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wma" ContentType="audio/x-ms-wma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3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7" r:id="rId1"/>
  </p:sldMasterIdLst>
  <p:notesMasterIdLst>
    <p:notesMasterId r:id="rId18"/>
  </p:notesMasterIdLst>
  <p:handoutMasterIdLst>
    <p:handoutMasterId r:id="rId19"/>
  </p:handoutMasterIdLst>
  <p:sldIdLst>
    <p:sldId id="389" r:id="rId2"/>
    <p:sldId id="350" r:id="rId3"/>
    <p:sldId id="368" r:id="rId4"/>
    <p:sldId id="286" r:id="rId5"/>
    <p:sldId id="392" r:id="rId6"/>
    <p:sldId id="335" r:id="rId7"/>
    <p:sldId id="288" r:id="rId8"/>
    <p:sldId id="404" r:id="rId9"/>
    <p:sldId id="405" r:id="rId10"/>
    <p:sldId id="406" r:id="rId11"/>
    <p:sldId id="365" r:id="rId12"/>
    <p:sldId id="395" r:id="rId13"/>
    <p:sldId id="366" r:id="rId14"/>
    <p:sldId id="386" r:id="rId15"/>
    <p:sldId id="410" r:id="rId16"/>
    <p:sldId id="408" r:id="rId1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Times New Roman" pitchFamily="18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00000"/>
    <a:srgbClr val="0000FF"/>
    <a:srgbClr val="008000"/>
    <a:srgbClr val="FF0000"/>
    <a:srgbClr val="0033CC"/>
    <a:srgbClr val="FF99CC"/>
    <a:srgbClr val="C0C0C0"/>
    <a:srgbClr val="FF6600"/>
    <a:srgbClr val="8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7750" autoAdjust="0"/>
    <p:restoredTop sz="89735" autoAdjust="0"/>
  </p:normalViewPr>
  <p:slideViewPr>
    <p:cSldViewPr>
      <p:cViewPr>
        <p:scale>
          <a:sx n="70" d="100"/>
          <a:sy n="70" d="100"/>
        </p:scale>
        <p:origin x="-1092" y="-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48.wmf"/><Relationship Id="rId1" Type="http://schemas.openxmlformats.org/officeDocument/2006/relationships/image" Target="../media/image50.wmf"/><Relationship Id="rId4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4" tIns="45713" rIns="91424" bIns="45713" numCol="1" anchor="t" anchorCtr="0" compatLnSpc="1">
            <a:prstTxWarp prst="textNoShape">
              <a:avLst/>
            </a:prstTxWarp>
          </a:bodyPr>
          <a:lstStyle>
            <a:lvl1pPr defTabSz="914327"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95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415" y="1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4" tIns="45713" rIns="91424" bIns="45713" numCol="1" anchor="t" anchorCtr="0" compatLnSpc="1">
            <a:prstTxWarp prst="textNoShape">
              <a:avLst/>
            </a:prstTxWarp>
          </a:bodyPr>
          <a:lstStyle>
            <a:lvl1pPr algn="r" defTabSz="914327"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95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684382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4" tIns="45713" rIns="91424" bIns="45713" numCol="1" anchor="b" anchorCtr="0" compatLnSpc="1">
            <a:prstTxWarp prst="textNoShape">
              <a:avLst/>
            </a:prstTxWarp>
          </a:bodyPr>
          <a:lstStyle>
            <a:lvl1pPr defTabSz="914327">
              <a:defRPr sz="11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95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415" y="8684382"/>
            <a:ext cx="2972098" cy="458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4" tIns="45713" rIns="91424" bIns="45713" numCol="1" anchor="b" anchorCtr="0" compatLnSpc="1">
            <a:prstTxWarp prst="textNoShape">
              <a:avLst/>
            </a:prstTxWarp>
          </a:bodyPr>
          <a:lstStyle>
            <a:lvl1pPr algn="r" defTabSz="914327">
              <a:defRPr sz="1100"/>
            </a:lvl1pPr>
          </a:lstStyle>
          <a:p>
            <a:pPr>
              <a:defRPr/>
            </a:pPr>
            <a:fld id="{B48A60BF-FC40-49EA-B729-833CD8D0F5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684090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2972098" cy="458108"/>
          </a:xfrm>
          <a:prstGeom prst="rect">
            <a:avLst/>
          </a:prstGeom>
        </p:spPr>
        <p:txBody>
          <a:bodyPr vert="horz" lIns="89720" tIns="44859" rIns="89720" bIns="44859" rtlCol="0"/>
          <a:lstStyle>
            <a:lvl1pPr algn="l">
              <a:defRPr sz="11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415" y="1"/>
            <a:ext cx="2972098" cy="458108"/>
          </a:xfrm>
          <a:prstGeom prst="rect">
            <a:avLst/>
          </a:prstGeom>
        </p:spPr>
        <p:txBody>
          <a:bodyPr vert="horz" lIns="89720" tIns="44859" rIns="89720" bIns="44859" rtlCol="0"/>
          <a:lstStyle>
            <a:lvl1pPr algn="r">
              <a:defRPr sz="1100"/>
            </a:lvl1pPr>
          </a:lstStyle>
          <a:p>
            <a:pPr>
              <a:defRPr/>
            </a:pPr>
            <a:fld id="{4888254D-FA50-4638-B111-4CAEF857967F}" type="datetimeFigureOut">
              <a:rPr lang="en-CA"/>
              <a:pPr>
                <a:defRPr/>
              </a:pPr>
              <a:t>2020-05-30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4213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89720" tIns="44859" rIns="89720" bIns="44859" rtlCol="0" anchor="ctr"/>
          <a:lstStyle/>
          <a:p>
            <a:pPr lvl="0"/>
            <a:endParaRPr lang="en-CA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6099" y="4343704"/>
            <a:ext cx="5485805" cy="4115405"/>
          </a:xfrm>
          <a:prstGeom prst="rect">
            <a:avLst/>
          </a:prstGeom>
        </p:spPr>
        <p:txBody>
          <a:bodyPr vert="horz" lIns="89720" tIns="44859" rIns="89720" bIns="44859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CA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8684382"/>
            <a:ext cx="2972098" cy="458108"/>
          </a:xfrm>
          <a:prstGeom prst="rect">
            <a:avLst/>
          </a:prstGeom>
        </p:spPr>
        <p:txBody>
          <a:bodyPr vert="horz" lIns="89720" tIns="44859" rIns="89720" bIns="44859" rtlCol="0" anchor="b"/>
          <a:lstStyle>
            <a:lvl1pPr algn="l">
              <a:defRPr sz="1100"/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415" y="8684382"/>
            <a:ext cx="2972098" cy="458108"/>
          </a:xfrm>
          <a:prstGeom prst="rect">
            <a:avLst/>
          </a:prstGeom>
        </p:spPr>
        <p:txBody>
          <a:bodyPr vert="horz" lIns="89720" tIns="44859" rIns="89720" bIns="44859" rtlCol="0" anchor="b"/>
          <a:lstStyle>
            <a:lvl1pPr algn="r">
              <a:defRPr sz="1100"/>
            </a:lvl1pPr>
          </a:lstStyle>
          <a:p>
            <a:pPr>
              <a:defRPr/>
            </a:pPr>
            <a:fld id="{0239EF32-D060-4EB2-8B68-425A666F228C}" type="slidenum">
              <a:rPr lang="en-CA"/>
              <a:pPr>
                <a:defRPr/>
              </a:pPr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50910401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380D5543-F44E-41CE-B345-C25A0EB0BF1C}" type="datetime1">
              <a:rPr lang="en-CA" smtClean="0"/>
              <a:t>2020-05-30</a:t>
            </a:fld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39EF32-D060-4EB2-8B68-425A666F228C}" type="slidenum">
              <a:rPr lang="en-CA" smtClean="0"/>
              <a:pPr>
                <a:defRPr/>
              </a:pPr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553674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 altLang="en-US" smtClean="0"/>
          </a:p>
        </p:txBody>
      </p:sp>
      <p:sp>
        <p:nvSpPr>
          <p:cNvPr id="35844" name="Date Placeholder 3"/>
          <p:cNvSpPr>
            <a:spLocks noGrp="1"/>
          </p:cNvSpPr>
          <p:nvPr>
            <p:ph type="dt" sz="quarter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E79C9724-E0E1-4AA8-AA16-CAA181D8FC7B}" type="datetime1">
              <a:rPr lang="en-CA" altLang="en-US" smtClean="0"/>
              <a:pPr eaLnBrk="1" hangingPunct="1"/>
              <a:t>2020-05-30</a:t>
            </a:fld>
            <a:endParaRPr lang="en-CA" altLang="en-US" smtClean="0"/>
          </a:p>
        </p:txBody>
      </p:sp>
      <p:sp>
        <p:nvSpPr>
          <p:cNvPr id="35846" name="Slide Number Placeholder 5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9A03C76E-B7CC-4EDF-8DEE-B6D10B22EAD3}" type="slidenum">
              <a:rPr lang="en-CA" altLang="en-US" smtClean="0"/>
              <a:pPr eaLnBrk="1" hangingPunct="1"/>
              <a:t>7</a:t>
            </a:fld>
            <a:endParaRPr lang="en-CA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fld id="{8783962B-AAC8-479A-A2BC-FFA175C509E4}" type="datetime1">
              <a:rPr lang="en-CA" smtClean="0"/>
              <a:t>2020-05-30</a:t>
            </a:fld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39EF32-D060-4EB2-8B68-425A666F228C}" type="slidenum">
              <a:rPr lang="en-CA" smtClean="0"/>
              <a:pPr>
                <a:defRPr/>
              </a:pPr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178048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EC0F29-3C5B-44AC-9DE3-5AFD5D2764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6496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DBB538-B6D6-4EB3-AC86-771702503D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4297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71606C-E626-484F-A24C-03EFFBEEBF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22396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6D0372-A0F8-4AF2-B60D-0AC6433D2F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87136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171E02-F2FA-4B5A-BF64-598DDFDA61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98312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22D93B-1E25-4D1C-8226-CB0507FB74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4506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6F8012-FF56-4589-BB8F-49B579648D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7101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A07CCF-9287-44DE-B228-56EE36CE54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7309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49EC8F-52F0-4774-859C-AF2BBBF035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TextBox 4"/>
          <p:cNvSpPr txBox="1"/>
          <p:nvPr userDrawn="1"/>
        </p:nvSpPr>
        <p:spPr>
          <a:xfrm rot="16200000">
            <a:off x="8309312" y="6016289"/>
            <a:ext cx="133677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man Alavi-2020</a:t>
            </a:r>
            <a:endParaRPr lang="en-CA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83168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20AA1D-139B-429A-AAB5-CB1A2FA85A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0018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CA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C60B75-DCAF-4D2B-A519-958ABA3F6B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13815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813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13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C83BBF48-3038-4930-B38F-92862A473D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7" r:id="rId2"/>
    <p:sldLayoutId id="2147483676" r:id="rId3"/>
    <p:sldLayoutId id="2147483675" r:id="rId4"/>
    <p:sldLayoutId id="2147483674" r:id="rId5"/>
    <p:sldLayoutId id="2147483673" r:id="rId6"/>
    <p:sldLayoutId id="2147483672" r:id="rId7"/>
    <p:sldLayoutId id="2147483671" r:id="rId8"/>
    <p:sldLayoutId id="2147483670" r:id="rId9"/>
    <p:sldLayoutId id="2147483669" r:id="rId10"/>
    <p:sldLayoutId id="2147483668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audio" Target="../media/media1.wma"/><Relationship Id="rId7" Type="http://schemas.openxmlformats.org/officeDocument/2006/relationships/oleObject" Target="../embeddings/oleObject2.bin"/><Relationship Id="rId2" Type="http://schemas.microsoft.com/office/2007/relationships/media" Target="../media/media1.wma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microsoft.com/office/2007/relationships/media" Target="../media/media10.wma"/><Relationship Id="rId7" Type="http://schemas.openxmlformats.org/officeDocument/2006/relationships/image" Target="../media/image34.wmf"/><Relationship Id="rId12" Type="http://schemas.openxmlformats.org/officeDocument/2006/relationships/image" Target="../media/image3.png"/><Relationship Id="rId2" Type="http://schemas.openxmlformats.org/officeDocument/2006/relationships/tags" Target="../tags/tag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6.wmf"/><Relationship Id="rId5" Type="http://schemas.openxmlformats.org/officeDocument/2006/relationships/slideLayout" Target="../slideLayouts/slideLayout7.xml"/><Relationship Id="rId10" Type="http://schemas.openxmlformats.org/officeDocument/2006/relationships/oleObject" Target="../embeddings/oleObject29.bin"/><Relationship Id="rId4" Type="http://schemas.openxmlformats.org/officeDocument/2006/relationships/audio" Target="../media/media10.wma"/><Relationship Id="rId9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oleObject" Target="../embeddings/oleObject33.bin"/><Relationship Id="rId3" Type="http://schemas.microsoft.com/office/2007/relationships/media" Target="../media/media11.wma"/><Relationship Id="rId7" Type="http://schemas.openxmlformats.org/officeDocument/2006/relationships/image" Target="../media/image37.wmf"/><Relationship Id="rId12" Type="http://schemas.openxmlformats.org/officeDocument/2006/relationships/image" Target="../media/image39.wmf"/><Relationship Id="rId17" Type="http://schemas.openxmlformats.org/officeDocument/2006/relationships/image" Target="../media/image3.png"/><Relationship Id="rId2" Type="http://schemas.openxmlformats.org/officeDocument/2006/relationships/tags" Target="../tags/tag7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2.bin"/><Relationship Id="rId5" Type="http://schemas.openxmlformats.org/officeDocument/2006/relationships/slideLayout" Target="../slideLayouts/slideLayout7.xml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8.wmf"/><Relationship Id="rId4" Type="http://schemas.openxmlformats.org/officeDocument/2006/relationships/audio" Target="../media/media11.wma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4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audio" Target="../media/media12.wma"/><Relationship Id="rId7" Type="http://schemas.openxmlformats.org/officeDocument/2006/relationships/image" Target="../media/image42.wmf"/><Relationship Id="rId12" Type="http://schemas.openxmlformats.org/officeDocument/2006/relationships/image" Target="../media/image3.png"/><Relationship Id="rId2" Type="http://schemas.microsoft.com/office/2007/relationships/media" Target="../media/media12.wma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4.wmf"/><Relationship Id="rId5" Type="http://schemas.openxmlformats.org/officeDocument/2006/relationships/notesSlide" Target="../notesSlides/notesSlide3.xml"/><Relationship Id="rId10" Type="http://schemas.openxmlformats.org/officeDocument/2006/relationships/oleObject" Target="../embeddings/oleObject37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4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8.wmf"/><Relationship Id="rId3" Type="http://schemas.microsoft.com/office/2007/relationships/media" Target="../media/media13.wma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1.bin"/><Relationship Id="rId2" Type="http://schemas.openxmlformats.org/officeDocument/2006/relationships/tags" Target="../tags/tag8.xml"/><Relationship Id="rId16" Type="http://schemas.openxmlformats.org/officeDocument/2006/relationships/image" Target="../media/image3.png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7.wmf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40.bin"/><Relationship Id="rId4" Type="http://schemas.openxmlformats.org/officeDocument/2006/relationships/audio" Target="../media/media13.wma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4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3.png"/><Relationship Id="rId3" Type="http://schemas.openxmlformats.org/officeDocument/2006/relationships/audio" Target="../media/media14.wma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2.wmf"/><Relationship Id="rId2" Type="http://schemas.microsoft.com/office/2007/relationships/media" Target="../media/media14.wma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51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4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audio" Target="../media/media15.wma"/><Relationship Id="rId7" Type="http://schemas.openxmlformats.org/officeDocument/2006/relationships/image" Target="../media/image53.wmf"/><Relationship Id="rId2" Type="http://schemas.microsoft.com/office/2007/relationships/media" Target="../media/media15.wma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4.tiff"/><Relationship Id="rId4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microsoft.com/office/2007/relationships/media" Target="../media/media16.wma"/><Relationship Id="rId7" Type="http://schemas.openxmlformats.org/officeDocument/2006/relationships/image" Target="../media/image55.wmf"/><Relationship Id="rId2" Type="http://schemas.openxmlformats.org/officeDocument/2006/relationships/tags" Target="../tags/tag9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3.png"/><Relationship Id="rId5" Type="http://schemas.openxmlformats.org/officeDocument/2006/relationships/slideLayout" Target="../slideLayouts/slideLayout7.xml"/><Relationship Id="rId10" Type="http://schemas.openxmlformats.org/officeDocument/2006/relationships/image" Target="../media/image57.png"/><Relationship Id="rId4" Type="http://schemas.openxmlformats.org/officeDocument/2006/relationships/audio" Target="../media/media16.wma"/><Relationship Id="rId9" Type="http://schemas.openxmlformats.org/officeDocument/2006/relationships/image" Target="../media/image5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jpeg"/><Relationship Id="rId3" Type="http://schemas.microsoft.com/office/2007/relationships/media" Target="../media/media2.wma"/><Relationship Id="rId7" Type="http://schemas.openxmlformats.org/officeDocument/2006/relationships/image" Target="../media/image4.wmf"/><Relationship Id="rId12" Type="http://schemas.openxmlformats.org/officeDocument/2006/relationships/image" Target="../media/image7.png"/><Relationship Id="rId2" Type="http://schemas.openxmlformats.org/officeDocument/2006/relationships/tags" Target="../tags/tag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slideLayout" Target="../slideLayouts/slideLayout7.xml"/><Relationship Id="rId10" Type="http://schemas.openxmlformats.org/officeDocument/2006/relationships/oleObject" Target="../embeddings/oleObject5.bin"/><Relationship Id="rId4" Type="http://schemas.openxmlformats.org/officeDocument/2006/relationships/audio" Target="../media/media2.wma"/><Relationship Id="rId9" Type="http://schemas.openxmlformats.org/officeDocument/2006/relationships/image" Target="../media/image5.wmf"/><Relationship Id="rId1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audio" Target="../media/media3.wma"/><Relationship Id="rId7" Type="http://schemas.openxmlformats.org/officeDocument/2006/relationships/image" Target="../media/image10.tiff"/><Relationship Id="rId2" Type="http://schemas.microsoft.com/office/2007/relationships/media" Target="../media/media3.wma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audio" Target="../media/media4.wma"/><Relationship Id="rId7" Type="http://schemas.openxmlformats.org/officeDocument/2006/relationships/image" Target="../media/image11.wmf"/><Relationship Id="rId2" Type="http://schemas.microsoft.com/office/2007/relationships/media" Target="../media/media4.wma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.png"/><Relationship Id="rId4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audio" Target="../media/media5.wma"/><Relationship Id="rId7" Type="http://schemas.openxmlformats.org/officeDocument/2006/relationships/image" Target="../media/image13.wmf"/><Relationship Id="rId2" Type="http://schemas.microsoft.com/office/2007/relationships/media" Target="../media/media5.wma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notesSlide" Target="../notesSlides/notesSlide1.xml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6.bin"/><Relationship Id="rId3" Type="http://schemas.microsoft.com/office/2007/relationships/media" Target="../media/media6.wma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0.wmf"/><Relationship Id="rId2" Type="http://schemas.openxmlformats.org/officeDocument/2006/relationships/tags" Target="../tags/tag2.xml"/><Relationship Id="rId16" Type="http://schemas.openxmlformats.org/officeDocument/2006/relationships/oleObject" Target="../embeddings/oleObject15.bin"/><Relationship Id="rId20" Type="http://schemas.openxmlformats.org/officeDocument/2006/relationships/image" Target="../media/image3.pn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7.wmf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1.wmf"/><Relationship Id="rId4" Type="http://schemas.openxmlformats.org/officeDocument/2006/relationships/audio" Target="../media/media6.wma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4.wmf"/><Relationship Id="rId3" Type="http://schemas.microsoft.com/office/2007/relationships/media" Target="../media/media7.wma"/><Relationship Id="rId7" Type="http://schemas.openxmlformats.org/officeDocument/2006/relationships/image" Target="../media/image25.png"/><Relationship Id="rId12" Type="http://schemas.openxmlformats.org/officeDocument/2006/relationships/oleObject" Target="../embeddings/oleObject19.bin"/><Relationship Id="rId2" Type="http://schemas.openxmlformats.org/officeDocument/2006/relationships/tags" Target="../tags/tag3.xml"/><Relationship Id="rId1" Type="http://schemas.openxmlformats.org/officeDocument/2006/relationships/vmlDrawing" Target="../drawings/vmlDrawing7.vml"/><Relationship Id="rId6" Type="http://schemas.openxmlformats.org/officeDocument/2006/relationships/notesSlide" Target="../notesSlides/notesSlide2.xml"/><Relationship Id="rId11" Type="http://schemas.openxmlformats.org/officeDocument/2006/relationships/image" Target="../media/image23.wmf"/><Relationship Id="rId5" Type="http://schemas.openxmlformats.org/officeDocument/2006/relationships/slideLayout" Target="../slideLayouts/slideLayout7.xml"/><Relationship Id="rId10" Type="http://schemas.openxmlformats.org/officeDocument/2006/relationships/oleObject" Target="../embeddings/oleObject18.bin"/><Relationship Id="rId4" Type="http://schemas.openxmlformats.org/officeDocument/2006/relationships/audio" Target="../media/media7.wma"/><Relationship Id="rId9" Type="http://schemas.openxmlformats.org/officeDocument/2006/relationships/image" Target="../media/image22.wmf"/><Relationship Id="rId1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microsoft.com/office/2007/relationships/media" Target="../media/media8.wma"/><Relationship Id="rId7" Type="http://schemas.openxmlformats.org/officeDocument/2006/relationships/image" Target="../media/image26.wmf"/><Relationship Id="rId12" Type="http://schemas.openxmlformats.org/officeDocument/2006/relationships/image" Target="../media/image3.png"/><Relationship Id="rId2" Type="http://schemas.openxmlformats.org/officeDocument/2006/relationships/tags" Target="../tags/tag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8.wmf"/><Relationship Id="rId5" Type="http://schemas.openxmlformats.org/officeDocument/2006/relationships/slideLayout" Target="../slideLayouts/slideLayout7.xml"/><Relationship Id="rId10" Type="http://schemas.openxmlformats.org/officeDocument/2006/relationships/oleObject" Target="../embeddings/oleObject22.bin"/><Relationship Id="rId4" Type="http://schemas.openxmlformats.org/officeDocument/2006/relationships/audio" Target="../media/media8.wma"/><Relationship Id="rId9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2.wmf"/><Relationship Id="rId3" Type="http://schemas.microsoft.com/office/2007/relationships/media" Target="../media/media9.wma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6.bin"/><Relationship Id="rId2" Type="http://schemas.openxmlformats.org/officeDocument/2006/relationships/tags" Target="../tags/tag5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1.wmf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3.png"/><Relationship Id="rId10" Type="http://schemas.openxmlformats.org/officeDocument/2006/relationships/oleObject" Target="../embeddings/oleObject25.bin"/><Relationship Id="rId4" Type="http://schemas.openxmlformats.org/officeDocument/2006/relationships/audio" Target="../media/media9.wma"/><Relationship Id="rId9" Type="http://schemas.openxmlformats.org/officeDocument/2006/relationships/image" Target="../media/image30.wmf"/><Relationship Id="rId14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6"/>
          <p:cNvSpPr>
            <a:spLocks noChangeArrowheads="1"/>
          </p:cNvSpPr>
          <p:nvPr/>
        </p:nvSpPr>
        <p:spPr bwMode="auto">
          <a:xfrm>
            <a:off x="0" y="3667196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5125" name="Text Box 49"/>
          <p:cNvSpPr txBox="1">
            <a:spLocks noChangeArrowheads="1"/>
          </p:cNvSpPr>
          <p:nvPr/>
        </p:nvSpPr>
        <p:spPr bwMode="auto">
          <a:xfrm>
            <a:off x="386535" y="638690"/>
            <a:ext cx="8196564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en-US" sz="2200" dirty="0" smtClean="0">
                <a:latin typeface="Times New Roman" pitchFamily="18" charset="0"/>
              </a:rPr>
              <a:t>Newton’s </a:t>
            </a:r>
            <a:r>
              <a:rPr lang="en-US" altLang="en-US" sz="2200" dirty="0">
                <a:latin typeface="Times New Roman" pitchFamily="18" charset="0"/>
              </a:rPr>
              <a:t>equations of motion </a:t>
            </a:r>
            <a:r>
              <a:rPr lang="en-US" altLang="en-US" sz="2200" dirty="0" smtClean="0">
                <a:latin typeface="Times New Roman" pitchFamily="18" charset="0"/>
              </a:rPr>
              <a:t>are written as differential equations in Cartesian coordinates which are specified with knowledge of the force</a:t>
            </a:r>
            <a:endParaRPr lang="en-US" altLang="en-US" sz="2200" dirty="0">
              <a:latin typeface="Times New Roman" pitchFamily="18" charset="0"/>
            </a:endParaRPr>
          </a:p>
        </p:txBody>
      </p:sp>
      <p:graphicFrame>
        <p:nvGraphicFramePr>
          <p:cNvPr id="5144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55592"/>
              </p:ext>
            </p:extLst>
          </p:nvPr>
        </p:nvGraphicFramePr>
        <p:xfrm>
          <a:off x="674688" y="1493838"/>
          <a:ext cx="43862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8" name="Equation" r:id="rId5" imgW="2171520" imgH="482400" progId="Equation.DSMT4">
                  <p:embed/>
                </p:oleObj>
              </mc:Choice>
              <mc:Fallback>
                <p:oleObj name="Equation" r:id="rId5" imgW="21715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1493838"/>
                        <a:ext cx="438626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6938963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FA81AA8B-83BA-4D1B-ACEE-F4692370AE01}" type="slidenum">
              <a:rPr lang="en-US" altLang="en-US" smtClean="0"/>
              <a:pPr eaLnBrk="1" hangingPunct="1"/>
              <a:t>1</a:t>
            </a:fld>
            <a:endParaRPr lang="en-US" altLang="en-US" smtClean="0"/>
          </a:p>
        </p:txBody>
      </p:sp>
      <p:sp>
        <p:nvSpPr>
          <p:cNvPr id="5129" name="Text Box 50"/>
          <p:cNvSpPr txBox="1">
            <a:spLocks noChangeArrowheads="1"/>
          </p:cNvSpPr>
          <p:nvPr/>
        </p:nvSpPr>
        <p:spPr bwMode="auto">
          <a:xfrm>
            <a:off x="245865" y="2709470"/>
            <a:ext cx="42361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 smtClean="0">
                <a:latin typeface="Times New Roman" pitchFamily="18" charset="0"/>
              </a:rPr>
              <a:t>Total force </a:t>
            </a:r>
            <a:r>
              <a:rPr lang="en-US" altLang="en-US" sz="2000" dirty="0">
                <a:latin typeface="Times New Roman" pitchFamily="18" charset="0"/>
              </a:rPr>
              <a:t>on particle </a:t>
            </a:r>
            <a:r>
              <a:rPr lang="en-US" altLang="en-US" sz="2000" dirty="0" smtClean="0">
                <a:latin typeface="Times New Roman" pitchFamily="18" charset="0"/>
              </a:rPr>
              <a:t>depends </a:t>
            </a:r>
            <a:r>
              <a:rPr lang="en-US" altLang="en-US" sz="2000" dirty="0">
                <a:latin typeface="Times New Roman" pitchFamily="18" charset="0"/>
              </a:rPr>
              <a:t>on </a:t>
            </a:r>
            <a:r>
              <a:rPr lang="en-US" altLang="en-US" sz="2000" dirty="0" smtClean="0">
                <a:latin typeface="Times New Roman" pitchFamily="18" charset="0"/>
              </a:rPr>
              <a:t>the position of the particle at time </a:t>
            </a:r>
            <a:r>
              <a:rPr lang="en-US" altLang="en-US" sz="2000" i="1" dirty="0" smtClean="0">
                <a:latin typeface="Times New Roman" pitchFamily="18" charset="0"/>
              </a:rPr>
              <a:t>t</a:t>
            </a:r>
            <a:r>
              <a:rPr lang="en-US" altLang="en-US" sz="2000" dirty="0" smtClean="0">
                <a:latin typeface="Times New Roman" pitchFamily="18" charset="0"/>
              </a:rPr>
              <a:t>: {</a:t>
            </a:r>
            <a:r>
              <a:rPr lang="en-US" altLang="en-US" sz="2000" i="1" dirty="0" smtClean="0">
                <a:latin typeface="Times New Roman" pitchFamily="18" charset="0"/>
              </a:rPr>
              <a:t>x</a:t>
            </a:r>
            <a:r>
              <a:rPr lang="en-US" altLang="en-US" sz="2000" dirty="0" smtClean="0">
                <a:latin typeface="Times New Roman" pitchFamily="18" charset="0"/>
              </a:rPr>
              <a:t>(</a:t>
            </a:r>
            <a:r>
              <a:rPr lang="en-US" altLang="en-US" sz="2000" i="1" dirty="0" smtClean="0">
                <a:latin typeface="Times New Roman" pitchFamily="18" charset="0"/>
              </a:rPr>
              <a:t>t</a:t>
            </a:r>
            <a:r>
              <a:rPr lang="en-US" altLang="en-US" sz="2000" dirty="0" smtClean="0">
                <a:latin typeface="Times New Roman" pitchFamily="18" charset="0"/>
              </a:rPr>
              <a:t>)}.</a:t>
            </a:r>
            <a:endParaRPr lang="en-US" altLang="en-US" sz="2000" dirty="0">
              <a:latin typeface="Times New Roman" pitchFamily="18" charset="0"/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2130478" y="2168861"/>
            <a:ext cx="101262" cy="495054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131" name="Text Box 50"/>
          <p:cNvSpPr txBox="1">
            <a:spLocks noChangeArrowheads="1"/>
          </p:cNvSpPr>
          <p:nvPr/>
        </p:nvSpPr>
        <p:spPr bwMode="auto">
          <a:xfrm>
            <a:off x="6282190" y="1598801"/>
            <a:ext cx="2146637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Times New Roman" pitchFamily="18" charset="0"/>
              </a:rPr>
              <a:t>Potential energy of </a:t>
            </a:r>
            <a:r>
              <a:rPr lang="en-US" altLang="en-US" sz="2000" dirty="0" smtClean="0">
                <a:latin typeface="Times New Roman" pitchFamily="18" charset="0"/>
              </a:rPr>
              <a:t>the particle</a:t>
            </a:r>
            <a:endParaRPr lang="en-US" altLang="en-US" sz="2000" dirty="0">
              <a:latin typeface="Times New Roman" pitchFamily="18" charset="0"/>
            </a:endParaRPr>
          </a:p>
        </p:txBody>
      </p:sp>
      <p:cxnSp>
        <p:nvCxnSpPr>
          <p:cNvPr id="38" name="Straight Arrow Connector 37"/>
          <p:cNvCxnSpPr/>
          <p:nvPr/>
        </p:nvCxnSpPr>
        <p:spPr>
          <a:xfrm flipH="1">
            <a:off x="5517105" y="1952814"/>
            <a:ext cx="765085" cy="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Text Box 49"/>
          <p:cNvSpPr txBox="1">
            <a:spLocks noChangeArrowheads="1"/>
          </p:cNvSpPr>
          <p:nvPr/>
        </p:nvSpPr>
        <p:spPr bwMode="auto">
          <a:xfrm>
            <a:off x="926057" y="80628"/>
            <a:ext cx="727840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200" dirty="0" smtClean="0">
                <a:solidFill>
                  <a:srgbClr val="0000FF"/>
                </a:solidFill>
                <a:latin typeface="Times New Roman" pitchFamily="18" charset="0"/>
              </a:rPr>
              <a:t>A Quick Review Simple Mechanical Systems and Phase Spac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36588"/>
              </p:ext>
            </p:extLst>
          </p:nvPr>
        </p:nvGraphicFramePr>
        <p:xfrm>
          <a:off x="791580" y="4053493"/>
          <a:ext cx="41560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9" name="Equation" r:id="rId7" imgW="2057400" imgH="482400" progId="Equation.DSMT4">
                  <p:embed/>
                </p:oleObj>
              </mc:Choice>
              <mc:Fallback>
                <p:oleObj name="Equation" r:id="rId7" imgW="2057400" imgH="4824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1580" y="4053493"/>
                        <a:ext cx="415607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50"/>
          <p:cNvSpPr txBox="1">
            <a:spLocks noChangeArrowheads="1"/>
          </p:cNvSpPr>
          <p:nvPr/>
        </p:nvSpPr>
        <p:spPr bwMode="auto">
          <a:xfrm>
            <a:off x="249284" y="3667196"/>
            <a:ext cx="21466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 smtClean="0">
                <a:latin typeface="Times New Roman" pitchFamily="18" charset="0"/>
              </a:rPr>
              <a:t>In </a:t>
            </a:r>
            <a:r>
              <a:rPr lang="en-US" altLang="en-US" sz="2000" dirty="0" err="1" smtClean="0">
                <a:latin typeface="Times New Roman" pitchFamily="18" charset="0"/>
              </a:rPr>
              <a:t>vectorial</a:t>
            </a:r>
            <a:r>
              <a:rPr lang="en-US" altLang="en-US" sz="2000" dirty="0" smtClean="0">
                <a:latin typeface="Times New Roman" pitchFamily="18" charset="0"/>
              </a:rPr>
              <a:t> form:</a:t>
            </a:r>
            <a:endParaRPr lang="en-US" altLang="en-US" sz="2000" dirty="0">
              <a:latin typeface="Times New Roman" pitchFamily="18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6095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8179"/>
    </mc:Choice>
    <mc:Fallback xmlns="">
      <p:transition spd="slow" advTm="15817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88898" x="973138" y="2401888"/>
          <p14:tracePt t="89718" x="982663" y="2374900"/>
          <p14:tracePt t="89730" x="990600" y="2366963"/>
          <p14:tracePt t="89741" x="990600" y="2347913"/>
          <p14:tracePt t="89753" x="1009650" y="2322513"/>
          <p14:tracePt t="89804" x="1017588" y="2322513"/>
          <p14:tracePt t="89838" x="1036638" y="2295525"/>
          <p14:tracePt t="89851" x="1054100" y="2276475"/>
          <p14:tracePt t="89862" x="1062038" y="2268538"/>
          <p14:tracePt t="89876" x="1071563" y="2268538"/>
          <p14:tracePt t="89888" x="1071563" y="2259013"/>
          <p14:tracePt t="89985" x="1071563" y="2251075"/>
          <p14:tracePt t="90107" x="1081088" y="2251075"/>
          <p14:tracePt t="90191" x="1089025" y="2251075"/>
          <p14:tracePt t="91446" x="1089025" y="2241550"/>
          <p14:tracePt t="91457" x="1098550" y="2241550"/>
          <p14:tracePt t="91470" x="1098550" y="2232025"/>
          <p14:tracePt t="91482" x="1116013" y="2232025"/>
          <p14:tracePt t="91494" x="1125538" y="2224088"/>
          <p14:tracePt t="91506" x="1133475" y="2214563"/>
          <p14:tracePt t="91521" x="1152525" y="2214563"/>
          <p14:tracePt t="91546" x="1169988" y="2205038"/>
          <p14:tracePt t="91579" x="1187450" y="2205038"/>
          <p14:tracePt t="91602" x="1196975" y="2197100"/>
          <p14:tracePt t="91615" x="1214438" y="2197100"/>
          <p14:tracePt t="91640" x="1231900" y="2197100"/>
          <p14:tracePt t="91657" x="1241425" y="2197100"/>
          <p14:tracePt t="91665" x="1250950" y="2197100"/>
          <p14:tracePt t="91677" x="1258888" y="2197100"/>
          <p14:tracePt t="91688" x="1268413" y="2197100"/>
          <p14:tracePt t="91719" x="1285875" y="2197100"/>
          <p14:tracePt t="91724" x="1295400" y="2197100"/>
          <p14:tracePt t="91739" x="1322388" y="2197100"/>
          <p14:tracePt t="91761" x="1339850" y="2197100"/>
          <p14:tracePt t="91786" x="1366838" y="2214563"/>
          <p14:tracePt t="91800" x="1374775" y="2214563"/>
          <p14:tracePt t="91811" x="1384300" y="2224088"/>
          <p14:tracePt t="91822" x="1411288" y="2232025"/>
          <p14:tracePt t="91846" x="1428750" y="2241550"/>
          <p14:tracePt t="91859" x="1446213" y="2259013"/>
          <p14:tracePt t="91872" x="1500188" y="2303463"/>
          <p14:tracePt t="91896" x="1527175" y="2330450"/>
          <p14:tracePt t="91909" x="1581150" y="2374900"/>
          <p14:tracePt t="91922" x="1616075" y="2401888"/>
          <p14:tracePt t="91945" x="1652588" y="2419350"/>
          <p14:tracePt t="91958" x="1704975" y="2455863"/>
          <p14:tracePt t="91981" x="1724025" y="2473325"/>
          <p14:tracePt t="91993" x="1731963" y="2473325"/>
          <p14:tracePt t="92310" x="1751013" y="2465388"/>
          <p14:tracePt t="92322" x="1795463" y="2428875"/>
          <p14:tracePt t="92334" x="1830388" y="2411413"/>
          <p14:tracePt t="92345" x="1901825" y="2366963"/>
          <p14:tracePt t="92358" x="2081213" y="2268538"/>
          <p14:tracePt t="92395" x="2187575" y="2224088"/>
          <p14:tracePt t="92399" x="2401888" y="2133600"/>
          <p14:tracePt t="92408" x="2482850" y="2116138"/>
          <p14:tracePt t="92425" x="2652713" y="2081213"/>
          <p14:tracePt t="92455" x="2732088" y="2081213"/>
          <p14:tracePt t="92469" x="2803525" y="2081213"/>
          <p14:tracePt t="92480" x="2847975" y="2081213"/>
          <p14:tracePt t="92495" x="2955925" y="2125663"/>
          <p14:tracePt t="92517" x="2982913" y="2152650"/>
          <p14:tracePt t="92529" x="3027363" y="2160588"/>
          <p14:tracePt t="92555" x="3044825" y="2170113"/>
          <p14:tracePt t="92565" x="3062288" y="2179638"/>
          <p14:tracePt t="92577" x="3098800" y="2187575"/>
          <p14:tracePt t="92603" x="3116263" y="2197100"/>
          <p14:tracePt t="92614" x="3133725" y="2205038"/>
          <p14:tracePt t="92637" x="3133725" y="2214563"/>
          <p14:tracePt t="92662" x="3143250" y="2224088"/>
          <p14:tracePt t="92699" x="3152775" y="2224088"/>
          <p14:tracePt t="93392" x="3143250" y="2224088"/>
          <p14:tracePt t="93418" x="3133725" y="2224088"/>
          <p14:tracePt t="93442" x="3125788" y="2224088"/>
          <p14:tracePt t="93478" x="3108325" y="2224088"/>
          <p14:tracePt t="93489" x="3089275" y="2224088"/>
          <p14:tracePt t="93522" x="3071813" y="2224088"/>
          <p14:tracePt t="93528" x="3062288" y="2224088"/>
          <p14:tracePt t="93539" x="3036888" y="2224088"/>
          <p14:tracePt t="93551" x="3027363" y="2232025"/>
          <p14:tracePt t="94101" x="3027363" y="2241550"/>
          <p14:tracePt t="94112" x="3027363" y="2251075"/>
          <p14:tracePt t="94122" x="3017838" y="2251075"/>
          <p14:tracePt t="94135" x="3009900" y="2251075"/>
          <p14:tracePt t="94159" x="3000375" y="2251075"/>
          <p14:tracePt t="94177" x="2982913" y="2251075"/>
          <p14:tracePt t="94183" x="2955925" y="2241550"/>
          <p14:tracePt t="94196" x="2938463" y="2224088"/>
          <p14:tracePt t="94210" x="2901950" y="2187575"/>
          <p14:tracePt t="94225" x="2884488" y="2170113"/>
          <p14:tracePt t="94245" x="2857500" y="2152650"/>
          <p14:tracePt t="94271" x="2803525" y="2133600"/>
          <p14:tracePt t="94273" x="2776538" y="2116138"/>
          <p14:tracePt t="94287" x="2751138" y="2098675"/>
          <p14:tracePt t="94319" x="2724150" y="2071688"/>
          <p14:tracePt t="94330" x="2679700" y="2017713"/>
          <p14:tracePt t="94362" x="2660650" y="2000250"/>
          <p14:tracePt t="94367" x="2652713" y="1973263"/>
          <p14:tracePt t="94378" x="2643188" y="1938338"/>
          <p14:tracePt t="94708" x="2616200" y="1938338"/>
          <p14:tracePt t="94719" x="2581275" y="1938338"/>
          <p14:tracePt t="94730" x="2536825" y="1928813"/>
          <p14:tracePt t="94743" x="2465388" y="1928813"/>
          <p14:tracePt t="94755" x="2366963" y="1928813"/>
          <p14:tracePt t="94769" x="2259013" y="1928813"/>
          <p14:tracePt t="94780" x="2017713" y="1928813"/>
          <p14:tracePt t="94804" x="1893888" y="1928813"/>
          <p14:tracePt t="94816" x="1679575" y="1955800"/>
          <p14:tracePt t="94846" x="1589088" y="1965325"/>
          <p14:tracePt t="94862" x="1527175" y="1965325"/>
          <p14:tracePt t="94866" x="1438275" y="1973263"/>
          <p14:tracePt t="94880" x="1419225" y="1973263"/>
          <p14:tracePt t="94912" x="1384300" y="1973263"/>
          <p14:tracePt t="94915" x="1374775" y="1973263"/>
          <p14:tracePt t="95668" x="1366838" y="1973263"/>
          <p14:tracePt t="95681" x="1357313" y="1973263"/>
          <p14:tracePt t="95717" x="1347788" y="1973263"/>
          <p14:tracePt t="95732" x="1339850" y="1973263"/>
          <p14:tracePt t="95741" x="1330325" y="1973263"/>
          <p14:tracePt t="95755" x="1322388" y="1973263"/>
          <p14:tracePt t="95766" x="1295400" y="1973263"/>
          <p14:tracePt t="95777" x="1285875" y="1973263"/>
          <p14:tracePt t="95790" x="1250950" y="1982788"/>
          <p14:tracePt t="95840" x="1250950" y="1990725"/>
          <p14:tracePt t="95851" x="1241425" y="1990725"/>
          <p14:tracePt t="96352" x="1241425" y="2000250"/>
          <p14:tracePt t="96362" x="1241425" y="2009775"/>
          <p14:tracePt t="96374" x="1241425" y="2017713"/>
          <p14:tracePt t="96388" x="1231900" y="2044700"/>
          <p14:tracePt t="96398" x="1223963" y="2062163"/>
          <p14:tracePt t="96411" x="1204913" y="2108200"/>
          <p14:tracePt t="96426" x="1196975" y="2116138"/>
          <p14:tracePt t="96444" x="1179513" y="2152650"/>
          <p14:tracePt t="96472" x="1179513" y="2170113"/>
          <p14:tracePt t="96484" x="1169988" y="2179638"/>
          <p14:tracePt t="96496" x="1160463" y="2214563"/>
          <p14:tracePt t="96520" x="1160463" y="2224088"/>
          <p14:tracePt t="96531" x="1160463" y="2232025"/>
          <p14:tracePt t="96545" x="1160463" y="2241550"/>
          <p14:tracePt t="96887" x="1160463" y="2251075"/>
          <p14:tracePt t="96900" x="1160463" y="2268538"/>
          <p14:tracePt t="96910" x="1152525" y="2295525"/>
          <p14:tracePt t="96919" x="1152525" y="2303463"/>
          <p14:tracePt t="96935" x="1152525" y="2322513"/>
          <p14:tracePt t="96946" x="1152525" y="2347913"/>
          <p14:tracePt t="96970" x="1152525" y="2357438"/>
          <p14:tracePt t="96982" x="1152525" y="2374900"/>
          <p14:tracePt t="96995" x="1152525" y="2401888"/>
          <p14:tracePt t="97021" x="1152525" y="2419350"/>
          <p14:tracePt t="97042" x="1152525" y="2438400"/>
          <p14:tracePt t="97058" x="1152525" y="2455863"/>
          <p14:tracePt t="97069" x="1160463" y="2473325"/>
          <p14:tracePt t="97084" x="1169988" y="2490788"/>
          <p14:tracePt t="97115" x="1187450" y="2500313"/>
          <p14:tracePt t="97119" x="1204913" y="2500313"/>
          <p14:tracePt t="97141" x="1214438" y="2500313"/>
          <p14:tracePt t="97555" x="1231900" y="2500313"/>
          <p14:tracePt t="97582" x="1250950" y="2500313"/>
          <p14:tracePt t="97592" x="1258888" y="2509838"/>
          <p14:tracePt t="97617" x="1268413" y="2509838"/>
          <p14:tracePt t="97628" x="1276350" y="2509838"/>
          <p14:tracePt t="97664" x="1285875" y="2509838"/>
          <p14:tracePt t="97693" x="1303338" y="2509838"/>
          <p14:tracePt t="97703" x="1312863" y="2509838"/>
          <p14:tracePt t="97720" x="1322388" y="2509838"/>
          <p14:tracePt t="97725" x="1339850" y="2509838"/>
          <p14:tracePt t="97738" x="1347788" y="2517775"/>
          <p14:tracePt t="97770" x="1357313" y="2517775"/>
          <p14:tracePt t="98126" x="1366838" y="2517775"/>
          <p14:tracePt t="98145" x="1384300" y="2517775"/>
          <p14:tracePt t="98157" x="1393825" y="2517775"/>
          <p14:tracePt t="98163" x="1401763" y="2517775"/>
          <p14:tracePt t="98177" x="1438275" y="2509838"/>
          <p14:tracePt t="98208" x="1446213" y="2509838"/>
          <p14:tracePt t="98213" x="1473200" y="2500313"/>
          <p14:tracePt t="98250" x="1482725" y="2500313"/>
          <p14:tracePt t="98273" x="1490663" y="2500313"/>
          <p14:tracePt t="98286" x="1500188" y="2500313"/>
          <p14:tracePt t="98299" x="1509713" y="2500313"/>
          <p14:tracePt t="98312" x="1517650" y="2500313"/>
          <p14:tracePt t="98321" x="1527175" y="2500313"/>
          <p14:tracePt t="98336" x="1536700" y="2500313"/>
          <p14:tracePt t="98348" x="1544638" y="2500313"/>
          <p14:tracePt t="98992" x="1554163" y="2490788"/>
          <p14:tracePt t="99003" x="1562100" y="2482850"/>
          <p14:tracePt t="99016" x="1571625" y="2465388"/>
          <p14:tracePt t="99032" x="1581150" y="2455863"/>
          <p14:tracePt t="99054" x="1581150" y="2446338"/>
          <p14:tracePt t="99152" x="1598613" y="2419350"/>
          <p14:tracePt t="99161" x="1616075" y="2401888"/>
          <p14:tracePt t="99174" x="1616075" y="2384425"/>
          <p14:tracePt t="99186" x="1660525" y="2303463"/>
          <p14:tracePt t="99211" x="1679575" y="2268538"/>
          <p14:tracePt t="99223" x="1679575" y="2251075"/>
          <p14:tracePt t="99239" x="1679575" y="2205038"/>
          <p14:tracePt t="99259" x="1679575" y="2187575"/>
          <p14:tracePt t="99285" x="1679575" y="2170113"/>
          <p14:tracePt t="99286" x="1679575" y="2160588"/>
          <p14:tracePt t="99308" x="1687513" y="2152650"/>
          <p14:tracePt t="99320" x="1704975" y="2133600"/>
          <p14:tracePt t="99348" x="1724025" y="2125663"/>
          <p14:tracePt t="99357" x="1731963" y="2116138"/>
          <p14:tracePt t="99370" x="1741488" y="2108200"/>
          <p14:tracePt t="99688" x="1741488" y="2089150"/>
          <p14:tracePt t="99699" x="1741488" y="2062163"/>
          <p14:tracePt t="99709" x="1741488" y="2027238"/>
          <p14:tracePt t="99721" x="1741488" y="2009775"/>
          <p14:tracePt t="99734" x="1741488" y="1990725"/>
          <p14:tracePt t="99745" x="1741488" y="1982788"/>
          <p14:tracePt t="99785" x="1741488" y="1973263"/>
          <p14:tracePt t="100135" x="1741488" y="1982788"/>
          <p14:tracePt t="100147" x="1731963" y="1990725"/>
          <p14:tracePt t="100160" x="1731963" y="2009775"/>
          <p14:tracePt t="100210" x="1731963" y="2017713"/>
          <p14:tracePt t="100309" x="1731963" y="2027238"/>
          <p14:tracePt t="100847" x="1751013" y="2027238"/>
          <p14:tracePt t="100855" x="1776413" y="2027238"/>
          <p14:tracePt t="100866" x="1795463" y="2027238"/>
          <p14:tracePt t="100880" x="1830388" y="2027238"/>
          <p14:tracePt t="100890" x="1857375" y="2027238"/>
          <p14:tracePt t="100902" x="1874838" y="2027238"/>
          <p14:tracePt t="100915" x="1911350" y="2027238"/>
          <p14:tracePt t="100932" x="1928813" y="2027238"/>
          <p14:tracePt t="100961" x="1938338" y="2036763"/>
          <p14:tracePt t="100971" x="1982788" y="2044700"/>
          <p14:tracePt t="100988" x="2009775" y="2054225"/>
          <p14:tracePt t="100999" x="2036763" y="2062163"/>
          <p14:tracePt t="101031" x="2062163" y="2071688"/>
          <p14:tracePt t="101035" x="2108200" y="2098675"/>
          <p14:tracePt t="101061" x="2116138" y="2116138"/>
          <p14:tracePt t="101073" x="2133600" y="2133600"/>
          <p14:tracePt t="101084" x="2179638" y="2152650"/>
          <p14:tracePt t="101110" x="2197100" y="2170113"/>
          <p14:tracePt t="101121" x="2232025" y="2197100"/>
          <p14:tracePt t="101134" x="2251075" y="2197100"/>
          <p14:tracePt t="101159" x="2259013" y="2205038"/>
          <p14:tracePt t="101172" x="2286000" y="2214563"/>
          <p14:tracePt t="101475" x="2303463" y="2224088"/>
          <p14:tracePt t="101486" x="2330450" y="2224088"/>
          <p14:tracePt t="101500" x="2374900" y="2232025"/>
          <p14:tracePt t="101512" x="2446338" y="2241550"/>
          <p14:tracePt t="101537" x="2589213" y="2286000"/>
          <p14:tracePt t="101547" x="2625725" y="2303463"/>
          <p14:tracePt t="101561" x="2660650" y="2330450"/>
          <p14:tracePt t="101572" x="2697163" y="2347913"/>
          <p14:tracePt t="101597" x="2705100" y="2357438"/>
          <p14:tracePt t="101609" x="2714625" y="2366963"/>
          <p14:tracePt t="101621" x="2724150" y="2366963"/>
          <p14:tracePt t="101658" x="2732088" y="2366963"/>
          <p14:tracePt t="101693" x="2741613" y="2366963"/>
          <p14:tracePt t="102010" x="2751138" y="2357438"/>
          <p14:tracePt t="102022" x="2759075" y="2347913"/>
          <p14:tracePt t="102046" x="2776538" y="2339975"/>
          <p14:tracePt t="102059" x="2786063" y="2330450"/>
          <p14:tracePt t="102071" x="2786063" y="2322513"/>
          <p14:tracePt t="102082" x="2795588" y="2322513"/>
          <p14:tracePt t="102094" x="2813050" y="2322513"/>
          <p14:tracePt t="102119" x="2813050" y="2312988"/>
          <p14:tracePt t="102141" x="2822575" y="2312988"/>
          <p14:tracePt t="102145" x="2830513" y="2303463"/>
          <p14:tracePt t="102168" x="2840038" y="2303463"/>
          <p14:tracePt t="102194" x="2847975" y="2303463"/>
          <p14:tracePt t="102203" x="2857500" y="2303463"/>
          <p14:tracePt t="102229" x="2874963" y="2303463"/>
          <p14:tracePt t="102690" x="2894013" y="2303463"/>
          <p14:tracePt t="102707" x="2919413" y="2303463"/>
          <p14:tracePt t="102718" x="2946400" y="2303463"/>
          <p14:tracePt t="102734" x="2982913" y="2303463"/>
          <p14:tracePt t="102739" x="3009900" y="2295525"/>
          <p14:tracePt t="102753" x="3036888" y="2295525"/>
          <p14:tracePt t="102765" x="3071813" y="2276475"/>
          <p14:tracePt t="102780" x="3098800" y="2268538"/>
          <p14:tracePt t="102802" x="3160713" y="2251075"/>
          <p14:tracePt t="102826" x="3179763" y="2251075"/>
          <p14:tracePt t="102839" x="3197225" y="2251075"/>
          <p14:tracePt t="102849" x="3224213" y="2251075"/>
          <p14:tracePt t="102881" x="3241675" y="2251075"/>
          <p14:tracePt t="102886" x="3251200" y="2251075"/>
          <p14:tracePt t="102909" x="3259138" y="2251075"/>
          <p14:tracePt t="102919" x="3276600" y="2251075"/>
          <p14:tracePt t="102936" x="3286125" y="2232025"/>
          <p14:tracePt t="103544" x="3259138" y="2214563"/>
          <p14:tracePt t="103558" x="3232150" y="2205038"/>
          <p14:tracePt t="103567" x="3205163" y="2205038"/>
          <p14:tracePt t="103581" x="3170238" y="2197100"/>
          <p14:tracePt t="103592" x="3143250" y="2197100"/>
          <p14:tracePt t="103605" x="3071813" y="2197100"/>
          <p14:tracePt t="103630" x="3044825" y="2197100"/>
          <p14:tracePt t="103642" x="3017838" y="2197100"/>
          <p14:tracePt t="103672" x="3000375" y="2197100"/>
          <p14:tracePt t="103677" x="2990850" y="2197100"/>
          <p14:tracePt t="103689" x="2973388" y="2197100"/>
          <p14:tracePt t="103722" x="2965450" y="2197100"/>
          <p14:tracePt t="103729" x="2946400" y="2197100"/>
          <p14:tracePt t="104300" x="2938463" y="2197100"/>
          <p14:tracePt t="104323" x="2911475" y="2197100"/>
          <p14:tracePt t="104339" x="2884488" y="2197100"/>
          <p14:tracePt t="104347" x="2857500" y="2197100"/>
          <p14:tracePt t="104359" x="2803525" y="2205038"/>
          <p14:tracePt t="104372" x="2759075" y="2214563"/>
          <p14:tracePt t="104384" x="2652713" y="2251075"/>
          <p14:tracePt t="104394" x="2608263" y="2251075"/>
          <p14:tracePt t="104420" x="2571750" y="2259013"/>
          <p14:tracePt t="104428" x="2509838" y="2276475"/>
          <p14:tracePt t="104455" x="2482850" y="2286000"/>
          <p14:tracePt t="104469" x="2446338" y="2295525"/>
          <p14:tracePt t="104481" x="2401888" y="2303463"/>
          <p14:tracePt t="104505" x="2374900" y="2303463"/>
          <p14:tracePt t="104518" x="2357438" y="2303463"/>
          <p14:tracePt t="104547" x="2339975" y="2303463"/>
          <p14:tracePt t="104553" x="2339975" y="2312988"/>
          <p14:tracePt t="104565" x="2330450" y="2312988"/>
          <p14:tracePt t="104583" x="2322513" y="2322513"/>
          <p14:tracePt t="104603" x="2303463" y="2322513"/>
          <p14:tracePt t="104992" x="2322513" y="2322513"/>
          <p14:tracePt t="105004" x="2330450" y="2322513"/>
          <p14:tracePt t="105016" x="2347913" y="2322513"/>
          <p14:tracePt t="105033" x="2366963" y="2312988"/>
          <p14:tracePt t="105040" x="2393950" y="2312988"/>
          <p14:tracePt t="105052" x="2401888" y="2312988"/>
          <p14:tracePt t="105067" x="2428875" y="2312988"/>
          <p14:tracePt t="105089" x="2473325" y="2312988"/>
          <p14:tracePt t="105118" x="2500313" y="2312988"/>
          <p14:tracePt t="105128" x="2509838" y="2312988"/>
          <p14:tracePt t="105139" x="2544763" y="2312988"/>
          <p14:tracePt t="105162" x="2554288" y="2312988"/>
          <p14:tracePt t="105176" x="2571750" y="2322513"/>
          <p14:tracePt t="105186" x="2598738" y="2330450"/>
          <p14:tracePt t="105217" x="2616200" y="2330450"/>
          <p14:tracePt t="105233" x="2625725" y="2330450"/>
          <p14:tracePt t="105241" x="2660650" y="2347913"/>
          <p14:tracePt t="105699" x="2679700" y="2347913"/>
          <p14:tracePt t="105710" x="2705100" y="2347913"/>
          <p14:tracePt t="105722" x="2732088" y="2347913"/>
          <p14:tracePt t="105734" x="2768600" y="2347913"/>
          <p14:tracePt t="105747" x="2840038" y="2347913"/>
          <p14:tracePt t="105770" x="2867025" y="2347913"/>
          <p14:tracePt t="105783" x="2894013" y="2347913"/>
          <p14:tracePt t="105795" x="2919413" y="2347913"/>
          <p14:tracePt t="105807" x="2955925" y="2347913"/>
          <p14:tracePt t="105833" x="2982913" y="2347913"/>
          <p14:tracePt t="105845" x="3000375" y="2347913"/>
          <p14:tracePt t="105883" x="3017838" y="2347913"/>
          <p14:tracePt t="105893" x="3027363" y="2339975"/>
          <p14:tracePt t="105906" x="3036888" y="2339975"/>
          <p14:tracePt t="105918" x="3054350" y="2330450"/>
          <p14:tracePt t="105924" x="3062288" y="2330450"/>
          <p14:tracePt t="106319" x="3071813" y="2330450"/>
          <p14:tracePt t="106331" x="3089275" y="2322513"/>
          <p14:tracePt t="106343" x="3116263" y="2322513"/>
          <p14:tracePt t="106356" x="3133725" y="2322513"/>
          <p14:tracePt t="106369" x="3152775" y="2322513"/>
          <p14:tracePt t="106379" x="3179763" y="2322513"/>
          <p14:tracePt t="106411" x="3187700" y="2322513"/>
          <p14:tracePt t="106439" x="3197225" y="2322513"/>
          <p14:tracePt t="106562" x="3187700" y="2322513"/>
          <p14:tracePt t="106589" x="3179763" y="2322513"/>
          <p14:tracePt t="106598" x="3160713" y="2322513"/>
          <p14:tracePt t="106611" x="3152775" y="2322513"/>
          <p14:tracePt t="106624" x="3143250" y="2322513"/>
          <p14:tracePt t="106636" x="3125788" y="2322513"/>
          <p14:tracePt t="106659" x="3081338" y="2322513"/>
          <p14:tracePt t="106708" x="3071813" y="2322513"/>
          <p14:tracePt t="106720" x="3054350" y="2312988"/>
          <p14:tracePt t="106735" x="3027363" y="2312988"/>
          <p14:tracePt t="106757" x="3017838" y="2312988"/>
          <p14:tracePt t="106768" x="3009900" y="2312988"/>
          <p14:tracePt t="106799" x="3000375" y="2312988"/>
          <p14:tracePt t="106805" x="3000375" y="2303463"/>
          <p14:tracePt t="107134" x="3017838" y="2303463"/>
          <p14:tracePt t="107146" x="3044825" y="2312988"/>
          <p14:tracePt t="107160" x="3089275" y="2312988"/>
          <p14:tracePt t="107172" x="3286125" y="2312988"/>
          <p14:tracePt t="107195" x="3455988" y="2312988"/>
          <p14:tracePt t="107207" x="3633788" y="2312988"/>
          <p14:tracePt t="107220" x="3929063" y="2312988"/>
          <p14:tracePt t="107244" x="4010025" y="2339975"/>
          <p14:tracePt t="107255" x="4054475" y="2357438"/>
          <p14:tracePt t="107271" x="4133850" y="2428875"/>
          <p14:tracePt t="107286" x="4224338" y="2473325"/>
          <p14:tracePt t="107319" x="4276725" y="2490788"/>
          <p14:tracePt t="107328" x="4313238" y="2500313"/>
          <p14:tracePt t="107350" x="4330700" y="2509838"/>
          <p14:tracePt t="107352" x="4340225" y="2517775"/>
          <p14:tracePt t="107390" x="4340225" y="2527300"/>
          <p14:tracePt t="107414" x="4340225" y="2544763"/>
          <p14:tracePt t="107427" x="4330700" y="2554288"/>
          <p14:tracePt t="107440" x="4313238" y="2554288"/>
          <p14:tracePt t="107450" x="4303713" y="2562225"/>
          <p14:tracePt t="108436" x="4313238" y="2562225"/>
          <p14:tracePt t="108450" x="4348163" y="2554288"/>
          <p14:tracePt t="108461" x="4402138" y="2509838"/>
          <p14:tracePt t="108472" x="4473575" y="2465388"/>
          <p14:tracePt t="108485" x="4527550" y="2419350"/>
          <p14:tracePt t="108497" x="4562475" y="2384425"/>
          <p14:tracePt t="108521" x="4589463" y="2366963"/>
          <p14:tracePt t="108533" x="4616450" y="2339975"/>
          <p14:tracePt t="108550" x="4687888" y="2303463"/>
          <p14:tracePt t="108571" x="4724400" y="2286000"/>
          <p14:tracePt t="108582" x="4768850" y="2268538"/>
          <p14:tracePt t="108608" x="4795838" y="2259013"/>
          <p14:tracePt t="108630" x="4803775" y="2259013"/>
          <p14:tracePt t="108643" x="4813300" y="2259013"/>
          <p14:tracePt t="108656" x="4840288" y="2251075"/>
          <p14:tracePt t="108667" x="4875213" y="2232025"/>
          <p14:tracePt t="108679" x="4919663" y="2214563"/>
          <p14:tracePt t="108703" x="4929188" y="2214563"/>
          <p14:tracePt t="108717" x="4929188" y="2205038"/>
          <p14:tracePt t="109155" x="4929188" y="2197100"/>
          <p14:tracePt t="109166" x="4929188" y="2170113"/>
          <p14:tracePt t="109178" x="4929188" y="2143125"/>
          <p14:tracePt t="109192" x="4929188" y="2098675"/>
          <p14:tracePt t="109204" x="4929188" y="2071688"/>
          <p14:tracePt t="109228" x="4929188" y="2054225"/>
          <p14:tracePt t="109241" x="4911725" y="2036763"/>
          <p14:tracePt t="109254" x="4911725" y="2027238"/>
          <p14:tracePt t="109286" x="4902200" y="2017713"/>
          <p14:tracePt t="109287" x="4902200" y="2009775"/>
          <p14:tracePt t="109312" x="4902200" y="2000250"/>
          <p14:tracePt t="109341" x="4902200" y="1990725"/>
          <p14:tracePt t="109349" x="4902200" y="1982788"/>
          <p14:tracePt t="111232" x="4894263" y="1973263"/>
          <p14:tracePt t="111246" x="4884738" y="1973263"/>
          <p14:tracePt t="111256" x="4875213" y="1973263"/>
          <p14:tracePt t="111268" x="4857750" y="1965325"/>
          <p14:tracePt t="111282" x="4840288" y="1955800"/>
          <p14:tracePt t="111294" x="4786313" y="1946275"/>
          <p14:tracePt t="111305" x="4751388" y="1946275"/>
          <p14:tracePt t="111331" x="4687888" y="1946275"/>
          <p14:tracePt t="111354" x="4679950" y="1946275"/>
          <p14:tracePt t="111365" x="4670425" y="1946275"/>
          <p14:tracePt t="111403" x="4643438" y="1946275"/>
          <p14:tracePt t="111414" x="4625975" y="1946275"/>
          <p14:tracePt t="111418" x="4616450" y="1955800"/>
          <p14:tracePt t="111439" x="4598988" y="1955800"/>
          <p14:tracePt t="111816" x="4598988" y="1946275"/>
          <p14:tracePt t="111828" x="4598988" y="1938338"/>
          <p14:tracePt t="111852" x="4598988" y="1928813"/>
          <p14:tracePt t="111865" x="4598988" y="1919288"/>
          <p14:tracePt t="111876" x="4598988" y="1911350"/>
          <p14:tracePt t="111914" x="4598988" y="1901825"/>
          <p14:tracePt t="111926" x="4598988" y="1893888"/>
          <p14:tracePt t="111953" x="4598988" y="1884363"/>
          <p14:tracePt t="112064" x="4598988" y="1893888"/>
          <p14:tracePt t="112074" x="4598988" y="1901825"/>
          <p14:tracePt t="112085" x="4598988" y="1911350"/>
          <p14:tracePt t="112096" x="4598988" y="1938338"/>
          <p14:tracePt t="112127" x="4598988" y="1955800"/>
          <p14:tracePt t="112134" x="4589463" y="1990725"/>
          <p14:tracePt t="112146" x="4589463" y="2000250"/>
          <p14:tracePt t="112172" x="4589463" y="2009775"/>
          <p14:tracePt t="112182" x="4589463" y="2017713"/>
          <p14:tracePt t="112205" x="4589463" y="2027238"/>
          <p14:tracePt t="112668" x="4589463" y="2044700"/>
          <p14:tracePt t="112682" x="4589463" y="2054225"/>
          <p14:tracePt t="112692" x="4589463" y="2062163"/>
          <p14:tracePt t="112704" x="4589463" y="2081213"/>
          <p14:tracePt t="112717" x="4581525" y="2108200"/>
          <p14:tracePt t="112741" x="4581525" y="2116138"/>
          <p14:tracePt t="112754" x="4572000" y="2133600"/>
          <p14:tracePt t="112768" x="4562475" y="2187575"/>
          <p14:tracePt t="112783" x="4562475" y="2197100"/>
          <p14:tracePt t="112804" x="4562475" y="2232025"/>
          <p14:tracePt t="112817" x="4562475" y="2241550"/>
          <p14:tracePt t="112838" x="4562475" y="2259013"/>
          <p14:tracePt t="113193" x="4562475" y="2276475"/>
          <p14:tracePt t="113265" x="4562475" y="2286000"/>
          <p14:tracePt t="113281" x="4562475" y="2295525"/>
          <p14:tracePt t="113289" x="4562475" y="2303463"/>
          <p14:tracePt t="113303" x="4554538" y="2322513"/>
          <p14:tracePt t="113313" x="4554538" y="2357438"/>
          <p14:tracePt t="113326" x="4537075" y="2438400"/>
          <p14:tracePt t="113351" x="4537075" y="2465388"/>
          <p14:tracePt t="113363" x="4537075" y="2490788"/>
          <p14:tracePt t="113374" x="4537075" y="2517775"/>
          <p14:tracePt t="113399" x="4537075" y="2527300"/>
          <p14:tracePt t="113411" x="4537075" y="2536825"/>
          <p14:tracePt t="114458" x="4518025" y="2536825"/>
          <p14:tracePt t="114470" x="4510088" y="2536825"/>
          <p14:tracePt t="114483" x="4491038" y="2536825"/>
          <p14:tracePt t="114496" x="4473575" y="2527300"/>
          <p14:tracePt t="114505" x="4429125" y="2490788"/>
          <p14:tracePt t="114530" x="4402138" y="2465388"/>
          <p14:tracePt t="114546" x="4402138" y="2455863"/>
          <p14:tracePt t="114561" x="4384675" y="2446338"/>
          <p14:tracePt t="114565" x="4367213" y="2419350"/>
          <p14:tracePt t="114598" x="4357688" y="2411413"/>
          <p14:tracePt t="114604" x="4340225" y="2411413"/>
          <p14:tracePt t="114642" x="4340225" y="2401888"/>
          <p14:tracePt t="115102" x="4330700" y="2411413"/>
          <p14:tracePt t="115115" x="4322763" y="2419350"/>
          <p14:tracePt t="115127" x="4322763" y="2428875"/>
          <p14:tracePt t="115139" x="4313238" y="2455863"/>
          <p14:tracePt t="115163" x="4303713" y="2473325"/>
          <p14:tracePt t="115191" x="4303713" y="2482850"/>
          <p14:tracePt t="115203" x="4303713" y="2490788"/>
          <p14:tracePt t="115225" x="4295775" y="2490788"/>
          <p14:tracePt t="115288" x="4286250" y="2490788"/>
          <p14:tracePt t="117521" x="4276725" y="2490788"/>
          <p14:tracePt t="117545" x="4268788" y="2490788"/>
          <p14:tracePt t="117574" x="4259263" y="2490788"/>
          <p14:tracePt t="117580" x="4251325" y="2490788"/>
          <p14:tracePt t="117596" x="4232275" y="2490788"/>
          <p14:tracePt t="117618" x="4205288" y="2490788"/>
          <p14:tracePt t="117629" x="4187825" y="2490788"/>
          <p14:tracePt t="117643" x="4170363" y="2490788"/>
          <p14:tracePt t="117657" x="4133850" y="2490788"/>
          <p14:tracePt t="117675" x="4089400" y="2490788"/>
          <p14:tracePt t="117681" x="3946525" y="2490788"/>
          <p14:tracePt t="117692" x="3884613" y="2490788"/>
          <p14:tracePt t="117716" x="3840163" y="2490788"/>
          <p14:tracePt t="117727" x="3759200" y="2490788"/>
          <p14:tracePt t="117753" x="3732213" y="2490788"/>
          <p14:tracePt t="117765" x="3705225" y="2490788"/>
          <p14:tracePt t="117778" x="3670300" y="2490788"/>
          <p14:tracePt t="118156" x="3633788" y="2473325"/>
          <p14:tracePt t="118166" x="3608388" y="2455863"/>
          <p14:tracePt t="118179" x="3562350" y="2428875"/>
          <p14:tracePt t="118192" x="3509963" y="2411413"/>
          <p14:tracePt t="118202" x="3446463" y="2384425"/>
          <p14:tracePt t="118217" x="3330575" y="2357438"/>
          <p14:tracePt t="118240" x="3251200" y="2339975"/>
          <p14:tracePt t="118252" x="3062288" y="2322513"/>
          <p14:tracePt t="118265" x="3000375" y="2312988"/>
          <p14:tracePt t="118281" x="2928938" y="2312988"/>
          <p14:tracePt t="118301" x="2901950" y="2312988"/>
          <p14:tracePt t="118330" x="2884488" y="2312988"/>
          <p14:tracePt t="118338" x="2874963" y="2312988"/>
          <p14:tracePt t="118350" x="2822575" y="2312988"/>
          <p14:tracePt t="118364" x="2813050" y="2312988"/>
          <p14:tracePt t="118385" x="2795588" y="2312988"/>
          <p14:tracePt t="120175" x="2786063" y="2312988"/>
          <p14:tracePt t="120188" x="2776538" y="2312988"/>
          <p14:tracePt t="120199" x="2759075" y="2312988"/>
          <p14:tracePt t="120211" x="2732088" y="2312988"/>
          <p14:tracePt t="120226" x="2697163" y="2312988"/>
          <p14:tracePt t="120236" x="2589213" y="2312988"/>
          <p14:tracePt t="120249" x="2509838" y="2303463"/>
          <p14:tracePt t="120280" x="2419350" y="2276475"/>
          <p14:tracePt t="120282" x="2241550" y="2251075"/>
          <p14:tracePt t="120309" x="2152650" y="2224088"/>
          <p14:tracePt t="120321" x="2071688" y="2197100"/>
          <p14:tracePt t="120334" x="1955800" y="2187575"/>
          <p14:tracePt t="120346" x="1919288" y="2187575"/>
          <p14:tracePt t="120368" x="1901825" y="2187575"/>
          <p14:tracePt t="120382" x="1847850" y="2187575"/>
          <p14:tracePt t="120395" x="1830388" y="2187575"/>
          <p14:tracePt t="120416" x="1822450" y="2187575"/>
          <p14:tracePt t="120785" x="1795463" y="2187575"/>
          <p14:tracePt t="120797" x="1768475" y="2187575"/>
          <p14:tracePt t="120809" x="1731963" y="2187575"/>
          <p14:tracePt t="120821" x="1697038" y="2187575"/>
          <p14:tracePt t="120833" x="1670050" y="2187575"/>
          <p14:tracePt t="120844" x="1643063" y="2187575"/>
          <p14:tracePt t="120856" x="1589088" y="2187575"/>
          <p14:tracePt t="120870" x="1544638" y="2187575"/>
          <p14:tracePt t="120893" x="1490663" y="2170113"/>
          <p14:tracePt t="120905" x="1419225" y="2133600"/>
          <p14:tracePt t="120937" x="1374775" y="2116138"/>
          <p14:tracePt t="120940" x="1339850" y="2089150"/>
          <p14:tracePt t="120955" x="1330325" y="2071688"/>
          <p14:tracePt t="120977" x="1322388" y="2054225"/>
          <p14:tracePt t="120990" x="1295400" y="2027238"/>
          <p14:tracePt t="121052" x="1295400" y="2017713"/>
          <p14:tracePt t="121078" x="1303338" y="1990725"/>
          <p14:tracePt t="121091" x="1357313" y="1965325"/>
          <p14:tracePt t="121100" x="1411288" y="1919288"/>
          <p14:tracePt t="121113" x="1482725" y="1857375"/>
          <p14:tracePt t="121125" x="1554163" y="1812925"/>
          <p14:tracePt t="121140" x="1687513" y="1714500"/>
          <p14:tracePt t="121161" x="1741488" y="1679575"/>
          <p14:tracePt t="121174" x="1795463" y="1660525"/>
          <p14:tracePt t="121197" x="1822450" y="1660525"/>
          <p14:tracePt t="121209" x="1893888" y="1652588"/>
          <p14:tracePt t="121223" x="1919288" y="1652588"/>
          <p14:tracePt t="121246" x="1946275" y="1652588"/>
          <p14:tracePt t="121258" x="1982788" y="1652588"/>
          <p14:tracePt t="121274" x="2009775" y="1652588"/>
          <p14:tracePt t="121295" x="2044700" y="1652588"/>
          <p14:tracePt t="121309" x="2108200" y="1652588"/>
          <p14:tracePt t="121330" x="2125663" y="1652588"/>
          <p14:tracePt t="121344" x="2170113" y="1670050"/>
          <p14:tracePt t="121368" x="2187575" y="1687513"/>
          <p14:tracePt t="121380" x="2205038" y="1704975"/>
          <p14:tracePt t="121392" x="2214563" y="1751013"/>
          <p14:tracePt t="121416" x="2232025" y="1768475"/>
          <p14:tracePt t="121430" x="2259013" y="1803400"/>
          <p14:tracePt t="121444" x="2276475" y="1812925"/>
          <p14:tracePt t="121460" x="2295525" y="1830388"/>
          <p14:tracePt t="121476" x="2303463" y="1857375"/>
          <p14:tracePt t="121488" x="2322513" y="1919288"/>
          <p14:tracePt t="121506" x="2330450" y="1965325"/>
          <p14:tracePt t="121526" x="2357438" y="2027238"/>
          <p14:tracePt t="121550" x="2357438" y="2054225"/>
          <p14:tracePt t="121563" x="2366963" y="2071688"/>
          <p14:tracePt t="121575" x="2393950" y="2108200"/>
          <p14:tracePt t="121598" x="2411413" y="2143125"/>
          <p14:tracePt t="121611" x="2428875" y="2197100"/>
          <p14:tracePt t="121635" x="2438400" y="2224088"/>
          <p14:tracePt t="121648" x="2438400" y="2268538"/>
          <p14:tracePt t="121662" x="2438400" y="2286000"/>
          <p14:tracePt t="121676" x="2438400" y="2295525"/>
          <p14:tracePt t="121757" x="2428875" y="2303463"/>
          <p14:tracePt t="121772" x="2401888" y="2303463"/>
          <p14:tracePt t="121780" x="2312988" y="2312988"/>
          <p14:tracePt t="121796" x="2268538" y="2312988"/>
          <p14:tracePt t="121818" x="2187575" y="2312988"/>
          <p14:tracePt t="121831" x="2017713" y="2276475"/>
          <p14:tracePt t="121854" x="1911350" y="2251075"/>
          <p14:tracePt t="121867" x="1768475" y="2214563"/>
          <p14:tracePt t="121881" x="1428750" y="2116138"/>
          <p14:tracePt t="121894" x="1268413" y="2062163"/>
          <p14:tracePt t="121916" x="1027113" y="1965325"/>
          <p14:tracePt t="121929" x="928688" y="1919288"/>
          <p14:tracePt t="121954" x="866775" y="1884363"/>
          <p14:tracePt t="121965" x="785813" y="1830388"/>
          <p14:tracePt t="121990" x="768350" y="1822450"/>
          <p14:tracePt t="122002" x="758825" y="1812925"/>
          <p14:tracePt t="122013" x="758825" y="1803400"/>
          <p14:tracePt t="122050" x="758825" y="1785938"/>
          <p14:tracePt t="122062" x="776288" y="1758950"/>
          <p14:tracePt t="122079" x="812800" y="1714500"/>
          <p14:tracePt t="122086" x="893763" y="1679575"/>
          <p14:tracePt t="122100" x="1133475" y="1554163"/>
          <p14:tracePt t="122113" x="1330325" y="1455738"/>
          <p14:tracePt t="122135" x="1643063" y="1303338"/>
          <p14:tracePt t="122159" x="1751013" y="1276350"/>
          <p14:tracePt t="122172" x="1830388" y="1250950"/>
          <p14:tracePt t="122184" x="1990725" y="1241425"/>
          <p14:tracePt t="122208" x="2062163" y="1241425"/>
          <p14:tracePt t="122220" x="2224088" y="1241425"/>
          <p14:tracePt t="122231" x="2268538" y="1241425"/>
          <p14:tracePt t="122255" x="2322513" y="1258888"/>
          <p14:tracePt t="122270" x="2374900" y="1312863"/>
          <p14:tracePt t="122282" x="2411413" y="1347788"/>
          <p14:tracePt t="122315" x="2465388" y="1393825"/>
          <p14:tracePt t="122323" x="2527300" y="1438275"/>
          <p14:tracePt t="122333" x="2625725" y="1562100"/>
          <p14:tracePt t="122354" x="2687638" y="1731963"/>
          <p14:tracePt t="122381" x="2705100" y="1812925"/>
          <p14:tracePt t="122391" x="2732088" y="1893888"/>
          <p14:tracePt t="122402" x="2786063" y="2000250"/>
          <p14:tracePt t="122430" x="2803525" y="2054225"/>
          <p14:tracePt t="122436" x="2847975" y="2187575"/>
          <p14:tracePt t="122451" x="2867025" y="2268538"/>
          <p14:tracePt t="122477" x="2894013" y="2357438"/>
          <p14:tracePt t="122489" x="2919413" y="2465388"/>
          <p14:tracePt t="122515" x="2928938" y="2500313"/>
          <p14:tracePt t="122526" x="2928938" y="2517775"/>
          <p14:tracePt t="122537" x="2946400" y="2544763"/>
          <p14:tracePt t="122573" x="2946400" y="2554288"/>
          <p14:tracePt t="122584" x="2946400" y="2571750"/>
          <p14:tracePt t="126679" x="2946400" y="2562225"/>
          <p14:tracePt t="126689" x="2946400" y="2544763"/>
          <p14:tracePt t="126716" x="2946400" y="2536825"/>
          <p14:tracePt t="126740" x="2946400" y="2527300"/>
          <p14:tracePt t="126812" x="2938463" y="2517775"/>
          <p14:tracePt t="126827" x="2938463" y="2509838"/>
          <p14:tracePt t="126841" x="2928938" y="2490788"/>
          <p14:tracePt t="126848" x="2919413" y="2482850"/>
          <p14:tracePt t="126861" x="2911475" y="2473325"/>
          <p14:tracePt t="126873" x="2911475" y="2455863"/>
          <p14:tracePt t="126909" x="2901950" y="2446338"/>
          <p14:tracePt t="126925" x="2901950" y="2438400"/>
          <p14:tracePt t="126938" x="2894013" y="2438400"/>
          <p14:tracePt t="127396" x="2894013" y="2428875"/>
          <p14:tracePt t="127408" x="2894013" y="2419350"/>
          <p14:tracePt t="127419" x="2894013" y="2401888"/>
          <p14:tracePt t="127438" x="2894013" y="2393950"/>
          <p14:tracePt t="127456" x="2894013" y="2384425"/>
          <p14:tracePt t="127505" x="2894013" y="2374900"/>
          <p14:tracePt t="127518" x="2884488" y="2374900"/>
          <p14:tracePt t="127567" x="2884488" y="2347913"/>
          <p14:tracePt t="127579" x="2884488" y="2339975"/>
          <p14:tracePt t="127595" x="2884488" y="2330450"/>
          <p14:tracePt t="127603" x="2884488" y="2322513"/>
          <p14:tracePt t="127616" x="2874963" y="2312988"/>
          <p14:tracePt t="127702" x="2867025" y="2312988"/>
          <p14:tracePt t="127738" x="2857500" y="2312988"/>
          <p14:tracePt t="127751" x="2847975" y="2312988"/>
          <p14:tracePt t="127768" x="2840038" y="2322513"/>
          <p14:tracePt t="127774" x="2840038" y="2339975"/>
          <p14:tracePt t="127782" x="2830513" y="2339975"/>
          <p14:tracePt t="127798" x="2830513" y="2347913"/>
          <p14:tracePt t="127824" x="2830513" y="2357438"/>
          <p14:tracePt t="127860" x="2830513" y="2366963"/>
          <p14:tracePt t="127871" x="2830513" y="2374900"/>
          <p14:tracePt t="127882" x="2830513" y="2384425"/>
          <p14:tracePt t="127908" x="2822575" y="2393950"/>
          <p14:tracePt t="127933" x="2822575" y="2401888"/>
          <p14:tracePt t="127944" x="2813050" y="2411413"/>
          <p14:tracePt t="127992" x="2795588" y="2411413"/>
          <p14:tracePt t="128006" x="2786063" y="2419350"/>
          <p14:tracePt t="128017" x="2776538" y="2419350"/>
          <p14:tracePt t="128041" x="2768600" y="2419350"/>
          <p14:tracePt t="128053" x="2751138" y="2419350"/>
          <p14:tracePt t="128064" x="2741613" y="2411413"/>
          <p14:tracePt t="128078" x="2724150" y="2401888"/>
          <p14:tracePt t="128091" x="2705100" y="2393950"/>
          <p14:tracePt t="128115" x="2660650" y="2357438"/>
          <p14:tracePt t="128126" x="2652713" y="2347913"/>
          <p14:tracePt t="128138" x="2633663" y="2330450"/>
          <p14:tracePt t="128150" x="2616200" y="2312988"/>
          <p14:tracePt t="128177" x="2616200" y="2295525"/>
          <p14:tracePt t="128188" x="2616200" y="2286000"/>
          <p14:tracePt t="128200" x="2616200" y="2276475"/>
          <p14:tracePt t="128225" x="2625725" y="2259013"/>
          <p14:tracePt t="128237" x="2705100" y="2205038"/>
          <p14:tracePt t="128265" x="2759075" y="2160588"/>
          <p14:tracePt t="128272" x="2830513" y="2116138"/>
          <p14:tracePt t="128282" x="2938463" y="2054225"/>
          <p14:tracePt t="128308" x="2955925" y="2036763"/>
          <p14:tracePt t="128334" x="3017838" y="2009775"/>
          <p14:tracePt t="128346" x="3071813" y="1982788"/>
          <p14:tracePt t="128357" x="3108325" y="1965325"/>
          <p14:tracePt t="128369" x="3160713" y="1946275"/>
          <p14:tracePt t="128394" x="3170238" y="1946275"/>
          <p14:tracePt t="128417" x="3179763" y="1946275"/>
          <p14:tracePt t="128443" x="3197225" y="1946275"/>
          <p14:tracePt t="128456" x="3205163" y="1946275"/>
          <p14:tracePt t="128479" x="3214688" y="1946275"/>
          <p14:tracePt t="128541" x="3197225" y="1965325"/>
          <p14:tracePt t="128552" x="3170238" y="1973263"/>
          <p14:tracePt t="128565" x="3098800" y="1990725"/>
          <p14:tracePt t="128576" x="3036888" y="2009775"/>
          <p14:tracePt t="128589" x="2894013" y="2027238"/>
          <p14:tracePt t="128613" x="2813050" y="2036763"/>
          <p14:tracePt t="128626" x="2705100" y="2036763"/>
          <p14:tracePt t="128638" x="2490788" y="2071688"/>
          <p14:tracePt t="128661" x="2384425" y="2089150"/>
          <p14:tracePt t="128675" x="2197100" y="2125663"/>
          <p14:tracePt t="128699" x="2098675" y="2143125"/>
          <p14:tracePt t="128712" x="1965325" y="2187575"/>
          <p14:tracePt t="128724" x="1919288" y="2197100"/>
          <p14:tracePt t="128750" x="1884363" y="2197100"/>
          <p14:tracePt t="128759" x="1857375" y="2197100"/>
          <p14:tracePt t="128787" x="1812925" y="2197100"/>
          <p14:tracePt t="128796" x="1795463" y="2197100"/>
          <p14:tracePt t="128809" x="1768475" y="2197100"/>
          <p14:tracePt t="128822" x="1758950" y="2197100"/>
          <p14:tracePt t="128845" x="1751013" y="2197100"/>
          <p14:tracePt t="128857" x="1724025" y="2197100"/>
          <p14:tracePt t="128894" x="1704975" y="2197100"/>
          <p14:tracePt t="128904" x="1697038" y="2197100"/>
          <p14:tracePt t="128942" x="1687513" y="2197100"/>
          <p14:tracePt t="129051" x="1697038" y="2197100"/>
          <p14:tracePt t="129068" x="1758950" y="2197100"/>
          <p14:tracePt t="129094" x="1785938" y="2187575"/>
          <p14:tracePt t="129100" x="1822450" y="2187575"/>
          <p14:tracePt t="129112" x="1857375" y="2187575"/>
          <p14:tracePt t="129125" x="1911350" y="2187575"/>
          <p14:tracePt t="129148" x="1946275" y="2187575"/>
          <p14:tracePt t="129161" x="1990725" y="2187575"/>
          <p14:tracePt t="129175" x="2089150" y="2205038"/>
          <p14:tracePt t="129207" x="2197100" y="2251075"/>
          <p14:tracePt t="129210" x="2251075" y="2276475"/>
          <p14:tracePt t="129225" x="2286000" y="2303463"/>
          <p14:tracePt t="129245" x="2357438" y="2357438"/>
          <p14:tracePt t="129259" x="2393950" y="2384425"/>
          <p14:tracePt t="129276" x="2419350" y="2401888"/>
          <p14:tracePt t="129296" x="2455863" y="2438400"/>
          <p14:tracePt t="129319" x="2473325" y="2446338"/>
          <p14:tracePt t="129332" x="2482850" y="2465388"/>
          <p14:tracePt t="129344" x="2517775" y="2490788"/>
          <p14:tracePt t="129376" x="2527300" y="2509838"/>
          <p14:tracePt t="129380" x="2581275" y="2527300"/>
          <p14:tracePt t="129409" x="2598738" y="2527300"/>
          <p14:tracePt t="129417" x="2608263" y="2536825"/>
          <p14:tracePt t="129443" x="2616200" y="2536825"/>
          <p14:tracePt t="129455" x="2633663" y="2544763"/>
          <p14:tracePt t="129466" x="2652713" y="2544763"/>
          <p14:tracePt t="129478" x="2670175" y="2554288"/>
          <p14:tracePt t="129503" x="2679700" y="2554288"/>
          <p14:tracePt t="129514" x="2705100" y="2554288"/>
          <p14:tracePt t="129539" x="2724150" y="2554288"/>
          <p14:tracePt t="131764" x="2714625" y="2571750"/>
          <p14:tracePt t="131786" x="2705100" y="2581275"/>
          <p14:tracePt t="131790" x="2687638" y="2616200"/>
          <p14:tracePt t="131815" x="2679700" y="2633663"/>
          <p14:tracePt t="131826" x="2660650" y="2652713"/>
          <p14:tracePt t="131839" x="2643188" y="2679700"/>
          <p14:tracePt t="131851" x="2608263" y="2741613"/>
          <p14:tracePt t="131864" x="2589213" y="2786063"/>
          <p14:tracePt t="131897" x="2554288" y="2857500"/>
          <p14:tracePt t="131900" x="2544763" y="2911475"/>
          <p14:tracePt t="131924" x="2517775" y="2955925"/>
          <p14:tracePt t="131931" x="2509838" y="3044825"/>
          <p14:tracePt t="131969" x="2500313" y="3125788"/>
          <p14:tracePt t="131985" x="2490788" y="3170238"/>
          <p14:tracePt t="132001" x="2490788" y="3205163"/>
          <p14:tracePt t="132007" x="2490788" y="3241675"/>
          <p14:tracePt t="132019" x="2490788" y="3276600"/>
          <p14:tracePt t="132034" x="2490788" y="3313113"/>
          <p14:tracePt t="132316" x="2482850" y="3322638"/>
          <p14:tracePt t="132324" x="2455863" y="3348038"/>
          <p14:tracePt t="132336" x="2419350" y="3394075"/>
          <p14:tracePt t="132352" x="2357438" y="3465513"/>
          <p14:tracePt t="132363" x="2241550" y="3643313"/>
          <p14:tracePt t="132388" x="2187575" y="3751263"/>
          <p14:tracePt t="132398" x="2160588" y="3848100"/>
          <p14:tracePt t="132412" x="2143125" y="3946525"/>
          <p14:tracePt t="132422" x="2116138" y="4143375"/>
          <p14:tracePt t="132436" x="2108200" y="4241800"/>
          <p14:tracePt t="132469" x="2108200" y="4394200"/>
          <p14:tracePt t="132472" x="2108200" y="4473575"/>
          <p14:tracePt t="132496" x="2116138" y="4537075"/>
          <p14:tracePt t="132507" x="2143125" y="4589463"/>
          <p14:tracePt t="132801" x="2133600" y="4608513"/>
          <p14:tracePt t="132812" x="2125663" y="4625975"/>
          <p14:tracePt t="132825" x="2108200" y="4660900"/>
          <p14:tracePt t="132837" x="2081213" y="4714875"/>
          <p14:tracePt t="132848" x="2071688" y="4776788"/>
          <p14:tracePt t="132861" x="2054225" y="4822825"/>
          <p14:tracePt t="132874" x="2044700" y="4911725"/>
          <p14:tracePt t="132897" x="2044700" y="4946650"/>
          <p14:tracePt t="132910" x="2044700" y="5018088"/>
          <p14:tracePt t="132933" x="2044700" y="5037138"/>
          <p14:tracePt t="132939" x="2054225" y="5054600"/>
          <p14:tracePt t="132959" x="2071688" y="5072063"/>
          <p14:tracePt t="141427" x="2071688" y="5045075"/>
          <p14:tracePt t="141439" x="2071688" y="5027613"/>
          <p14:tracePt t="141452" x="2062163" y="5000625"/>
          <p14:tracePt t="141466" x="2054225" y="4983163"/>
          <p14:tracePt t="141476" x="2036763" y="4965700"/>
          <p14:tracePt t="141486" x="2017713" y="4946650"/>
          <p14:tracePt t="141500" x="1946275" y="4919663"/>
          <p14:tracePt t="141525" x="1874838" y="4894263"/>
          <p14:tracePt t="141550" x="1839913" y="4894263"/>
          <p14:tracePt t="141568" x="1822450" y="4884738"/>
          <p14:tracePt t="141572" x="1803400" y="4884738"/>
          <p14:tracePt t="141598" x="1768475" y="4875213"/>
          <p14:tracePt t="141608" x="1758950" y="4875213"/>
          <p14:tracePt t="141621" x="1741488" y="4875213"/>
          <p14:tracePt t="141634" x="1731963" y="4875213"/>
          <p14:tracePt t="141649" x="1704975" y="4875213"/>
          <p14:tracePt t="141681" x="1697038" y="4875213"/>
          <p14:tracePt t="141692" x="1679575" y="4875213"/>
          <p14:tracePt t="142022" x="1687513" y="4875213"/>
          <p14:tracePt t="142036" x="1704975" y="4875213"/>
          <p14:tracePt t="142046" x="1724025" y="4875213"/>
          <p14:tracePt t="142058" x="1758950" y="4875213"/>
          <p14:tracePt t="142072" x="1839913" y="4867275"/>
          <p14:tracePt t="142094" x="1874838" y="4867275"/>
          <p14:tracePt t="142106" x="1901825" y="4867275"/>
          <p14:tracePt t="142119" x="1955800" y="4867275"/>
          <p14:tracePt t="142145" x="1990725" y="4867275"/>
          <p14:tracePt t="142156" x="2044700" y="4884738"/>
          <p14:tracePt t="142185" x="2071688" y="4894263"/>
          <p14:tracePt t="142192" x="2081213" y="4902200"/>
          <p14:tracePt t="142205" x="2125663" y="4911725"/>
          <p14:tracePt t="142228" x="2143125" y="4911725"/>
          <p14:tracePt t="142243" x="2152650" y="4911725"/>
          <p14:tracePt t="142254" x="2197100" y="4911725"/>
          <p14:tracePt t="142286" x="2214563" y="4911725"/>
          <p14:tracePt t="142291" x="2259013" y="4911725"/>
          <p14:tracePt t="142314" x="2268538" y="4911725"/>
          <p14:tracePt t="142327" x="2286000" y="4911725"/>
          <p14:tracePt t="142339" x="2303463" y="4911725"/>
          <p14:tracePt t="142363" x="2312988" y="4911725"/>
          <p14:tracePt t="142375" x="2322513" y="4911725"/>
          <p14:tracePt t="142390" x="2347913" y="4911725"/>
          <p14:tracePt t="142411" x="2357438" y="4911725"/>
          <p14:tracePt t="142424" x="2374900" y="4911725"/>
          <p14:tracePt t="142438" x="2384425" y="4911725"/>
          <p14:tracePt t="142499" x="2393950" y="4911725"/>
          <p14:tracePt t="143751" x="2384425" y="4911725"/>
          <p14:tracePt t="143762" x="2357438" y="4911725"/>
          <p14:tracePt t="143783" x="2330450" y="4911725"/>
          <p14:tracePt t="143784" x="2322513" y="4911725"/>
          <p14:tracePt t="143804" x="2268538" y="4894263"/>
          <p14:tracePt t="143816" x="2251075" y="4884738"/>
          <p14:tracePt t="143816" x="2224088" y="4884738"/>
          <p14:tracePt t="143839" x="2205038" y="4875213"/>
          <p14:tracePt t="143849" x="2179638" y="4875213"/>
          <p14:tracePt t="143872" x="2133600" y="4867275"/>
          <p14:tracePt t="143885" x="2116138" y="4857750"/>
          <p14:tracePt t="143912" x="2071688" y="4857750"/>
          <p14:tracePt t="143922" x="2062163" y="4857750"/>
          <p14:tracePt t="143935" x="2044700" y="4857750"/>
          <p14:tracePt t="143958" x="2027238" y="4848225"/>
          <p14:tracePt t="143994" x="2017713" y="4848225"/>
          <p14:tracePt t="144005" x="2009775" y="4848225"/>
          <p14:tracePt t="144432" x="2000250" y="4848225"/>
          <p14:tracePt t="144445" x="1982788" y="4857750"/>
          <p14:tracePt t="144456" x="1965325" y="4857750"/>
          <p14:tracePt t="144468" x="1955800" y="4857750"/>
          <p14:tracePt t="144480" x="1946275" y="4867275"/>
          <p14:tracePt t="144492" x="1928813" y="4867275"/>
          <p14:tracePt t="144520" x="1911350" y="4867275"/>
          <p14:tracePt t="144529" x="1893888" y="4867275"/>
          <p14:tracePt t="144541" x="1866900" y="4867275"/>
          <p14:tracePt t="144567" x="1847850" y="4867275"/>
          <p14:tracePt t="144578" x="1839913" y="4867275"/>
          <p14:tracePt t="144592" x="1803400" y="4867275"/>
          <p14:tracePt t="144614" x="1795463" y="4867275"/>
          <p14:tracePt t="144627" x="1758950" y="4867275"/>
          <p14:tracePt t="144664" x="1751013" y="4867275"/>
          <p14:tracePt t="144689" x="1741488" y="4867275"/>
          <p14:tracePt t="145395" x="1751013" y="4867275"/>
          <p14:tracePt t="145410" x="1768475" y="4867275"/>
          <p14:tracePt t="145419" x="1812925" y="4867275"/>
          <p14:tracePt t="145431" x="1822450" y="4867275"/>
          <p14:tracePt t="145447" x="1839913" y="4867275"/>
          <p14:tracePt t="145468" x="1874838" y="4867275"/>
          <p14:tracePt t="145492" x="1901825" y="4867275"/>
          <p14:tracePt t="145505" x="1928813" y="4867275"/>
          <p14:tracePt t="145516" x="1965325" y="4867275"/>
          <p14:tracePt t="145540" x="1990725" y="4867275"/>
          <p14:tracePt t="145552" x="2044700" y="4884738"/>
          <p14:tracePt t="145565" x="2062163" y="4894263"/>
          <p14:tracePt t="145598" x="2089150" y="4902200"/>
          <p14:tracePt t="145602" x="2152650" y="4929188"/>
          <p14:tracePt t="145616" x="2179638" y="4938713"/>
          <p14:tracePt t="145638" x="2205038" y="4946650"/>
          <p14:tracePt t="145650" x="2241550" y="4956175"/>
          <p14:tracePt t="145674" x="2259013" y="4956175"/>
          <p14:tracePt t="145686" x="2276475" y="4956175"/>
          <p14:tracePt t="145720" x="2286000" y="4956175"/>
          <p14:tracePt t="146088" x="2303463" y="4956175"/>
          <p14:tracePt t="146100" x="2330450" y="4946650"/>
          <p14:tracePt t="146113" x="2366963" y="4929188"/>
          <p14:tracePt t="146124" x="2438400" y="4902200"/>
          <p14:tracePt t="146137" x="2465388" y="4894263"/>
          <p14:tracePt t="146160" x="2490788" y="4884738"/>
          <p14:tracePt t="146173" x="2536825" y="4875213"/>
          <p14:tracePt t="146210" x="2544763" y="4867275"/>
          <p14:tracePt t="146221" x="2562225" y="4867275"/>
          <p14:tracePt t="146246" x="2581275" y="4867275"/>
          <p14:tracePt t="146261" x="2589213" y="4867275"/>
          <p14:tracePt t="146271" x="2616200" y="4867275"/>
          <p14:tracePt t="146289" x="2633663" y="4857750"/>
          <p14:tracePt t="146295" x="2652713" y="4857750"/>
          <p14:tracePt t="146307" x="2670175" y="4857750"/>
          <p14:tracePt t="146331" x="2679700" y="4857750"/>
          <p14:tracePt t="146343" x="2687638" y="4857750"/>
          <p14:tracePt t="148672" x="2724150" y="4840288"/>
          <p14:tracePt t="148683" x="2776538" y="4830763"/>
          <p14:tracePt t="148694" x="2857500" y="4795838"/>
          <p14:tracePt t="148708" x="2955925" y="4768850"/>
          <p14:tracePt t="148720" x="3071813" y="4741863"/>
          <p14:tracePt t="148732" x="3214688" y="4714875"/>
          <p14:tracePt t="148744" x="3446463" y="4705350"/>
          <p14:tracePt t="148767" x="3554413" y="4705350"/>
          <p14:tracePt t="148781" x="3633788" y="4732338"/>
          <p14:tracePt t="148795" x="3751263" y="4759325"/>
          <p14:tracePt t="148817" x="3813175" y="4786313"/>
          <p14:tracePt t="148828" x="3884613" y="4813300"/>
          <p14:tracePt t="148853" x="3929063" y="4840288"/>
          <p14:tracePt t="148865" x="3929063" y="4848225"/>
          <p14:tracePt t="148877" x="3956050" y="4894263"/>
          <p14:tracePt t="148910" x="3973513" y="4902200"/>
          <p14:tracePt t="148915" x="4000500" y="4919663"/>
          <p14:tracePt t="148927" x="4027488" y="4929188"/>
          <p14:tracePt t="148944" x="4044950" y="4929188"/>
          <p14:tracePt t="148964" x="4054475" y="4938713"/>
          <p14:tracePt t="148987" x="4062413" y="4946650"/>
          <p14:tracePt t="149000" x="4071938" y="4946650"/>
          <p14:tracePt t="150167" x="4098925" y="4946650"/>
          <p14:tracePt t="150184" x="4125913" y="4946650"/>
          <p14:tracePt t="150205" x="4143375" y="4946650"/>
          <p14:tracePt t="150222" x="4152900" y="4946650"/>
          <p14:tracePt t="150241" x="4170363" y="4946650"/>
          <p14:tracePt t="150252" x="4179888" y="4946650"/>
          <p14:tracePt t="150265" x="4187825" y="4938713"/>
          <p14:tracePt t="150273" x="4214813" y="4929188"/>
          <p14:tracePt t="150302" x="4214813" y="4919663"/>
          <p14:tracePt t="150313" x="4232275" y="4919663"/>
          <p14:tracePt t="150326" x="4251325" y="4911725"/>
          <p14:tracePt t="153769" x="4232275" y="4894263"/>
          <p14:tracePt t="153782" x="4205288" y="4867275"/>
          <p14:tracePt t="153792" x="4170363" y="4848225"/>
          <p14:tracePt t="153807" x="4133850" y="4813300"/>
          <p14:tracePt t="153820" x="4062413" y="4786313"/>
          <p14:tracePt t="153830" x="4027488" y="4768850"/>
          <p14:tracePt t="153846" x="3990975" y="4759325"/>
          <p14:tracePt t="153855" x="3946525" y="4741863"/>
          <p14:tracePt t="153879" x="3938588" y="4741863"/>
          <p14:tracePt t="153891" x="3894138" y="4751388"/>
          <p14:tracePt t="153920" x="3875088" y="4751388"/>
          <p14:tracePt t="153928" x="3857625" y="4759325"/>
          <p14:tracePt t="153939" x="3813175" y="4776788"/>
          <p14:tracePt t="153950" x="3795713" y="4786313"/>
          <p14:tracePt t="153986" x="3786188" y="4795838"/>
          <p14:tracePt t="156480" x="0" y="0"/>
        </p14:tracePtLst>
      </p14:laserTrace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623865" y="6309320"/>
            <a:ext cx="2133600" cy="476250"/>
          </a:xfrm>
        </p:spPr>
        <p:txBody>
          <a:bodyPr/>
          <a:lstStyle/>
          <a:p>
            <a:pPr>
              <a:defRPr/>
            </a:pPr>
            <a:fld id="{2A49EC8F-52F0-4774-859C-AF2BBBF03571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098334"/>
              </p:ext>
            </p:extLst>
          </p:nvPr>
        </p:nvGraphicFramePr>
        <p:xfrm>
          <a:off x="593574" y="998730"/>
          <a:ext cx="3934285" cy="600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4" name="Equation" r:id="rId6" imgW="2616120" imgH="393480" progId="Equation.DSMT4">
                  <p:embed/>
                </p:oleObj>
              </mc:Choice>
              <mc:Fallback>
                <p:oleObj name="Equation" r:id="rId6" imgW="2616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74" y="998730"/>
                        <a:ext cx="3934285" cy="60020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43706" y="584393"/>
            <a:ext cx="431830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" algn="l"/>
                <a:tab pos="457200" algn="l"/>
                <a:tab pos="571500" algn="l"/>
              </a:tabLst>
            </a:pP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The total energy for the two atom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 system is</a:t>
            </a:r>
            <a:endParaRPr kumimoji="0" lang="en-CA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51520" y="8620"/>
            <a:ext cx="859155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200" dirty="0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en-US" sz="2200" dirty="0" smtClean="0">
                <a:solidFill>
                  <a:srgbClr val="0000FF"/>
                </a:solidFill>
                <a:latin typeface="Times New Roman" pitchFamily="18" charset="0"/>
              </a:rPr>
              <a:t>olecular motion: Diatomic molecules, separating motions</a:t>
            </a:r>
            <a:endParaRPr lang="en-US" altLang="en-US" sz="22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266071" y="4509120"/>
            <a:ext cx="861043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" algn="l"/>
                <a:tab pos="457200" algn="l"/>
                <a:tab pos="571500" algn="l"/>
              </a:tabLst>
            </a:pP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The energy is broken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 down to independent contributions from translation of the “molecule” as a whole, and “intramolecular” rotations and vibrations.</a:t>
            </a:r>
            <a:endParaRPr kumimoji="0" lang="en-US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272045"/>
              </p:ext>
            </p:extLst>
          </p:nvPr>
        </p:nvGraphicFramePr>
        <p:xfrm>
          <a:off x="528638" y="2087730"/>
          <a:ext cx="43529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5" name="Equation" r:id="rId8" imgW="2895480" imgH="393480" progId="Equation.DSMT4">
                  <p:embed/>
                </p:oleObj>
              </mc:Choice>
              <mc:Fallback>
                <p:oleObj name="Equation" r:id="rId8" imgW="28954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" y="2087730"/>
                        <a:ext cx="43529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1534649"/>
              </p:ext>
            </p:extLst>
          </p:nvPr>
        </p:nvGraphicFramePr>
        <p:xfrm>
          <a:off x="611560" y="3541713"/>
          <a:ext cx="6453188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6" name="Equation" r:id="rId10" imgW="4292280" imgH="634680" progId="Equation.DSMT4">
                  <p:embed/>
                </p:oleObj>
              </mc:Choice>
              <mc:Fallback>
                <p:oleObj name="Equation" r:id="rId10" imgW="4292280" imgH="6346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541713"/>
                        <a:ext cx="6453188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251520" y="5340987"/>
            <a:ext cx="8610433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" algn="l"/>
                <a:tab pos="457200" algn="l"/>
                <a:tab pos="571500" algn="l"/>
              </a:tabLst>
            </a:pP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A procedure more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 complex, but similar in spirit, can be carried out to show that for polyatomic molecules the mechanical energy of the system can be separated into a translational motion of the center of mass, and rotational, and vibrational intermolecular motions</a:t>
            </a:r>
            <a:endParaRPr kumimoji="0" lang="en-US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341530" y="1628800"/>
            <a:ext cx="7200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" algn="l"/>
                <a:tab pos="457200" algn="l"/>
                <a:tab pos="571500" algn="l"/>
              </a:tabLst>
            </a:pP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The total energy in the center of mass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 and relative position frame becomes</a:t>
            </a:r>
            <a:endParaRPr kumimoji="0" lang="en-CA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8"/>
          <p:cNvSpPr>
            <a:spLocks noChangeArrowheads="1"/>
          </p:cNvSpPr>
          <p:nvPr/>
        </p:nvSpPr>
        <p:spPr bwMode="auto">
          <a:xfrm>
            <a:off x="341530" y="2824189"/>
            <a:ext cx="850154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" algn="l"/>
                <a:tab pos="457200" algn="l"/>
                <a:tab pos="571500" algn="l"/>
              </a:tabLst>
            </a:pPr>
            <a:r>
              <a:rPr lang="en-US" altLang="en-US" dirty="0" smtClean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Changing the relative position to polar coordinates allows separation of vibrational motion (involving changing </a:t>
            </a:r>
            <a:r>
              <a:rPr lang="en-US" altLang="en-US" i="1" dirty="0" smtClean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dirty="0" smtClean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) and rotational motion (involving change of </a:t>
            </a:r>
            <a:r>
              <a:rPr lang="en-US" altLang="en-US" i="1" dirty="0" smtClean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  <a:sym typeface="Symbol"/>
              </a:rPr>
              <a:t></a:t>
            </a:r>
            <a:r>
              <a:rPr lang="en-US" altLang="en-US" dirty="0" smtClean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  <a:sym typeface="Symbol"/>
              </a:rPr>
              <a:t> and </a:t>
            </a:r>
            <a:r>
              <a:rPr lang="el-GR" altLang="en-US" i="1" dirty="0" smtClean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  <a:sym typeface="Symbol"/>
              </a:rPr>
              <a:t>ϕ</a:t>
            </a:r>
            <a:r>
              <a:rPr lang="en-US" altLang="en-US" dirty="0" smtClean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  <a:sym typeface="Symbol"/>
              </a:rPr>
              <a:t>)</a:t>
            </a:r>
            <a:endParaRPr kumimoji="0" lang="en-CA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80032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3105"/>
    </mc:Choice>
    <mc:Fallback xmlns="">
      <p:transition spd="slow" advTm="24310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5" grpId="0"/>
      <p:bldP spid="13" grpId="0"/>
      <p:bldP spid="16" grpId="0"/>
      <p:bldP spid="17" grpId="0"/>
    </p:bldLst>
  </p:timing>
  <p:extLst mod="1">
    <p:ext uri="{3A86A75C-4F4B-4683-9AE1-C65F6400EC91}">
      <p14:laserTraceLst xmlns:p14="http://schemas.microsoft.com/office/powerpoint/2010/main">
        <p14:tracePtLst>
          <p14:tracePt t="8885" x="2081213" y="1527175"/>
          <p14:tracePt t="10377" x="2081213" y="1517650"/>
          <p14:tracePt t="10427" x="2089150" y="1517650"/>
          <p14:tracePt t="10438" x="2108200" y="1509713"/>
          <p14:tracePt t="10449" x="2125663" y="1500188"/>
          <p14:tracePt t="10460" x="2152650" y="1490663"/>
          <p14:tracePt t="10473" x="2214563" y="1473200"/>
          <p14:tracePt t="10497" x="2251075" y="1473200"/>
          <p14:tracePt t="10509" x="2286000" y="1465263"/>
          <p14:tracePt t="10521" x="2366963" y="1455738"/>
          <p14:tracePt t="10546" x="2401888" y="1455738"/>
          <p14:tracePt t="10559" x="2473325" y="1455738"/>
          <p14:tracePt t="10571" x="2509838" y="1455738"/>
          <p14:tracePt t="10595" x="2544763" y="1455738"/>
          <p14:tracePt t="10606" x="2598738" y="1455738"/>
          <p14:tracePt t="10630" x="2625725" y="1455738"/>
          <p14:tracePt t="10644" x="2660650" y="1465263"/>
          <p14:tracePt t="10676" x="2687638" y="1465263"/>
          <p14:tracePt t="10681" x="2705100" y="1465263"/>
          <p14:tracePt t="10692" x="2732088" y="1473200"/>
          <p14:tracePt t="10716" x="2751138" y="1473200"/>
          <p14:tracePt t="10729" x="2768600" y="1473200"/>
          <p14:tracePt t="10739" x="2803525" y="1473200"/>
          <p14:tracePt t="10764" x="2822575" y="1482725"/>
          <p14:tracePt t="10776" x="2840038" y="1482725"/>
          <p14:tracePt t="11179" x="2857500" y="1482725"/>
          <p14:tracePt t="11191" x="2874963" y="1482725"/>
          <p14:tracePt t="11210" x="2884488" y="1482725"/>
          <p14:tracePt t="11215" x="2901950" y="1482725"/>
          <p14:tracePt t="11228" x="2919413" y="1500188"/>
          <p14:tracePt t="11250" x="2938463" y="1509713"/>
          <p14:tracePt t="11262" x="2955925" y="1509713"/>
          <p14:tracePt t="11290" x="2973388" y="1517650"/>
          <p14:tracePt t="11301" x="2990850" y="1517650"/>
          <p14:tracePt t="11312" x="3009900" y="1527175"/>
          <p14:tracePt t="11337" x="3027363" y="1536700"/>
          <p14:tracePt t="11362" x="3036888" y="1544638"/>
          <p14:tracePt t="11375" x="3044825" y="1544638"/>
          <p14:tracePt t="11388" x="3054350" y="1544638"/>
          <p14:tracePt t="11398" x="3071813" y="1544638"/>
          <p14:tracePt t="11691" x="3054350" y="1544638"/>
          <p14:tracePt t="11704" x="3017838" y="1544638"/>
          <p14:tracePt t="11717" x="2938463" y="1536700"/>
          <p14:tracePt t="11727" x="2830513" y="1509713"/>
          <p14:tracePt t="11739" x="2705100" y="1509713"/>
          <p14:tracePt t="11751" x="2473325" y="1500188"/>
          <p14:tracePt t="11775" x="2384425" y="1500188"/>
          <p14:tracePt t="11788" x="2295525" y="1500188"/>
          <p14:tracePt t="11800" x="2152650" y="1500188"/>
          <p14:tracePt t="11825" x="2108200" y="1500188"/>
          <p14:tracePt t="11836" x="2027238" y="1509713"/>
          <p14:tracePt t="11865" x="2017713" y="1517650"/>
          <p14:tracePt t="11873" x="2000250" y="1517650"/>
          <p14:tracePt t="11884" x="1990725" y="1527175"/>
          <p14:tracePt t="12531" x="2000250" y="1527175"/>
          <p14:tracePt t="12542" x="2009775" y="1527175"/>
          <p14:tracePt t="12557" x="2036763" y="1527175"/>
          <p14:tracePt t="12568" x="2054225" y="1527175"/>
          <p14:tracePt t="12580" x="2081213" y="1517650"/>
          <p14:tracePt t="12592" x="2116138" y="1509713"/>
          <p14:tracePt t="12616" x="2143125" y="1509713"/>
          <p14:tracePt t="12628" x="2160588" y="1509713"/>
          <p14:tracePt t="12652" x="2170113" y="1509713"/>
          <p14:tracePt t="12666" x="2179638" y="1509713"/>
          <p14:tracePt t="12690" x="2187575" y="1509713"/>
          <p14:tracePt t="12701" x="2197100" y="1509713"/>
          <p14:tracePt t="12727" x="2205038" y="1509713"/>
          <p14:tracePt t="12749" x="2224088" y="1500188"/>
          <p14:tracePt t="14211" x="2241550" y="1490663"/>
          <p14:tracePt t="14224" x="2268538" y="1482725"/>
          <p14:tracePt t="14241" x="2295525" y="1473200"/>
          <p14:tracePt t="14243" x="2330450" y="1465263"/>
          <p14:tracePt t="14260" x="2384425" y="1455738"/>
          <p14:tracePt t="14271" x="2482850" y="1446213"/>
          <p14:tracePt t="14303" x="2527300" y="1446213"/>
          <p14:tracePt t="14307" x="2625725" y="1446213"/>
          <p14:tracePt t="14321" x="2652713" y="1446213"/>
          <p14:tracePt t="14344" x="2687638" y="1446213"/>
          <p14:tracePt t="14356" x="2759075" y="1446213"/>
          <p14:tracePt t="14380" x="2795588" y="1446213"/>
          <p14:tracePt t="14393" x="2847975" y="1446213"/>
          <p14:tracePt t="14416" x="2874963" y="1446213"/>
          <p14:tracePt t="14428" x="2901950" y="1438275"/>
          <p14:tracePt t="14441" x="2955925" y="1438275"/>
          <p14:tracePt t="14471" x="2982913" y="1438275"/>
          <p14:tracePt t="14473" x="3009900" y="1438275"/>
          <p14:tracePt t="14490" x="3054350" y="1438275"/>
          <p14:tracePt t="14868" x="3054350" y="1446213"/>
          <p14:tracePt t="14879" x="3054350" y="1455738"/>
          <p14:tracePt t="14895" x="3054350" y="1465263"/>
          <p14:tracePt t="14908" x="3062288" y="1473200"/>
          <p14:tracePt t="14915" x="3062288" y="1482725"/>
          <p14:tracePt t="14929" x="3062288" y="1490663"/>
          <p14:tracePt t="14952" x="3062288" y="1500188"/>
          <p14:tracePt t="15075" x="3062288" y="1509713"/>
          <p14:tracePt t="15122" x="3071813" y="1509713"/>
          <p14:tracePt t="15135" x="3081338" y="1509713"/>
          <p14:tracePt t="15513" x="3108325" y="1509713"/>
          <p14:tracePt t="15524" x="3143250" y="1509713"/>
          <p14:tracePt t="15537" x="3197225" y="1500188"/>
          <p14:tracePt t="15548" x="3384550" y="1465263"/>
          <p14:tracePt t="15573" x="3473450" y="1446213"/>
          <p14:tracePt t="15585" x="3633788" y="1428750"/>
          <p14:tracePt t="15599" x="3679825" y="1419225"/>
          <p14:tracePt t="15623" x="3724275" y="1419225"/>
          <p14:tracePt t="15637" x="3795713" y="1401763"/>
          <p14:tracePt t="15649" x="3848100" y="1393825"/>
          <p14:tracePt t="15682" x="3938588" y="1357313"/>
          <p14:tracePt t="15685" x="3973513" y="1347788"/>
          <p14:tracePt t="15708" x="3990975" y="1347788"/>
          <p14:tracePt t="16098" x="4010025" y="1347788"/>
          <p14:tracePt t="16106" x="4037013" y="1347788"/>
          <p14:tracePt t="16134" x="4044950" y="1357313"/>
          <p14:tracePt t="16146" x="4062413" y="1374775"/>
          <p14:tracePt t="16158" x="4071938" y="1374775"/>
          <p14:tracePt t="16170" x="4089400" y="1401763"/>
          <p14:tracePt t="16194" x="4098925" y="1411288"/>
          <p14:tracePt t="16207" x="4108450" y="1428750"/>
          <p14:tracePt t="16232" x="4116388" y="1438275"/>
          <p14:tracePt t="16255" x="4125913" y="1438275"/>
          <p14:tracePt t="16743" x="4125913" y="1455738"/>
          <p14:tracePt t="16755" x="4125913" y="1473200"/>
          <p14:tracePt t="16768" x="4125913" y="1500188"/>
          <p14:tracePt t="16792" x="4125913" y="1509713"/>
          <p14:tracePt t="16803" x="4125913" y="1517650"/>
          <p14:tracePt t="16817" x="4125913" y="1527175"/>
          <p14:tracePt t="16878" x="4125913" y="1536700"/>
          <p14:tracePt t="17777" x="4116388" y="1544638"/>
          <p14:tracePt t="17790" x="4116388" y="1562100"/>
          <p14:tracePt t="17802" x="4108450" y="1571625"/>
          <p14:tracePt t="17813" x="4098925" y="1598613"/>
          <p14:tracePt t="17826" x="4089400" y="1625600"/>
          <p14:tracePt t="17840" x="4081463" y="1679575"/>
          <p14:tracePt t="17851" x="4071938" y="1679575"/>
          <p14:tracePt t="17873" x="4071938" y="1687513"/>
          <p14:tracePt t="17886" x="4071938" y="1697038"/>
          <p14:tracePt t="18389" x="0" y="0"/>
        </p14:tracePtLst>
        <p14:tracePtLst>
          <p14:tracePt t="24902" x="3125788" y="2455863"/>
          <p14:tracePt t="25298" x="3098800" y="2455863"/>
          <p14:tracePt t="25313" x="3062288" y="2455863"/>
          <p14:tracePt t="25324" x="3017838" y="2455863"/>
          <p14:tracePt t="25336" x="2847975" y="2465388"/>
          <p14:tracePt t="25350" x="2751138" y="2490788"/>
          <p14:tracePt t="25373" x="2643188" y="2509838"/>
          <p14:tracePt t="25385" x="2482850" y="2571750"/>
          <p14:tracePt t="25409" x="2401888" y="2589213"/>
          <p14:tracePt t="25420" x="2312988" y="2633663"/>
          <p14:tracePt t="25447" x="2295525" y="2643188"/>
          <p14:tracePt t="25459" x="2286000" y="2643188"/>
          <p14:tracePt t="25471" x="2286000" y="2652713"/>
          <p14:tracePt t="25518" x="2286000" y="2679700"/>
          <p14:tracePt t="25844" x="2286000" y="2687638"/>
          <p14:tracePt t="25858" x="2286000" y="2705100"/>
          <p14:tracePt t="25869" x="2295525" y="2705100"/>
          <p14:tracePt t="25881" x="2303463" y="2714625"/>
          <p14:tracePt t="25900" x="2303463" y="2724150"/>
          <p14:tracePt t="26089" x="2303463" y="2732088"/>
          <p14:tracePt t="26164" x="2303463" y="2751138"/>
          <p14:tracePt t="26177" x="2303463" y="2759075"/>
          <p14:tracePt t="26200" x="2303463" y="2768600"/>
          <p14:tracePt t="26211" x="2303463" y="2776538"/>
          <p14:tracePt t="26224" x="2303463" y="2786063"/>
          <p14:tracePt t="26241" x="2295525" y="2795588"/>
          <p14:tracePt t="26249" x="2295525" y="2803525"/>
          <p14:tracePt t="26259" x="2286000" y="2813050"/>
          <p14:tracePt t="26287" x="2286000" y="2822575"/>
          <p14:tracePt t="26303" x="2286000" y="2830513"/>
          <p14:tracePt t="26321" x="2286000" y="2847975"/>
          <p14:tracePt t="26337" x="2286000" y="2857500"/>
          <p14:tracePt t="26356" x="2286000" y="2867025"/>
          <p14:tracePt t="26369" x="2286000" y="2874963"/>
          <p14:tracePt t="26382" x="2286000" y="2884488"/>
          <p14:tracePt t="26412" x="2286000" y="2894013"/>
          <p14:tracePt t="26425" x="2286000" y="2901950"/>
          <p14:tracePt t="26438" x="2286000" y="2911475"/>
          <p14:tracePt t="26708" x="2286000" y="2919413"/>
          <p14:tracePt t="26771" x="2259013" y="2884488"/>
          <p14:tracePt t="26783" x="2214563" y="2847975"/>
          <p14:tracePt t="26800" x="2187575" y="2822575"/>
          <p14:tracePt t="26808" x="2160588" y="2795588"/>
          <p14:tracePt t="26820" x="2125663" y="2776538"/>
          <p14:tracePt t="26832" x="2071688" y="2741613"/>
          <p14:tracePt t="26855" x="2044700" y="2732088"/>
          <p14:tracePt t="26870" x="2036763" y="2724150"/>
          <p14:tracePt t="26883" x="2009775" y="2714625"/>
          <p14:tracePt t="26905" x="2009775" y="2705100"/>
          <p14:tracePt t="26918" x="2000250" y="2705100"/>
          <p14:tracePt t="27320" x="2017713" y="2687638"/>
          <p14:tracePt t="27331" x="2036763" y="2679700"/>
          <p14:tracePt t="27343" x="2062163" y="2670175"/>
          <p14:tracePt t="27362" x="2081213" y="2660650"/>
          <p14:tracePt t="27367" x="2116138" y="2652713"/>
          <p14:tracePt t="27396" x="2133600" y="2652713"/>
          <p14:tracePt t="27406" x="2143125" y="2652713"/>
          <p14:tracePt t="27417" x="2179638" y="2652713"/>
          <p14:tracePt t="27441" x="2224088" y="2652713"/>
          <p14:tracePt t="27465" x="2251075" y="2652713"/>
          <p14:tracePt t="27470" x="2295525" y="2652713"/>
          <p14:tracePt t="27501" x="2330450" y="2652713"/>
          <p14:tracePt t="27519" x="2366963" y="2652713"/>
          <p14:tracePt t="27533" x="2393950" y="2652713"/>
          <p14:tracePt t="27539" x="2473325" y="2652713"/>
          <p14:tracePt t="27571" x="2517775" y="2652713"/>
          <p14:tracePt t="27879" x="2517775" y="2643188"/>
          <p14:tracePt t="27893" x="2517775" y="2625725"/>
          <p14:tracePt t="27903" x="2517775" y="2608263"/>
          <p14:tracePt t="27918" x="2517775" y="2598738"/>
          <p14:tracePt t="27928" x="2517775" y="2589213"/>
          <p14:tracePt t="27941" x="2517775" y="2581275"/>
          <p14:tracePt t="28088" x="2509838" y="2581275"/>
          <p14:tracePt t="28099" x="2500313" y="2581275"/>
          <p14:tracePt t="28119" x="2490788" y="2581275"/>
          <p14:tracePt t="28123" x="2473325" y="2581275"/>
          <p14:tracePt t="28149" x="2465388" y="2581275"/>
          <p14:tracePt t="28159" x="2455863" y="2581275"/>
          <p14:tracePt t="28172" x="2446338" y="2581275"/>
          <p14:tracePt t="28196" x="2428875" y="2581275"/>
          <p14:tracePt t="28209" x="2419350" y="2581275"/>
          <p14:tracePt t="28272" x="2411413" y="2581275"/>
          <p14:tracePt t="28416" x="2438400" y="2581275"/>
          <p14:tracePt t="28427" x="2473325" y="2581275"/>
          <p14:tracePt t="28441" x="2536825" y="2581275"/>
          <p14:tracePt t="28452" x="2598738" y="2589213"/>
          <p14:tracePt t="28464" x="2687638" y="2589213"/>
          <p14:tracePt t="28475" x="2867025" y="2633663"/>
          <p14:tracePt t="28501" x="2919413" y="2660650"/>
          <p14:tracePt t="28526" x="2965450" y="2679700"/>
          <p14:tracePt t="28537" x="2990850" y="2679700"/>
          <p14:tracePt t="28830" x="2982913" y="2759075"/>
          <p14:tracePt t="28849" x="2965450" y="2795588"/>
          <p14:tracePt t="28854" x="2955925" y="2813050"/>
          <p14:tracePt t="28928" x="2973388" y="2813050"/>
          <p14:tracePt t="28940" x="2982913" y="2813050"/>
          <p14:tracePt t="28951" x="2990850" y="2813050"/>
          <p14:tracePt t="29292" x="2973388" y="2795588"/>
          <p14:tracePt t="29304" x="2955925" y="2786063"/>
          <p14:tracePt t="29318" x="2955925" y="2776538"/>
          <p14:tracePt t="29339" x="2938463" y="2759075"/>
          <p14:tracePt t="29343" x="2901950" y="2724150"/>
          <p14:tracePt t="29355" x="2894013" y="2697163"/>
          <p14:tracePt t="29377" x="2884488" y="2687638"/>
          <p14:tracePt t="29397" x="2884488" y="2679700"/>
          <p14:tracePt t="29400" x="2884488" y="2660650"/>
          <p14:tracePt t="29431" x="2884488" y="2652713"/>
          <p14:tracePt t="29433" x="2919413" y="2616200"/>
          <p14:tracePt t="30510" x="2919413" y="2633663"/>
          <p14:tracePt t="30536" x="2919413" y="2643188"/>
          <p14:tracePt t="30548" x="2919413" y="2660650"/>
          <p14:tracePt t="30558" x="2919413" y="2670175"/>
          <p14:tracePt t="30570" x="2928938" y="2687638"/>
          <p14:tracePt t="30583" x="2928938" y="2714625"/>
          <p14:tracePt t="30596" x="2928938" y="2732088"/>
          <p14:tracePt t="30620" x="2928938" y="2741613"/>
          <p14:tracePt t="30631" x="2965450" y="2795588"/>
          <p14:tracePt t="30655" x="2965450" y="2822575"/>
          <p14:tracePt t="30669" x="2982913" y="2840038"/>
          <p14:tracePt t="30681" x="3000375" y="2867025"/>
          <p14:tracePt t="30711" x="3009900" y="2884488"/>
          <p14:tracePt t="30716" x="3017838" y="2894013"/>
          <p14:tracePt t="30952" x="3017838" y="2857500"/>
          <p14:tracePt t="30961" x="3017838" y="2786063"/>
          <p14:tracePt t="30972" x="3017838" y="2724150"/>
          <p14:tracePt t="30986" x="3017838" y="2643188"/>
          <p14:tracePt t="31009" x="3017838" y="2616200"/>
          <p14:tracePt t="31022" x="3017838" y="2608263"/>
          <p14:tracePt t="32713" x="3036888" y="2608263"/>
          <p14:tracePt t="32725" x="3089275" y="2589213"/>
          <p14:tracePt t="32738" x="3170238" y="2581275"/>
          <p14:tracePt t="32749" x="3429000" y="2544763"/>
          <p14:tracePt t="32774" x="3589338" y="2544763"/>
          <p14:tracePt t="32786" x="3768725" y="2562225"/>
          <p14:tracePt t="32798" x="4027488" y="2625725"/>
          <p14:tracePt t="32822" x="4133850" y="2660650"/>
          <p14:tracePt t="32834" x="4268788" y="2687638"/>
          <p14:tracePt t="32864" x="4322763" y="2714625"/>
          <p14:tracePt t="32871" x="4348163" y="2732088"/>
          <p14:tracePt t="32882" x="4375150" y="2741613"/>
          <p14:tracePt t="32907" x="4394200" y="2741613"/>
          <p14:tracePt t="32918" x="4411663" y="2741613"/>
          <p14:tracePt t="33141" x="4394200" y="2741613"/>
          <p14:tracePt t="33151" x="4367213" y="2741613"/>
          <p14:tracePt t="33165" x="4322763" y="2741613"/>
          <p14:tracePt t="33175" x="4268788" y="2741613"/>
          <p14:tracePt t="33187" x="4187825" y="2732088"/>
          <p14:tracePt t="33212" x="4152900" y="2724150"/>
          <p14:tracePt t="33223" x="4125913" y="2724150"/>
          <p14:tracePt t="33233" x="4062413" y="2705100"/>
          <p14:tracePt t="33262" x="4027488" y="2705100"/>
          <p14:tracePt t="33274" x="4000500" y="2697163"/>
          <p14:tracePt t="33285" x="3929063" y="2687638"/>
          <p14:tracePt t="33309" x="3911600" y="2687638"/>
          <p14:tracePt t="33320" x="3884613" y="2687638"/>
          <p14:tracePt t="33541" x="3857625" y="2679700"/>
          <p14:tracePt t="33552" x="3822700" y="2670175"/>
          <p14:tracePt t="33566" x="3759200" y="2652713"/>
          <p14:tracePt t="33578" x="3679825" y="2625725"/>
          <p14:tracePt t="33589" x="3517900" y="2589213"/>
          <p14:tracePt t="33620" x="3473450" y="2589213"/>
          <p14:tracePt t="33627" x="3419475" y="2589213"/>
          <p14:tracePt t="33638" x="3357563" y="2589213"/>
          <p14:tracePt t="33664" x="3313113" y="2616200"/>
          <p14:tracePt t="33675" x="3303588" y="2616200"/>
          <p14:tracePt t="33689" x="3276600" y="2633663"/>
          <p14:tracePt t="33712" x="3268663" y="2643188"/>
          <p14:tracePt t="33724" x="3259138" y="2643188"/>
          <p14:tracePt t="33820" x="3251200" y="2643188"/>
          <p14:tracePt t="33846" x="3241675" y="2643188"/>
          <p14:tracePt t="33869" x="3232150" y="2643188"/>
          <p14:tracePt t="33881" x="3214688" y="2643188"/>
          <p14:tracePt t="33895" x="3197225" y="2643188"/>
          <p14:tracePt t="33906" x="3170238" y="2643188"/>
          <p14:tracePt t="33917" x="3152775" y="2643188"/>
          <p14:tracePt t="33930" x="3133725" y="2643188"/>
          <p14:tracePt t="33946" x="3081338" y="2643188"/>
          <p14:tracePt t="33967" x="3054350" y="2643188"/>
          <p14:tracePt t="33977" x="3036888" y="2633663"/>
          <p14:tracePt t="33992" x="2990850" y="2616200"/>
          <p14:tracePt t="34016" x="2973388" y="2608263"/>
          <p14:tracePt t="34027" x="2965450" y="2598738"/>
          <p14:tracePt t="34041" x="2955925" y="2598738"/>
          <p14:tracePt t="34064" x="2946400" y="2589213"/>
          <p14:tracePt t="34114" x="2946400" y="2581275"/>
          <p14:tracePt t="34490" x="2911475" y="2581275"/>
          <p14:tracePt t="34502" x="2822575" y="2581275"/>
          <p14:tracePt t="34517" x="2670175" y="2581275"/>
          <p14:tracePt t="34526" x="2482850" y="2581275"/>
          <p14:tracePt t="34540" x="2251075" y="2554288"/>
          <p14:tracePt t="34552" x="2081213" y="2527300"/>
          <p14:tracePt t="34563" x="1847850" y="2500313"/>
          <p14:tracePt t="34587" x="1758950" y="2500313"/>
          <p14:tracePt t="34599" x="1704975" y="2500313"/>
          <p14:tracePt t="34611" x="1679575" y="2500313"/>
          <p14:tracePt t="34637" x="1652588" y="2500313"/>
          <p14:tracePt t="34661" x="1643063" y="2500313"/>
          <p14:tracePt t="34679" x="1616075" y="2509838"/>
          <p14:tracePt t="34685" x="1608138" y="2509838"/>
          <p14:tracePt t="34699" x="1581150" y="2517775"/>
          <p14:tracePt t="34857" x="1598613" y="2517775"/>
          <p14:tracePt t="34868" x="1633538" y="2517775"/>
          <p14:tracePt t="34879" x="1687513" y="2517775"/>
          <p14:tracePt t="34891" x="1768475" y="2517775"/>
          <p14:tracePt t="34905" x="1839913" y="2517775"/>
          <p14:tracePt t="34917" x="2054225" y="2517775"/>
          <p14:tracePt t="34932" x="2179638" y="2536825"/>
          <p14:tracePt t="34953" x="2401888" y="2625725"/>
          <p14:tracePt t="34967" x="2500313" y="2679700"/>
          <p14:tracePt t="34989" x="2581275" y="2724150"/>
          <p14:tracePt t="35001" x="2714625" y="2776538"/>
          <p14:tracePt t="35026" x="2768600" y="2813050"/>
          <p14:tracePt t="35037" x="2857500" y="2847975"/>
          <p14:tracePt t="35070" x="2884488" y="2857500"/>
          <p14:tracePt t="35082" x="2919413" y="2857500"/>
          <p14:tracePt t="35086" x="2965450" y="2857500"/>
          <p14:tracePt t="36135" x="2990850" y="2857500"/>
          <p14:tracePt t="36146" x="3036888" y="2847975"/>
          <p14:tracePt t="36158" x="3116263" y="2840038"/>
          <p14:tracePt t="36175" x="3205163" y="2813050"/>
          <p14:tracePt t="36182" x="3330575" y="2803525"/>
          <p14:tracePt t="36194" x="3544888" y="2776538"/>
          <p14:tracePt t="36226" x="3625850" y="2776538"/>
          <p14:tracePt t="36231" x="3768725" y="2768600"/>
          <p14:tracePt t="36243" x="3830638" y="2768600"/>
          <p14:tracePt t="36261" x="3938588" y="2768600"/>
          <p14:tracePt t="36293" x="3973513" y="2768600"/>
          <p14:tracePt t="36309" x="4010025" y="2759075"/>
          <p14:tracePt t="36319" x="4044950" y="2751138"/>
          <p14:tracePt t="36609" x="4037013" y="2751138"/>
          <p14:tracePt t="36626" x="3956050" y="2741613"/>
          <p14:tracePt t="36635" x="3919538" y="2741613"/>
          <p14:tracePt t="36656" x="3884613" y="2732088"/>
          <p14:tracePt t="36672" x="3840163" y="2732088"/>
          <p14:tracePt t="36682" x="3751263" y="2714625"/>
          <p14:tracePt t="36706" x="3724275" y="2714625"/>
          <p14:tracePt t="36731" x="3660775" y="2705100"/>
          <p14:tracePt t="36734" x="3633788" y="2705100"/>
          <p14:tracePt t="36747" x="3581400" y="2705100"/>
          <p14:tracePt t="36785" x="3554413" y="2705100"/>
          <p14:tracePt t="36790" x="3517900" y="2705100"/>
          <p14:tracePt t="36802" x="3473450" y="2705100"/>
          <p14:tracePt t="36816" x="3446463" y="2705100"/>
          <p14:tracePt t="36842" x="3419475" y="2705100"/>
          <p14:tracePt t="36853" x="3402013" y="2705100"/>
          <p14:tracePt t="36866" x="3375025" y="2705100"/>
          <p14:tracePt t="36889" x="3367088" y="2705100"/>
          <p14:tracePt t="37012" x="3384550" y="2705100"/>
          <p14:tracePt t="37023" x="3411538" y="2697163"/>
          <p14:tracePt t="37034" x="3446463" y="2687638"/>
          <p14:tracePt t="37055" x="3465513" y="2679700"/>
          <p14:tracePt t="37060" x="3500438" y="2679700"/>
          <p14:tracePt t="37071" x="3554413" y="2679700"/>
          <p14:tracePt t="37084" x="3581400" y="2679700"/>
          <p14:tracePt t="37116" x="3608388" y="2679700"/>
          <p14:tracePt t="37120" x="3670300" y="2679700"/>
          <p14:tracePt t="37134" x="3714750" y="2679700"/>
          <p14:tracePt t="37156" x="3741738" y="2687638"/>
          <p14:tracePt t="37169" x="3840163" y="2705100"/>
          <p14:tracePt t="37192" x="3902075" y="2714625"/>
          <p14:tracePt t="37206" x="3946525" y="2724150"/>
          <p14:tracePt t="37765" x="3956050" y="2724150"/>
          <p14:tracePt t="37777" x="3973513" y="2724150"/>
          <p14:tracePt t="37804" x="3983038" y="2724150"/>
          <p14:tracePt t="37814" x="3990975" y="2724150"/>
          <p14:tracePt t="38372" x="4000500" y="2724150"/>
          <p14:tracePt t="38385" x="4017963" y="2724150"/>
          <p14:tracePt t="38398" x="4044950" y="2724150"/>
          <p14:tracePt t="38410" x="4071938" y="2724150"/>
          <p14:tracePt t="38428" x="4089400" y="2724150"/>
          <p14:tracePt t="38435" x="4116388" y="2724150"/>
          <p14:tracePt t="38448" x="4179888" y="2724150"/>
          <p14:tracePt t="38462" x="4197350" y="2724150"/>
          <p14:tracePt t="38478" x="4232275" y="2724150"/>
          <p14:tracePt t="38507" x="4251325" y="2724150"/>
          <p14:tracePt t="38520" x="4268788" y="2724150"/>
          <p14:tracePt t="38532" x="4303713" y="2724150"/>
          <p14:tracePt t="38556" x="4330700" y="2724150"/>
          <p14:tracePt t="38568" x="4357688" y="2714625"/>
          <p14:tracePt t="38579" x="4384675" y="2687638"/>
          <p14:tracePt t="38988" x="4411663" y="2687638"/>
          <p14:tracePt t="38996" x="4446588" y="2679700"/>
          <p14:tracePt t="39006" x="4465638" y="2679700"/>
          <p14:tracePt t="39019" x="4537075" y="2660650"/>
          <p14:tracePt t="39043" x="4589463" y="2633663"/>
          <p14:tracePt t="39054" x="4625975" y="2616200"/>
          <p14:tracePt t="39067" x="4732338" y="2562225"/>
          <p14:tracePt t="39092" x="4768850" y="2544763"/>
          <p14:tracePt t="39104" x="4822825" y="2517775"/>
          <p14:tracePt t="39134" x="4857750" y="2509838"/>
          <p14:tracePt t="39141" x="4875213" y="2509838"/>
          <p14:tracePt t="39153" x="4911725" y="2509838"/>
          <p14:tracePt t="39178" x="4929188" y="2509838"/>
          <p14:tracePt t="39202" x="4938713" y="2509838"/>
          <p14:tracePt t="39214" x="4946650" y="2509838"/>
          <p14:tracePt t="39225" x="4956175" y="2509838"/>
          <p14:tracePt t="39255" x="4956175" y="2527300"/>
          <p14:tracePt t="39262" x="4956175" y="2536825"/>
          <p14:tracePt t="39275" x="4956175" y="2562225"/>
          <p14:tracePt t="39444" x="4938713" y="2571750"/>
          <p14:tracePt t="39470" x="4929188" y="2581275"/>
          <p14:tracePt t="39481" x="4919663" y="2581275"/>
          <p14:tracePt t="39494" x="4902200" y="2589213"/>
          <p14:tracePt t="39506" x="4894263" y="2589213"/>
          <p14:tracePt t="39521" x="4875213" y="2589213"/>
          <p14:tracePt t="39532" x="4840288" y="2589213"/>
          <p14:tracePt t="39554" x="4813300" y="2589213"/>
          <p14:tracePt t="39566" x="4786313" y="2589213"/>
          <p14:tracePt t="39578" x="4759325" y="2581275"/>
          <p14:tracePt t="39590" x="4697413" y="2527300"/>
          <p14:tracePt t="39605" x="4660900" y="2490788"/>
          <p14:tracePt t="39628" x="4633913" y="2465388"/>
          <p14:tracePt t="39641" x="4589463" y="2446338"/>
          <p14:tracePt t="39665" x="4562475" y="2438400"/>
          <p14:tracePt t="40067" x="4527550" y="2393950"/>
          <p14:tracePt t="40077" x="4465638" y="2322513"/>
          <p14:tracePt t="40089" x="4411663" y="2232025"/>
          <p14:tracePt t="40102" x="4357688" y="2143125"/>
          <p14:tracePt t="40113" x="4286250" y="2027238"/>
          <p14:tracePt t="40126" x="4143375" y="1751013"/>
          <p14:tracePt t="40151" x="4081463" y="1670050"/>
          <p14:tracePt t="40163" x="4000500" y="1536700"/>
          <p14:tracePt t="40187" x="3983038" y="1500188"/>
          <p14:tracePt t="40199" x="3965575" y="1455738"/>
          <p14:tracePt t="40212" x="3956050" y="1401763"/>
          <p14:tracePt t="40243" x="3956050" y="1374775"/>
          <p14:tracePt t="40245" x="3956050" y="1339850"/>
          <p14:tracePt t="40273" x="3956050" y="1322388"/>
          <p14:tracePt t="40286" x="3965575" y="1303338"/>
          <p14:tracePt t="40297" x="3990975" y="1276350"/>
          <p14:tracePt t="40577" x="3990975" y="1285875"/>
          <p14:tracePt t="40588" x="4000500" y="1312863"/>
          <p14:tracePt t="40600" x="4027488" y="1357313"/>
          <p14:tracePt t="40613" x="4062413" y="1465263"/>
          <p14:tracePt t="40625" x="4098925" y="1589088"/>
          <p14:tracePt t="40637" x="4160838" y="1758950"/>
          <p14:tracePt t="40650" x="4303713" y="2062163"/>
          <p14:tracePt t="40680" x="4348163" y="2205038"/>
          <p14:tracePt t="40687" x="4411663" y="2322513"/>
          <p14:tracePt t="40701" x="4518025" y="2473325"/>
          <p14:tracePt t="40943" x="4527550" y="2500313"/>
          <p14:tracePt t="40955" x="4537075" y="2509838"/>
          <p14:tracePt t="40966" x="4562475" y="2536825"/>
          <p14:tracePt t="40970" x="4581525" y="2562225"/>
          <p14:tracePt t="40990" x="4608513" y="2589213"/>
          <p14:tracePt t="41004" x="4643438" y="2633663"/>
          <p14:tracePt t="41027" x="4660900" y="2652713"/>
          <p14:tracePt t="41039" x="4679950" y="2660650"/>
          <p14:tracePt t="41076" x="4687888" y="2670175"/>
          <p14:tracePt t="41090" x="4697413" y="2670175"/>
          <p14:tracePt t="41100" x="4705350" y="2670175"/>
          <p14:tracePt t="41346" x="4705350" y="2660650"/>
          <p14:tracePt t="41370" x="4705350" y="2652713"/>
          <p14:tracePt t="41380" x="4705350" y="2643188"/>
          <p14:tracePt t="41405" x="4705350" y="2633663"/>
          <p14:tracePt t="44328" x="0" y="0"/>
        </p14:tracePtLst>
        <p14:tracePtLst>
          <p14:tracePt t="52856" x="4179888" y="2536825"/>
          <p14:tracePt t="53224" x="4160838" y="2536825"/>
          <p14:tracePt t="53243" x="4125913" y="2536825"/>
          <p14:tracePt t="53244" x="4054475" y="2536825"/>
          <p14:tracePt t="53259" x="3990975" y="2554288"/>
          <p14:tracePt t="53283" x="3857625" y="2598738"/>
          <p14:tracePt t="53308" x="3822700" y="2608263"/>
          <p14:tracePt t="53318" x="3803650" y="2616200"/>
          <p14:tracePt t="53330" x="3786188" y="2625725"/>
          <p14:tracePt t="53353" x="3768725" y="2633663"/>
          <p14:tracePt t="53356" x="3759200" y="2643188"/>
          <p14:tracePt t="53514" x="3768725" y="2643188"/>
          <p14:tracePt t="53868" x="3795713" y="2643188"/>
          <p14:tracePt t="53881" x="3813175" y="2643188"/>
          <p14:tracePt t="53899" x="3830638" y="2633663"/>
          <p14:tracePt t="53905" x="3875088" y="2625725"/>
          <p14:tracePt t="53929" x="3894138" y="2616200"/>
          <p14:tracePt t="53944" x="3919538" y="2616200"/>
          <p14:tracePt t="53952" x="3946525" y="2616200"/>
          <p14:tracePt t="53964" x="4010025" y="2598738"/>
          <p14:tracePt t="53979" x="4044950" y="2589213"/>
          <p14:tracePt t="54001" x="4062413" y="2589213"/>
          <p14:tracePt t="54014" x="4108450" y="2581275"/>
          <p14:tracePt t="54585" x="4098925" y="2581275"/>
          <p14:tracePt t="54600" x="4089400" y="2581275"/>
          <p14:tracePt t="54610" x="4081463" y="2581275"/>
          <p14:tracePt t="54622" x="4071938" y="2589213"/>
          <p14:tracePt t="54635" x="4062413" y="2589213"/>
          <p14:tracePt t="54647" x="4054475" y="2589213"/>
          <p14:tracePt t="54659" x="4044950" y="2589213"/>
          <p14:tracePt t="54673" x="4027488" y="2589213"/>
          <p14:tracePt t="54695" x="4017963" y="2598738"/>
          <p14:tracePt t="54707" x="4010025" y="2598738"/>
          <p14:tracePt t="54721" x="3983038" y="2598738"/>
          <p14:tracePt t="55595" x="3973513" y="2608263"/>
          <p14:tracePt t="55608" x="3973513" y="2616200"/>
          <p14:tracePt t="55620" x="3965575" y="2625725"/>
          <p14:tracePt t="55633" x="3956050" y="2652713"/>
          <p14:tracePt t="55645" x="3929063" y="2724150"/>
          <p14:tracePt t="55676" x="3894138" y="2776538"/>
          <p14:tracePt t="55681" x="3786188" y="2973388"/>
          <p14:tracePt t="55706" x="3741738" y="3062288"/>
          <p14:tracePt t="55717" x="3705225" y="3152775"/>
          <p14:tracePt t="55731" x="3643313" y="3241675"/>
          <p14:tracePt t="55744" x="3633788" y="3295650"/>
          <p14:tracePt t="56094" x="3581400" y="3295650"/>
          <p14:tracePt t="56110" x="3500438" y="3322638"/>
          <p14:tracePt t="56118" x="3348038" y="3357563"/>
          <p14:tracePt t="56133" x="3098800" y="3419475"/>
          <p14:tracePt t="56144" x="2759075" y="3517900"/>
          <p14:tracePt t="56155" x="2455863" y="3571875"/>
          <p14:tracePt t="56167" x="2224088" y="3598863"/>
          <p14:tracePt t="56180" x="1884363" y="3598863"/>
          <p14:tracePt t="56205" x="1776413" y="3598863"/>
          <p14:tracePt t="56228" x="1633538" y="3589338"/>
          <p14:tracePt t="56245" x="1598613" y="3554413"/>
          <p14:tracePt t="56253" x="1581150" y="3500438"/>
          <p14:tracePt t="56280" x="1589088" y="3438525"/>
          <p14:tracePt t="56291" x="1776413" y="3251200"/>
          <p14:tracePt t="56495" x="1768475" y="3224213"/>
          <p14:tracePt t="56508" x="1751013" y="3179763"/>
          <p14:tracePt t="56520" x="1704975" y="3125788"/>
          <p14:tracePt t="56533" x="1633538" y="3062288"/>
          <p14:tracePt t="56547" x="1517650" y="2990850"/>
          <p14:tracePt t="56558" x="1357313" y="2919413"/>
          <p14:tracePt t="56569" x="946150" y="2795588"/>
          <p14:tracePt t="56595" x="588963" y="2741613"/>
          <p14:tracePt t="56606" x="482600" y="2732088"/>
          <p14:tracePt t="56619" x="419100" y="2732088"/>
          <p14:tracePt t="56645" x="374650" y="2724150"/>
          <p14:tracePt t="56656" x="347663" y="2724150"/>
          <p14:tracePt t="56874" x="322263" y="2724150"/>
          <p14:tracePt t="56887" x="312738" y="2724150"/>
          <p14:tracePt t="56899" x="303213" y="2724150"/>
          <p14:tracePt t="56911" x="295275" y="2724150"/>
          <p14:tracePt t="56922" x="295275" y="2697163"/>
          <p14:tracePt t="56953" x="312738" y="2652713"/>
          <p14:tracePt t="56960" x="366713" y="2625725"/>
          <p14:tracePt t="56973" x="455613" y="2598738"/>
          <p14:tracePt t="56987" x="509588" y="2589213"/>
          <p14:tracePt t="57008" x="615950" y="2571750"/>
          <p14:tracePt t="57038" x="652463" y="2571750"/>
          <p14:tracePt t="57045" x="687388" y="2581275"/>
          <p14:tracePt t="57056" x="731838" y="2608263"/>
          <p14:tracePt t="57081" x="750888" y="2625725"/>
          <p14:tracePt t="57092" x="758825" y="2633663"/>
          <p14:tracePt t="57106" x="785813" y="2643188"/>
          <p14:tracePt t="57130" x="795338" y="2643188"/>
          <p14:tracePt t="57448" x="795338" y="2616200"/>
          <p14:tracePt t="57458" x="785813" y="2589213"/>
          <p14:tracePt t="57471" x="768350" y="2571750"/>
          <p14:tracePt t="57486" x="723900" y="2544763"/>
          <p14:tracePt t="57507" x="704850" y="2544763"/>
          <p14:tracePt t="57519" x="687388" y="2536825"/>
          <p14:tracePt t="57531" x="669925" y="2536825"/>
          <p14:tracePt t="57544" x="633413" y="2527300"/>
          <p14:tracePt t="57557" x="633413" y="2517775"/>
          <p14:tracePt t="57580" x="625475" y="2517775"/>
          <p14:tracePt t="57656" x="660400" y="2482850"/>
          <p14:tracePt t="57666" x="741363" y="2438400"/>
          <p14:tracePt t="57676" x="857250" y="2374900"/>
          <p14:tracePt t="57689" x="990600" y="2312988"/>
          <p14:tracePt t="57703" x="1108075" y="2251075"/>
          <p14:tracePt t="57716" x="1250950" y="2205038"/>
          <p14:tracePt t="57728" x="1285875" y="2205038"/>
          <p14:tracePt t="58054" x="1322388" y="2205038"/>
          <p14:tracePt t="58070" x="1366838" y="2205038"/>
          <p14:tracePt t="58085" x="1401763" y="2214563"/>
          <p14:tracePt t="58091" x="1438275" y="2224088"/>
          <p14:tracePt t="58104" x="1455738" y="2241550"/>
          <p14:tracePt t="58130" x="1455738" y="2251075"/>
          <p14:tracePt t="58141" x="1455738" y="2268538"/>
          <p14:tracePt t="58152" x="1446213" y="2295525"/>
          <p14:tracePt t="58165" x="1411288" y="2322513"/>
          <p14:tracePt t="58190" x="1384300" y="2339975"/>
          <p14:tracePt t="58199" x="1322388" y="2374900"/>
          <p14:tracePt t="58228" x="1303338" y="2384425"/>
          <p14:tracePt t="58238" x="1276350" y="2401888"/>
          <p14:tracePt t="58249" x="1258888" y="2411413"/>
          <p14:tracePt t="58273" x="1231900" y="2419350"/>
          <p14:tracePt t="58287" x="1214438" y="2419350"/>
          <p14:tracePt t="58518" x="1196975" y="2419350"/>
          <p14:tracePt t="58529" x="1169988" y="2419350"/>
          <p14:tracePt t="58542" x="1152525" y="2419350"/>
          <p14:tracePt t="58554" x="1081088" y="2428875"/>
          <p14:tracePt t="58578" x="1027113" y="2438400"/>
          <p14:tracePt t="58590" x="965200" y="2446338"/>
          <p14:tracePt t="58604" x="884238" y="2455863"/>
          <p14:tracePt t="58626" x="839788" y="2455863"/>
          <p14:tracePt t="58652" x="768350" y="2465388"/>
          <p14:tracePt t="58664" x="731838" y="2465388"/>
          <p14:tracePt t="58675" x="704850" y="2465388"/>
          <p14:tracePt t="58688" x="669925" y="2465388"/>
          <p14:tracePt t="58713" x="660400" y="2465388"/>
          <p14:tracePt t="58725" x="652463" y="2465388"/>
          <p14:tracePt t="58822" x="660400" y="2465388"/>
          <p14:tracePt t="58835" x="687388" y="2465388"/>
          <p14:tracePt t="58844" x="723900" y="2465388"/>
          <p14:tracePt t="58867" x="795338" y="2455863"/>
          <p14:tracePt t="58871" x="1027113" y="2419350"/>
          <p14:tracePt t="58884" x="1187450" y="2401888"/>
          <p14:tracePt t="58907" x="1589088" y="2366963"/>
          <p14:tracePt t="58932" x="1776413" y="2366963"/>
          <p14:tracePt t="58945" x="2098675" y="2366963"/>
          <p14:tracePt t="58956" x="2251075" y="2393950"/>
          <p14:tracePt t="58972" x="2393950" y="2446338"/>
          <p14:tracePt t="58992" x="2660650" y="2562225"/>
          <p14:tracePt t="59005" x="2768600" y="2608263"/>
          <p14:tracePt t="59038" x="2847975" y="2652713"/>
          <p14:tracePt t="59041" x="3044825" y="2741613"/>
          <p14:tracePt t="59067" x="3241675" y="2822575"/>
          <p14:tracePt t="59080" x="3340100" y="2901950"/>
          <p14:tracePt t="59102" x="3419475" y="2946400"/>
          <p14:tracePt t="59115" x="3490913" y="2982913"/>
          <p14:tracePt t="59126" x="3633788" y="3027363"/>
          <p14:tracePt t="59151" x="3724275" y="3036888"/>
          <p14:tracePt t="59163" x="3803650" y="3044825"/>
          <p14:tracePt t="59176" x="3965575" y="3062288"/>
          <p14:tracePt t="59479" x="3965575" y="3036888"/>
          <p14:tracePt t="59493" x="3965575" y="3017838"/>
          <p14:tracePt t="59504" x="3965575" y="2990850"/>
          <p14:tracePt t="59515" x="3965575" y="2955925"/>
          <p14:tracePt t="59528" x="3965575" y="2884488"/>
          <p14:tracePt t="59552" x="3965575" y="2857500"/>
          <p14:tracePt t="59565" x="3956050" y="2803525"/>
          <p14:tracePt t="59592" x="3956050" y="2768600"/>
          <p14:tracePt t="59601" x="3965575" y="2732088"/>
          <p14:tracePt t="59613" x="3990975" y="2670175"/>
          <p14:tracePt t="59637" x="4010025" y="2652713"/>
          <p14:tracePt t="59651" x="4037013" y="2633663"/>
          <p14:tracePt t="59662" x="4062413" y="2616200"/>
          <p14:tracePt t="59688" x="4098925" y="2608263"/>
          <p14:tracePt t="59701" x="4133850" y="2608263"/>
          <p14:tracePt t="59711" x="4197350" y="2608263"/>
          <p14:tracePt t="59744" x="4224338" y="2608263"/>
          <p14:tracePt t="59749" x="4276725" y="2608263"/>
          <p14:tracePt t="59771" x="4295775" y="2608263"/>
          <p14:tracePt t="59782" x="4357688" y="2616200"/>
          <p14:tracePt t="59797" x="4394200" y="2616200"/>
          <p14:tracePt t="60029" x="4384675" y="2616200"/>
          <p14:tracePt t="60040" x="4357688" y="2616200"/>
          <p14:tracePt t="60051" x="4205288" y="2616200"/>
          <p14:tracePt t="60077" x="4044950" y="2643188"/>
          <p14:tracePt t="60088" x="3848100" y="2679700"/>
          <p14:tracePt t="60099" x="3340100" y="2776538"/>
          <p14:tracePt t="60135" x="2919413" y="2874963"/>
          <p14:tracePt t="60149" x="2759075" y="2901950"/>
          <p14:tracePt t="60162" x="2643188" y="2911475"/>
          <p14:tracePt t="60174" x="2562225" y="2938463"/>
          <p14:tracePt t="60187" x="2473325" y="2946400"/>
          <p14:tracePt t="60210" x="2455863" y="2946400"/>
          <p14:tracePt t="60221" x="2446338" y="2946400"/>
          <p14:tracePt t="60249" x="2438400" y="2955925"/>
          <p14:tracePt t="60258" x="2428875" y="2955925"/>
          <p14:tracePt t="60270" x="2419350" y="2955925"/>
          <p14:tracePt t="60345" x="2428875" y="2955925"/>
          <p14:tracePt t="60356" x="2438400" y="2955925"/>
          <p14:tracePt t="60405" x="2438400" y="2973388"/>
          <p14:tracePt t="60418" x="2438400" y="3000375"/>
          <p14:tracePt t="60429" x="2438400" y="3017838"/>
          <p14:tracePt t="60442" x="2438400" y="3044825"/>
          <p14:tracePt t="60455" x="2438400" y="3116263"/>
          <p14:tracePt t="60476" x="2438400" y="3152775"/>
          <p14:tracePt t="60490" x="2438400" y="3197225"/>
          <p14:tracePt t="60502" x="2419350" y="3259138"/>
          <p14:tracePt t="60526" x="2411413" y="3286125"/>
          <p14:tracePt t="60538" x="2419350" y="3303588"/>
          <p14:tracePt t="60819" x="2411413" y="3322638"/>
          <p14:tracePt t="60832" x="2374900" y="3340100"/>
          <p14:tracePt t="60842" x="2322513" y="3384550"/>
          <p14:tracePt t="60855" x="2241550" y="3446463"/>
          <p14:tracePt t="60867" x="2054225" y="3589338"/>
          <p14:tracePt t="60891" x="1955800" y="3652838"/>
          <p14:tracePt t="60906" x="1884363" y="3697288"/>
          <p14:tracePt t="60915" x="1830388" y="3741738"/>
          <p14:tracePt t="60928" x="1776413" y="3786188"/>
          <p14:tracePt t="60940" x="1697038" y="3848100"/>
          <p14:tracePt t="60964" x="1643063" y="3875088"/>
          <p14:tracePt t="60978" x="1581150" y="3919538"/>
          <p14:tracePt t="60990" x="1500188" y="4010025"/>
          <p14:tracePt t="61233" x="1490663" y="4010025"/>
          <p14:tracePt t="61235" x="1465263" y="4010025"/>
          <p14:tracePt t="61257" x="1428750" y="4017963"/>
          <p14:tracePt t="61275" x="1374775" y="4037013"/>
          <p14:tracePt t="61281" x="1312863" y="4054475"/>
          <p14:tracePt t="61292" x="1196975" y="4071938"/>
          <p14:tracePt t="61318" x="1133475" y="4089400"/>
          <p14:tracePt t="61329" x="1027113" y="4089400"/>
          <p14:tracePt t="61342" x="982663" y="4089400"/>
          <p14:tracePt t="61366" x="955675" y="4089400"/>
          <p14:tracePt t="61378" x="919163" y="4089400"/>
          <p14:tracePt t="61414" x="893763" y="4089400"/>
          <p14:tracePt t="61440" x="884238" y="4089400"/>
          <p14:tracePt t="61843" x="911225" y="4071938"/>
          <p14:tracePt t="61853" x="938213" y="4037013"/>
          <p14:tracePt t="61865" x="1009650" y="3973513"/>
          <p14:tracePt t="61886" x="1179513" y="3857625"/>
          <p14:tracePt t="61902" x="1223963" y="3822700"/>
          <p14:tracePt t="61914" x="1231900" y="3822700"/>
          <p14:tracePt t="61930" x="1250950" y="3813175"/>
          <p14:tracePt t="61940" x="1258888" y="3813175"/>
          <p14:tracePt t="61976" x="1268413" y="3813175"/>
          <p14:tracePt t="62000" x="1322388" y="3803650"/>
          <p14:tracePt t="62012" x="1357313" y="3803650"/>
          <p14:tracePt t="62025" x="1366838" y="3803650"/>
          <p14:tracePt t="62256" x="1347788" y="3803650"/>
          <p14:tracePt t="62268" x="1339850" y="3803650"/>
          <p14:tracePt t="62279" x="1322388" y="3803650"/>
          <p14:tracePt t="62293" x="1312863" y="3803650"/>
          <p14:tracePt t="62303" x="1276350" y="3803650"/>
          <p14:tracePt t="62328" x="1258888" y="3803650"/>
          <p14:tracePt t="62340" x="1241425" y="3803650"/>
          <p14:tracePt t="62353" x="1223963" y="3803650"/>
          <p14:tracePt t="62376" x="1204913" y="3813175"/>
          <p14:tracePt t="62389" x="1187450" y="3822700"/>
          <p14:tracePt t="62401" x="1179513" y="3822700"/>
          <p14:tracePt t="62426" x="1169988" y="3822700"/>
          <p14:tracePt t="62437" x="1152525" y="3830638"/>
          <p14:tracePt t="62474" x="1143000" y="3830638"/>
          <p14:tracePt t="62488" x="1133475" y="3830638"/>
          <p14:tracePt t="62499" x="1125538" y="3830638"/>
          <p14:tracePt t="62573" x="1116013" y="3830638"/>
          <p14:tracePt t="62585" x="1108075" y="3830638"/>
          <p14:tracePt t="62633" x="1098550" y="3830638"/>
          <p14:tracePt t="62815" x="1116013" y="3830638"/>
          <p14:tracePt t="62829" x="1125538" y="3830638"/>
          <p14:tracePt t="62839" x="1133475" y="3830638"/>
          <p14:tracePt t="62852" x="1143000" y="3830638"/>
          <p14:tracePt t="62863" x="1152525" y="3830638"/>
          <p14:tracePt t="62878" x="1179513" y="3830638"/>
          <p14:tracePt t="62900" x="1223963" y="3830638"/>
          <p14:tracePt t="62925" x="1258888" y="3830638"/>
          <p14:tracePt t="62937" x="1295400" y="3830638"/>
          <p14:tracePt t="62948" x="1330325" y="3830638"/>
          <p14:tracePt t="62961" x="1366838" y="3830638"/>
          <p14:tracePt t="62974" x="1419225" y="3830638"/>
          <p14:tracePt t="62997" x="1455738" y="3830638"/>
          <p14:tracePt t="63011" x="1527175" y="3830638"/>
          <p14:tracePt t="63023" x="1544638" y="3830638"/>
          <p14:tracePt t="63056" x="1581150" y="3840163"/>
          <p14:tracePt t="63060" x="1660525" y="3867150"/>
          <p14:tracePt t="63074" x="1697038" y="3875088"/>
          <p14:tracePt t="63097" x="1741488" y="3884613"/>
          <p14:tracePt t="63108" x="1776413" y="3884613"/>
          <p14:tracePt t="63132" x="1803400" y="3884613"/>
          <p14:tracePt t="63144" x="1830388" y="3894138"/>
          <p14:tracePt t="63167" x="1839913" y="3894138"/>
          <p14:tracePt t="63195" x="1874838" y="3894138"/>
          <p14:tracePt t="63212" x="1901825" y="3894138"/>
          <p14:tracePt t="63217" x="1919288" y="3894138"/>
          <p14:tracePt t="63522" x="1946275" y="3894138"/>
          <p14:tracePt t="63534" x="1982788" y="3884613"/>
          <p14:tracePt t="63548" x="2044700" y="3867150"/>
          <p14:tracePt t="63558" x="2143125" y="3867150"/>
          <p14:tracePt t="63570" x="2197100" y="3867150"/>
          <p14:tracePt t="63584" x="2357438" y="3884613"/>
          <p14:tracePt t="63607" x="2419350" y="3894138"/>
          <p14:tracePt t="63619" x="2455863" y="3902075"/>
          <p14:tracePt t="63631" x="2517775" y="3911600"/>
          <p14:tracePt t="63655" x="2536825" y="3919538"/>
          <p14:tracePt t="63666" x="2544763" y="3929063"/>
          <p14:tracePt t="63681" x="2562225" y="3929063"/>
          <p14:tracePt t="63703" x="2571750" y="3929063"/>
          <p14:tracePt t="65397" x="2562225" y="3929063"/>
          <p14:tracePt t="65415" x="2536825" y="3919538"/>
          <p14:tracePt t="65420" x="2500313" y="3911600"/>
          <p14:tracePt t="65434" x="2446338" y="3894138"/>
          <p14:tracePt t="65445" x="2241550" y="3840163"/>
          <p14:tracePt t="65469" x="2133600" y="3822700"/>
          <p14:tracePt t="65476" x="1965325" y="3803650"/>
          <p14:tracePt t="65495" x="1901825" y="3795713"/>
          <p14:tracePt t="65511" x="1857375" y="3795713"/>
          <p14:tracePt t="65530" x="1785938" y="3795713"/>
          <p14:tracePt t="65555" x="1768475" y="3795713"/>
          <p14:tracePt t="65567" x="1741488" y="3786188"/>
          <p14:tracePt t="65579" x="1724025" y="3786188"/>
          <p14:tracePt t="65616" x="1714500" y="3786188"/>
          <p14:tracePt t="65628" x="1704975" y="3786188"/>
          <p14:tracePt t="65687" x="1704975" y="3776663"/>
          <p14:tracePt t="66005" x="1741488" y="3776663"/>
          <p14:tracePt t="66019" x="1803400" y="3776663"/>
          <p14:tracePt t="66028" x="1901825" y="3776663"/>
          <p14:tracePt t="66042" x="2009775" y="3795713"/>
          <p14:tracePt t="66053" x="2116138" y="3830638"/>
          <p14:tracePt t="66067" x="2312988" y="3956050"/>
          <p14:tracePt t="66089" x="2411413" y="4017963"/>
          <p14:tracePt t="66102" x="2598738" y="4133850"/>
          <p14:tracePt t="66127" x="2687638" y="4179888"/>
          <p14:tracePt t="66140" x="2768600" y="4205288"/>
          <p14:tracePt t="66151" x="2894013" y="4251325"/>
          <p14:tracePt t="66431" x="2901950" y="4232275"/>
          <p14:tracePt t="66442" x="2901950" y="4214813"/>
          <p14:tracePt t="66455" x="2901950" y="4187825"/>
          <p14:tracePt t="66468" x="2901950" y="4160838"/>
          <p14:tracePt t="66472" x="2901950" y="4152900"/>
          <p14:tracePt t="66493" x="2901950" y="4125913"/>
          <p14:tracePt t="66505" x="2901950" y="4071938"/>
          <p14:tracePt t="66529" x="2901950" y="4054475"/>
          <p14:tracePt t="66541" x="2901950" y="4017963"/>
          <p14:tracePt t="66577" x="2901950" y="4010025"/>
          <p14:tracePt t="66614" x="2901950" y="4000500"/>
          <p14:tracePt t="66954" x="2884488" y="4000500"/>
          <p14:tracePt t="66966" x="2830513" y="4000500"/>
          <p14:tracePt t="67003" x="2803525" y="4000500"/>
          <p14:tracePt t="67020" x="2795588" y="3990975"/>
          <p14:tracePt t="67028" x="2751138" y="3983038"/>
          <p14:tracePt t="67037" x="2732088" y="3973513"/>
          <p14:tracePt t="67075" x="2724150" y="3973513"/>
          <p14:tracePt t="67160" x="2724150" y="3965575"/>
          <p14:tracePt t="67179" x="2741613" y="3965575"/>
          <p14:tracePt t="67186" x="2776538" y="3956050"/>
          <p14:tracePt t="67210" x="2795588" y="3956050"/>
          <p14:tracePt t="67227" x="2813050" y="3956050"/>
          <p14:tracePt t="67242" x="2830513" y="3956050"/>
          <p14:tracePt t="67244" x="2847975" y="3956050"/>
          <p14:tracePt t="67271" x="2857500" y="3946525"/>
          <p14:tracePt t="67297" x="2867025" y="3946525"/>
          <p14:tracePt t="67308" x="2874963" y="3946525"/>
          <p14:tracePt t="67319" x="2884488" y="3946525"/>
          <p14:tracePt t="67332" x="2894013" y="3946525"/>
          <p14:tracePt t="67345" x="2911475" y="3946525"/>
          <p14:tracePt t="67380" x="2919413" y="3946525"/>
          <p14:tracePt t="67393" x="2928938" y="3946525"/>
          <p14:tracePt t="67405" x="2938463" y="3946525"/>
          <p14:tracePt t="67418" x="2946400" y="3946525"/>
          <p14:tracePt t="67430" x="2982913" y="3946525"/>
          <p14:tracePt t="67460" x="2990850" y="3946525"/>
          <p14:tracePt t="67466" x="3009900" y="3946525"/>
          <p14:tracePt t="67770" x="3017838" y="3946525"/>
          <p14:tracePt t="67785" x="3036888" y="3946525"/>
          <p14:tracePt t="67794" x="3062288" y="3946525"/>
          <p14:tracePt t="67809" x="3108325" y="3946525"/>
          <p14:tracePt t="67821" x="3133725" y="3946525"/>
          <p14:tracePt t="67842" x="3143250" y="3946525"/>
          <p14:tracePt t="67854" x="3170238" y="3946525"/>
          <p14:tracePt t="67869" x="3197225" y="3946525"/>
          <p14:tracePt t="67893" x="3205163" y="3946525"/>
          <p14:tracePt t="67904" x="3224213" y="3946525"/>
          <p14:tracePt t="67941" x="3241675" y="3946525"/>
          <p14:tracePt t="67953" x="3251200" y="3946525"/>
          <p14:tracePt t="67965" x="3259138" y="3946525"/>
          <p14:tracePt t="67969" x="3268663" y="3946525"/>
          <p14:tracePt t="67990" x="3276600" y="3946525"/>
          <p14:tracePt t="68014" x="3286125" y="3938588"/>
          <p14:tracePt t="68025" x="3303588" y="3938588"/>
          <p14:tracePt t="68402" x="3313113" y="3938588"/>
          <p14:tracePt t="68414" x="3322638" y="3938588"/>
          <p14:tracePt t="68426" x="3340100" y="3938588"/>
          <p14:tracePt t="68440" x="3357563" y="3965575"/>
          <p14:tracePt t="68465" x="3367088" y="3965575"/>
          <p14:tracePt t="68473" x="3375025" y="3973513"/>
          <p14:tracePt t="68504" x="3384550" y="3983038"/>
          <p14:tracePt t="68513" x="3394075" y="3990975"/>
          <p14:tracePt t="68524" x="3402013" y="3990975"/>
          <p14:tracePt t="68854" x="3394075" y="3990975"/>
          <p14:tracePt t="68865" x="3384550" y="4010025"/>
          <p14:tracePt t="68880" x="3384550" y="4017963"/>
          <p14:tracePt t="68890" x="3375025" y="4017963"/>
          <p14:tracePt t="68901" x="3367088" y="4027488"/>
          <p14:tracePt t="68915" x="3367088" y="4037013"/>
          <p14:tracePt t="68927" x="3357563" y="4044950"/>
          <p14:tracePt t="68951" x="3357563" y="4054475"/>
          <p14:tracePt t="68963" x="3348038" y="4062413"/>
          <p14:tracePt t="68975" x="3330575" y="4071938"/>
          <p14:tracePt t="69000" x="3322638" y="4071938"/>
          <p14:tracePt t="69012" x="3303588" y="4071938"/>
          <p14:tracePt t="69291" x="3322638" y="4081463"/>
          <p14:tracePt t="69305" x="3340100" y="4081463"/>
          <p14:tracePt t="69316" x="3357563" y="4089400"/>
          <p14:tracePt t="69328" x="3367088" y="4089400"/>
          <p14:tracePt t="69584" x="3367088" y="4081463"/>
          <p14:tracePt t="69595" x="3357563" y="4054475"/>
          <p14:tracePt t="69614" x="3348038" y="4037013"/>
          <p14:tracePt t="69622" x="3340100" y="4017963"/>
          <p14:tracePt t="69632" x="3330575" y="4000500"/>
          <p14:tracePt t="69663" x="3330575" y="3990975"/>
          <p14:tracePt t="75006" x="3340100" y="3983038"/>
          <p14:tracePt t="75016" x="3357563" y="3973513"/>
          <p14:tracePt t="75029" x="3367088" y="3965575"/>
          <p14:tracePt t="75043" x="3402013" y="3956050"/>
          <p14:tracePt t="75053" x="3438525" y="3946525"/>
          <p14:tracePt t="75065" x="3473450" y="3938588"/>
          <p14:tracePt t="75078" x="3589338" y="3894138"/>
          <p14:tracePt t="75102" x="3643313" y="3884613"/>
          <p14:tracePt t="75116" x="3670300" y="3884613"/>
          <p14:tracePt t="75128" x="3705225" y="3884613"/>
          <p14:tracePt t="75152" x="3724275" y="3884613"/>
          <p14:tracePt t="75163" x="3751263" y="3911600"/>
          <p14:tracePt t="75187" x="3776663" y="3929063"/>
          <p14:tracePt t="75200" x="3795713" y="3946525"/>
          <p14:tracePt t="75212" x="3848100" y="3973513"/>
          <p14:tracePt t="75244" x="3867150" y="3983038"/>
          <p14:tracePt t="76604" x="3875088" y="3990975"/>
          <p14:tracePt t="76612" x="3884613" y="4000500"/>
          <p14:tracePt t="76637" x="3894138" y="4017963"/>
          <p14:tracePt t="76649" x="3902075" y="4027488"/>
          <p14:tracePt t="76661" x="3911600" y="4037013"/>
          <p14:tracePt t="76684" x="3929063" y="4054475"/>
          <p14:tracePt t="76698" x="3946525" y="4071938"/>
          <p14:tracePt t="76713" x="3990975" y="4116388"/>
          <p14:tracePt t="76740" x="4010025" y="4143375"/>
          <p14:tracePt t="76742" x="4027488" y="4187825"/>
          <p14:tracePt t="76770" x="4044950" y="4205288"/>
          <p14:tracePt t="76783" x="4054475" y="4224338"/>
          <p14:tracePt t="76794" x="4062413" y="4232275"/>
          <p14:tracePt t="77197" x="4062413" y="4259263"/>
          <p14:tracePt t="77210" x="4071938" y="4268788"/>
          <p14:tracePt t="77221" x="4081463" y="4268788"/>
          <p14:tracePt t="77244" x="4125913" y="4268788"/>
          <p14:tracePt t="77247" x="4160838" y="4268788"/>
          <p14:tracePt t="77270" x="4205288" y="4259263"/>
          <p14:tracePt t="77281" x="4303713" y="4251325"/>
          <p14:tracePt t="77305" x="4357688" y="4241800"/>
          <p14:tracePt t="77317" x="4394200" y="4241800"/>
          <p14:tracePt t="77330" x="4446588" y="4232275"/>
          <p14:tracePt t="77357" x="4473575" y="4232275"/>
          <p14:tracePt t="77368" x="4500563" y="4232275"/>
          <p14:tracePt t="77391" x="4527550" y="4232275"/>
          <p14:tracePt t="77405" x="4562475" y="4232275"/>
          <p14:tracePt t="77417" x="4608513" y="4214813"/>
          <p14:tracePt t="78196" x="4581525" y="4214813"/>
          <p14:tracePt t="78207" x="4537075" y="4214813"/>
          <p14:tracePt t="78220" x="4473575" y="4205288"/>
          <p14:tracePt t="78231" x="4429125" y="4197350"/>
          <p14:tracePt t="78241" x="4340225" y="4187825"/>
          <p14:tracePt t="78269" x="4303713" y="4170363"/>
          <p14:tracePt t="78280" x="4276725" y="4160838"/>
          <p14:tracePt t="78292" x="4259263" y="4160838"/>
          <p14:tracePt t="78308" x="4232275" y="4160838"/>
          <p14:tracePt t="78416" x="4241800" y="4152900"/>
          <p14:tracePt t="78426" x="4251325" y="4152900"/>
          <p14:tracePt t="78438" x="4268788" y="4143375"/>
          <p14:tracePt t="78451" x="4295775" y="4143375"/>
          <p14:tracePt t="78462" x="4322763" y="4143375"/>
          <p14:tracePt t="78476" x="4357688" y="4143375"/>
          <p14:tracePt t="78505" x="4375150" y="4143375"/>
          <p14:tracePt t="78512" x="4384675" y="4143375"/>
          <p14:tracePt t="78524" x="4419600" y="4143375"/>
          <p14:tracePt t="78556" x="4438650" y="4143375"/>
          <p14:tracePt t="78561" x="4483100" y="4160838"/>
          <p14:tracePt t="78574" x="4510088" y="4160838"/>
          <p14:tracePt t="78590" x="4545013" y="4170363"/>
          <p14:tracePt t="78590" x="4562475" y="4170363"/>
          <p14:tracePt t="78999" x="4589463" y="4160838"/>
          <p14:tracePt t="79010" x="4625975" y="4143375"/>
          <p14:tracePt t="79023" x="4679950" y="4133850"/>
          <p14:tracePt t="79035" x="4741863" y="4108450"/>
          <p14:tracePt t="79048" x="4840288" y="4098925"/>
          <p14:tracePt t="79071" x="4875213" y="4089400"/>
          <p14:tracePt t="79084" x="4902200" y="4089400"/>
          <p14:tracePt t="79095" x="4946650" y="4089400"/>
          <p14:tracePt t="79120" x="4973638" y="4089400"/>
          <p14:tracePt t="79132" x="5010150" y="4089400"/>
          <p14:tracePt t="79148" x="5081588" y="4089400"/>
          <p14:tracePt t="79178" x="5126038" y="4089400"/>
          <p14:tracePt t="79181" x="5153025" y="4089400"/>
          <p14:tracePt t="79212" x="5160963" y="4081463"/>
          <p14:tracePt t="79219" x="5180013" y="4081463"/>
          <p14:tracePt t="79510" x="5160963" y="4081463"/>
          <p14:tracePt t="79521" x="5133975" y="4081463"/>
          <p14:tracePt t="79540" x="5108575" y="4081463"/>
          <p14:tracePt t="79546" x="5072063" y="4089400"/>
          <p14:tracePt t="79557" x="4991100" y="4089400"/>
          <p14:tracePt t="79570" x="4902200" y="4108450"/>
          <p14:tracePt t="79585" x="4687888" y="4116388"/>
          <p14:tracePt t="79605" x="4598988" y="4116388"/>
          <p14:tracePt t="79619" x="4518025" y="4116388"/>
          <p14:tracePt t="79631" x="4446588" y="4125913"/>
          <p14:tracePt t="79655" x="4419600" y="4125913"/>
          <p14:tracePt t="79669" x="4402138" y="4125913"/>
          <p14:tracePt t="79683" x="4340225" y="4133850"/>
          <p14:tracePt t="79705" x="4286250" y="4152900"/>
          <p14:tracePt t="79728" x="4276725" y="4152900"/>
          <p14:tracePt t="79742" x="4268788" y="4152900"/>
          <p14:tracePt t="79753" x="4259263" y="4152900"/>
          <p14:tracePt t="79813" x="4276725" y="4143375"/>
          <p14:tracePt t="79996" x="4303713" y="4143375"/>
          <p14:tracePt t="80008" x="4313238" y="4143375"/>
          <p14:tracePt t="80023" x="4330700" y="4143375"/>
          <p14:tracePt t="80039" x="4357688" y="4143375"/>
          <p14:tracePt t="80052" x="4375150" y="4152900"/>
          <p14:tracePt t="80057" x="4384675" y="4152900"/>
          <p14:tracePt t="80069" x="4429125" y="4179888"/>
          <p14:tracePt t="80094" x="4446588" y="4187825"/>
          <p14:tracePt t="80108" x="4491038" y="4187825"/>
          <p14:tracePt t="80120" x="4537075" y="4187825"/>
          <p14:tracePt t="80399" x="4554538" y="4179888"/>
          <p14:tracePt t="80411" x="4572000" y="4170363"/>
          <p14:tracePt t="80426" x="4589463" y="4143375"/>
          <p14:tracePt t="80438" x="4608513" y="4108450"/>
          <p14:tracePt t="80447" x="4643438" y="4071938"/>
          <p14:tracePt t="80459" x="4705350" y="4027488"/>
          <p14:tracePt t="80473" x="4732338" y="4010025"/>
          <p14:tracePt t="80495" x="4786313" y="4000500"/>
          <p14:tracePt t="80508" x="4929188" y="3973513"/>
          <p14:tracePt t="80533" x="5018088" y="3973513"/>
          <p14:tracePt t="80960" x="5062538" y="3973513"/>
          <p14:tracePt t="80971" x="5126038" y="3973513"/>
          <p14:tracePt t="80975" x="5224463" y="3973513"/>
          <p14:tracePt t="80995" x="5251450" y="3973513"/>
          <p14:tracePt t="81020" x="5268913" y="3973513"/>
          <p14:tracePt t="81031" x="5295900" y="3973513"/>
          <p14:tracePt t="81058" x="5303838" y="3973513"/>
          <p14:tracePt t="81083" x="5322888" y="3973513"/>
          <p14:tracePt t="81098" x="5348288" y="3973513"/>
          <p14:tracePt t="81323" x="5322888" y="3973513"/>
          <p14:tracePt t="81336" x="5303838" y="3973513"/>
          <p14:tracePt t="81347" x="5286375" y="3973513"/>
          <p14:tracePt t="81363" x="5259388" y="3973513"/>
          <p14:tracePt t="81385" x="5232400" y="3973513"/>
          <p14:tracePt t="81390" x="5205413" y="3973513"/>
          <p14:tracePt t="81413" x="5197475" y="3973513"/>
          <p14:tracePt t="81431" x="5187950" y="3973513"/>
          <p14:tracePt t="81434" x="5180013" y="3973513"/>
          <p14:tracePt t="81448" x="5160963" y="3973513"/>
          <p14:tracePt t="81467" x="5153025" y="3973513"/>
          <p14:tracePt t="81518" x="5133975" y="3973513"/>
          <p14:tracePt t="83223" x="5133975" y="3965575"/>
          <p14:tracePt t="83236" x="5153025" y="3956050"/>
          <p14:tracePt t="83248" x="5180013" y="3956050"/>
          <p14:tracePt t="83259" x="5214938" y="3956050"/>
          <p14:tracePt t="83271" x="5241925" y="3956050"/>
          <p14:tracePt t="83286" x="5330825" y="3973513"/>
          <p14:tracePt t="83308" x="5384800" y="3990975"/>
          <p14:tracePt t="83321" x="5402263" y="4000500"/>
          <p14:tracePt t="83332" x="5456238" y="4017963"/>
          <p14:tracePt t="83365" x="5483225" y="4027488"/>
          <p14:tracePt t="83387" x="5510213" y="4027488"/>
          <p14:tracePt t="83396" x="5537200" y="4027488"/>
          <p14:tracePt t="83407" x="5562600" y="4027488"/>
          <p14:tracePt t="83418" x="5608638" y="4027488"/>
          <p14:tracePt t="83431" x="5643563" y="4027488"/>
          <p14:tracePt t="83455" x="5670550" y="4027488"/>
          <p14:tracePt t="83783" x="5688013" y="4027488"/>
          <p14:tracePt t="83799" x="5724525" y="4027488"/>
          <p14:tracePt t="83808" x="5759450" y="4027488"/>
          <p14:tracePt t="83819" x="5867400" y="4027488"/>
          <p14:tracePt t="83845" x="5929313" y="4027488"/>
          <p14:tracePt t="83858" x="6018213" y="4054475"/>
          <p14:tracePt t="83869" x="6045200" y="4062413"/>
          <p14:tracePt t="83893" x="6072188" y="4071938"/>
          <p14:tracePt t="83904" x="6126163" y="4098925"/>
          <p14:tracePt t="83929" x="6153150" y="4108450"/>
          <p14:tracePt t="83942" x="6180138" y="4125913"/>
          <p14:tracePt t="83954" x="6232525" y="4143375"/>
          <p14:tracePt t="83970" x="6251575" y="4143375"/>
          <p14:tracePt t="83990" x="6296025" y="4143375"/>
          <p14:tracePt t="84307" x="6323013" y="4143375"/>
          <p14:tracePt t="84318" x="6357938" y="4143375"/>
          <p14:tracePt t="84330" x="6419850" y="4133850"/>
          <p14:tracePt t="84344" x="6608763" y="4125913"/>
          <p14:tracePt t="84367" x="6697663" y="4125913"/>
          <p14:tracePt t="84380" x="6840538" y="4125913"/>
          <p14:tracePt t="84392" x="6875463" y="4125913"/>
          <p14:tracePt t="84416" x="6919913" y="4125913"/>
          <p14:tracePt t="84429" x="6965950" y="4125913"/>
          <p14:tracePt t="84445" x="7037388" y="4125913"/>
          <p14:tracePt t="84466" x="7045325" y="4125913"/>
          <p14:tracePt t="84473" x="7072313" y="4116388"/>
          <p14:tracePt t="84709" x="7054850" y="4116388"/>
          <p14:tracePt t="84724" x="7037388" y="4116388"/>
          <p14:tracePt t="84732" x="7010400" y="4108450"/>
          <p14:tracePt t="84742" x="6938963" y="4081463"/>
          <p14:tracePt t="84770" x="6911975" y="4062413"/>
          <p14:tracePt t="84780" x="6875463" y="4044950"/>
          <p14:tracePt t="84797" x="6858000" y="4037013"/>
          <p14:tracePt t="84817" x="6848475" y="4027488"/>
          <p14:tracePt t="84830" x="6831013" y="4027488"/>
          <p14:tracePt t="85232" x="6840538" y="4027488"/>
          <p14:tracePt t="85257" x="6858000" y="4027488"/>
          <p14:tracePt t="85268" x="6867525" y="4027488"/>
          <p14:tracePt t="85299" x="6875463" y="4027488"/>
          <p14:tracePt t="85378" x="6884988" y="4027488"/>
          <p14:tracePt t="85392" x="6894513" y="4027488"/>
          <p14:tracePt t="89446" x="6894513" y="4037013"/>
          <p14:tracePt t="89458" x="6894513" y="4044950"/>
          <p14:tracePt t="89481" x="6894513" y="4054475"/>
          <p14:tracePt t="89492" x="6894513" y="4062413"/>
          <p14:tracePt t="89505" x="6894513" y="4081463"/>
          <p14:tracePt t="89518" x="6894513" y="4089400"/>
          <p14:tracePt t="89555" x="6894513" y="4098925"/>
          <p14:tracePt t="89571" x="6894513" y="4108450"/>
          <p14:tracePt t="89583" x="6894513" y="4116388"/>
          <p14:tracePt t="89603" x="6894513" y="4125913"/>
          <p14:tracePt t="89615" x="6894513" y="4133850"/>
          <p14:tracePt t="89627" x="6894513" y="4143375"/>
          <p14:tracePt t="89653" x="6894513" y="4152900"/>
          <p14:tracePt t="89664" x="6894513" y="4160838"/>
          <p14:tracePt t="89675" x="6894513" y="4170363"/>
          <p14:tracePt t="89700" x="6894513" y="4179888"/>
          <p14:tracePt t="89711" x="6894513" y="4187825"/>
          <p14:tracePt t="89740" x="6894513" y="4197350"/>
          <p14:tracePt t="89755" x="6894513" y="4205288"/>
          <p14:tracePt t="89761" x="6894513" y="4214813"/>
          <p14:tracePt t="89787" x="6894513" y="4224338"/>
          <p14:tracePt t="89802" x="6894513" y="4232275"/>
          <p14:tracePt t="89810" x="6894513" y="4241800"/>
          <p14:tracePt t="89831" x="6894513" y="4251325"/>
          <p14:tracePt t="89848" x="6894513" y="4259263"/>
          <p14:tracePt t="89881" x="6894513" y="4268788"/>
          <p14:tracePt t="89887" x="6894513" y="4276725"/>
          <p14:tracePt t="89895" x="6894513" y="4286250"/>
          <p14:tracePt t="89956" x="6894513" y="4295775"/>
          <p14:tracePt t="89967" x="6894513" y="4303713"/>
          <p14:tracePt t="89975" x="6894513" y="4313238"/>
          <p14:tracePt t="90005" x="6894513" y="4322763"/>
          <p14:tracePt t="90017" x="6894513" y="4330700"/>
          <p14:tracePt t="90066" x="6884988" y="4322763"/>
          <p14:tracePt t="90079" x="6848475" y="4295775"/>
          <p14:tracePt t="90090" x="6777038" y="4251325"/>
          <p14:tracePt t="90101" x="6697663" y="4214813"/>
          <p14:tracePt t="90114" x="6599238" y="4179888"/>
          <p14:tracePt t="90126" x="6394450" y="4116388"/>
          <p14:tracePt t="90150" x="6296025" y="4089400"/>
          <p14:tracePt t="90163" x="6215063" y="4071938"/>
          <p14:tracePt t="90175" x="6126163" y="4071938"/>
          <p14:tracePt t="90198" x="6108700" y="4071938"/>
          <p14:tracePt t="90212" x="6099175" y="4071938"/>
          <p14:tracePt t="90857" x="6089650" y="4071938"/>
          <p14:tracePt t="90886" x="6081713" y="4071938"/>
          <p14:tracePt t="90893" x="6072188" y="4071938"/>
          <p14:tracePt t="90906" x="6018213" y="4081463"/>
          <p14:tracePt t="90930" x="5991225" y="4089400"/>
          <p14:tracePt t="90940" x="5946775" y="4098925"/>
          <p14:tracePt t="90954" x="5894388" y="4125913"/>
          <p14:tracePt t="90966" x="5848350" y="4133850"/>
          <p14:tracePt t="90977" x="5776913" y="4152900"/>
          <p14:tracePt t="91004" x="5732463" y="4170363"/>
          <p14:tracePt t="91014" x="5670550" y="4205288"/>
          <p14:tracePt t="91042" x="5634038" y="4224338"/>
          <p14:tracePt t="91053" x="5537200" y="4251325"/>
          <p14:tracePt t="91064" x="5483225" y="4276725"/>
          <p14:tracePt t="91087" x="5456238" y="4286250"/>
          <p14:tracePt t="91100" x="5429250" y="4313238"/>
          <p14:tracePt t="91123" x="5429250" y="4330700"/>
          <p14:tracePt t="91428" x="5402263" y="4340225"/>
          <p14:tracePt t="91445" x="5375275" y="4340225"/>
          <p14:tracePt t="91456" x="5348288" y="4340225"/>
          <p14:tracePt t="91466" x="5313363" y="4348163"/>
          <p14:tracePt t="91471" x="5276850" y="4357688"/>
          <p14:tracePt t="91489" x="5241925" y="4367213"/>
          <p14:tracePt t="91500" x="5170488" y="4367213"/>
          <p14:tracePt t="91515" x="5108575" y="4367213"/>
          <p14:tracePt t="91538" x="4894263" y="4367213"/>
          <p14:tracePt t="91569" x="4768850" y="4367213"/>
          <p14:tracePt t="91577" x="4652963" y="4367213"/>
          <p14:tracePt t="91587" x="4384675" y="4348163"/>
          <p14:tracePt t="91615" x="4276725" y="4348163"/>
          <p14:tracePt t="91623" x="4187825" y="4348163"/>
          <p14:tracePt t="91635" x="4116388" y="4330700"/>
          <p14:tracePt t="91891" x="4071938" y="4322763"/>
          <p14:tracePt t="91903" x="4017963" y="4303713"/>
          <p14:tracePt t="91915" x="3965575" y="4268788"/>
          <p14:tracePt t="91927" x="3902075" y="4251325"/>
          <p14:tracePt t="91939" x="3830638" y="4224338"/>
          <p14:tracePt t="91952" x="3598863" y="4187825"/>
          <p14:tracePt t="91977" x="3446463" y="4160838"/>
          <p14:tracePt t="91991" x="3089275" y="4133850"/>
          <p14:tracePt t="92012" x="2884488" y="4108450"/>
          <p14:tracePt t="92026" x="2509838" y="4071938"/>
          <p14:tracePt t="92056" x="2366963" y="4054475"/>
          <p14:tracePt t="92062" x="2259013" y="4044950"/>
          <p14:tracePt t="92074" x="2108200" y="4044950"/>
          <p14:tracePt t="92089" x="2044700" y="4037013"/>
          <p14:tracePt t="92111" x="1982788" y="4037013"/>
          <p14:tracePt t="92136" x="1946275" y="4017963"/>
          <p14:tracePt t="92451" x="1928813" y="4017963"/>
          <p14:tracePt t="92463" x="1911350" y="4017963"/>
          <p14:tracePt t="92476" x="1884363" y="4017963"/>
          <p14:tracePt t="92487" x="1847850" y="4017963"/>
          <p14:tracePt t="92499" x="1822450" y="4017963"/>
          <p14:tracePt t="92513" x="1785938" y="4017963"/>
          <p14:tracePt t="92526" x="1758950" y="4017963"/>
          <p14:tracePt t="92551" x="1741488" y="4017963"/>
          <p14:tracePt t="92562" x="1704975" y="4017963"/>
          <p14:tracePt t="92586" x="1697038" y="4017963"/>
          <p14:tracePt t="92659" x="1724025" y="4010025"/>
          <p14:tracePt t="92673" x="1785938" y="4010025"/>
          <p14:tracePt t="92683" x="1847850" y="4010025"/>
          <p14:tracePt t="92694" x="1955800" y="4017963"/>
          <p14:tracePt t="92709" x="2062163" y="4054475"/>
          <p14:tracePt t="92719" x="2187575" y="4108450"/>
          <p14:tracePt t="92745" x="2411413" y="4179888"/>
          <p14:tracePt t="92757" x="2509838" y="4232275"/>
          <p14:tracePt t="92769" x="2670175" y="4303713"/>
          <p14:tracePt t="92780" x="2741613" y="4322763"/>
          <p14:tracePt t="92805" x="2786063" y="4330700"/>
          <p14:tracePt t="93048" x="2768600" y="4330700"/>
          <p14:tracePt t="93060" x="2751138" y="4330700"/>
          <p14:tracePt t="93072" x="2732088" y="4330700"/>
          <p14:tracePt t="93085" x="2724150" y="4330700"/>
          <p14:tracePt t="93134" x="2759075" y="4322763"/>
          <p14:tracePt t="93145" x="2822575" y="4313238"/>
          <p14:tracePt t="93158" x="2938463" y="4276725"/>
          <p14:tracePt t="93169" x="3197225" y="4214813"/>
          <p14:tracePt t="93182" x="3348038" y="4179888"/>
          <p14:tracePt t="93205" x="3490913" y="4152900"/>
          <p14:tracePt t="93220" x="3768725" y="4098925"/>
          <p14:tracePt t="93233" x="3902075" y="4071938"/>
          <p14:tracePt t="93254" x="4152900" y="4037013"/>
          <p14:tracePt t="93268" x="4276725" y="4010025"/>
          <p14:tracePt t="93292" x="4402138" y="4000500"/>
          <p14:tracePt t="93304" x="4643438" y="4000500"/>
          <p14:tracePt t="93327" x="4751388" y="4000500"/>
          <p14:tracePt t="93340" x="4840288" y="4000500"/>
          <p14:tracePt t="93352" x="4991100" y="4000500"/>
          <p14:tracePt t="93384" x="5045075" y="4000500"/>
          <p14:tracePt t="93390" x="5108575" y="4027488"/>
          <p14:tracePt t="93402" x="5143500" y="4054475"/>
          <p14:tracePt t="93417" x="5160963" y="4108450"/>
          <p14:tracePt t="93437" x="5180013" y="4224338"/>
          <p14:tracePt t="93742" x="5232400" y="4224338"/>
          <p14:tracePt t="93755" x="5295900" y="4224338"/>
          <p14:tracePt t="93766" x="5411788" y="4224338"/>
          <p14:tracePt t="93777" x="5562600" y="4224338"/>
          <p14:tracePt t="93791" x="5724525" y="4276725"/>
          <p14:tracePt t="93804" x="6000750" y="4375150"/>
          <p14:tracePt t="93826" x="6081713" y="4411663"/>
          <p14:tracePt t="93840" x="6224588" y="4456113"/>
          <p14:tracePt t="93855" x="6269038" y="4456113"/>
          <p14:tracePt t="93875" x="6357938" y="4465638"/>
          <p14:tracePt t="93888" x="6394450" y="4465638"/>
          <p14:tracePt t="93913" x="6411913" y="4465638"/>
          <p14:tracePt t="94594" x="6384925" y="4465638"/>
          <p14:tracePt t="94606" x="6323013" y="4456113"/>
          <p14:tracePt t="94617" x="6215063" y="4446588"/>
          <p14:tracePt t="94632" x="6045200" y="4419600"/>
          <p14:tracePt t="94646" x="5357813" y="4419600"/>
          <p14:tracePt t="94669" x="4946650" y="4402138"/>
          <p14:tracePt t="94680" x="4411663" y="4384675"/>
          <p14:tracePt t="94705" x="4259263" y="4357688"/>
          <p14:tracePt t="94717" x="4081463" y="4313238"/>
          <p14:tracePt t="94729" x="4062413" y="4313238"/>
          <p14:tracePt t="94746" x="4054475" y="4303713"/>
          <p14:tracePt t="94766" x="4044950" y="4295775"/>
          <p14:tracePt t="94850" x="4062413" y="4286250"/>
          <p14:tracePt t="94863" x="4081463" y="4276725"/>
          <p14:tracePt t="94876" x="4108450" y="4276725"/>
          <p14:tracePt t="94885" x="4133850" y="4276725"/>
          <p14:tracePt t="94899" x="4143375" y="4276725"/>
          <p14:tracePt t="94930" x="4152900" y="4268788"/>
          <p14:tracePt t="94948" x="4160838" y="4268788"/>
          <p14:tracePt t="94995" x="4170363" y="4268788"/>
          <p14:tracePt t="95033" x="4179888" y="4268788"/>
          <p14:tracePt t="95094" x="4187825" y="4276725"/>
          <p14:tracePt t="95350" x="4179888" y="4276725"/>
          <p14:tracePt t="95362" x="4170363" y="4276725"/>
          <p14:tracePt t="95385" x="4160838" y="4276725"/>
          <p14:tracePt t="95411" x="4089400" y="4276725"/>
          <p14:tracePt t="95424" x="3938588" y="4286250"/>
          <p14:tracePt t="95435" x="3751263" y="4303713"/>
          <p14:tracePt t="95448" x="3419475" y="4340225"/>
          <p14:tracePt t="95458" x="3000375" y="4394200"/>
          <p14:tracePt t="95470" x="2268538" y="4473575"/>
          <p14:tracePt t="95496" x="1643063" y="4562475"/>
          <p14:tracePt t="95519" x="1428750" y="4608513"/>
          <p14:tracePt t="95535" x="1303338" y="4633913"/>
          <p14:tracePt t="95553" x="1160463" y="4652963"/>
          <p14:tracePt t="95557" x="1125538" y="4660900"/>
          <p14:tracePt t="95570" x="1108075" y="4670425"/>
          <p14:tracePt t="95597" x="1098550" y="4705350"/>
          <p14:tracePt t="95897" x="1098550" y="4697413"/>
          <p14:tracePt t="95922" x="1098550" y="4687888"/>
          <p14:tracePt t="95934" x="1143000" y="4660900"/>
          <p14:tracePt t="95957" x="1160463" y="4625975"/>
          <p14:tracePt t="95972" x="1169988" y="4608513"/>
          <p14:tracePt t="95974" x="1187450" y="4581525"/>
          <p14:tracePt t="95994" x="1196975" y="4572000"/>
          <p14:tracePt t="96043" x="1204913" y="4572000"/>
          <p14:tracePt t="96055" x="1204913" y="4562475"/>
          <p14:tracePt t="96067" x="1214438" y="4554538"/>
          <p14:tracePt t="96104" x="1223963" y="4554538"/>
          <p14:tracePt t="96120" x="1223963" y="4545013"/>
          <p14:tracePt t="96862" x="1231900" y="4545013"/>
          <p14:tracePt t="97127" x="1231900" y="4527550"/>
          <p14:tracePt t="97140" x="1231900" y="4500563"/>
          <p14:tracePt t="97151" x="1231900" y="4483100"/>
          <p14:tracePt t="97164" x="1231900" y="4456113"/>
          <p14:tracePt t="97180" x="1223963" y="4419600"/>
          <p14:tracePt t="97189" x="1204913" y="4357688"/>
          <p14:tracePt t="97200" x="1187450" y="4322763"/>
          <p14:tracePt t="97224" x="1169988" y="4286250"/>
          <p14:tracePt t="97235" x="1125538" y="4197350"/>
          <p14:tracePt t="97261" x="1116013" y="4152900"/>
          <p14:tracePt t="97273" x="1116013" y="4133850"/>
          <p14:tracePt t="97285" x="1116013" y="4116388"/>
          <p14:tracePt t="97309" x="1116013" y="4089400"/>
          <p14:tracePt t="97723" x="1125538" y="4098925"/>
          <p14:tracePt t="97742" x="1125538" y="4125913"/>
          <p14:tracePt t="97744" x="1133475" y="4152900"/>
          <p14:tracePt t="97760" x="1143000" y="4187825"/>
          <p14:tracePt t="97773" x="1152525" y="4259263"/>
          <p14:tracePt t="97804" x="1152525" y="4303713"/>
          <p14:tracePt t="97808" x="1152525" y="4384675"/>
          <p14:tracePt t="97824" x="1160463" y="4419600"/>
          <p14:tracePt t="97838" x="1179513" y="4456113"/>
          <p14:tracePt t="97838" x="1196975" y="4510088"/>
          <p14:tracePt t="97857" x="1231900" y="4554538"/>
          <p14:tracePt t="97883" x="1250950" y="4589463"/>
          <p14:tracePt t="98198" x="1250950" y="4572000"/>
          <p14:tracePt t="98209" x="1250950" y="4545013"/>
          <p14:tracePt t="98223" x="1250950" y="4500563"/>
          <p14:tracePt t="98243" x="1250950" y="4446588"/>
          <p14:tracePt t="98245" x="1250950" y="4367213"/>
          <p14:tracePt t="98271" x="1250950" y="4340225"/>
          <p14:tracePt t="98283" x="1250950" y="4313238"/>
          <p14:tracePt t="98296" x="1231900" y="4276725"/>
          <p14:tracePt t="98334" x="1231900" y="4268788"/>
          <p14:tracePt t="98363" x="1223963" y="4268788"/>
          <p14:tracePt t="98453" x="1223963" y="4276725"/>
          <p14:tracePt t="98469" x="1223963" y="4295775"/>
          <p14:tracePt t="98477" x="1223963" y="4303713"/>
          <p14:tracePt t="98502" x="1223963" y="4313238"/>
          <p14:tracePt t="98514" x="1223963" y="4330700"/>
          <p14:tracePt t="98539" x="1223963" y="4348163"/>
          <p14:tracePt t="98565" x="1231900" y="4348163"/>
          <p14:tracePt t="98576" x="1231900" y="4357688"/>
          <p14:tracePt t="98660" x="1241425" y="4375150"/>
          <p14:tracePt t="98674" x="1241425" y="4384675"/>
          <p14:tracePt t="98686" x="1250950" y="4402138"/>
          <p14:tracePt t="98697" x="1250950" y="4419600"/>
          <p14:tracePt t="98708" x="1258888" y="4429125"/>
          <p14:tracePt t="98785" x="1258888" y="4446588"/>
          <p14:tracePt t="98800" x="1258888" y="4456113"/>
          <p14:tracePt t="98881" x="1258888" y="4465638"/>
          <p14:tracePt t="98892" x="1258888" y="4483100"/>
          <p14:tracePt t="98905" x="1258888" y="4491038"/>
          <p14:tracePt t="98916" x="1258888" y="4510088"/>
          <p14:tracePt t="98928" x="1258888" y="4518025"/>
          <p14:tracePt t="98941" x="1258888" y="4527550"/>
          <p14:tracePt t="98954" x="1258888" y="4537075"/>
          <p14:tracePt t="99160" x="1258888" y="4518025"/>
          <p14:tracePt t="99175" x="1268413" y="4483100"/>
          <p14:tracePt t="99183" x="1268413" y="4438650"/>
          <p14:tracePt t="99195" x="1285875" y="4330700"/>
          <p14:tracePt t="99209" x="1285875" y="4224338"/>
          <p14:tracePt t="99221" x="1285875" y="4054475"/>
          <p14:tracePt t="99234" x="1285875" y="3990975"/>
          <p14:tracePt t="99256" x="1285875" y="3929063"/>
          <p14:tracePt t="99269" x="1285875" y="3822700"/>
          <p14:tracePt t="99293" x="1285875" y="3795713"/>
          <p14:tracePt t="99309" x="1303338" y="3768725"/>
          <p14:tracePt t="99319" x="1303338" y="3759200"/>
          <p14:tracePt t="99586" x="1295400" y="3759200"/>
          <p14:tracePt t="99602" x="1276350" y="3759200"/>
          <p14:tracePt t="99609" x="1258888" y="3759200"/>
          <p14:tracePt t="99625" x="1214438" y="3759200"/>
          <p14:tracePt t="99646" x="1204913" y="3759200"/>
          <p14:tracePt t="99660" x="1196975" y="3768725"/>
          <p14:tracePt t="99672" x="1169988" y="3768725"/>
          <p14:tracePt t="99695" x="1152525" y="3768725"/>
          <p14:tracePt t="99707" x="1116013" y="3776663"/>
          <p14:tracePt t="99737" x="1089025" y="3786188"/>
          <p14:tracePt t="99739" x="1044575" y="3803650"/>
          <p14:tracePt t="99771" x="1036638" y="3803650"/>
          <p14:tracePt t="99780" x="1027113" y="3803650"/>
          <p14:tracePt t="99927" x="1036638" y="3803650"/>
          <p14:tracePt t="99944" x="1062038" y="3803650"/>
          <p14:tracePt t="99950" x="1108075" y="3795713"/>
          <p14:tracePt t="99963" x="1179513" y="3786188"/>
          <p14:tracePt t="99977" x="1223963" y="3786188"/>
          <p14:tracePt t="99999" x="1258888" y="3776663"/>
          <p14:tracePt t="100013" x="1330325" y="3776663"/>
          <p14:tracePt t="100025" x="1374775" y="3776663"/>
          <p14:tracePt t="100056" x="1411288" y="3768725"/>
          <p14:tracePt t="100061" x="1465263" y="3768725"/>
          <p14:tracePt t="100084" x="1500188" y="3768725"/>
          <p14:tracePt t="100097" x="1536700" y="3768725"/>
          <p14:tracePt t="100111" x="1598613" y="3768725"/>
          <p14:tracePt t="100134" x="1616075" y="3768725"/>
          <p14:tracePt t="100145" x="1679575" y="3776663"/>
          <p14:tracePt t="100180" x="1731963" y="3786188"/>
          <p14:tracePt t="100194" x="1768475" y="3795713"/>
          <p14:tracePt t="100214" x="1785938" y="3795713"/>
          <p14:tracePt t="100220" x="1822450" y="3795713"/>
          <p14:tracePt t="100232" x="1874838" y="3803650"/>
          <p14:tracePt t="100243" x="1901825" y="3813175"/>
          <p14:tracePt t="100260" x="1919288" y="3822700"/>
          <p14:tracePt t="100280" x="1955800" y="3840163"/>
          <p14:tracePt t="100304" x="1973263" y="3848100"/>
          <p14:tracePt t="100330" x="1990725" y="3848100"/>
          <p14:tracePt t="100340" x="2000250" y="3848100"/>
          <p14:tracePt t="100352" x="2009775" y="3848100"/>
          <p14:tracePt t="100370" x="2017713" y="3848100"/>
          <p14:tracePt t="100379" x="2036763" y="3848100"/>
          <p14:tracePt t="100401" x="2044700" y="3848100"/>
          <p14:tracePt t="100449" x="2054225" y="3857625"/>
          <p14:tracePt t="100472" x="2062163" y="3867150"/>
          <p14:tracePt t="100491" x="2071688" y="3867150"/>
          <p14:tracePt t="100498" x="2081213" y="3875088"/>
          <p14:tracePt t="100509" x="2108200" y="3884613"/>
          <p14:tracePt t="100531" x="2116138" y="3894138"/>
          <p14:tracePt t="100547" x="2133600" y="3902075"/>
          <p14:tracePt t="100583" x="2160588" y="3902075"/>
          <p14:tracePt t="100586" x="2170113" y="3902075"/>
          <p14:tracePt t="100617" x="2187575" y="3902075"/>
          <p14:tracePt t="100657" x="2197100" y="3902075"/>
          <p14:tracePt t="100668" x="2205038" y="3902075"/>
          <p14:tracePt t="100681" x="2214563" y="3902075"/>
          <p14:tracePt t="100694" x="2232025" y="3902075"/>
          <p14:tracePt t="100828" x="2232025" y="3911600"/>
          <p14:tracePt t="100838" x="2232025" y="3929063"/>
          <p14:tracePt t="100864" x="2232025" y="3938588"/>
          <p14:tracePt t="100875" x="2232025" y="3946525"/>
          <p14:tracePt t="100888" x="2232025" y="3956050"/>
          <p14:tracePt t="100914" x="2232025" y="3965575"/>
          <p14:tracePt t="100930" x="2232025" y="3973513"/>
          <p14:tracePt t="100937" x="2232025" y="3983038"/>
          <p14:tracePt t="100963" x="2232025" y="3990975"/>
          <p14:tracePt t="100969" x="2232025" y="4017963"/>
          <p14:tracePt t="100987" x="2205038" y="4027488"/>
          <p14:tracePt t="101010" x="2179638" y="4044950"/>
          <p14:tracePt t="101023" x="2160588" y="4062413"/>
          <p14:tracePt t="101034" x="2108200" y="4098925"/>
          <p14:tracePt t="101058" x="2062163" y="4125913"/>
          <p14:tracePt t="101071" x="1847850" y="4241800"/>
          <p14:tracePt t="101094" x="1758950" y="4276725"/>
          <p14:tracePt t="101116" x="1714500" y="4303713"/>
          <p14:tracePt t="101120" x="1687513" y="4340225"/>
          <p14:tracePt t="101134" x="1687513" y="4348163"/>
          <p14:tracePt t="101156" x="1687513" y="4375150"/>
          <p14:tracePt t="101167" x="1670050" y="4438650"/>
          <p14:tracePt t="101192" x="1660525" y="4465638"/>
          <p14:tracePt t="101205" x="1660525" y="4483100"/>
          <p14:tracePt t="101462" x="1643063" y="4483100"/>
          <p14:tracePt t="101475" x="1608138" y="4483100"/>
          <p14:tracePt t="101490" x="1562100" y="4491038"/>
          <p14:tracePt t="101498" x="1482725" y="4518025"/>
          <p14:tracePt t="101508" x="1374775" y="4537075"/>
          <p14:tracePt t="101522" x="1152525" y="4589463"/>
          <p14:tracePt t="101547" x="1089025" y="4598988"/>
          <p14:tracePt t="101559" x="990600" y="4608513"/>
          <p14:tracePt t="101572" x="946150" y="4616450"/>
          <p14:tracePt t="101596" x="911225" y="4633913"/>
          <p14:tracePt t="101608" x="857250" y="4643438"/>
          <p14:tracePt t="101619" x="847725" y="4652963"/>
          <p14:tracePt t="101644" x="847725" y="4660900"/>
          <p14:tracePt t="101693" x="839788" y="4660900"/>
          <p14:tracePt t="101862" x="857250" y="4660900"/>
          <p14:tracePt t="101875" x="884238" y="4660900"/>
          <p14:tracePt t="101887" x="901700" y="4660900"/>
          <p14:tracePt t="101900" x="938213" y="4660900"/>
          <p14:tracePt t="101911" x="973138" y="4660900"/>
          <p14:tracePt t="101924" x="1071563" y="4652963"/>
          <p14:tracePt t="101950" x="1108075" y="4643438"/>
          <p14:tracePt t="101961" x="1169988" y="4633913"/>
          <p14:tracePt t="101975" x="1204913" y="4625975"/>
          <p14:tracePt t="101996" x="1258888" y="4616450"/>
          <p14:tracePt t="102009" x="1276350" y="4608513"/>
          <p14:tracePt t="102033" x="1285875" y="4608513"/>
          <p14:tracePt t="102654" x="1295400" y="4589463"/>
          <p14:tracePt t="102665" x="1303338" y="4581525"/>
          <p14:tracePt t="102679" x="1312863" y="4572000"/>
          <p14:tracePt t="102690" x="1312863" y="4562475"/>
          <p14:tracePt t="102703" x="1312863" y="4554538"/>
          <p14:tracePt t="102730" x="1312863" y="4545013"/>
          <p14:tracePt t="102764" x="1312863" y="4537075"/>
          <p14:tracePt t="107457" x="1322388" y="4527550"/>
          <p14:tracePt t="107468" x="1330325" y="4510088"/>
          <p14:tracePt t="107474" x="1347788" y="4491038"/>
          <p14:tracePt t="107493" x="1366838" y="4473575"/>
          <p14:tracePt t="107506" x="1411288" y="4446588"/>
          <p14:tracePt t="107542" x="1428750" y="4438650"/>
          <p14:tracePt t="107553" x="1446213" y="4429125"/>
          <p14:tracePt t="107567" x="1500188" y="4402138"/>
          <p14:tracePt t="107590" x="1581150" y="4367213"/>
          <p14:tracePt t="107603" x="1704975" y="4303713"/>
          <p14:tracePt t="107616" x="1893888" y="4214813"/>
          <p14:tracePt t="107627" x="2187575" y="4071938"/>
          <p14:tracePt t="107641" x="2705100" y="3875088"/>
          <p14:tracePt t="107664" x="2919413" y="3813175"/>
          <p14:tracePt t="107677" x="3232150" y="3741738"/>
          <p14:tracePt t="107701" x="3340100" y="3724275"/>
          <p14:tracePt t="107713" x="3411538" y="3724275"/>
          <p14:tracePt t="107725" x="3517900" y="3732213"/>
          <p14:tracePt t="107741" x="3544888" y="3786188"/>
          <p14:tracePt t="107774" x="3544888" y="3822700"/>
          <p14:tracePt t="107785" x="3544888" y="3857625"/>
          <p14:tracePt t="108079" x="3517900" y="3875088"/>
          <p14:tracePt t="108090" x="3482975" y="3902075"/>
          <p14:tracePt t="108102" x="3438525" y="3902075"/>
          <p14:tracePt t="108115" x="3357563" y="3929063"/>
          <p14:tracePt t="108138" x="3303588" y="3938588"/>
          <p14:tracePt t="108164" x="3276600" y="3946525"/>
          <p14:tracePt t="108176" x="3251200" y="3965575"/>
          <p14:tracePt t="108188" x="3224213" y="3965575"/>
          <p14:tracePt t="108199" x="3205163" y="3973513"/>
          <p14:tracePt t="108214" x="3179763" y="3983038"/>
          <p14:tracePt t="108244" x="3179763" y="3990975"/>
          <p14:tracePt t="108249" x="3170238" y="3990975"/>
          <p14:tracePt t="108266" x="3152775" y="3990975"/>
          <p14:tracePt t="108286" x="3143250" y="3990975"/>
          <p14:tracePt t="108297" x="3116263" y="3990975"/>
          <p14:tracePt t="108321" x="3108325" y="3990975"/>
          <p14:tracePt t="108333" x="3081338" y="3990975"/>
          <p14:tracePt t="108347" x="3071813" y="3990975"/>
          <p14:tracePt t="108370" x="3062288" y="3990975"/>
          <p14:tracePt t="108588" x="3071813" y="3990975"/>
          <p14:tracePt t="108747" x="3071813" y="4000500"/>
          <p14:tracePt t="109212" x="3081338" y="4000500"/>
          <p14:tracePt t="109226" x="3098800" y="4000500"/>
          <p14:tracePt t="109240" x="3108325" y="4000500"/>
          <p14:tracePt t="109242" x="3116263" y="4000500"/>
          <p14:tracePt t="109260" x="3125788" y="4000500"/>
          <p14:tracePt t="109272" x="3133725" y="4000500"/>
          <p14:tracePt t="109295" x="3143250" y="4000500"/>
          <p14:tracePt t="109309" x="3160713" y="4000500"/>
          <p14:tracePt t="109344" x="3170238" y="4000500"/>
          <p14:tracePt t="109357" x="3179763" y="4000500"/>
          <p14:tracePt t="110037" x="3251200" y="3965575"/>
          <p14:tracePt t="110052" x="3330575" y="3946525"/>
          <p14:tracePt t="110064" x="3438525" y="3902075"/>
          <p14:tracePt t="110076" x="3562350" y="3884613"/>
          <p14:tracePt t="110086" x="3697288" y="3840163"/>
          <p14:tracePt t="110098" x="3990975" y="3795713"/>
          <p14:tracePt t="110113" x="4116388" y="3768725"/>
          <p14:tracePt t="110135" x="4224338" y="3759200"/>
          <p14:tracePt t="110149" x="4303713" y="3759200"/>
          <p14:tracePt t="110160" x="4384675" y="3759200"/>
          <p14:tracePt t="110183" x="4411663" y="3759200"/>
          <p14:tracePt t="110196" x="4473575" y="3768725"/>
          <p14:tracePt t="110228" x="4510088" y="3776663"/>
          <p14:tracePt t="110247" x="4562475" y="3786188"/>
          <p14:tracePt t="110256" x="4581525" y="3795713"/>
          <p14:tracePt t="110269" x="4608513" y="3813175"/>
          <p14:tracePt t="110281" x="4616450" y="3830638"/>
          <p14:tracePt t="110306" x="4625975" y="3840163"/>
          <p14:tracePt t="110319" x="4633913" y="3848100"/>
          <p14:tracePt t="110331" x="4633913" y="3867150"/>
          <p14:tracePt t="110391" x="4616450" y="3875088"/>
          <p14:tracePt t="110403" x="4581525" y="3884613"/>
          <p14:tracePt t="110415" x="4527550" y="3911600"/>
          <p14:tracePt t="110428" x="4473575" y="3929063"/>
          <p14:tracePt t="110438" x="4429125" y="3938588"/>
          <p14:tracePt t="110452" x="4367213" y="3946525"/>
          <p14:tracePt t="110467" x="4224338" y="3965575"/>
          <p14:tracePt t="110482" x="4143375" y="3965575"/>
          <p14:tracePt t="110499" x="4017963" y="3965575"/>
          <p14:tracePt t="110524" x="3956050" y="3965575"/>
          <p14:tracePt t="110537" x="3929063" y="3965575"/>
          <p14:tracePt t="110550" x="3867150" y="3965575"/>
          <p14:tracePt t="110576" x="3848100" y="3965575"/>
          <p14:tracePt t="110586" x="3830638" y="3965575"/>
          <p14:tracePt t="110614" x="3813175" y="3965575"/>
          <p14:tracePt t="110635" x="3795713" y="3956050"/>
          <p14:tracePt t="110648" x="3786188" y="3956050"/>
          <p14:tracePt t="110659" x="3776663" y="3956050"/>
          <p14:tracePt t="110681" x="3768725" y="3946525"/>
          <p14:tracePt t="111061" x="3751263" y="3946525"/>
          <p14:tracePt t="111074" x="3732213" y="3946525"/>
          <p14:tracePt t="111084" x="3705225" y="3938588"/>
          <p14:tracePt t="111097" x="3608388" y="3884613"/>
          <p14:tracePt t="111133" x="3581400" y="3875088"/>
          <p14:tracePt t="111145" x="3554413" y="3867150"/>
          <p14:tracePt t="111157" x="3536950" y="3867150"/>
          <p14:tracePt t="111167" x="3517900" y="3857625"/>
          <p14:tracePt t="111195" x="3509963" y="3848100"/>
          <p14:tracePt t="111802" x="3536950" y="3857625"/>
          <p14:tracePt t="111816" x="3581400" y="3867150"/>
          <p14:tracePt t="111828" x="3616325" y="3875088"/>
          <p14:tracePt t="111839" x="3652838" y="3884613"/>
          <p14:tracePt t="111853" x="3679825" y="3894138"/>
          <p14:tracePt t="111865" x="3714750" y="3902075"/>
          <p14:tracePt t="111888" x="3724275" y="3902075"/>
          <p14:tracePt t="111901" x="3741738" y="3902075"/>
          <p14:tracePt t="111912" x="3768725" y="3902075"/>
          <p14:tracePt t="111936" x="3786188" y="3902075"/>
          <p14:tracePt t="111966" x="3795713" y="3902075"/>
          <p14:tracePt t="111976" x="3803650" y="3902075"/>
          <p14:tracePt t="112034" x="3786188" y="3894138"/>
          <p14:tracePt t="112048" x="3732213" y="3894138"/>
          <p14:tracePt t="112059" x="3679825" y="3884613"/>
          <p14:tracePt t="112070" x="3616325" y="3884613"/>
          <p14:tracePt t="112084" x="3544888" y="3884613"/>
          <p14:tracePt t="112095" x="3330575" y="3884613"/>
          <p14:tracePt t="112119" x="3205163" y="3902075"/>
          <p14:tracePt t="112134" x="2946400" y="3938588"/>
          <p14:tracePt t="112156" x="2847975" y="3938588"/>
          <p14:tracePt t="112171" x="2768600" y="3965575"/>
          <p14:tracePt t="112182" x="2687638" y="3965575"/>
          <p14:tracePt t="112204" x="2670175" y="3973513"/>
          <p14:tracePt t="112217" x="2652713" y="4010025"/>
          <p14:tracePt t="112449" x="2643188" y="4010025"/>
          <p14:tracePt t="112459" x="2633663" y="4010025"/>
          <p14:tracePt t="112488" x="2625725" y="4010025"/>
          <p14:tracePt t="112510" x="2571750" y="4027488"/>
          <p14:tracePt t="112522" x="2465388" y="4089400"/>
          <p14:tracePt t="112533" x="2295525" y="4170363"/>
          <p14:tracePt t="112552" x="2081213" y="4303713"/>
          <p14:tracePt t="112559" x="1785938" y="4473575"/>
          <p14:tracePt t="112583" x="1704975" y="4527550"/>
          <p14:tracePt t="112599" x="1608138" y="4589463"/>
          <p14:tracePt t="112615" x="1517650" y="4652963"/>
          <p14:tracePt t="112619" x="1393825" y="4741863"/>
          <p14:tracePt t="112643" x="1374775" y="4759325"/>
          <p14:tracePt t="112658" x="1347788" y="4786313"/>
          <p14:tracePt t="112668" x="1312863" y="4813300"/>
          <p14:tracePt t="112691" x="1303338" y="4813300"/>
          <p14:tracePt t="112706" x="1303338" y="4822825"/>
          <p14:tracePt t="112851" x="1312863" y="4822825"/>
          <p14:tracePt t="112864" x="1339850" y="4822825"/>
          <p14:tracePt t="112874" x="1357313" y="4822825"/>
          <p14:tracePt t="112887" x="1374775" y="4822825"/>
          <p14:tracePt t="112898" x="1401763" y="4822825"/>
          <p14:tracePt t="112910" x="1438275" y="4822825"/>
          <p14:tracePt t="112931" x="1473200" y="4813300"/>
          <p14:tracePt t="112935" x="1652588" y="4741863"/>
          <p14:tracePt t="112948" x="1741488" y="4697413"/>
          <p14:tracePt t="112972" x="1857375" y="4616450"/>
          <p14:tracePt t="112988" x="1884363" y="4589463"/>
          <p14:tracePt t="113008" x="1884363" y="4581525"/>
          <p14:tracePt t="113023" x="1919288" y="4554538"/>
          <p14:tracePt t="113053" x="1938338" y="4537075"/>
          <p14:tracePt t="113059" x="1955800" y="4518025"/>
          <p14:tracePt t="113070" x="1990725" y="4500563"/>
          <p14:tracePt t="113093" x="2000250" y="4491038"/>
          <p14:tracePt t="113132" x="2027238" y="4446588"/>
          <p14:tracePt t="113144" x="2054225" y="4419600"/>
          <p14:tracePt t="113155" x="2071688" y="4384675"/>
          <p14:tracePt t="113167" x="2098675" y="4357688"/>
          <p14:tracePt t="113178" x="2116138" y="4330700"/>
          <p14:tracePt t="113191" x="2133600" y="4322763"/>
          <p14:tracePt t="113216" x="2133600" y="4313238"/>
          <p14:tracePt t="113276" x="2133600" y="4330700"/>
          <p14:tracePt t="113288" x="2133600" y="4348163"/>
          <p14:tracePt t="113304" x="2089150" y="4384675"/>
          <p14:tracePt t="113312" x="2062163" y="4411663"/>
          <p14:tracePt t="113324" x="2044700" y="4438650"/>
          <p14:tracePt t="113339" x="2044700" y="4446588"/>
          <p14:tracePt t="113386" x="2044700" y="4456113"/>
          <p14:tracePt t="113424" x="2000250" y="4473575"/>
          <p14:tracePt t="113433" x="1965325" y="4491038"/>
          <p14:tracePt t="113446" x="1911350" y="4510088"/>
          <p14:tracePt t="113460" x="1857375" y="4537075"/>
          <p14:tracePt t="113474" x="1839913" y="4545013"/>
          <p14:tracePt t="113507" x="1839913" y="4554538"/>
          <p14:tracePt t="113580" x="1839913" y="4562475"/>
          <p14:tracePt t="113593" x="1839913" y="4572000"/>
          <p14:tracePt t="113656" x="1847850" y="4572000"/>
          <p14:tracePt t="113678" x="1857375" y="4572000"/>
          <p14:tracePt t="113696" x="1866900" y="4572000"/>
          <p14:tracePt t="113707" x="1874838" y="4572000"/>
          <p14:tracePt t="113716" x="1884363" y="4572000"/>
          <p14:tracePt t="113728" x="1901825" y="4572000"/>
          <p14:tracePt t="113766" x="1911350" y="4572000"/>
          <p14:tracePt t="113776" x="1911350" y="4562475"/>
          <p14:tracePt t="113787" x="1919288" y="4562475"/>
          <p14:tracePt t="113799" x="1928813" y="4554538"/>
          <p14:tracePt t="113874" x="1938338" y="4554538"/>
          <p14:tracePt t="113884" x="1946275" y="4545013"/>
          <p14:tracePt t="113896" x="1955800" y="4537075"/>
          <p14:tracePt t="113922" x="1955800" y="4527550"/>
          <p14:tracePt t="113948" x="1965325" y="4527550"/>
          <p14:tracePt t="117890" x="1973263" y="4527550"/>
          <p14:tracePt t="117901" x="2054225" y="4446588"/>
          <p14:tracePt t="117914" x="2187575" y="4340225"/>
          <p14:tracePt t="117927" x="2357438" y="4187825"/>
          <p14:tracePt t="117937" x="2527300" y="4044950"/>
          <p14:tracePt t="117948" x="2741613" y="3902075"/>
          <p14:tracePt t="117963" x="2822575" y="3848100"/>
          <p14:tracePt t="117979" x="2919413" y="3813175"/>
          <p14:tracePt t="117999" x="3044825" y="3795713"/>
          <p14:tracePt t="118023" x="3098800" y="3786188"/>
          <p14:tracePt t="118035" x="3224213" y="3759200"/>
          <p14:tracePt t="118047" x="3286125" y="3751263"/>
          <p14:tracePt t="118071" x="3340100" y="3751263"/>
          <p14:tracePt t="118083" x="3384550" y="3751263"/>
          <p14:tracePt t="118113" x="3402013" y="3751263"/>
          <p14:tracePt t="118134" x="3411538" y="3751263"/>
          <p14:tracePt t="118146" x="3419475" y="3751263"/>
          <p14:tracePt t="118181" x="3419475" y="3759200"/>
          <p14:tracePt t="118194" x="3419475" y="3768725"/>
          <p14:tracePt t="118205" x="3419475" y="3786188"/>
          <p14:tracePt t="118217" x="3419475" y="3822700"/>
          <p14:tracePt t="118232" x="3419475" y="3848100"/>
          <p14:tracePt t="118255" x="3429000" y="3884613"/>
          <p14:tracePt t="118266" x="3429000" y="3929063"/>
          <p14:tracePt t="118302" x="3429000" y="3946525"/>
          <p14:tracePt t="118341" x="3411538" y="3956050"/>
          <p14:tracePt t="118352" x="3384550" y="3956050"/>
          <p14:tracePt t="118364" x="3367088" y="3956050"/>
          <p14:tracePt t="118375" x="3367088" y="3965575"/>
          <p14:tracePt t="118388" x="3357563" y="3965575"/>
          <p14:tracePt t="118400" x="3340100" y="3965575"/>
          <p14:tracePt t="118438" x="3330575" y="3965575"/>
          <p14:tracePt t="118448" x="3322638" y="3965575"/>
          <p14:tracePt t="118462" x="3313113" y="3965575"/>
          <p14:tracePt t="118488" x="3303588" y="3965575"/>
          <p14:tracePt t="118560" x="3295650" y="3965575"/>
          <p14:tracePt t="118619" x="3286125" y="3965575"/>
          <p14:tracePt t="120177" x="3303588" y="3965575"/>
          <p14:tracePt t="120190" x="3322638" y="3965575"/>
          <p14:tracePt t="120204" x="3367088" y="3965575"/>
          <p14:tracePt t="120225" x="3384550" y="3965575"/>
          <p14:tracePt t="120244" x="3419475" y="3965575"/>
          <p14:tracePt t="120249" x="3536950" y="3965575"/>
          <p14:tracePt t="120262" x="3616325" y="3965575"/>
          <p14:tracePt t="120287" x="3705225" y="3965575"/>
          <p14:tracePt t="120299" x="3795713" y="3965575"/>
          <p14:tracePt t="120326" x="3822700" y="3965575"/>
          <p14:tracePt t="120337" x="3830638" y="3965575"/>
          <p14:tracePt t="120349" x="3840163" y="3965575"/>
          <p14:tracePt t="120373" x="3857625" y="3965575"/>
          <p14:tracePt t="120385" x="3884613" y="3965575"/>
          <p14:tracePt t="120409" x="3894138" y="3965575"/>
          <p14:tracePt t="120432" x="3911600" y="3965575"/>
          <p14:tracePt t="120485" x="3919538" y="3965575"/>
          <p14:tracePt t="120494" x="3938588" y="3965575"/>
          <p14:tracePt t="120507" x="3946525" y="3965575"/>
          <p14:tracePt t="120518" x="3965575" y="3965575"/>
          <p14:tracePt t="120751" x="3946525" y="3965575"/>
          <p14:tracePt t="120762" x="3919538" y="3965575"/>
          <p14:tracePt t="120776" x="3803650" y="3965575"/>
          <p14:tracePt t="120804" x="3724275" y="3956050"/>
          <p14:tracePt t="120811" x="3660775" y="3956050"/>
          <p14:tracePt t="120823" x="3517900" y="3956050"/>
          <p14:tracePt t="120849" x="3367088" y="3956050"/>
          <p14:tracePt t="120873" x="3295650" y="3956050"/>
          <p14:tracePt t="120884" x="3214688" y="3956050"/>
          <p14:tracePt t="120896" x="3179763" y="3965575"/>
          <p14:tracePt t="120907" x="3152775" y="3973513"/>
          <p14:tracePt t="120921" x="3143250" y="3973513"/>
          <p14:tracePt t="121029" x="3143250" y="3983038"/>
          <p14:tracePt t="121078" x="3133725" y="4000500"/>
          <p14:tracePt t="121090" x="3125788" y="4010025"/>
          <p14:tracePt t="121103" x="3108325" y="4017963"/>
          <p14:tracePt t="121115" x="3089275" y="4037013"/>
          <p14:tracePt t="121126" x="3062288" y="4062413"/>
          <p14:tracePt t="121141" x="3009900" y="4133850"/>
          <p14:tracePt t="121165" x="2990850" y="4152900"/>
          <p14:tracePt t="121177" x="2946400" y="4197350"/>
          <p14:tracePt t="121199" x="2928938" y="4214813"/>
          <p14:tracePt t="121212" x="2901950" y="4224338"/>
          <p14:tracePt t="121225" x="2867025" y="4268788"/>
          <p14:tracePt t="121241" x="2847975" y="4303713"/>
          <p14:tracePt t="121567" x="2803525" y="4322763"/>
          <p14:tracePt t="121580" x="2751138" y="4367213"/>
          <p14:tracePt t="121589" x="2670175" y="4429125"/>
          <p14:tracePt t="121603" x="2581275" y="4500563"/>
          <p14:tracePt t="121614" x="2411413" y="4670425"/>
          <p14:tracePt t="121640" x="2366963" y="4724400"/>
          <p14:tracePt t="121651" x="2339975" y="4751388"/>
          <p14:tracePt t="121662" x="2303463" y="4776788"/>
          <p14:tracePt t="121677" x="2286000" y="4795838"/>
          <p14:tracePt t="121702" x="2276475" y="4803775"/>
          <p14:tracePt t="121712" x="2259013" y="4813300"/>
          <p14:tracePt t="121743" x="2259013" y="4822825"/>
          <p14:tracePt t="121763" x="2259013" y="4840288"/>
          <p14:tracePt t="121773" x="2259013" y="4848225"/>
          <p14:tracePt t="121786" x="2259013" y="4857750"/>
          <p14:tracePt t="121808" x="2259013" y="4867275"/>
          <p14:tracePt t="121859" x="2259013" y="4884738"/>
          <p14:tracePt t="121882" x="2259013" y="4894263"/>
          <p14:tracePt t="121895" x="2259013" y="4911725"/>
          <p14:tracePt t="121918" x="2259013" y="4929188"/>
          <p14:tracePt t="121931" x="2259013" y="4938713"/>
          <p14:tracePt t="121942" x="2259013" y="4946650"/>
          <p14:tracePt t="121956" x="2303463" y="4946650"/>
          <p14:tracePt t="121980" x="2473325" y="4768850"/>
          <p14:tracePt t="121995" x="2589213" y="4670425"/>
          <p14:tracePt t="122004" x="2687638" y="4581525"/>
          <p14:tracePt t="122015" x="2813050" y="4483100"/>
          <p14:tracePt t="122040" x="2847975" y="4465638"/>
          <p14:tracePt t="122067" x="2847975" y="4456113"/>
          <p14:tracePt t="122081" x="2857500" y="4446588"/>
          <p14:tracePt t="122223" x="2884488" y="4429125"/>
          <p14:tracePt t="122237" x="2884488" y="4411663"/>
          <p14:tracePt t="122239" x="2884488" y="4394200"/>
          <p14:tracePt t="122321" x="2867025" y="4402138"/>
          <p14:tracePt t="122332" x="2840038" y="4411663"/>
          <p14:tracePt t="122346" x="2803525" y="4429125"/>
          <p14:tracePt t="122367" x="2670175" y="4483100"/>
          <p14:tracePt t="122369" x="2608263" y="4500563"/>
          <p14:tracePt t="122393" x="2509838" y="4537075"/>
          <p14:tracePt t="122405" x="2473325" y="4545013"/>
          <p14:tracePt t="122432" x="2446338" y="4554538"/>
          <p14:tracePt t="122443" x="2428875" y="4554538"/>
          <p14:tracePt t="122468" x="2419350" y="4562475"/>
          <p14:tracePt t="123271" x="2419350" y="4554538"/>
          <p14:tracePt t="123288" x="2446338" y="4527550"/>
          <p14:tracePt t="123292" x="2517775" y="4465638"/>
          <p14:tracePt t="123318" x="2554288" y="4446588"/>
          <p14:tracePt t="123332" x="2571750" y="4438650"/>
          <p14:tracePt t="123343" x="2589213" y="4429125"/>
          <p14:tracePt t="123367" x="2598738" y="4429125"/>
          <p14:tracePt t="124207" x="2598738" y="4438650"/>
          <p14:tracePt t="124220" x="2598738" y="4446588"/>
          <p14:tracePt t="124331" x="2598738" y="4456113"/>
          <p14:tracePt t="124342" x="2598738" y="4465638"/>
          <p14:tracePt t="124352" x="2598738" y="4473575"/>
          <p14:tracePt t="124382" x="2598738" y="4483100"/>
          <p14:tracePt t="124399" x="2598738" y="4491038"/>
          <p14:tracePt t="124403" x="2598738" y="4510088"/>
          <p14:tracePt t="124416" x="2598738" y="4518025"/>
          <p14:tracePt t="124439" x="2598738" y="4527550"/>
          <p14:tracePt t="124462" x="2598738" y="4537075"/>
          <p14:tracePt t="124476" x="2598738" y="4545013"/>
          <p14:tracePt t="124487" x="2598738" y="4562475"/>
          <p14:tracePt t="124512" x="2598738" y="4572000"/>
          <p14:tracePt t="124524" x="2598738" y="4581525"/>
          <p14:tracePt t="124555" x="2598738" y="4598988"/>
          <p14:tracePt t="124561" x="2598738" y="4608513"/>
          <p14:tracePt t="124586" x="2598738" y="4616450"/>
          <p14:tracePt t="124600" x="2598738" y="4625975"/>
          <p14:tracePt t="124623" x="2598738" y="4643438"/>
          <p14:tracePt t="124634" x="2598738" y="4652963"/>
          <p14:tracePt t="124658" x="2598738" y="4660900"/>
          <p14:tracePt t="124669" x="2598738" y="4679950"/>
          <p14:tracePt t="124695" x="2598738" y="4687888"/>
          <p14:tracePt t="124707" x="2589213" y="4697413"/>
          <p14:tracePt t="124718" x="2589213" y="4705350"/>
          <p14:tracePt t="124745" x="2589213" y="4714875"/>
          <p14:tracePt t="124756" x="2589213" y="4724400"/>
          <p14:tracePt t="124985" x="2589213" y="4705350"/>
          <p14:tracePt t="124998" x="2589213" y="4697413"/>
          <p14:tracePt t="125009" x="2608263" y="4643438"/>
          <p14:tracePt t="125022" x="2608263" y="4633913"/>
          <p14:tracePt t="125204" x="2608263" y="4625975"/>
          <p14:tracePt t="125217" x="2608263" y="4616450"/>
          <p14:tracePt t="125230" x="2608263" y="4608513"/>
          <p14:tracePt t="125937" x="2616200" y="4608513"/>
          <p14:tracePt t="125947" x="2633663" y="4598988"/>
          <p14:tracePt t="125960" x="2670175" y="4581525"/>
          <p14:tracePt t="125967" x="2732088" y="4554538"/>
          <p14:tracePt t="125985" x="3009900" y="4411663"/>
          <p14:tracePt t="126010" x="3295650" y="4322763"/>
          <p14:tracePt t="126023" x="3544888" y="4241800"/>
          <p14:tracePt t="126034" x="3990975" y="4098925"/>
          <p14:tracePt t="126059" x="4179888" y="4054475"/>
          <p14:tracePt t="126071" x="4537075" y="3983038"/>
          <p14:tracePt t="126083" x="4633913" y="3983038"/>
          <p14:tracePt t="126106" x="4697413" y="3983038"/>
          <p14:tracePt t="126117" x="4714875" y="3983038"/>
          <p14:tracePt t="126133" x="4795838" y="3983038"/>
          <p14:tracePt t="126156" x="4867275" y="3956050"/>
          <p14:tracePt t="126167" x="4983163" y="3902075"/>
          <p14:tracePt t="126182" x="5037138" y="3884613"/>
          <p14:tracePt t="126204" x="5081588" y="3848100"/>
          <p14:tracePt t="126594" x="5081588" y="3857625"/>
          <p14:tracePt t="126618" x="5081588" y="3867150"/>
          <p14:tracePt t="126629" x="5081588" y="3875088"/>
          <p14:tracePt t="126642" x="5081588" y="3884613"/>
          <p14:tracePt t="126656" x="5081588" y="3911600"/>
          <p14:tracePt t="126678" x="5081588" y="3938588"/>
          <p14:tracePt t="126704" x="5081588" y="3956050"/>
          <p14:tracePt t="126715" x="5089525" y="3973513"/>
          <p14:tracePt t="126740" x="5089525" y="3990975"/>
          <p14:tracePt t="126751" x="5089525" y="4010025"/>
          <p14:tracePt t="127179" x="5099050" y="4010025"/>
          <p14:tracePt t="127203" x="5116513" y="4017963"/>
          <p14:tracePt t="127214" x="5143500" y="4027488"/>
          <p14:tracePt t="127227" x="5170488" y="4027488"/>
          <p14:tracePt t="127239" x="5214938" y="4027488"/>
          <p14:tracePt t="127258" x="5295900" y="4027488"/>
          <p14:tracePt t="127262" x="5384800" y="4027488"/>
          <p14:tracePt t="127276" x="5572125" y="4027488"/>
          <p14:tracePt t="127300" x="5643563" y="4027488"/>
          <p14:tracePt t="127311" x="5875338" y="4027488"/>
          <p14:tracePt t="127337" x="6027738" y="4000500"/>
          <p14:tracePt t="127348" x="6170613" y="3983038"/>
          <p14:tracePt t="127360" x="6330950" y="3983038"/>
          <p14:tracePt t="127385" x="6384925" y="3983038"/>
          <p14:tracePt t="127397" x="6429375" y="4000500"/>
          <p14:tracePt t="127425" x="6446838" y="4010025"/>
          <p14:tracePt t="127434" x="6465888" y="4027488"/>
          <p14:tracePt t="127444" x="6483350" y="4044950"/>
          <p14:tracePt t="127471" x="6500813" y="4044950"/>
          <p14:tracePt t="127495" x="6518275" y="4071938"/>
          <p14:tracePt t="127507" x="6527800" y="4071938"/>
          <p14:tracePt t="127520" x="6537325" y="4081463"/>
          <p14:tracePt t="128396" x="6518275" y="4081463"/>
          <p14:tracePt t="128408" x="6500813" y="4081463"/>
          <p14:tracePt t="128425" x="6491288" y="4081463"/>
          <p14:tracePt t="128431" x="6456363" y="4081463"/>
          <p14:tracePt t="128443" x="6384925" y="4081463"/>
          <p14:tracePt t="128458" x="6197600" y="4081463"/>
          <p14:tracePt t="128477" x="6126163" y="4081463"/>
          <p14:tracePt t="128492" x="6018213" y="4071938"/>
          <p14:tracePt t="128505" x="5661025" y="4062413"/>
          <p14:tracePt t="128530" x="5259388" y="4108450"/>
          <p14:tracePt t="128553" x="5180013" y="4125913"/>
          <p14:tracePt t="128570" x="5160963" y="4125913"/>
          <p14:tracePt t="128579" x="5143500" y="4125913"/>
          <p14:tracePt t="128738" x="5133975" y="4125913"/>
          <p14:tracePt t="128748" x="5126038" y="4125913"/>
          <p14:tracePt t="128759" x="5072063" y="4125913"/>
          <p14:tracePt t="128772" x="5054600" y="4125913"/>
          <p14:tracePt t="128804" x="5037138" y="4125913"/>
          <p14:tracePt t="128809" x="5018088" y="4108450"/>
          <p14:tracePt t="128822" x="5018088" y="4098925"/>
          <p14:tracePt t="130854" x="5018088" y="4089400"/>
          <p14:tracePt t="130884" x="5018088" y="4081463"/>
          <p14:tracePt t="131353" x="5018088" y="4071938"/>
          <p14:tracePt t="131366" x="5027613" y="4062413"/>
          <p14:tracePt t="131377" x="5037138" y="4054475"/>
          <p14:tracePt t="131403" x="5037138" y="4044950"/>
          <p14:tracePt t="131415" x="5045075" y="4037013"/>
          <p14:tracePt t="132293" x="5037138" y="4027488"/>
          <p14:tracePt t="132303" x="5000625" y="4027488"/>
          <p14:tracePt t="132319" x="4965700" y="4027488"/>
          <p14:tracePt t="132328" x="4946650" y="4027488"/>
          <p14:tracePt t="132340" x="4919663" y="4027488"/>
          <p14:tracePt t="132356" x="4911725" y="4027488"/>
          <p14:tracePt t="132403" x="4894263" y="4027488"/>
          <p14:tracePt t="132413" x="4884738" y="4027488"/>
          <p14:tracePt t="132460" x="4875213" y="4027488"/>
          <p14:tracePt t="132534" x="4884738" y="4027488"/>
          <p14:tracePt t="132548" x="4902200" y="4027488"/>
          <p14:tracePt t="132558" x="4911725" y="4027488"/>
          <p14:tracePt t="132570" x="4938713" y="4027488"/>
          <p14:tracePt t="132589" x="4973638" y="4027488"/>
          <p14:tracePt t="132597" x="5000625" y="4027488"/>
          <p14:tracePt t="132620" x="5037138" y="4027488"/>
          <p14:tracePt t="132631" x="5045075" y="4027488"/>
          <p14:tracePt t="132657" x="5054600" y="4027488"/>
          <p14:tracePt t="132667" x="5062538" y="4027488"/>
          <p14:tracePt t="132681" x="5081588" y="4027488"/>
          <p14:tracePt t="132706" x="5089525" y="4027488"/>
          <p14:tracePt t="132716" x="5099050" y="4027488"/>
          <p14:tracePt t="132997" x="5116513" y="4027488"/>
          <p14:tracePt t="133010" x="5153025" y="4027488"/>
          <p14:tracePt t="133024" x="5224463" y="4027488"/>
          <p14:tracePt t="133034" x="5330825" y="4027488"/>
          <p14:tracePt t="133046" x="5446713" y="4027488"/>
          <p14:tracePt t="133059" x="5680075" y="4027488"/>
          <p14:tracePt t="133082" x="5759450" y="4027488"/>
          <p14:tracePt t="133094" x="5848350" y="4027488"/>
          <p14:tracePt t="133125" x="5894388" y="4027488"/>
          <p14:tracePt t="133133" x="5946775" y="4027488"/>
          <p14:tracePt t="133144" x="6054725" y="4027488"/>
          <p14:tracePt t="133167" x="6089650" y="4027488"/>
          <p14:tracePt t="133181" x="6143625" y="4017963"/>
          <p14:tracePt t="133209" x="6170613" y="4010025"/>
          <p14:tracePt t="133217" x="6205538" y="4000500"/>
          <p14:tracePt t="133227" x="6259513" y="3990975"/>
          <p14:tracePt t="133243" x="6286500" y="3983038"/>
          <p14:tracePt t="133265" x="6323013" y="3965575"/>
          <p14:tracePt t="133278" x="6384925" y="3938588"/>
          <p14:tracePt t="133301" x="6402388" y="3929063"/>
          <p14:tracePt t="133314" x="6419850" y="3929063"/>
          <p14:tracePt t="133327" x="6429375" y="3929063"/>
          <p14:tracePt t="133351" x="6446838" y="3929063"/>
          <p14:tracePt t="133363" x="6473825" y="3919538"/>
          <p14:tracePt t="133386" x="6500813" y="3919538"/>
          <p14:tracePt t="133400" x="6527800" y="3911600"/>
          <p14:tracePt t="133411" x="6537325" y="3911600"/>
          <p14:tracePt t="133438" x="6545263" y="3911600"/>
          <p14:tracePt t="133448" x="6554788" y="3911600"/>
          <p14:tracePt t="133484" x="6562725" y="3911600"/>
          <p14:tracePt t="133498" x="6572250" y="3929063"/>
          <p14:tracePt t="133509" x="6581775" y="3938588"/>
          <p14:tracePt t="133532" x="6581775" y="3946525"/>
          <p14:tracePt t="133558" x="6581775" y="3956050"/>
          <p14:tracePt t="133568" x="6589713" y="3956050"/>
          <p14:tracePt t="133582" x="6599238" y="3956050"/>
          <p14:tracePt t="133600" x="6599238" y="3965575"/>
          <p14:tracePt t="133631" x="6599238" y="3973513"/>
          <p14:tracePt t="133648" x="6608763" y="3973513"/>
          <p14:tracePt t="133657" x="6608763" y="3983038"/>
          <p14:tracePt t="134375" x="6608763" y="3990975"/>
          <p14:tracePt t="134423" x="6608763" y="4000500"/>
          <p14:tracePt t="134447" x="6608763" y="4010025"/>
          <p14:tracePt t="134555" x="6589713" y="4017963"/>
          <p14:tracePt t="134567" x="6554788" y="4027488"/>
          <p14:tracePt t="134587" x="6500813" y="4054475"/>
          <p14:tracePt t="134594" x="6330950" y="4098925"/>
          <p14:tracePt t="134617" x="6224588" y="4098925"/>
          <p14:tracePt t="134628" x="6099175" y="4098925"/>
          <p14:tracePt t="134640" x="5822950" y="4071938"/>
          <p14:tracePt t="134665" x="5670550" y="4054475"/>
          <p14:tracePt t="134676" x="5510213" y="4054475"/>
          <p14:tracePt t="134694" x="5286375" y="4037013"/>
          <p14:tracePt t="134715" x="5241925" y="4010025"/>
          <p14:tracePt t="134726" x="5153025" y="4000500"/>
          <p14:tracePt t="134740" x="5126038" y="3990975"/>
          <p14:tracePt t="134764" x="5108575" y="3990975"/>
          <p14:tracePt t="134775" x="5081588" y="3990975"/>
          <p14:tracePt t="135213" x="5037138" y="3990975"/>
          <p14:tracePt t="135229" x="4929188" y="4010025"/>
          <p14:tracePt t="135237" x="4687888" y="4054475"/>
          <p14:tracePt t="135249" x="3803650" y="4367213"/>
          <p14:tracePt t="135261" x="3517900" y="4473575"/>
          <p14:tracePt t="135287" x="3340100" y="4500563"/>
          <p14:tracePt t="135296" x="3116263" y="4518025"/>
          <p14:tracePt t="135311" x="3036888" y="4500563"/>
          <p14:tracePt t="135335" x="2990850" y="4483100"/>
          <p14:tracePt t="135347" x="2955925" y="4456113"/>
          <p14:tracePt t="135371" x="2946400" y="4456113"/>
          <p14:tracePt t="135384" x="2938463" y="4456113"/>
          <p14:tracePt t="135397" x="2911475" y="4456113"/>
          <p14:tracePt t="135428" x="2901950" y="4456113"/>
          <p14:tracePt t="135435" x="2884488" y="4465638"/>
          <p14:tracePt t="135446" x="2874963" y="4465638"/>
          <p14:tracePt t="135492" x="2874963" y="4456113"/>
          <p14:tracePt t="135505" x="2894013" y="4419600"/>
          <p14:tracePt t="135775" x="2847975" y="4419600"/>
          <p14:tracePt t="135784" x="2795588" y="4446588"/>
          <p14:tracePt t="135798" x="2697163" y="4483100"/>
          <p14:tracePt t="135821" x="2660650" y="4491038"/>
          <p14:tracePt t="135834" x="2544763" y="4527550"/>
          <p14:tracePt t="135862" x="2465388" y="4545013"/>
          <p14:tracePt t="135871" x="2393950" y="4572000"/>
          <p14:tracePt t="135884" x="2330450" y="4598988"/>
          <p14:tracePt t="135907" x="2312988" y="4608513"/>
          <p14:tracePt t="136066" x="2339975" y="4598988"/>
          <p14:tracePt t="136078" x="2419350" y="4562475"/>
          <p14:tracePt t="136089" x="2751138" y="4438650"/>
          <p14:tracePt t="136102" x="3000375" y="4375150"/>
          <p14:tracePt t="136125" x="3303588" y="4303713"/>
          <p14:tracePt t="136138" x="3894138" y="4160838"/>
          <p14:tracePt t="136152" x="4133850" y="4108450"/>
          <p14:tracePt t="136176" x="4286250" y="4071938"/>
          <p14:tracePt t="136188" x="4518025" y="4044950"/>
          <p14:tracePt t="136213" x="4608513" y="4044950"/>
          <p14:tracePt t="136224" x="4714875" y="4044950"/>
          <p14:tracePt t="136237" x="4751388" y="4044950"/>
          <p14:tracePt t="136259" x="4768850" y="4044950"/>
          <p14:tracePt t="136271" x="4776788" y="4044950"/>
          <p14:tracePt t="136289" x="4803775" y="4044950"/>
          <p14:tracePt t="136309" x="4830763" y="4044950"/>
          <p14:tracePt t="136321" x="4875213" y="4027488"/>
          <p14:tracePt t="136346" x="4911725" y="4017963"/>
          <p14:tracePt t="136358" x="4956175" y="4010025"/>
          <p14:tracePt t="136370" x="4973638" y="4010025"/>
          <p14:tracePt t="136405" x="4991100" y="4010025"/>
          <p14:tracePt t="136415" x="5000625" y="4010025"/>
          <p14:tracePt t="136479" x="5010150" y="4010025"/>
          <p14:tracePt t="136491" x="5027613" y="4010025"/>
          <p14:tracePt t="136508" x="5045075" y="4010025"/>
          <p14:tracePt t="136520" x="5062538" y="4017963"/>
          <p14:tracePt t="136528" x="5089525" y="4027488"/>
          <p14:tracePt t="136541" x="5143500" y="4044950"/>
          <p14:tracePt t="136564" x="5180013" y="4062413"/>
          <p14:tracePt t="136577" x="5232400" y="4081463"/>
          <p14:tracePt t="136589" x="5251450" y="4089400"/>
          <p14:tracePt t="136606" x="5276850" y="4098925"/>
          <p14:tracePt t="136626" x="5340350" y="4143375"/>
          <p14:tracePt t="136649" x="5375275" y="4179888"/>
          <p14:tracePt t="136663" x="5384800" y="4214813"/>
          <p14:tracePt t="136675" x="5384800" y="4259263"/>
          <p14:tracePt t="136700" x="5348288" y="4295775"/>
          <p14:tracePt t="136712" x="5313363" y="4303713"/>
          <p14:tracePt t="136739" x="5276850" y="4313238"/>
          <p14:tracePt t="136741" x="5197475" y="4313238"/>
          <p14:tracePt t="136760" x="5116513" y="4313238"/>
          <p14:tracePt t="136784" x="4830763" y="4313238"/>
          <p14:tracePt t="136796" x="4483100" y="4313238"/>
          <p14:tracePt t="136808" x="4116388" y="4313238"/>
          <p14:tracePt t="136833" x="3697288" y="4357688"/>
          <p14:tracePt t="136844" x="3044825" y="4446588"/>
          <p14:tracePt t="136869" x="2768600" y="4510088"/>
          <p14:tracePt t="136893" x="2697163" y="4537075"/>
          <p14:tracePt t="136911" x="2652713" y="4554538"/>
          <p14:tracePt t="136917" x="2625725" y="4581525"/>
          <p14:tracePt t="136929" x="2581275" y="4633913"/>
          <p14:tracePt t="136955" x="2562225" y="4652963"/>
          <p14:tracePt t="136965" x="2554288" y="4670425"/>
          <p14:tracePt t="136975" x="2536825" y="4705350"/>
          <p14:tracePt t="137008" x="2509838" y="4724400"/>
          <p14:tracePt t="137025" x="2482850" y="4776788"/>
          <p14:tracePt t="137043" x="2455863" y="4795838"/>
          <p14:tracePt t="137053" x="2455863" y="4822825"/>
          <p14:tracePt t="137059" x="2438400" y="4857750"/>
          <p14:tracePt t="137088" x="2438400" y="4867275"/>
          <p14:tracePt t="137101" x="2438400" y="4894263"/>
          <p14:tracePt t="137112" x="2438400" y="4919663"/>
          <p14:tracePt t="137137" x="2438400" y="4929188"/>
          <p14:tracePt t="137149" x="2438400" y="4946650"/>
          <p14:tracePt t="137160" x="2438400" y="4973638"/>
          <p14:tracePt t="137190" x="2438400" y="4991100"/>
          <p14:tracePt t="137196" x="2438400" y="5018088"/>
          <p14:tracePt t="137224" x="2438400" y="5037138"/>
          <p14:tracePt t="137238" x="2455863" y="5045075"/>
          <p14:tracePt t="137260" x="2473325" y="5054600"/>
          <p14:tracePt t="137270" x="2509838" y="5054600"/>
          <p14:tracePt t="137280" x="2589213" y="5045075"/>
          <p14:tracePt t="137297" x="2643188" y="4991100"/>
          <p14:tracePt t="137321" x="2687638" y="4929188"/>
          <p14:tracePt t="137332" x="2705100" y="4857750"/>
          <p14:tracePt t="137366" x="2714625" y="4840288"/>
          <p14:tracePt t="137370" x="2724150" y="4813300"/>
          <p14:tracePt t="137381" x="2724150" y="4795838"/>
          <p14:tracePt t="137404" x="2724150" y="4776788"/>
          <p14:tracePt t="137418" x="2724150" y="4759325"/>
          <p14:tracePt t="137430" x="2724150" y="4741863"/>
          <p14:tracePt t="137461" x="2724150" y="4724400"/>
          <p14:tracePt t="137479" x="2714625" y="4660900"/>
          <p14:tracePt t="137490" x="2714625" y="4625975"/>
          <p14:tracePt t="137514" x="2714625" y="4608513"/>
          <p14:tracePt t="137528" x="2714625" y="4589463"/>
          <p14:tracePt t="137538" x="2705100" y="4581525"/>
          <p14:tracePt t="137551" x="2705100" y="4562475"/>
          <p14:tracePt t="137564" x="2697163" y="4562475"/>
          <p14:tracePt t="137600" x="2687638" y="4562475"/>
          <p14:tracePt t="137976" x="2679700" y="4562475"/>
          <p14:tracePt t="138063" x="2670175" y="4562475"/>
          <p14:tracePt t="138597" x="2660650" y="4562475"/>
          <p14:tracePt t="141764" x="2679700" y="4562475"/>
          <p14:tracePt t="141775" x="2687638" y="4562475"/>
          <p14:tracePt t="141805" x="2697163" y="4562475"/>
          <p14:tracePt t="141849" x="2714625" y="4562475"/>
          <p14:tracePt t="141860" x="2741613" y="4562475"/>
          <p14:tracePt t="141873" x="2776538" y="4562475"/>
          <p14:tracePt t="141885" x="2840038" y="4562475"/>
          <p14:tracePt t="141896" x="2894013" y="4562475"/>
          <p14:tracePt t="141909" x="2973388" y="4562475"/>
          <p14:tracePt t="141920" x="3098800" y="4562475"/>
          <p14:tracePt t="141946" x="3160713" y="4562475"/>
          <p14:tracePt t="141959" x="3205163" y="4562475"/>
          <p14:tracePt t="141970" x="3303588" y="4562475"/>
          <p14:tracePt t="142397" x="3313113" y="4545013"/>
          <p14:tracePt t="142409" x="3322638" y="4500563"/>
          <p14:tracePt t="142425" x="3348038" y="4429125"/>
          <p14:tracePt t="142434" x="3367088" y="4340225"/>
          <p14:tracePt t="142446" x="3384550" y="4214813"/>
          <p14:tracePt t="142456" x="3411538" y="3894138"/>
          <p14:tracePt t="142472" x="3411538" y="3732213"/>
          <p14:tracePt t="142493" x="3411538" y="3429000"/>
          <p14:tracePt t="142507" x="3419475" y="3286125"/>
          <p14:tracePt t="142530" x="3446463" y="3160713"/>
          <p14:tracePt t="142541" x="3465513" y="3054350"/>
          <p14:tracePt t="142555" x="3490913" y="2928938"/>
          <p14:tracePt t="142578" x="3509963" y="2894013"/>
          <p14:tracePt t="142590" x="3527425" y="2840038"/>
          <p14:tracePt t="142871" x="3527425" y="2857500"/>
          <p14:tracePt t="142882" x="3527425" y="2894013"/>
          <p14:tracePt t="142895" x="3527425" y="2938463"/>
          <p14:tracePt t="142913" x="3517900" y="3000375"/>
          <p14:tracePt t="142919" x="3500438" y="3054350"/>
          <p14:tracePt t="142933" x="3490913" y="3098800"/>
          <p14:tracePt t="142944" x="3455988" y="3179763"/>
          <p14:tracePt t="142975" x="3429000" y="3232150"/>
          <p14:tracePt t="142978" x="3411538" y="3286125"/>
          <p14:tracePt t="143004" x="3394075" y="3303588"/>
          <p14:tracePt t="143016" x="3384550" y="3322638"/>
          <p14:tracePt t="143027" x="3384550" y="3330575"/>
          <p14:tracePt t="143052" x="3384550" y="3340100"/>
          <p14:tracePt t="143066" x="3384550" y="3348038"/>
          <p14:tracePt t="143347" x="3384550" y="3375025"/>
          <p14:tracePt t="143357" x="3402013" y="3429000"/>
          <p14:tracePt t="143370" x="3411538" y="3509963"/>
          <p14:tracePt t="143385" x="3429000" y="3652838"/>
          <p14:tracePt t="143413" x="3429000" y="3679825"/>
          <p14:tracePt t="143420" x="3429000" y="3705225"/>
          <p14:tracePt t="143431" x="3429000" y="3732213"/>
          <p14:tracePt t="143456" x="3429000" y="3741738"/>
          <p14:tracePt t="143466" x="3429000" y="3759200"/>
          <p14:tracePt t="143481" x="3429000" y="3768725"/>
          <p14:tracePt t="143504" x="3429000" y="3786188"/>
          <p14:tracePt t="143515" x="3429000" y="3813175"/>
          <p14:tracePt t="143539" x="3446463" y="3840163"/>
          <p14:tracePt t="143553" x="3490913" y="3894138"/>
          <p14:tracePt t="143586" x="3527425" y="3956050"/>
          <p14:tracePt t="143930" x="3527425" y="3965575"/>
          <p14:tracePt t="143944" x="3527425" y="3983038"/>
          <p14:tracePt t="143957" x="3527425" y="3990975"/>
          <p14:tracePt t="143967" x="3517900" y="4010025"/>
          <p14:tracePt t="143973" x="3509963" y="4027488"/>
          <p14:tracePt t="143991" x="3509963" y="4054475"/>
          <p14:tracePt t="144003" x="3500438" y="4098925"/>
          <p14:tracePt t="144026" x="3500438" y="4133850"/>
          <p14:tracePt t="144040" x="3500438" y="4187825"/>
          <p14:tracePt t="144070" x="3500438" y="4197350"/>
          <p14:tracePt t="144077" x="3509963" y="4224338"/>
          <p14:tracePt t="144088" x="3517900" y="4251325"/>
          <p14:tracePt t="144119" x="3527425" y="4268788"/>
          <p14:tracePt t="144126" x="3544888" y="4322763"/>
          <p14:tracePt t="144138" x="3554413" y="4348163"/>
          <p14:tracePt t="144161" x="3562350" y="4367213"/>
          <p14:tracePt t="144490" x="3554413" y="4367213"/>
          <p14:tracePt t="144502" x="3536950" y="4367213"/>
          <p14:tracePt t="144513" x="3500438" y="4367213"/>
          <p14:tracePt t="144526" x="3455988" y="4367213"/>
          <p14:tracePt t="144539" x="3402013" y="4367213"/>
          <p14:tracePt t="144551" x="3348038" y="4367213"/>
          <p14:tracePt t="144563" x="3295650" y="4367213"/>
          <p14:tracePt t="144576" x="3170238" y="4367213"/>
          <p14:tracePt t="144600" x="3108325" y="4367213"/>
          <p14:tracePt t="144612" x="2982913" y="4367213"/>
          <p14:tracePt t="144624" x="2938463" y="4367213"/>
          <p14:tracePt t="144648" x="2901950" y="4367213"/>
          <p14:tracePt t="144660" x="2830513" y="4357688"/>
          <p14:tracePt t="144674" x="2813050" y="4357688"/>
          <p14:tracePt t="144696" x="2776538" y="4348163"/>
          <p14:tracePt t="144709" x="2705100" y="4340225"/>
          <p14:tracePt t="144733" x="2670175" y="4322763"/>
          <p14:tracePt t="144741" x="2625725" y="4313238"/>
          <p14:tracePt t="145025" x="2598738" y="4286250"/>
          <p14:tracePt t="145037" x="2562225" y="4214813"/>
          <p14:tracePt t="145042" x="2446338" y="3919538"/>
          <p14:tracePt t="145062" x="2357438" y="3670300"/>
          <p14:tracePt t="145086" x="2312988" y="3527425"/>
          <p14:tracePt t="145099" x="2232025" y="3232150"/>
          <p14:tracePt t="145132" x="2205038" y="3000375"/>
          <p14:tracePt t="145135" x="2205038" y="2911475"/>
          <p14:tracePt t="145146" x="2205038" y="2847975"/>
          <p14:tracePt t="145177" x="2205038" y="2803525"/>
          <p14:tracePt t="145183" x="2232025" y="2768600"/>
          <p14:tracePt t="145196" x="2357438" y="2670175"/>
          <p14:tracePt t="145226" x="2419350" y="2625725"/>
          <p14:tracePt t="145515" x="2419350" y="2581275"/>
          <p14:tracePt t="145525" x="2384425" y="2374900"/>
          <p14:tracePt t="145552" x="2374900" y="2251075"/>
          <p14:tracePt t="145562" x="2347913" y="2116138"/>
          <p14:tracePt t="145574" x="2330450" y="1982788"/>
          <p14:tracePt t="145586" x="2330450" y="1751013"/>
          <p14:tracePt t="145615" x="2330450" y="1687513"/>
          <p14:tracePt t="145622" x="2330450" y="1643063"/>
          <p14:tracePt t="145634" x="2330450" y="1571625"/>
          <p14:tracePt t="145666" x="2330450" y="1517650"/>
          <p14:tracePt t="145671" x="2366963" y="1482725"/>
          <p14:tracePt t="145683" x="2393950" y="1455738"/>
          <p14:tracePt t="145708" x="2419350" y="1438275"/>
          <p14:tracePt t="145720" x="2482850" y="1401763"/>
          <p14:tracePt t="145734" x="2527300" y="1384300"/>
          <p14:tracePt t="145756" x="2554288" y="1357313"/>
          <p14:tracePt t="146121" x="2536825" y="1357313"/>
          <p14:tracePt t="146132" x="2509838" y="1357313"/>
          <p14:tracePt t="146144" x="2500313" y="1357313"/>
          <p14:tracePt t="146157" x="2446338" y="1357313"/>
          <p14:tracePt t="146183" x="2411413" y="1357313"/>
          <p14:tracePt t="146193" x="2393950" y="1357313"/>
          <p14:tracePt t="146206" x="2322513" y="1347788"/>
          <p14:tracePt t="146230" x="2295525" y="1339850"/>
          <p14:tracePt t="146237" x="2259013" y="1339850"/>
          <p14:tracePt t="146258" x="2241550" y="1339850"/>
          <p14:tracePt t="146278" x="2224088" y="1339850"/>
          <p14:tracePt t="146306" x="2214563" y="1339850"/>
          <p14:tracePt t="146316" x="2205038" y="1330325"/>
          <p14:tracePt t="146326" x="2197100" y="1330325"/>
          <p14:tracePt t="146828" x="2179638" y="1339850"/>
          <p14:tracePt t="146839" x="2160588" y="1347788"/>
          <p14:tracePt t="146851" x="2152650" y="1357313"/>
          <p14:tracePt t="146862" x="2133600" y="1366838"/>
          <p14:tracePt t="146880" x="2108200" y="1374775"/>
          <p14:tracePt t="146917" x="2098675" y="1384300"/>
          <p14:tracePt t="147096" x="2108200" y="1384300"/>
          <p14:tracePt t="147115" x="2116138" y="1374775"/>
          <p14:tracePt t="147120" x="2170113" y="1366838"/>
          <p14:tracePt t="147135" x="2205038" y="1357313"/>
          <p14:tracePt t="147156" x="2339975" y="1312863"/>
          <p14:tracePt t="147217" x="2384425" y="1295400"/>
          <p14:tracePt t="147228" x="2438400" y="1285875"/>
          <p14:tracePt t="147240" x="2500313" y="1276350"/>
          <p14:tracePt t="147253" x="2598738" y="1268413"/>
          <p14:tracePt t="147276" x="2776538" y="1268413"/>
          <p14:tracePt t="147289" x="2857500" y="1268413"/>
          <p14:tracePt t="147302" x="2946400" y="1295400"/>
          <p14:tracePt t="147314" x="2973388" y="1322388"/>
          <p14:tracePt t="147340" x="2990850" y="1347788"/>
          <p14:tracePt t="147351" x="3036888" y="1446213"/>
          <p14:tracePt t="147385" x="3098800" y="1554163"/>
          <p14:tracePt t="147403" x="3143250" y="1598613"/>
          <p14:tracePt t="147412" x="3170238" y="1625600"/>
          <p14:tracePt t="147423" x="3205163" y="1652588"/>
          <p14:tracePt t="147727" x="3152775" y="1652588"/>
          <p14:tracePt t="147741" x="3089275" y="1643063"/>
          <p14:tracePt t="147755" x="2982913" y="1625600"/>
          <p14:tracePt t="147772" x="2874963" y="1616075"/>
          <p14:tracePt t="147776" x="2751138" y="1616075"/>
          <p14:tracePt t="147789" x="2554288" y="1589088"/>
          <p14:tracePt t="147813" x="2455863" y="1589088"/>
          <p14:tracePt t="147823" x="2384425" y="1589088"/>
          <p14:tracePt t="147836" x="2259013" y="1589088"/>
          <p14:tracePt t="147865" x="2224088" y="1589088"/>
          <p14:tracePt t="147873" x="2187575" y="1589088"/>
          <p14:tracePt t="147887" x="2143125" y="1589088"/>
          <p14:tracePt t="147902" x="2116138" y="1589088"/>
          <p14:tracePt t="147923" x="2098675" y="1589088"/>
          <p14:tracePt t="147948" x="2089150" y="1589088"/>
          <p14:tracePt t="147959" x="2081213" y="1589088"/>
          <p14:tracePt t="148156" x="2071688" y="1589088"/>
          <p14:tracePt t="148166" x="2062163" y="1581150"/>
          <p14:tracePt t="148178" x="2054225" y="1571625"/>
          <p14:tracePt t="148204" x="2036763" y="1554163"/>
          <p14:tracePt t="148216" x="2027238" y="1536700"/>
          <p14:tracePt t="148227" x="2009775" y="1517650"/>
          <p14:tracePt t="148240" x="1965325" y="1482725"/>
          <p14:tracePt t="148263" x="1946275" y="1465263"/>
          <p14:tracePt t="148276" x="1893888" y="1438275"/>
          <p14:tracePt t="148305" x="1874838" y="1419225"/>
          <p14:tracePt t="148313" x="1866900" y="1411288"/>
          <p14:tracePt t="148362" x="1866900" y="1401763"/>
          <p14:tracePt t="148739" x="1830388" y="1411288"/>
          <p14:tracePt t="148751" x="1785938" y="1419225"/>
          <p14:tracePt t="148763" x="1633538" y="1465263"/>
          <p14:tracePt t="148776" x="1527175" y="1482725"/>
          <p14:tracePt t="148799" x="1401763" y="1527175"/>
          <p14:tracePt t="148811" x="1108075" y="1598613"/>
          <p14:tracePt t="148835" x="982663" y="1633538"/>
          <p14:tracePt t="148849" x="750888" y="1687513"/>
          <p14:tracePt t="148861" x="660400" y="1687513"/>
          <p14:tracePt t="148885" x="581025" y="1697038"/>
          <p14:tracePt t="148898" x="438150" y="1704975"/>
          <p14:tracePt t="148912" x="393700" y="1704975"/>
          <p14:tracePt t="148934" x="374650" y="1714500"/>
          <p14:tracePt t="148945" x="366713" y="1714500"/>
          <p14:tracePt t="149055" x="366713" y="1704975"/>
          <p14:tracePt t="149068" x="366713" y="1697038"/>
          <p14:tracePt t="149083" x="366713" y="1687513"/>
          <p14:tracePt t="149099" x="366713" y="1679575"/>
          <p14:tracePt t="149103" x="366713" y="1660525"/>
          <p14:tracePt t="149133" x="374650" y="1608138"/>
          <p14:tracePt t="149141" x="401638" y="1544638"/>
          <p14:tracePt t="149164" x="419100" y="1517650"/>
          <p14:tracePt t="149179" x="455613" y="1482725"/>
          <p14:tracePt t="149189" x="465138" y="1455738"/>
          <p14:tracePt t="149200" x="517525" y="1411288"/>
          <p14:tracePt t="149214" x="536575" y="1401763"/>
          <p14:tracePt t="149231" x="544513" y="1401763"/>
          <p14:tracePt t="149250" x="554038" y="1384300"/>
          <p14:tracePt t="149275" x="571500" y="1374775"/>
          <p14:tracePt t="149287" x="598488" y="1366838"/>
          <p14:tracePt t="149299" x="633413" y="1357313"/>
          <p14:tracePt t="149323" x="633413" y="1347788"/>
          <p14:tracePt t="149335" x="642938" y="1347788"/>
          <p14:tracePt t="149364" x="652463" y="1347788"/>
          <p14:tracePt t="149383" x="669925" y="1347788"/>
          <p14:tracePt t="149398" x="679450" y="1347788"/>
          <p14:tracePt t="149407" x="687388" y="1347788"/>
          <p14:tracePt t="149430" x="704850" y="1347788"/>
          <p14:tracePt t="149725" x="723900" y="1339850"/>
          <p14:tracePt t="149739" x="731838" y="1330325"/>
          <p14:tracePt t="149741" x="768350" y="1330325"/>
          <p14:tracePt t="149760" x="830263" y="1322388"/>
          <p14:tracePt t="149774" x="1017588" y="1285875"/>
          <p14:tracePt t="149802" x="1125538" y="1285875"/>
          <p14:tracePt t="149810" x="1231900" y="1285875"/>
          <p14:tracePt t="149823" x="1455738" y="1285875"/>
          <p14:tracePt t="149845" x="1562100" y="1303338"/>
          <p14:tracePt t="149869" x="1812925" y="1347788"/>
          <p14:tracePt t="149872" x="1938338" y="1393825"/>
          <p14:tracePt t="149888" x="2081213" y="1401763"/>
          <p14:tracePt t="149907" x="2295525" y="1465263"/>
          <p14:tracePt t="149932" x="2401888" y="1490663"/>
          <p14:tracePt t="149943" x="2500313" y="1500188"/>
          <p14:tracePt t="149956" x="2660650" y="1554163"/>
          <p14:tracePt t="149970" x="2697163" y="1571625"/>
          <p14:tracePt t="149992" x="2759075" y="1608138"/>
          <p14:tracePt t="150004" x="2776538" y="1608138"/>
          <p14:tracePt t="150037" x="2803525" y="1616075"/>
          <p14:tracePt t="150309" x="2795588" y="1616075"/>
          <p14:tracePt t="150321" x="2786063" y="1616075"/>
          <p14:tracePt t="150345" x="2776538" y="1616075"/>
          <p14:tracePt t="150357" x="2751138" y="1616075"/>
          <p14:tracePt t="150369" x="2714625" y="1589088"/>
          <p14:tracePt t="150384" x="2652713" y="1554163"/>
          <p14:tracePt t="150395" x="2473325" y="1509713"/>
          <p14:tracePt t="150418" x="2366963" y="1482725"/>
          <p14:tracePt t="150431" x="2268538" y="1455738"/>
          <p14:tracePt t="150444" x="2116138" y="1438275"/>
          <p14:tracePt t="150467" x="2000250" y="1438275"/>
          <p14:tracePt t="150478" x="1982788" y="1438275"/>
          <p14:tracePt t="150492" x="1965325" y="1428750"/>
          <p14:tracePt t="150516" x="1955800" y="1428750"/>
          <p14:tracePt t="150552" x="1955800" y="1419225"/>
          <p14:tracePt t="150674" x="1955800" y="1411288"/>
          <p14:tracePt t="150689" x="1965325" y="1411288"/>
          <p14:tracePt t="150699" x="2000250" y="1401763"/>
          <p14:tracePt t="150711" x="2017713" y="1401763"/>
          <p14:tracePt t="150743" x="2036763" y="1401763"/>
          <p14:tracePt t="150745" x="2098675" y="1393825"/>
          <p14:tracePt t="150771" x="2133600" y="1384300"/>
          <p14:tracePt t="150784" x="2170113" y="1384300"/>
          <p14:tracePt t="150796" x="2197100" y="1384300"/>
          <p14:tracePt t="150812" x="2276475" y="1384300"/>
          <p14:tracePt t="150832" x="2411413" y="1357313"/>
          <p14:tracePt t="150857" x="2536825" y="1303338"/>
          <p14:tracePt t="150869" x="2660650" y="1258888"/>
          <p14:tracePt t="150881" x="2928938" y="1169988"/>
          <p14:tracePt t="151258" x="2973388" y="1169988"/>
          <p14:tracePt t="151271" x="3036888" y="1169988"/>
          <p14:tracePt t="151286" x="3108325" y="1169988"/>
          <p14:tracePt t="151303" x="3205163" y="1169988"/>
          <p14:tracePt t="151308" x="3276600" y="1169988"/>
          <p14:tracePt t="151320" x="3375025" y="1169988"/>
          <p14:tracePt t="151333" x="3517900" y="1187450"/>
          <p14:tracePt t="151355" x="3562350" y="1204913"/>
          <p14:tracePt t="151368" x="3660775" y="1223963"/>
          <p14:tracePt t="151398" x="3687763" y="1223963"/>
          <p14:tracePt t="151404" x="3759200" y="1223963"/>
          <p14:tracePt t="151416" x="3795713" y="1223963"/>
          <p14:tracePt t="151442" x="3840163" y="1223963"/>
          <p14:tracePt t="151453" x="3929063" y="1223963"/>
          <p14:tracePt t="151474" x="3956050" y="1223963"/>
          <p14:tracePt t="152025" x="3929063" y="1241425"/>
          <p14:tracePt t="152036" x="3848100" y="1250950"/>
          <p14:tracePt t="152057" x="3759200" y="1258888"/>
          <p14:tracePt t="152062" x="3652838" y="1276350"/>
          <p14:tracePt t="152074" x="3375025" y="1276350"/>
          <p14:tracePt t="152088" x="3286125" y="1276350"/>
          <p14:tracePt t="152105" x="3125788" y="1276350"/>
          <p14:tracePt t="152135" x="3062288" y="1250950"/>
          <p14:tracePt t="152146" x="3009900" y="1231900"/>
          <p14:tracePt t="152159" x="2955925" y="1223963"/>
          <p14:tracePt t="152184" x="2919413" y="1223963"/>
          <p14:tracePt t="152195" x="2894013" y="1223963"/>
          <p14:tracePt t="152206" x="2857500" y="1223963"/>
          <p14:tracePt t="152231" x="2847975" y="1223963"/>
          <p14:tracePt t="152239" x="2830513" y="1223963"/>
          <p14:tracePt t="152272" x="2822575" y="1223963"/>
          <p14:tracePt t="152281" x="2813050" y="1223963"/>
          <p14:tracePt t="152294" x="2795588" y="1223963"/>
          <p14:tracePt t="152330" x="2786063" y="1223963"/>
          <p14:tracePt t="152342" x="2776538" y="1223963"/>
          <p14:tracePt t="152366" x="2768600" y="1223963"/>
          <p14:tracePt t="152378" x="2759075" y="1223963"/>
          <p14:tracePt t="152395" x="2751138" y="1223963"/>
          <p14:tracePt t="152402" x="2732088" y="1223963"/>
          <p14:tracePt t="152415" x="2724150" y="1223963"/>
          <p14:tracePt t="152441" x="2705100" y="1223963"/>
          <p14:tracePt t="152452" x="2697163" y="1223963"/>
          <p14:tracePt t="152479" x="2687638" y="1223963"/>
          <p14:tracePt t="152487" x="2679700" y="1223963"/>
          <p14:tracePt t="152500" x="2670175" y="1223963"/>
          <p14:tracePt t="152511" x="2660650" y="1223963"/>
          <p14:tracePt t="152541" x="2652713" y="1223963"/>
          <p14:tracePt t="152598" x="2643188" y="1223963"/>
          <p14:tracePt t="152769" x="2679700" y="1223963"/>
          <p14:tracePt t="152782" x="2741613" y="1223963"/>
          <p14:tracePt t="152793" x="2847975" y="1204913"/>
          <p14:tracePt t="152804" x="2982913" y="1204913"/>
          <p14:tracePt t="152816" x="3313113" y="1196975"/>
          <p14:tracePt t="152828" x="3500438" y="1196975"/>
          <p14:tracePt t="152853" x="3652838" y="1196975"/>
          <p14:tracePt t="152864" x="3786188" y="1196975"/>
          <p14:tracePt t="152880" x="3956050" y="1196975"/>
          <p14:tracePt t="152900" x="3990975" y="1196975"/>
          <p14:tracePt t="152915" x="4044950" y="1196975"/>
          <p14:tracePt t="152938" x="4054475" y="1196975"/>
          <p14:tracePt t="152951" x="4089400" y="1196975"/>
          <p14:tracePt t="152987" x="4108450" y="1196975"/>
          <p14:tracePt t="152999" x="4116388" y="1196975"/>
          <p14:tracePt t="153048" x="4143375" y="1204913"/>
          <p14:tracePt t="153060" x="4170363" y="1223963"/>
          <p14:tracePt t="153072" x="4197350" y="1241425"/>
          <p14:tracePt t="153084" x="4232275" y="1258888"/>
          <p14:tracePt t="153112" x="4241800" y="1268413"/>
          <p14:tracePt t="153120" x="4251325" y="1268413"/>
          <p14:tracePt t="153135" x="4259263" y="1276350"/>
          <p14:tracePt t="153169" x="4268788" y="1285875"/>
          <p14:tracePt t="153191" x="4276725" y="1295400"/>
          <p14:tracePt t="153278" x="4259263" y="1303338"/>
          <p14:tracePt t="153292" x="4214813" y="1312863"/>
          <p14:tracePt t="153304" x="4062413" y="1322388"/>
          <p14:tracePt t="153336" x="3965575" y="1322388"/>
          <p14:tracePt t="153353" x="3875088" y="1312863"/>
          <p14:tracePt t="153359" x="3608388" y="1250950"/>
          <p14:tracePt t="153370" x="3473450" y="1223963"/>
          <p14:tracePt t="153388" x="3330575" y="1196975"/>
          <p14:tracePt t="153401" x="3133725" y="1160463"/>
          <p14:tracePt t="153433" x="3071813" y="1160463"/>
          <p14:tracePt t="153437" x="2955925" y="1160463"/>
          <p14:tracePt t="153463" x="2938463" y="1160463"/>
          <p14:tracePt t="153473" x="2894013" y="1160463"/>
          <p14:tracePt t="153486" x="2884488" y="1160463"/>
          <p14:tracePt t="153510" x="2874963" y="1169988"/>
          <p14:tracePt t="153852" x="2847975" y="1169988"/>
          <p14:tracePt t="153863" x="2813050" y="1179513"/>
          <p14:tracePt t="153874" x="2776538" y="1187450"/>
          <p14:tracePt t="153887" x="2714625" y="1204913"/>
          <p14:tracePt t="153901" x="2679700" y="1223963"/>
          <p14:tracePt t="153912" x="2643188" y="1231900"/>
          <p14:tracePt t="153924" x="2589213" y="1250950"/>
          <p14:tracePt t="153939" x="2571750" y="1250950"/>
          <p14:tracePt t="153960" x="2536825" y="1276350"/>
          <p14:tracePt t="153971" x="2482850" y="1285875"/>
          <p14:tracePt t="154003" x="2465388" y="1295400"/>
          <p14:tracePt t="154009" x="2446338" y="1303338"/>
          <p14:tracePt t="154021" x="2419350" y="1312863"/>
          <p14:tracePt t="154058" x="2411413" y="1312863"/>
          <p14:tracePt t="154265" x="2401888" y="1312863"/>
          <p14:tracePt t="154386" x="2411413" y="1312863"/>
          <p14:tracePt t="154398" x="2438400" y="1312863"/>
          <p14:tracePt t="154411" x="2473325" y="1303338"/>
          <p14:tracePt t="154425" x="2509838" y="1295400"/>
          <p14:tracePt t="154435" x="2544763" y="1295400"/>
          <p14:tracePt t="154446" x="2581275" y="1295400"/>
          <p14:tracePt t="154460" x="2643188" y="1295400"/>
          <p14:tracePt t="154477" x="2670175" y="1295400"/>
          <p14:tracePt t="154497" x="2741613" y="1295400"/>
          <p14:tracePt t="154509" x="2776538" y="1312863"/>
          <p14:tracePt t="154532" x="2813050" y="1330325"/>
          <p14:tracePt t="154545" x="2857500" y="1384300"/>
          <p14:tracePt t="154568" x="2867025" y="1411288"/>
          <p14:tracePt t="154582" x="2867025" y="1438275"/>
          <p14:tracePt t="154592" x="2867025" y="1490663"/>
          <p14:tracePt t="154618" x="2840038" y="1581150"/>
          <p14:tracePt t="154631" x="2759075" y="1803400"/>
          <p14:tracePt t="154656" x="2732088" y="1928813"/>
          <p14:tracePt t="154667" x="2724150" y="2108200"/>
          <p14:tracePt t="154678" x="2732088" y="2214563"/>
          <p14:tracePt t="154959" x="2724150" y="2241550"/>
          <p14:tracePt t="154971" x="2697163" y="2312988"/>
          <p14:tracePt t="154974" x="2633663" y="2455863"/>
          <p14:tracePt t="154995" x="2544763" y="2625725"/>
          <p14:tracePt t="155006" x="2446338" y="2884488"/>
          <p14:tracePt t="155019" x="2322513" y="3152775"/>
          <p14:tracePt t="155031" x="2160588" y="3455988"/>
          <p14:tracePt t="155056" x="2108200" y="3536950"/>
          <p14:tracePt t="155067" x="2054225" y="3652838"/>
          <p14:tracePt t="155082" x="2044700" y="3705225"/>
          <p14:tracePt t="155103" x="2044700" y="3768725"/>
          <p14:tracePt t="155117" x="2108200" y="3884613"/>
          <p14:tracePt t="155141" x="2125663" y="3956050"/>
          <p14:tracePt t="155155" x="2125663" y="3973513"/>
          <p14:tracePt t="155166" x="2125663" y="4000500"/>
          <p14:tracePt t="155470" x="2125663" y="4010025"/>
          <p14:tracePt t="155484" x="2125663" y="4037013"/>
          <p14:tracePt t="155494" x="2116138" y="4062413"/>
          <p14:tracePt t="155507" x="2108200" y="4089400"/>
          <p14:tracePt t="155519" x="2108200" y="4108450"/>
          <p14:tracePt t="155604" x="2108200" y="4152900"/>
          <p14:tracePt t="155616" x="2108200" y="4170363"/>
          <p14:tracePt t="155629" x="2108200" y="4224338"/>
          <p14:tracePt t="155641" x="2116138" y="4268788"/>
          <p14:tracePt t="155653" x="2133600" y="4357688"/>
          <p14:tracePt t="155677" x="2143125" y="4375150"/>
          <p14:tracePt t="155689" x="2160588" y="4411663"/>
          <p14:tracePt t="155994" x="2143125" y="4411663"/>
          <p14:tracePt t="156007" x="2116138" y="4411663"/>
          <p14:tracePt t="156022" x="2081213" y="4411663"/>
          <p14:tracePt t="156031" x="2036763" y="4411663"/>
          <p14:tracePt t="156042" x="1928813" y="4411663"/>
          <p14:tracePt t="156055" x="1893888" y="4411663"/>
          <p14:tracePt t="156078" x="1847850" y="4411663"/>
          <p14:tracePt t="156090" x="1758950" y="4402138"/>
          <p14:tracePt t="156117" x="1704975" y="4402138"/>
          <p14:tracePt t="156127" x="1679575" y="4402138"/>
          <p14:tracePt t="156141" x="1652588" y="4402138"/>
          <p14:tracePt t="156163" x="1643063" y="4402138"/>
          <p14:tracePt t="156176" x="1616075" y="4402138"/>
          <p14:tracePt t="156198" x="1608138" y="4402138"/>
          <p14:tracePt t="156214" x="1598613" y="4402138"/>
          <p14:tracePt t="156261" x="1589088" y="4402138"/>
          <p14:tracePt t="158088" x="1589088" y="4411663"/>
          <p14:tracePt t="158099" x="1589088" y="4419600"/>
          <p14:tracePt t="158108" x="1589088" y="4429125"/>
          <p14:tracePt t="158135" x="1589088" y="4438650"/>
          <p14:tracePt t="158148" x="1589088" y="4446588"/>
          <p14:tracePt t="158160" x="1589088" y="4456113"/>
          <p14:tracePt t="158190" x="1589088" y="4465638"/>
          <p14:tracePt t="158197" x="1589088" y="4473575"/>
          <p14:tracePt t="158224" x="1589088" y="4483100"/>
          <p14:tracePt t="158240" x="1589088" y="4491038"/>
          <p14:tracePt t="158242" x="1589088" y="4500563"/>
          <p14:tracePt t="158270" x="1589088" y="4510088"/>
          <p14:tracePt t="158282" x="1589088" y="4518025"/>
          <p14:tracePt t="158294" x="1589088" y="4527550"/>
          <p14:tracePt t="158318" x="1589088" y="4537075"/>
          <p14:tracePt t="158331" x="1589088" y="4554538"/>
          <p14:tracePt t="158358" x="1589088" y="4562475"/>
          <p14:tracePt t="158417" x="1589088" y="4581525"/>
          <p14:tracePt t="158502" x="1589088" y="4589463"/>
          <p14:tracePt t="158513" x="1589088" y="4598988"/>
          <p14:tracePt t="158538" x="1589088" y="4608513"/>
          <p14:tracePt t="158554" x="1589088" y="4616450"/>
          <p14:tracePt t="158563" x="1589088" y="4625975"/>
          <p14:tracePt t="158585" x="1589088" y="4633913"/>
          <p14:tracePt t="158599" x="1589088" y="4643438"/>
          <p14:tracePt t="158615" x="1589088" y="4652963"/>
          <p14:tracePt t="158634" x="1589088" y="4660900"/>
          <p14:tracePt t="159038" x="1589088" y="4643438"/>
          <p14:tracePt t="159051" x="1598613" y="4608513"/>
          <p14:tracePt t="159060" x="1598613" y="4581525"/>
          <p14:tracePt t="159078" x="1598613" y="4545013"/>
          <p14:tracePt t="159087" x="1598613" y="4537075"/>
          <p14:tracePt t="159115" x="1598613" y="4527550"/>
          <p14:tracePt t="159122" x="1598613" y="4510088"/>
          <p14:tracePt t="159134" x="1598613" y="4500563"/>
          <p14:tracePt t="159162" x="1608138" y="4500563"/>
          <p14:tracePt t="159183" x="1608138" y="4491038"/>
          <p14:tracePt t="159975" x="1598613" y="4491038"/>
          <p14:tracePt t="159994" x="1589088" y="4491038"/>
          <p14:tracePt t="159998" x="1562100" y="4500563"/>
          <p14:tracePt t="160010" x="1509713" y="4527550"/>
          <p14:tracePt t="160039" x="1473200" y="4545013"/>
          <p14:tracePt t="160056" x="1384300" y="4581525"/>
          <p14:tracePt t="160071" x="1347788" y="4589463"/>
          <p14:tracePt t="160084" x="1312863" y="4608513"/>
          <p14:tracePt t="162471" x="1322388" y="4608513"/>
          <p14:tracePt t="162473" x="1347788" y="4608513"/>
          <p14:tracePt t="162494" x="1366838" y="4598988"/>
          <p14:tracePt t="162507" x="1401763" y="4589463"/>
          <p14:tracePt t="162518" x="1438275" y="4589463"/>
          <p14:tracePt t="162529" x="1527175" y="4572000"/>
          <p14:tracePt t="162554" x="1581150" y="4562475"/>
          <p14:tracePt t="162566" x="1660525" y="4562475"/>
          <p14:tracePt t="162581" x="1776413" y="4562475"/>
          <p14:tracePt t="162602" x="1812925" y="4562475"/>
          <p14:tracePt t="162616" x="1893888" y="4562475"/>
          <p14:tracePt t="162641" x="1919288" y="4572000"/>
          <p14:tracePt t="162652" x="1946275" y="4581525"/>
          <p14:tracePt t="162665" x="1973263" y="4598988"/>
          <p14:tracePt t="163785" x="1965325" y="4598988"/>
          <p14:tracePt t="163798" x="1955800" y="4598988"/>
          <p14:tracePt t="163807" x="1946275" y="4598988"/>
          <p14:tracePt t="163820" x="1928813" y="4589463"/>
          <p14:tracePt t="163833" x="1911350" y="4589463"/>
          <p14:tracePt t="163850" x="1893888" y="4589463"/>
          <p14:tracePt t="163859" x="1839913" y="4589463"/>
          <p14:tracePt t="163881" x="1812925" y="4589463"/>
          <p14:tracePt t="163893" x="1776413" y="4589463"/>
          <p14:tracePt t="163927" x="1758950" y="4589463"/>
          <p14:tracePt t="163943" x="1751013" y="4589463"/>
          <p14:tracePt t="164297" x="1731963" y="4589463"/>
          <p14:tracePt t="164307" x="1714500" y="4589463"/>
          <p14:tracePt t="164319" x="1679575" y="4589463"/>
          <p14:tracePt t="164332" x="1616075" y="4572000"/>
          <p14:tracePt t="164365" x="1589088" y="4562475"/>
          <p14:tracePt t="164372" x="1536700" y="4545013"/>
          <p14:tracePt t="164382" x="1517650" y="4537075"/>
          <p14:tracePt t="164410" x="1490663" y="4527550"/>
          <p14:tracePt t="164418" x="1473200" y="4527550"/>
          <p14:tracePt t="164446" x="1465263" y="4527550"/>
          <p14:tracePt t="164454" x="1455738" y="4527550"/>
          <p14:tracePt t="164478" x="1446213" y="4527550"/>
          <p14:tracePt t="164491" x="1438275" y="4527550"/>
          <p14:tracePt t="164721" x="1446213" y="4527550"/>
          <p14:tracePt t="164735" x="1465263" y="4518025"/>
          <p14:tracePt t="164737" x="1517650" y="4510088"/>
          <p14:tracePt t="164757" x="1562100" y="4510088"/>
          <p14:tracePt t="164771" x="1704975" y="4510088"/>
          <p14:tracePt t="164783" x="1776413" y="4510088"/>
          <p14:tracePt t="164807" x="1866900" y="4510088"/>
          <p14:tracePt t="164819" x="2036763" y="4510088"/>
          <p14:tracePt t="164832" x="2116138" y="4510088"/>
          <p14:tracePt t="164856" x="2197100" y="4537075"/>
          <p14:tracePt t="164866" x="2312988" y="4545013"/>
          <p14:tracePt t="164896" x="2339975" y="4554538"/>
          <p14:tracePt t="165221" x="2295525" y="4554538"/>
          <p14:tracePt t="165233" x="2197100" y="4527550"/>
          <p14:tracePt t="165238" x="2089150" y="4510088"/>
          <p14:tracePt t="165257" x="1768475" y="4411663"/>
          <p14:tracePt t="165282" x="1554163" y="4348163"/>
          <p14:tracePt t="165293" x="1330325" y="4286250"/>
          <p14:tracePt t="165305" x="1009650" y="4224338"/>
          <p14:tracePt t="165331" x="884238" y="4179888"/>
          <p14:tracePt t="165342" x="803275" y="4143375"/>
          <p14:tracePt t="165354" x="704850" y="4125913"/>
          <p14:tracePt t="165379" x="696913" y="4125913"/>
          <p14:tracePt t="165549" x="687388" y="4125913"/>
          <p14:tracePt t="165562" x="669925" y="4125913"/>
          <p14:tracePt t="165573" x="660400" y="4116388"/>
          <p14:tracePt t="165586" x="652463" y="4108450"/>
          <p14:tracePt t="165598" x="642938" y="4098925"/>
          <p14:tracePt t="165609" x="633413" y="4098925"/>
          <p14:tracePt t="165622" x="633413" y="4081463"/>
          <p14:tracePt t="165734" x="633413" y="4071938"/>
          <p14:tracePt t="165792" x="633413" y="4062413"/>
          <p14:tracePt t="165841" x="633413" y="4054475"/>
          <p14:tracePt t="166036" x="633413" y="4044950"/>
          <p14:tracePt t="166255" x="660400" y="4044950"/>
          <p14:tracePt t="166269" x="669925" y="4044950"/>
          <p14:tracePt t="166281" x="696913" y="4044950"/>
          <p14:tracePt t="166293" x="731838" y="4044950"/>
          <p14:tracePt t="166304" x="758825" y="4044950"/>
          <p14:tracePt t="166317" x="795338" y="4054475"/>
          <p14:tracePt t="166330" x="847725" y="4081463"/>
          <p14:tracePt t="166354" x="901700" y="4108450"/>
          <p14:tracePt t="166365" x="1009650" y="4143375"/>
          <p14:tracePt t="166388" x="1062038" y="4170363"/>
          <p14:tracePt t="166401" x="1125538" y="4187825"/>
          <p14:tracePt t="166414" x="1241425" y="4241800"/>
          <p14:tracePt t="166444" x="1312863" y="4259263"/>
          <p14:tracePt t="166730" x="1347788" y="4259263"/>
          <p14:tracePt t="166742" x="1374775" y="4259263"/>
          <p14:tracePt t="166754" x="1455738" y="4303713"/>
          <p14:tracePt t="166769" x="1509713" y="4322763"/>
          <p14:tracePt t="166779" x="1544638" y="4340225"/>
          <p14:tracePt t="166801" x="1598613" y="4375150"/>
          <p14:tracePt t="166816" x="1687513" y="4411663"/>
          <p14:tracePt t="166839" x="1714500" y="4419600"/>
          <p14:tracePt t="166853" x="1751013" y="4429125"/>
          <p14:tracePt t="166876" x="1768475" y="4429125"/>
          <p14:tracePt t="166889" x="1776413" y="4429125"/>
          <p14:tracePt t="167169" x="1847850" y="4419600"/>
          <p14:tracePt t="167180" x="1965325" y="4394200"/>
          <p14:tracePt t="167194" x="2071688" y="4357688"/>
          <p14:tracePt t="167204" x="2276475" y="4286250"/>
          <p14:tracePt t="167230" x="2384425" y="4259263"/>
          <p14:tracePt t="167239" x="2544763" y="4241800"/>
          <p14:tracePt t="167266" x="2589213" y="4241800"/>
          <p14:tracePt t="167285" x="2625725" y="4232275"/>
          <p14:tracePt t="167290" x="2679700" y="4232275"/>
          <p14:tracePt t="167318" x="2697163" y="4232275"/>
          <p14:tracePt t="167326" x="2714625" y="4232275"/>
          <p14:tracePt t="167337" x="2732088" y="4232275"/>
          <p14:tracePt t="167353" x="2759075" y="4268788"/>
          <p14:tracePt t="167716" x="2732088" y="4268788"/>
          <p14:tracePt t="167729" x="2697163" y="4276725"/>
          <p14:tracePt t="167741" x="2652713" y="4286250"/>
          <p14:tracePt t="167753" x="2571750" y="4295775"/>
          <p14:tracePt t="167766" x="2509838" y="4303713"/>
          <p14:tracePt t="167778" x="2347913" y="4322763"/>
          <p14:tracePt t="167792" x="2276475" y="4330700"/>
          <p14:tracePt t="167813" x="2197100" y="4330700"/>
          <p14:tracePt t="167827" x="2017713" y="4330700"/>
          <p14:tracePt t="167849" x="1874838" y="4330700"/>
          <p14:tracePt t="167861" x="1758950" y="4330700"/>
          <p14:tracePt t="167875" x="1554163" y="4357688"/>
          <p14:tracePt t="167898" x="1490663" y="4357688"/>
          <p14:tracePt t="167912" x="1411288" y="4367213"/>
          <p14:tracePt t="167945" x="1393825" y="4367213"/>
          <p14:tracePt t="167948" x="1384300" y="4367213"/>
          <p14:tracePt t="167959" x="1366838" y="4367213"/>
          <p14:tracePt t="168032" x="1347788" y="4375150"/>
          <p14:tracePt t="168057" x="1330325" y="4375150"/>
          <p14:tracePt t="168070" x="1322388" y="4375150"/>
          <p14:tracePt t="168520" x="1330325" y="4375150"/>
          <p14:tracePt t="168531" x="1357313" y="4375150"/>
          <p14:tracePt t="168545" x="1384300" y="4357688"/>
          <p14:tracePt t="168556" x="1428750" y="4348163"/>
          <p14:tracePt t="168570" x="1562100" y="4313238"/>
          <p14:tracePt t="168583" x="1625600" y="4303713"/>
          <p14:tracePt t="168605" x="1697038" y="4303713"/>
          <p14:tracePt t="168617" x="1839913" y="4295775"/>
          <p14:tracePt t="168642" x="1901825" y="4295775"/>
          <p14:tracePt t="168653" x="1946275" y="4295775"/>
          <p14:tracePt t="168666" x="2009775" y="4295775"/>
          <p14:tracePt t="168689" x="2036763" y="4303713"/>
          <p14:tracePt t="168705" x="2062163" y="4303713"/>
          <p14:tracePt t="168715" x="2098675" y="4340225"/>
          <p14:tracePt t="168730" x="2116138" y="4357688"/>
          <p14:tracePt t="168748" x="2160588" y="4375150"/>
          <p14:tracePt t="168775" x="2179638" y="4375150"/>
          <p14:tracePt t="168803" x="2187575" y="4384675"/>
          <p14:tracePt t="168814" x="2197100" y="4384675"/>
          <p14:tracePt t="169032" x="2205038" y="4384675"/>
          <p14:tracePt t="169081" x="2214563" y="4384675"/>
          <p14:tracePt t="169093" x="2224088" y="4384675"/>
          <p14:tracePt t="169116" x="2232025" y="4384675"/>
          <p14:tracePt t="169131" x="2251075" y="4384675"/>
          <p14:tracePt t="169153" x="2276475" y="4384675"/>
          <p14:tracePt t="169164" x="2286000" y="4384675"/>
          <p14:tracePt t="169175" x="2303463" y="4384675"/>
          <p14:tracePt t="169188" x="2322513" y="4384675"/>
          <p14:tracePt t="169212" x="2330450" y="4384675"/>
          <p14:tracePt t="169225" x="2347913" y="4394200"/>
          <p14:tracePt t="169237" x="2384425" y="4402138"/>
          <p14:tracePt t="169262" x="2393950" y="4402138"/>
          <p14:tracePt t="169275" x="2401888" y="4402138"/>
          <p14:tracePt t="169288" x="2438400" y="4402138"/>
          <p14:tracePt t="169312" x="2465388" y="4402138"/>
          <p14:tracePt t="169322" x="2490788" y="4402138"/>
          <p14:tracePt t="169337" x="2500313" y="4402138"/>
          <p14:tracePt t="169369" x="2527300" y="4402138"/>
          <p14:tracePt t="169372" x="2536825" y="4402138"/>
          <p14:tracePt t="169739" x="2544763" y="4402138"/>
          <p14:tracePt t="169883" x="2536825" y="4402138"/>
          <p14:tracePt t="169896" x="2517775" y="4402138"/>
          <p14:tracePt t="169907" x="2482850" y="4402138"/>
          <p14:tracePt t="169919" x="2438400" y="4402138"/>
          <p14:tracePt t="169931" x="2374900" y="4402138"/>
          <p14:tracePt t="169944" x="2170113" y="4384675"/>
          <p14:tracePt t="169971" x="1893888" y="4367213"/>
          <p14:tracePt t="169992" x="1724025" y="4340225"/>
          <p14:tracePt t="170004" x="1633538" y="4340225"/>
          <p14:tracePt t="170017" x="1598613" y="4330700"/>
          <p14:tracePt t="170030" x="1571625" y="4330700"/>
          <p14:tracePt t="170188" x="1536700" y="4340225"/>
          <p14:tracePt t="170200" x="1509713" y="4367213"/>
          <p14:tracePt t="170212" x="1482725" y="4375150"/>
          <p14:tracePt t="170223" x="1455738" y="4384675"/>
          <p14:tracePt t="170235" x="1446213" y="4384675"/>
          <p14:tracePt t="170248" x="1428750" y="4384675"/>
          <p14:tracePt t="170360" x="1446213" y="4384675"/>
          <p14:tracePt t="170369" x="1465263" y="4384675"/>
          <p14:tracePt t="170381" x="1544638" y="4384675"/>
          <p14:tracePt t="170396" x="1581150" y="4384675"/>
          <p14:tracePt t="170419" x="1616075" y="4384675"/>
          <p14:tracePt t="170430" x="1652588" y="4394200"/>
          <p14:tracePt t="170455" x="1660525" y="4394200"/>
          <p14:tracePt t="170466" x="1670050" y="4394200"/>
          <p14:tracePt t="170601" x="1670050" y="4402138"/>
          <p14:tracePt t="170617" x="1660525" y="4411663"/>
          <p14:tracePt t="170637" x="1652588" y="4411663"/>
          <p14:tracePt t="170650" x="1633538" y="4411663"/>
          <p14:tracePt t="170662" x="1625600" y="4411663"/>
          <p14:tracePt t="170674" x="1598613" y="4411663"/>
          <p14:tracePt t="170685" x="1544638" y="4419600"/>
          <p14:tracePt t="170700" x="1517650" y="4429125"/>
          <p14:tracePt t="170715" x="1482725" y="4438650"/>
          <p14:tracePt t="170734" x="1428750" y="4456113"/>
          <p14:tracePt t="170759" x="1401763" y="4473575"/>
          <p14:tracePt t="170772" x="1384300" y="4483100"/>
          <p14:tracePt t="170783" x="1366838" y="4491038"/>
          <p14:tracePt t="170807" x="1366838" y="4510088"/>
          <p14:tracePt t="170819" x="1366838" y="4527550"/>
          <p14:tracePt t="174399" x="1384300" y="4527550"/>
          <p14:tracePt t="174409" x="1419225" y="4518025"/>
          <p14:tracePt t="174429" x="1438275" y="4518025"/>
          <p14:tracePt t="174437" x="1490663" y="4510088"/>
          <p14:tracePt t="174458" x="1517650" y="4510088"/>
          <p14:tracePt t="174467" x="1554163" y="4510088"/>
          <p14:tracePt t="174485" x="1608138" y="4510088"/>
          <p14:tracePt t="174507" x="1643063" y="4510088"/>
          <p14:tracePt t="174521" x="1697038" y="4510088"/>
          <p14:tracePt t="174973" x="1731963" y="4510088"/>
          <p14:tracePt t="174988" x="1768475" y="4500563"/>
          <p14:tracePt t="174994" x="1839913" y="4473575"/>
          <p14:tracePt t="175006" x="1901825" y="4456113"/>
          <p14:tracePt t="175020" x="2081213" y="4411663"/>
          <p14:tracePt t="175043" x="2143125" y="4384675"/>
          <p14:tracePt t="175056" x="2197100" y="4367213"/>
          <p14:tracePt t="175069" x="2205038" y="4367213"/>
          <p14:tracePt t="175094" x="2214563" y="4357688"/>
          <p14:tracePt t="175104" x="2251075" y="4348163"/>
          <p14:tracePt t="175118" x="2268538" y="4340225"/>
          <p14:tracePt t="175604" x="2295525" y="4340225"/>
          <p14:tracePt t="175615" x="2322513" y="4340225"/>
          <p14:tracePt t="175625" x="2366963" y="4330700"/>
          <p14:tracePt t="175641" x="2393950" y="4330700"/>
          <p14:tracePt t="175664" x="2419350" y="4330700"/>
          <p14:tracePt t="175677" x="2455863" y="4330700"/>
          <p14:tracePt t="175711" x="2490788" y="4330700"/>
          <p14:tracePt t="175725" x="2509838" y="4330700"/>
          <p14:tracePt t="175739" x="2536825" y="4330700"/>
          <p14:tracePt t="175741" x="2571750" y="4330700"/>
          <p14:tracePt t="175763" x="2616200" y="4330700"/>
          <p14:tracePt t="175774" x="2670175" y="4330700"/>
          <p14:tracePt t="175794" x="2687638" y="4340225"/>
          <p14:tracePt t="176238" x="2687638" y="4357688"/>
          <p14:tracePt t="176248" x="2679700" y="4375150"/>
          <p14:tracePt t="176260" x="2670175" y="4402138"/>
          <p14:tracePt t="176273" x="2660650" y="4429125"/>
          <p14:tracePt t="176285" x="2660650" y="4456113"/>
          <p14:tracePt t="176298" x="2625725" y="4491038"/>
          <p14:tracePt t="176324" x="2608263" y="4510088"/>
          <p14:tracePt t="176334" x="2562225" y="4554538"/>
          <p14:tracePt t="176347" x="2544763" y="4581525"/>
          <p14:tracePt t="176371" x="2536825" y="4598988"/>
          <p14:tracePt t="176384" x="2536825" y="4625975"/>
          <p14:tracePt t="176406" x="2536825" y="4643438"/>
          <p14:tracePt t="176429" x="2536825" y="4660900"/>
          <p14:tracePt t="176444" x="2527300" y="4679950"/>
          <p14:tracePt t="176455" x="2527300" y="4687888"/>
          <p14:tracePt t="176469" x="2527300" y="4724400"/>
          <p14:tracePt t="176480" x="2527300" y="4732338"/>
          <p14:tracePt t="176636" x="0" y="0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49EC8F-52F0-4774-859C-AF2BBBF03571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748394" y="98630"/>
            <a:ext cx="565892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en-US" sz="2200" dirty="0" smtClean="0">
                <a:solidFill>
                  <a:srgbClr val="0033CC"/>
                </a:solidFill>
                <a:latin typeface="Times New Roman" pitchFamily="18" charset="0"/>
              </a:rPr>
              <a:t>The Lagrangian approach to classical mechanics</a:t>
            </a:r>
            <a:endParaRPr lang="el-GR" altLang="en-US" sz="2200" dirty="0">
              <a:solidFill>
                <a:srgbClr val="0033CC"/>
              </a:solidFill>
              <a:latin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522519"/>
              </p:ext>
            </p:extLst>
          </p:nvPr>
        </p:nvGraphicFramePr>
        <p:xfrm>
          <a:off x="581180" y="1111932"/>
          <a:ext cx="426085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53" name="Équation" r:id="rId6" imgW="2489040" imgH="393480" progId="Equation.3">
                  <p:embed/>
                </p:oleObj>
              </mc:Choice>
              <mc:Fallback>
                <p:oleObj name="Équation" r:id="rId6" imgW="2489040" imgH="3934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180" y="1111932"/>
                        <a:ext cx="4260850" cy="668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sp>
        <p:nvSpPr>
          <p:cNvPr id="11" name="TextBox 10"/>
          <p:cNvSpPr txBox="1"/>
          <p:nvPr/>
        </p:nvSpPr>
        <p:spPr>
          <a:xfrm>
            <a:off x="296525" y="2692336"/>
            <a:ext cx="8550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latin typeface="Times New Roman" panose="02020603050405020304" pitchFamily="18" charset="0"/>
              </a:rPr>
              <a:t>The Euler – Lagrange equations of motion are equivalent to Newton’s second law</a:t>
            </a:r>
            <a:endParaRPr lang="en-CA" dirty="0">
              <a:latin typeface="Times New Roman" panose="02020603050405020304" pitchFamily="18" charset="0"/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199983" y="785899"/>
            <a:ext cx="8737502" cy="405045"/>
            <a:chOff x="362438" y="638690"/>
            <a:chExt cx="8737502" cy="405045"/>
          </a:xfrm>
        </p:grpSpPr>
        <p:sp>
          <p:nvSpPr>
            <p:cNvPr id="10" name="TextBox 9"/>
            <p:cNvSpPr txBox="1"/>
            <p:nvPr/>
          </p:nvSpPr>
          <p:spPr>
            <a:xfrm>
              <a:off x="362438" y="638690"/>
              <a:ext cx="831221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2000" dirty="0" smtClean="0">
                  <a:latin typeface="Times New Roman" panose="02020603050405020304" pitchFamily="18" charset="0"/>
                </a:rPr>
                <a:t>We define the Lagrangian in terms of coordinates, </a:t>
              </a:r>
              <a:r>
                <a:rPr lang="en-CA" sz="2000" b="1" dirty="0">
                  <a:latin typeface="Times New Roman" panose="02020603050405020304" pitchFamily="18" charset="0"/>
                </a:rPr>
                <a:t>r</a:t>
              </a:r>
              <a:r>
                <a:rPr lang="en-CA" sz="2000" dirty="0" smtClean="0">
                  <a:latin typeface="Times New Roman" panose="02020603050405020304" pitchFamily="18" charset="0"/>
                </a:rPr>
                <a:t>, and conjugate velocities, </a:t>
              </a:r>
              <a:endParaRPr lang="en-CA" sz="2000" dirty="0">
                <a:latin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8307415" y="674403"/>
                  <a:ext cx="792525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CA" b="1" i="0" smtClean="0">
                            <a:latin typeface="Cambria Math"/>
                          </a:rPr>
                          <m:t>𝐯</m:t>
                        </m:r>
                        <m:r>
                          <a:rPr lang="en-CA" b="0" i="1" smtClean="0">
                            <a:latin typeface="Cambria Math"/>
                          </a:rPr>
                          <m:t>=</m:t>
                        </m:r>
                        <m:acc>
                          <m:accPr>
                            <m:chr m:val="̇"/>
                            <m:ctrlPr>
                              <a:rPr lang="en-CA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CA" b="1" i="0" smtClean="0">
                                <a:latin typeface="Cambria Math"/>
                              </a:rPr>
                              <m:t>𝐫</m:t>
                            </m:r>
                          </m:e>
                        </m:acc>
                      </m:oMath>
                    </m:oMathPara>
                  </a14:m>
                  <a:endParaRPr lang="en-CA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307415" y="674403"/>
                  <a:ext cx="792525" cy="369332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r="-769"/>
                  </a:stretch>
                </a:blipFill>
              </p:spPr>
              <p:txBody>
                <a:bodyPr/>
                <a:lstStyle/>
                <a:p>
                  <a:r>
                    <a:rPr lang="en-CA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5" name="TextBox 14"/>
          <p:cNvSpPr txBox="1"/>
          <p:nvPr/>
        </p:nvSpPr>
        <p:spPr>
          <a:xfrm>
            <a:off x="306335" y="1776009"/>
            <a:ext cx="71009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sz="2000" dirty="0">
                <a:latin typeface="Times New Roman" panose="02020603050405020304" pitchFamily="18" charset="0"/>
              </a:rPr>
              <a:t>In the Lagrangian approach, </a:t>
            </a:r>
            <a:r>
              <a:rPr lang="en-CA" sz="2000" dirty="0" smtClean="0">
                <a:latin typeface="Times New Roman" panose="02020603050405020304" pitchFamily="18" charset="0"/>
              </a:rPr>
              <a:t>velocity </a:t>
            </a:r>
            <a:r>
              <a:rPr lang="en-CA" sz="2000" dirty="0">
                <a:latin typeface="Times New Roman" panose="02020603050405020304" pitchFamily="18" charset="0"/>
              </a:rPr>
              <a:t>is </a:t>
            </a:r>
            <a:r>
              <a:rPr lang="en-CA" sz="2000" dirty="0" smtClean="0">
                <a:latin typeface="Times New Roman" panose="02020603050405020304" pitchFamily="18" charset="0"/>
              </a:rPr>
              <a:t>an </a:t>
            </a:r>
            <a:r>
              <a:rPr lang="en-CA" sz="2000" dirty="0">
                <a:latin typeface="Times New Roman" panose="02020603050405020304" pitchFamily="18" charset="0"/>
              </a:rPr>
              <a:t>independent </a:t>
            </a:r>
            <a:r>
              <a:rPr lang="en-CA" sz="2000" dirty="0" smtClean="0">
                <a:latin typeface="Times New Roman" panose="02020603050405020304" pitchFamily="18" charset="0"/>
              </a:rPr>
              <a:t>variabl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</a:rPr>
              <a:t>Force is eliminated in favor of potential energy</a:t>
            </a:r>
            <a:endParaRPr lang="en-CA" sz="2000" dirty="0">
              <a:latin typeface="Times New Roman" panose="02020603050405020304" pitchFamily="18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559099" y="3991585"/>
            <a:ext cx="6668196" cy="780057"/>
            <a:chOff x="514094" y="5634245"/>
            <a:chExt cx="6668196" cy="780057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9165358"/>
                </p:ext>
              </p:extLst>
            </p:nvPr>
          </p:nvGraphicFramePr>
          <p:xfrm>
            <a:off x="1939448" y="5694325"/>
            <a:ext cx="1963737" cy="674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54" name="Equation" r:id="rId9" imgW="1143000" imgH="393480" progId="Equation.3">
                    <p:embed/>
                  </p:oleObj>
                </mc:Choice>
                <mc:Fallback>
                  <p:oleObj name="Equation" r:id="rId9" imgW="1143000" imgH="393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9448" y="5694325"/>
                          <a:ext cx="1963737" cy="6746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514094" y="5784232"/>
              <a:ext cx="116570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2000" dirty="0" smtClean="0">
                  <a:latin typeface="Times New Roman" panose="02020603050405020304" pitchFamily="18" charset="0"/>
                </a:rPr>
                <a:t>Example:</a:t>
              </a:r>
              <a:endParaRPr lang="en-CA" sz="20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0350605"/>
                </p:ext>
              </p:extLst>
            </p:nvPr>
          </p:nvGraphicFramePr>
          <p:xfrm>
            <a:off x="5241523" y="5634245"/>
            <a:ext cx="1940767" cy="7800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55" name="Equation" r:id="rId11" imgW="990360" imgH="393480" progId="Equation.3">
                    <p:embed/>
                  </p:oleObj>
                </mc:Choice>
                <mc:Fallback>
                  <p:oleObj name="Equation" r:id="rId11" imgW="990360" imgH="39348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1523" y="5634245"/>
                          <a:ext cx="1940767" cy="7800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ight Arrow 12"/>
            <p:cNvSpPr/>
            <p:nvPr/>
          </p:nvSpPr>
          <p:spPr>
            <a:xfrm>
              <a:off x="4271016" y="5930774"/>
              <a:ext cx="675075" cy="200055"/>
            </a:xfrm>
            <a:prstGeom prst="rightArrow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58470"/>
              </p:ext>
            </p:extLst>
          </p:nvPr>
        </p:nvGraphicFramePr>
        <p:xfrm>
          <a:off x="752475" y="3219450"/>
          <a:ext cx="167322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56" name="Équation" r:id="rId13" imgW="1143000" imgH="482400" progId="Equation.3">
                  <p:embed/>
                </p:oleObj>
              </mc:Choice>
              <mc:Fallback>
                <p:oleObj name="Équation" r:id="rId13" imgW="1143000" imgH="4824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" y="3219450"/>
                        <a:ext cx="167322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348786"/>
              </p:ext>
            </p:extLst>
          </p:nvPr>
        </p:nvGraphicFramePr>
        <p:xfrm>
          <a:off x="3435350" y="3150465"/>
          <a:ext cx="50403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57" name="Equation" r:id="rId15" imgW="3441600" imgH="583920" progId="Equation.3">
                  <p:embed/>
                </p:oleObj>
              </mc:Choice>
              <mc:Fallback>
                <p:oleObj name="Equation" r:id="rId15" imgW="3441600" imgH="58392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3150465"/>
                        <a:ext cx="5040313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Arrow 21"/>
          <p:cNvSpPr/>
          <p:nvPr/>
        </p:nvSpPr>
        <p:spPr>
          <a:xfrm>
            <a:off x="2681790" y="3470077"/>
            <a:ext cx="675075" cy="200055"/>
          </a:xfrm>
          <a:prstGeom prst="rightArrow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TextBox 23"/>
          <p:cNvSpPr txBox="1"/>
          <p:nvPr/>
        </p:nvSpPr>
        <p:spPr>
          <a:xfrm>
            <a:off x="307315" y="4959170"/>
            <a:ext cx="27120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 smtClean="0">
                <a:latin typeface="Times New Roman" panose="02020603050405020304" pitchFamily="18" charset="0"/>
              </a:rPr>
              <a:t>What has been achieved?</a:t>
            </a:r>
            <a:endParaRPr lang="en-CA" dirty="0">
              <a:latin typeface="Times New Roman" panose="02020603050405020304" pitchFamily="18" charset="0"/>
            </a:endParaRPr>
          </a:p>
        </p:txBody>
      </p:sp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621221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5128"/>
    </mc:Choice>
    <mc:Fallback xmlns="">
      <p:transition spd="slow" advTm="26512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11" grpId="0"/>
      <p:bldP spid="22" grpId="0" animBg="1"/>
      <p:bldP spid="24" grpId="0"/>
    </p:bldLst>
  </p:timing>
  <p:extLst mod="1">
    <p:ext uri="{3A86A75C-4F4B-4683-9AE1-C65F6400EC91}">
      <p14:laserTraceLst xmlns:p14="http://schemas.microsoft.com/office/powerpoint/2010/main">
        <p14:tracePtLst>
          <p14:tracePt t="48101" x="2527300" y="3911600"/>
          <p14:tracePt t="48524" x="2517775" y="3911600"/>
          <p14:tracePt t="48545" x="2500313" y="3911600"/>
          <p14:tracePt t="48552" x="2490788" y="3902075"/>
          <p14:tracePt t="48564" x="2482850" y="3894138"/>
          <p14:tracePt t="48596" x="2473325" y="3894138"/>
          <p14:tracePt t="48600" x="2465388" y="3884613"/>
          <p14:tracePt t="48611" x="2419350" y="3830638"/>
          <p14:tracePt t="48637" x="2374900" y="3776663"/>
          <p14:tracePt t="48649" x="2339975" y="3697288"/>
          <p14:tracePt t="48661" x="2232025" y="3527425"/>
          <p14:tracePt t="48685" x="2170113" y="3429000"/>
          <p14:tracePt t="48699" x="2044700" y="3214688"/>
          <p14:tracePt t="48713" x="2000250" y="3133725"/>
          <p14:tracePt t="48736" x="1938338" y="3036888"/>
          <p14:tracePt t="48748" x="1884363" y="2874963"/>
          <p14:tracePt t="48761" x="1866900" y="2822575"/>
          <p14:tracePt t="48782" x="1866900" y="2795588"/>
          <p14:tracePt t="48796" x="1911350" y="2732088"/>
          <p14:tracePt t="49038" x="1847850" y="2679700"/>
          <p14:tracePt t="49050" x="1758950" y="2581275"/>
          <p14:tracePt t="49062" x="1660525" y="2446338"/>
          <p14:tracePt t="49076" x="1517650" y="2276475"/>
          <p14:tracePt t="49087" x="1401763" y="2160588"/>
          <p14:tracePt t="49099" x="1214438" y="1965325"/>
          <p14:tracePt t="49114" x="1133475" y="1893888"/>
          <p14:tracePt t="49135" x="1081088" y="1847850"/>
          <p14:tracePt t="49148" x="982663" y="1795463"/>
          <p14:tracePt t="49173" x="973138" y="1795463"/>
          <p14:tracePt t="49184" x="955675" y="1795463"/>
          <p14:tracePt t="49482" x="938213" y="1795463"/>
          <p14:tracePt t="49489" x="919163" y="1795463"/>
          <p14:tracePt t="49502" x="901700" y="1795463"/>
          <p14:tracePt t="49512" x="893763" y="1795463"/>
          <p14:tracePt t="49525" x="884238" y="1795463"/>
          <p14:tracePt t="49538" x="847725" y="1803400"/>
          <p14:tracePt t="49575" x="839788" y="1803400"/>
          <p14:tracePt t="49587" x="830263" y="1803400"/>
          <p14:tracePt t="49622" x="822325" y="1803400"/>
          <p14:tracePt t="49699" x="812800" y="1803400"/>
          <p14:tracePt t="49707" x="803275" y="1803400"/>
          <p14:tracePt t="49732" x="795338" y="1803400"/>
          <p14:tracePt t="49829" x="785813" y="1803400"/>
          <p14:tracePt t="49844" x="776288" y="1803400"/>
          <p14:tracePt t="49866" x="768350" y="1803400"/>
          <p14:tracePt t="49877" x="768350" y="1795463"/>
          <p14:tracePt t="49902" x="758825" y="1795463"/>
          <p14:tracePt t="49915" x="758825" y="1785938"/>
          <p14:tracePt t="49927" x="758825" y="1776413"/>
          <p14:tracePt t="49940" x="758825" y="1768475"/>
          <p14:tracePt t="52204" x="750888" y="1768475"/>
          <p14:tracePt t="52215" x="741363" y="1758950"/>
          <p14:tracePt t="52227" x="731838" y="1751013"/>
          <p14:tracePt t="52240" x="723900" y="1751013"/>
          <p14:tracePt t="52245" x="714375" y="1741488"/>
          <p14:tracePt t="52264" x="704850" y="1741488"/>
          <p14:tracePt t="52276" x="679450" y="1714500"/>
          <p14:tracePt t="52313" x="669925" y="1704975"/>
          <p14:tracePt t="52327" x="660400" y="1697038"/>
          <p14:tracePt t="52341" x="652463" y="1687513"/>
          <p14:tracePt t="52360" x="642938" y="1687513"/>
          <p14:tracePt t="52375" x="642938" y="1679575"/>
          <p14:tracePt t="52386" x="633413" y="1679575"/>
          <p14:tracePt t="53982" x="625475" y="1679575"/>
          <p14:tracePt t="54065" x="625475" y="1670050"/>
          <p14:tracePt t="54174" x="625475" y="1660525"/>
          <p14:tracePt t="54199" x="615950" y="1660525"/>
          <p14:tracePt t="54213" x="608013" y="1660525"/>
          <p14:tracePt t="54240" x="598488" y="1660525"/>
          <p14:tracePt t="54250" x="588963" y="1660525"/>
          <p14:tracePt t="54261" x="581025" y="1660525"/>
          <p14:tracePt t="54277" x="571500" y="1660525"/>
          <p14:tracePt t="54284" x="561975" y="1660525"/>
          <p14:tracePt t="54298" x="554038" y="1660525"/>
          <p14:tracePt t="54347" x="554038" y="1652588"/>
          <p14:tracePt t="54358" x="544513" y="1652588"/>
          <p14:tracePt t="56281" x="544513" y="1643063"/>
          <p14:tracePt t="56307" x="554038" y="1643063"/>
          <p14:tracePt t="56318" x="561975" y="1643063"/>
          <p14:tracePt t="56330" x="581025" y="1633538"/>
          <p14:tracePt t="56345" x="608013" y="1633538"/>
          <p14:tracePt t="56375" x="625475" y="1633538"/>
          <p14:tracePt t="56380" x="660400" y="1633538"/>
          <p14:tracePt t="56393" x="679450" y="1633538"/>
          <p14:tracePt t="56417" x="687388" y="1633538"/>
          <p14:tracePt t="56428" x="714375" y="1625600"/>
          <p14:tracePt t="56466" x="731838" y="1625600"/>
          <p14:tracePt t="56480" x="741363" y="1625600"/>
          <p14:tracePt t="56489" x="750888" y="1625600"/>
          <p14:tracePt t="56500" x="768350" y="1616075"/>
          <p14:tracePt t="56515" x="776288" y="1608138"/>
          <p14:tracePt t="56547" x="795338" y="1608138"/>
          <p14:tracePt t="56940" x="785813" y="1608138"/>
          <p14:tracePt t="56951" x="768350" y="1598613"/>
          <p14:tracePt t="56968" x="758825" y="1598613"/>
          <p14:tracePt t="56986" x="741363" y="1589088"/>
          <p14:tracePt t="56996" x="731838" y="1571625"/>
          <p14:tracePt t="57004" x="714375" y="1554163"/>
          <p14:tracePt t="57014" x="704850" y="1554163"/>
          <p14:tracePt t="57050" x="696913" y="1554163"/>
          <p14:tracePt t="57110" x="687388" y="1554163"/>
          <p14:tracePt t="57159" x="679450" y="1554163"/>
          <p14:tracePt t="57172" x="669925" y="1554163"/>
          <p14:tracePt t="57183" x="660400" y="1554163"/>
          <p14:tracePt t="57219" x="652463" y="1554163"/>
          <p14:tracePt t="57246" x="642938" y="1562100"/>
          <p14:tracePt t="57255" x="642938" y="1571625"/>
          <p14:tracePt t="57280" x="642938" y="1581150"/>
          <p14:tracePt t="57704" x="652463" y="1589088"/>
          <p14:tracePt t="57719" x="669925" y="1598613"/>
          <p14:tracePt t="57731" x="679450" y="1616075"/>
          <p14:tracePt t="57742" x="696913" y="1616075"/>
          <p14:tracePt t="57755" x="704850" y="1633538"/>
          <p14:tracePt t="57766" x="714375" y="1643063"/>
          <p14:tracePt t="57778" x="723900" y="1643063"/>
          <p14:tracePt t="57814" x="731838" y="1643063"/>
          <p14:tracePt t="57843" x="750888" y="1643063"/>
          <p14:tracePt t="57846" x="758825" y="1643063"/>
          <p14:tracePt t="58244" x="768350" y="1643063"/>
          <p14:tracePt t="58256" x="785813" y="1643063"/>
          <p14:tracePt t="58266" x="803275" y="1643063"/>
          <p14:tracePt t="58277" x="847725" y="1643063"/>
          <p14:tracePt t="58301" x="874713" y="1643063"/>
          <p14:tracePt t="58314" x="893763" y="1643063"/>
          <p14:tracePt t="58327" x="901700" y="1643063"/>
          <p14:tracePt t="58349" x="919163" y="1643063"/>
          <p14:tracePt t="58362" x="928688" y="1643063"/>
          <p14:tracePt t="58392" x="946150" y="1652588"/>
          <p14:tracePt t="58410" x="973138" y="1660525"/>
          <p14:tracePt t="58414" x="990600" y="1660525"/>
          <p14:tracePt t="58841" x="1000125" y="1660525"/>
          <p14:tracePt t="58935" x="1009650" y="1660525"/>
          <p14:tracePt t="58958" x="1017588" y="1660525"/>
          <p14:tracePt t="58972" x="1027113" y="1660525"/>
          <p14:tracePt t="58997" x="1036638" y="1670050"/>
          <p14:tracePt t="59008" x="1044575" y="1670050"/>
          <p14:tracePt t="60044" x="1044575" y="1679575"/>
          <p14:tracePt t="60063" x="1044575" y="1687513"/>
          <p14:tracePt t="60078" x="1044575" y="1697038"/>
          <p14:tracePt t="60103" x="1044575" y="1704975"/>
          <p14:tracePt t="60124" x="1044575" y="1714500"/>
          <p14:tracePt t="60128" x="1036638" y="1724025"/>
          <p14:tracePt t="60530" x="1062038" y="1714500"/>
          <p14:tracePt t="60539" x="1098550" y="1704975"/>
          <p14:tracePt t="60551" x="1152525" y="1687513"/>
          <p14:tracePt t="60565" x="1214438" y="1679575"/>
          <p14:tracePt t="60581" x="1339850" y="1652588"/>
          <p14:tracePt t="60602" x="1374775" y="1643063"/>
          <p14:tracePt t="60614" x="1438275" y="1633538"/>
          <p14:tracePt t="60639" x="1446213" y="1633538"/>
          <p14:tracePt t="60664" x="1455738" y="1633538"/>
          <p14:tracePt t="60894" x="1455738" y="1643063"/>
          <p14:tracePt t="60905" x="1438275" y="1643063"/>
          <p14:tracePt t="60918" x="1428750" y="1643063"/>
          <p14:tracePt t="60933" x="1428750" y="1652588"/>
          <p14:tracePt t="60941" x="1411288" y="1652588"/>
          <p14:tracePt t="60954" x="1384300" y="1652588"/>
          <p14:tracePt t="60968" x="1357313" y="1660525"/>
          <p14:tracePt t="60992" x="1347788" y="1660525"/>
          <p14:tracePt t="61004" x="1330325" y="1660525"/>
          <p14:tracePt t="61017" x="1322388" y="1660525"/>
          <p14:tracePt t="61624" x="1303338" y="1660525"/>
          <p14:tracePt t="61642" x="1276350" y="1670050"/>
          <p14:tracePt t="61654" x="1241425" y="1670050"/>
          <p14:tracePt t="61670" x="1187450" y="1679575"/>
          <p14:tracePt t="61673" x="1160463" y="1679575"/>
          <p14:tracePt t="61698" x="1133475" y="1679575"/>
          <p14:tracePt t="61720" x="1098550" y="1679575"/>
          <p14:tracePt t="61734" x="1071563" y="1679575"/>
          <p14:tracePt t="61742" x="1054100" y="1679575"/>
          <p14:tracePt t="61761" x="1017588" y="1679575"/>
          <p14:tracePt t="61781" x="1009650" y="1679575"/>
          <p14:tracePt t="61795" x="1000125" y="1679575"/>
          <p14:tracePt t="61807" x="982663" y="1687513"/>
          <p14:tracePt t="61855" x="973138" y="1687513"/>
          <p14:tracePt t="61867" x="965200" y="1687513"/>
          <p14:tracePt t="61892" x="955675" y="1687513"/>
          <p14:tracePt t="61979" x="965200" y="1687513"/>
          <p14:tracePt t="61989" x="982663" y="1687513"/>
          <p14:tracePt t="62001" x="1000125" y="1687513"/>
          <p14:tracePt t="62014" x="1036638" y="1687513"/>
          <p14:tracePt t="62027" x="1081088" y="1679575"/>
          <p14:tracePt t="62050" x="1098550" y="1679575"/>
          <p14:tracePt t="62063" x="1143000" y="1679575"/>
          <p14:tracePt t="62075" x="1169988" y="1679575"/>
          <p14:tracePt t="62099" x="1187450" y="1679575"/>
          <p14:tracePt t="62112" x="1241425" y="1670050"/>
          <p14:tracePt t="62136" x="1276350" y="1660525"/>
          <p14:tracePt t="62159" x="1295400" y="1652588"/>
          <p14:tracePt t="62427" x="1285875" y="1652588"/>
          <p14:tracePt t="62440" x="1276350" y="1652588"/>
          <p14:tracePt t="62453" x="1241425" y="1652588"/>
          <p14:tracePt t="62464" x="1169988" y="1660525"/>
          <p14:tracePt t="62488" x="1133475" y="1670050"/>
          <p14:tracePt t="62501" x="1098550" y="1670050"/>
          <p14:tracePt t="62514" x="1036638" y="1679575"/>
          <p14:tracePt t="62537" x="1009650" y="1679575"/>
          <p14:tracePt t="62550" x="982663" y="1687513"/>
          <p14:tracePt t="62562" x="946150" y="1687513"/>
          <p14:tracePt t="62583" x="928688" y="1687513"/>
          <p14:tracePt t="62660" x="938213" y="1687513"/>
          <p14:tracePt t="62671" x="965200" y="1687513"/>
          <p14:tracePt t="62684" x="982663" y="1687513"/>
          <p14:tracePt t="62696" x="1009650" y="1679575"/>
          <p14:tracePt t="62718" x="1036638" y="1679575"/>
          <p14:tracePt t="62723" x="1062038" y="1679575"/>
          <p14:tracePt t="62731" x="1089025" y="1679575"/>
          <p14:tracePt t="62747" x="1108075" y="1679575"/>
          <p14:tracePt t="62781" x="1125538" y="1679575"/>
          <p14:tracePt t="62798" x="1133475" y="1679575"/>
          <p14:tracePt t="62814" x="1143000" y="1679575"/>
          <p14:tracePt t="62818" x="1160463" y="1679575"/>
          <p14:tracePt t="62831" x="1179513" y="1679575"/>
          <p14:tracePt t="62849" x="1204913" y="1679575"/>
          <p14:tracePt t="62880" x="1231900" y="1679575"/>
          <p14:tracePt t="63207" x="1250950" y="1679575"/>
          <p14:tracePt t="63219" x="1268413" y="1679575"/>
          <p14:tracePt t="63236" x="1303338" y="1679575"/>
          <p14:tracePt t="63252" x="1339850" y="1687513"/>
          <p14:tracePt t="63257" x="1411288" y="1697038"/>
          <p14:tracePt t="63269" x="1446213" y="1704975"/>
          <p14:tracePt t="63292" x="1482725" y="1714500"/>
          <p14:tracePt t="63304" x="1544638" y="1741488"/>
          <p14:tracePt t="63330" x="1571625" y="1751013"/>
          <p14:tracePt t="63342" x="1589088" y="1751013"/>
          <p14:tracePt t="63353" x="1643063" y="1751013"/>
          <p14:tracePt t="63377" x="1679575" y="1751013"/>
          <p14:tracePt t="63389" x="1697038" y="1751013"/>
          <p14:tracePt t="63741" x="1679575" y="1751013"/>
          <p14:tracePt t="63759" x="1652588" y="1751013"/>
          <p14:tracePt t="63767" x="1625600" y="1751013"/>
          <p14:tracePt t="63781" x="1571625" y="1751013"/>
          <p14:tracePt t="63792" x="1490663" y="1751013"/>
          <p14:tracePt t="63815" x="1455738" y="1731963"/>
          <p14:tracePt t="63828" x="1419225" y="1724025"/>
          <p14:tracePt t="63843" x="1384300" y="1679575"/>
          <p14:tracePt t="63867" x="1374775" y="1625600"/>
          <p14:tracePt t="63878" x="1374775" y="1608138"/>
          <p14:tracePt t="63908" x="1374775" y="1589088"/>
          <p14:tracePt t="63914" x="1374775" y="1571625"/>
          <p14:tracePt t="63940" x="1374775" y="1562100"/>
          <p14:tracePt t="63950" x="1374775" y="1554163"/>
          <p14:tracePt t="63961" x="1374775" y="1544638"/>
          <p14:tracePt t="63977" x="1374775" y="1536700"/>
          <p14:tracePt t="64205" x="1347788" y="1536700"/>
          <p14:tracePt t="64218" x="1339850" y="1536700"/>
          <p14:tracePt t="64304" x="1347788" y="1554163"/>
          <p14:tracePt t="64315" x="1374775" y="1581150"/>
          <p14:tracePt t="64327" x="1419225" y="1608138"/>
          <p14:tracePt t="64343" x="1438275" y="1625600"/>
          <p14:tracePt t="64345" x="1455738" y="1643063"/>
          <p14:tracePt t="64363" x="1490663" y="1652588"/>
          <p14:tracePt t="64377" x="1509713" y="1660525"/>
          <p14:tracePt t="64400" x="1527175" y="1670050"/>
          <p14:tracePt t="64413" x="1581150" y="1704975"/>
          <p14:tracePt t="64435" x="1608138" y="1724025"/>
          <p14:tracePt t="64448" x="1652588" y="1741488"/>
          <p14:tracePt t="64473" x="1660525" y="1741488"/>
          <p14:tracePt t="64485" x="1687513" y="1741488"/>
          <p14:tracePt t="64498" x="1714500" y="1741488"/>
          <p14:tracePt t="64790" x="1724025" y="1741488"/>
          <p14:tracePt t="65167" x="1731963" y="1741488"/>
          <p14:tracePt t="65178" x="1741488" y="1741488"/>
          <p14:tracePt t="65200" x="1751013" y="1741488"/>
          <p14:tracePt t="65217" x="1768475" y="1741488"/>
          <p14:tracePt t="65239" x="1785938" y="1741488"/>
          <p14:tracePt t="65251" x="1795463" y="1741488"/>
          <p14:tracePt t="65265" x="1803400" y="1741488"/>
          <p14:tracePt t="65284" x="1847850" y="1741488"/>
          <p14:tracePt t="65288" x="1884363" y="1741488"/>
          <p14:tracePt t="65313" x="1938338" y="1714500"/>
          <p14:tracePt t="65324" x="1973263" y="1714500"/>
          <p14:tracePt t="65338" x="2009775" y="1704975"/>
          <p14:tracePt t="65788" x="2000250" y="1704975"/>
          <p14:tracePt t="65802" x="1990725" y="1704975"/>
          <p14:tracePt t="65935" x="1990725" y="1697038"/>
          <p14:tracePt t="65946" x="1990725" y="1687513"/>
          <p14:tracePt t="65959" x="1990725" y="1679575"/>
          <p14:tracePt t="65998" x="1990725" y="1670050"/>
          <p14:tracePt t="66042" x="1990725" y="1660525"/>
          <p14:tracePt t="66348" x="2000250" y="1660525"/>
          <p14:tracePt t="66360" x="2017713" y="1660525"/>
          <p14:tracePt t="66371" x="2036763" y="1660525"/>
          <p14:tracePt t="66400" x="2044700" y="1660525"/>
          <p14:tracePt t="66408" x="2062163" y="1660525"/>
          <p14:tracePt t="66425" x="2098675" y="1660525"/>
          <p14:tracePt t="66725" x="2081213" y="1660525"/>
          <p14:tracePt t="66738" x="2054225" y="1660525"/>
          <p14:tracePt t="66753" x="2044700" y="1660525"/>
          <p14:tracePt t="66762" x="2017713" y="1660525"/>
          <p14:tracePt t="66781" x="2000250" y="1660525"/>
          <p14:tracePt t="66786" x="1982788" y="1660525"/>
          <p14:tracePt t="66823" x="1973263" y="1660525"/>
          <p14:tracePt t="66835" x="1965325" y="1660525"/>
          <p14:tracePt t="66840" x="1955800" y="1660525"/>
          <p14:tracePt t="66873" x="1946275" y="1660525"/>
          <p14:tracePt t="66908" x="1938338" y="1660525"/>
          <p14:tracePt t="66947" x="1928813" y="1660525"/>
          <p14:tracePt t="67858" x="1938338" y="1660525"/>
          <p14:tracePt t="68028" x="1946275" y="1660525"/>
          <p14:tracePt t="68040" x="1965325" y="1660525"/>
          <p14:tracePt t="68052" x="1973263" y="1660525"/>
          <p14:tracePt t="68064" x="2017713" y="1660525"/>
          <p14:tracePt t="68091" x="2044700" y="1660525"/>
          <p14:tracePt t="68101" x="2071688" y="1660525"/>
          <p14:tracePt t="68115" x="2241550" y="1679575"/>
          <p14:tracePt t="68126" x="2330450" y="1687513"/>
          <p14:tracePt t="68502" x="2347913" y="1679575"/>
          <p14:tracePt t="68518" x="2366963" y="1660525"/>
          <p14:tracePt t="68526" x="2393950" y="1652588"/>
          <p14:tracePt t="68540" x="2411413" y="1625600"/>
          <p14:tracePt t="68552" x="2455863" y="1589088"/>
          <p14:tracePt t="68564" x="2482850" y="1581150"/>
          <p14:tracePt t="68597" x="2509838" y="1562100"/>
          <p14:tracePt t="68600" x="2562225" y="1544638"/>
          <p14:tracePt t="68625" x="2598738" y="1544638"/>
          <p14:tracePt t="68652" x="2625725" y="1544638"/>
          <p14:tracePt t="68661" x="2643188" y="1544638"/>
          <p14:tracePt t="68672" x="2652713" y="1544638"/>
          <p14:tracePt t="68709" x="2660650" y="1544638"/>
          <p14:tracePt t="68928" x="2652713" y="1554163"/>
          <p14:tracePt t="68939" x="2625725" y="1571625"/>
          <p14:tracePt t="68951" x="2616200" y="1571625"/>
          <p14:tracePt t="68966" x="2608263" y="1581150"/>
          <p14:tracePt t="68977" x="2598738" y="1589088"/>
          <p14:tracePt t="69002" x="2589213" y="1589088"/>
          <p14:tracePt t="69012" x="2589213" y="1598613"/>
          <p14:tracePt t="69024" x="2581275" y="1598613"/>
          <p14:tracePt t="69039" x="2562225" y="1598613"/>
          <p14:tracePt t="69065" x="2544763" y="1608138"/>
          <p14:tracePt t="69075" x="2536825" y="1625600"/>
          <p14:tracePt t="69111" x="2527300" y="1625600"/>
          <p14:tracePt t="71236" x="2482850" y="1633538"/>
          <p14:tracePt t="71248" x="2455863" y="1633538"/>
          <p14:tracePt t="71262" x="2419350" y="1633538"/>
          <p14:tracePt t="71274" x="2384425" y="1633538"/>
          <p14:tracePt t="71287" x="2339975" y="1633538"/>
          <p14:tracePt t="71298" x="2303463" y="1633538"/>
          <p14:tracePt t="71309" x="2268538" y="1633538"/>
          <p14:tracePt t="71323" x="2197100" y="1633538"/>
          <p14:tracePt t="71339" x="2152650" y="1643063"/>
          <p14:tracePt t="71359" x="2071688" y="1660525"/>
          <p14:tracePt t="71384" x="2036763" y="1660525"/>
          <p14:tracePt t="71404" x="2009775" y="1660525"/>
          <p14:tracePt t="71408" x="1973263" y="1660525"/>
          <p14:tracePt t="71442" x="1946275" y="1643063"/>
          <p14:tracePt t="71458" x="1946275" y="1633538"/>
          <p14:tracePt t="71469" x="1955800" y="1608138"/>
          <p14:tracePt t="71481" x="1982788" y="1554163"/>
          <p14:tracePt t="72042" x="1982788" y="1562100"/>
          <p14:tracePt t="72102" x="1990725" y="1562100"/>
          <p14:tracePt t="72185" x="1990725" y="1571625"/>
          <p14:tracePt t="72517" x="1990725" y="1581150"/>
          <p14:tracePt t="73222" x="2017713" y="1581150"/>
          <p14:tracePt t="73233" x="2071688" y="1581150"/>
          <p14:tracePt t="73245" x="2125663" y="1581150"/>
          <p14:tracePt t="73253" x="2330450" y="1554163"/>
          <p14:tracePt t="73282" x="2438400" y="1536700"/>
          <p14:tracePt t="73299" x="2625725" y="1536700"/>
          <p14:tracePt t="73326" x="2732088" y="1536700"/>
          <p14:tracePt t="73330" x="2857500" y="1554163"/>
          <p14:tracePt t="73343" x="2982913" y="1589088"/>
          <p14:tracePt t="73356" x="3205163" y="1704975"/>
          <p14:tracePt t="73379" x="3286125" y="1768475"/>
          <p14:tracePt t="73390" x="3348038" y="1830388"/>
          <p14:tracePt t="73405" x="3411538" y="1973263"/>
          <p14:tracePt t="73435" x="3411538" y="2062163"/>
          <p14:tracePt t="73440" x="3411538" y="2133600"/>
          <p14:tracePt t="73769" x="3419475" y="2133600"/>
          <p14:tracePt t="73782" x="3438525" y="2108200"/>
          <p14:tracePt t="73793" x="3473450" y="2017713"/>
          <p14:tracePt t="73818" x="3482975" y="1982788"/>
          <p14:tracePt t="73834" x="3490913" y="1946275"/>
          <p14:tracePt t="73842" x="3509963" y="1893888"/>
          <p14:tracePt t="73875" x="3517900" y="1874838"/>
          <p14:tracePt t="73879" x="3536950" y="1830388"/>
          <p14:tracePt t="73893" x="3536950" y="1803400"/>
          <p14:tracePt t="73916" x="3544888" y="1776413"/>
          <p14:tracePt t="73945" x="3544888" y="1768475"/>
          <p14:tracePt t="73964" x="3544888" y="1758950"/>
          <p14:tracePt t="73988" x="3554413" y="1758950"/>
          <p14:tracePt t="74015" x="3571875" y="1751013"/>
          <p14:tracePt t="74031" x="3589338" y="1741488"/>
          <p14:tracePt t="74036" x="3608388" y="1731963"/>
          <p14:tracePt t="74341" x="3589338" y="1731963"/>
          <p14:tracePt t="74378" x="3581400" y="1731963"/>
          <p14:tracePt t="74391" x="3562350" y="1731963"/>
          <p14:tracePt t="74420" x="3554413" y="1731963"/>
          <p14:tracePt t="74428" x="3536950" y="1731963"/>
          <p14:tracePt t="74439" x="3527425" y="1731963"/>
          <p14:tracePt t="74451" x="3490913" y="1731963"/>
          <p14:tracePt t="74486" x="3446463" y="1731963"/>
          <p14:tracePt t="74499" x="3429000" y="1731963"/>
          <p14:tracePt t="74514" x="3419475" y="1731963"/>
          <p14:tracePt t="74531" x="3394075" y="1731963"/>
          <p14:tracePt t="74536" x="3367088" y="1731963"/>
          <p14:tracePt t="74548" x="3340100" y="1731963"/>
          <p14:tracePt t="74581" x="3322638" y="1741488"/>
          <p14:tracePt t="74587" x="3295650" y="1741488"/>
          <p14:tracePt t="74608" x="3276600" y="1741488"/>
          <p14:tracePt t="74620" x="3259138" y="1741488"/>
          <p14:tracePt t="74634" x="3251200" y="1741488"/>
          <p14:tracePt t="74682" x="3241675" y="1741488"/>
          <p14:tracePt t="74793" x="3268663" y="1741488"/>
          <p14:tracePt t="74805" x="3286125" y="1731963"/>
          <p14:tracePt t="74816" x="3322638" y="1714500"/>
          <p14:tracePt t="74827" x="3375025" y="1697038"/>
          <p14:tracePt t="74842" x="3446463" y="1670050"/>
          <p14:tracePt t="74853" x="3517900" y="1643063"/>
          <p14:tracePt t="74876" x="3536950" y="1643063"/>
          <p14:tracePt t="74890" x="3544888" y="1643063"/>
          <p14:tracePt t="74921" x="3562350" y="1643063"/>
          <p14:tracePt t="74939" x="3589338" y="1643063"/>
          <p14:tracePt t="74950" x="3608388" y="1643063"/>
          <p14:tracePt t="74967" x="3625850" y="1643063"/>
          <p14:tracePt t="74975" x="3633788" y="1652588"/>
          <p14:tracePt t="75001" x="3643313" y="1652588"/>
          <p14:tracePt t="75047" x="3660775" y="1660525"/>
          <p14:tracePt t="75058" x="3670300" y="1670050"/>
          <p14:tracePt t="75075" x="3670300" y="1679575"/>
          <p14:tracePt t="75095" x="3679825" y="1679575"/>
          <p14:tracePt t="75111" x="3687763" y="1687513"/>
          <p14:tracePt t="75125" x="3697288" y="1697038"/>
          <p14:tracePt t="75183" x="3705225" y="1704975"/>
          <p14:tracePt t="75217" x="3705225" y="1714500"/>
          <p14:tracePt t="75278" x="3697288" y="1714500"/>
          <p14:tracePt t="75292" x="3679825" y="1714500"/>
          <p14:tracePt t="75303" x="3660775" y="1714500"/>
          <p14:tracePt t="75316" x="3643313" y="1714500"/>
          <p14:tracePt t="75328" x="3608388" y="1714500"/>
          <p14:tracePt t="75340" x="3536950" y="1714500"/>
          <p14:tracePt t="75364" x="3500438" y="1714500"/>
          <p14:tracePt t="75377" x="3446463" y="1714500"/>
          <p14:tracePt t="75404" x="3411538" y="1704975"/>
          <p14:tracePt t="75412" x="3384550" y="1697038"/>
          <p14:tracePt t="75428" x="3348038" y="1697038"/>
          <p14:tracePt t="75440" x="3340100" y="1697038"/>
          <p14:tracePt t="75457" x="3322638" y="1697038"/>
          <p14:tracePt t="75510" x="3313113" y="1697038"/>
          <p14:tracePt t="75527" x="3303588" y="1697038"/>
          <p14:tracePt t="75535" x="3295650" y="1697038"/>
          <p14:tracePt t="75646" x="3295650" y="1687513"/>
          <p14:tracePt t="75691" x="3303588" y="1687513"/>
          <p14:tracePt t="75705" x="3313113" y="1687513"/>
          <p14:tracePt t="75754" x="3322638" y="1687513"/>
          <p14:tracePt t="75789" x="3330575" y="1687513"/>
          <p14:tracePt t="75801" x="3340100" y="1687513"/>
          <p14:tracePt t="75838" x="3357563" y="1687513"/>
          <p14:tracePt t="75850" x="3384550" y="1687513"/>
          <p14:tracePt t="75871" x="3394075" y="1687513"/>
          <p14:tracePt t="75898" x="3402013" y="1687513"/>
          <p14:tracePt t="75925" x="3429000" y="1687513"/>
          <p14:tracePt t="75935" x="3455988" y="1687513"/>
          <p14:tracePt t="75952" x="3465513" y="1687513"/>
          <p14:tracePt t="75966" x="3482975" y="1687513"/>
          <p14:tracePt t="75973" x="3490913" y="1687513"/>
          <p14:tracePt t="76253" x="3482975" y="1687513"/>
          <p14:tracePt t="76265" x="3465513" y="1687513"/>
          <p14:tracePt t="76277" x="3446463" y="1687513"/>
          <p14:tracePt t="76288" x="3429000" y="1687513"/>
          <p14:tracePt t="76301" x="3411538" y="1687513"/>
          <p14:tracePt t="76317" x="3402013" y="1687513"/>
          <p14:tracePt t="76330" x="3394075" y="1687513"/>
          <p14:tracePt t="76347" x="3384550" y="1687513"/>
          <p14:tracePt t="76374" x="3375025" y="1687513"/>
          <p14:tracePt t="76411" x="3367088" y="1687513"/>
          <p14:tracePt t="76437" x="3357563" y="1687513"/>
          <p14:tracePt t="76448" x="3348038" y="1687513"/>
          <p14:tracePt t="76557" x="3348038" y="1679575"/>
          <p14:tracePt t="76586" x="3357563" y="1679575"/>
          <p14:tracePt t="76593" x="3375025" y="1670050"/>
          <p14:tracePt t="76606" x="3411538" y="1660525"/>
          <p14:tracePt t="76618" x="3482975" y="1652588"/>
          <p14:tracePt t="76644" x="3509963" y="1643063"/>
          <p14:tracePt t="76693" x="3517900" y="1643063"/>
          <p14:tracePt t="76705" x="3536950" y="1643063"/>
          <p14:tracePt t="76714" x="3544888" y="1643063"/>
          <p14:tracePt t="76727" x="3554413" y="1643063"/>
          <p14:tracePt t="76739" x="3571875" y="1643063"/>
          <p14:tracePt t="76838" x="3589338" y="1643063"/>
          <p14:tracePt t="76849" x="3598863" y="1652588"/>
          <p14:tracePt t="76886" x="3608388" y="1660525"/>
          <p14:tracePt t="76911" x="3616325" y="1660525"/>
          <p14:tracePt t="76960" x="3616325" y="1670050"/>
          <p14:tracePt t="77142" x="3625850" y="1670050"/>
          <p14:tracePt t="77165" x="3633788" y="1670050"/>
          <p14:tracePt t="77202" x="3633788" y="1679575"/>
          <p14:tracePt t="77215" x="3643313" y="1679575"/>
          <p14:tracePt t="77263" x="3643313" y="1687513"/>
          <p14:tracePt t="77277" x="3652838" y="1687513"/>
          <p14:tracePt t="77289" x="3660775" y="1687513"/>
          <p14:tracePt t="77300" x="3670300" y="1687513"/>
          <p14:tracePt t="77335" x="3679825" y="1687513"/>
          <p14:tracePt t="77347" x="3697288" y="1687513"/>
          <p14:tracePt t="77627" x="3705225" y="1687513"/>
          <p14:tracePt t="77640" x="3714750" y="1687513"/>
          <p14:tracePt t="77655" x="3732213" y="1687513"/>
          <p14:tracePt t="77665" x="3759200" y="1687513"/>
          <p14:tracePt t="77675" x="3786188" y="1679575"/>
          <p14:tracePt t="77714" x="3795713" y="1670050"/>
          <p14:tracePt t="78066" x="3786188" y="1670050"/>
          <p14:tracePt t="78102" x="3776663" y="1670050"/>
          <p14:tracePt t="78128" x="3759200" y="1670050"/>
          <p14:tracePt t="78140" x="3732213" y="1670050"/>
          <p14:tracePt t="78152" x="3697288" y="1670050"/>
          <p14:tracePt t="78164" x="3633788" y="1670050"/>
          <p14:tracePt t="78195" x="3608388" y="1670050"/>
          <p14:tracePt t="78204" x="3581400" y="1670050"/>
          <p14:tracePt t="78213" x="3490913" y="1670050"/>
          <p14:tracePt t="78237" x="3419475" y="1687513"/>
          <p14:tracePt t="78247" x="3232150" y="1724025"/>
          <p14:tracePt t="78279" x="3160713" y="1724025"/>
          <p14:tracePt t="78285" x="3098800" y="1724025"/>
          <p14:tracePt t="78300" x="3027363" y="1724025"/>
          <p14:tracePt t="78321" x="2990850" y="1724025"/>
          <p14:tracePt t="78333" x="2946400" y="1724025"/>
          <p14:tracePt t="78347" x="2938463" y="1724025"/>
          <p14:tracePt t="78370" x="2928938" y="1724025"/>
          <p14:tracePt t="78506" x="2928938" y="1714500"/>
          <p14:tracePt t="78553" x="2946400" y="1704975"/>
          <p14:tracePt t="78565" x="2973388" y="1704975"/>
          <p14:tracePt t="78578" x="3017838" y="1697038"/>
          <p14:tracePt t="78590" x="3054350" y="1697038"/>
          <p14:tracePt t="78601" x="3098800" y="1687513"/>
          <p14:tracePt t="78619" x="3205163" y="1679575"/>
          <p14:tracePt t="78639" x="3303588" y="1679575"/>
          <p14:tracePt t="78650" x="3348038" y="1679575"/>
          <p14:tracePt t="78675" x="3384550" y="1679575"/>
          <p14:tracePt t="78687" x="3465513" y="1679575"/>
          <p14:tracePt t="78717" x="3500438" y="1679575"/>
          <p14:tracePt t="78731" x="3527425" y="1679575"/>
          <p14:tracePt t="78735" x="3554413" y="1679575"/>
          <p14:tracePt t="78747" x="3562350" y="1679575"/>
          <p14:tracePt t="78784" x="3581400" y="1679575"/>
          <p14:tracePt t="78797" x="3598863" y="1687513"/>
          <p14:tracePt t="78820" x="3616325" y="1697038"/>
          <p14:tracePt t="78832" x="3633788" y="1704975"/>
          <p14:tracePt t="78838" x="3643313" y="1714500"/>
          <p14:tracePt t="78857" x="3652838" y="1724025"/>
          <p14:tracePt t="78894" x="3660775" y="1724025"/>
          <p14:tracePt t="78944" x="3660775" y="1731963"/>
          <p14:tracePt t="78954" x="3652838" y="1731963"/>
          <p14:tracePt t="78966" x="3616325" y="1741488"/>
          <p14:tracePt t="78978" x="3571875" y="1741488"/>
          <p14:tracePt t="78992" x="3419475" y="1741488"/>
          <p14:tracePt t="79004" x="3313113" y="1741488"/>
          <p14:tracePt t="79028" x="3179763" y="1741488"/>
          <p14:tracePt t="79040" x="2884488" y="1697038"/>
          <p14:tracePt t="79064" x="2741613" y="1652588"/>
          <p14:tracePt t="79075" x="2608263" y="1598613"/>
          <p14:tracePt t="79088" x="2393950" y="1509713"/>
          <p14:tracePt t="79112" x="2347913" y="1490663"/>
          <p14:tracePt t="79124" x="2312988" y="1482725"/>
          <p14:tracePt t="79140" x="2268538" y="1473200"/>
          <p14:tracePt t="79171" x="2259013" y="1465263"/>
          <p14:tracePt t="79199" x="2251075" y="1465263"/>
          <p14:tracePt t="79212" x="2241550" y="1465263"/>
          <p14:tracePt t="79221" x="2232025" y="1465263"/>
          <p14:tracePt t="79251" x="2224088" y="1465263"/>
          <p14:tracePt t="79274" x="2214563" y="1465263"/>
          <p14:tracePt t="79296" x="2197100" y="1465263"/>
          <p14:tracePt t="79311" x="2179638" y="1465263"/>
          <p14:tracePt t="79321" x="2152650" y="1482725"/>
          <p14:tracePt t="79331" x="2143125" y="1482725"/>
          <p14:tracePt t="79345" x="2125663" y="1482725"/>
          <p14:tracePt t="79358" x="2116138" y="1482725"/>
          <p14:tracePt t="79381" x="2108200" y="1482725"/>
          <p14:tracePt t="79442" x="2098675" y="1482725"/>
          <p14:tracePt t="79502" x="2098675" y="1473200"/>
          <p14:tracePt t="79538" x="2098675" y="1465263"/>
          <p14:tracePt t="79697" x="2089150" y="1465263"/>
          <p14:tracePt t="80001" x="2108200" y="1465263"/>
          <p14:tracePt t="80014" x="2133600" y="1465263"/>
          <p14:tracePt t="80028" x="2179638" y="1465263"/>
          <p14:tracePt t="80045" x="2241550" y="1465263"/>
          <p14:tracePt t="80051" x="2438400" y="1482725"/>
          <p14:tracePt t="80063" x="2544763" y="1490663"/>
          <p14:tracePt t="80096" x="2660650" y="1517650"/>
          <p14:tracePt t="80101" x="2768600" y="1527175"/>
          <p14:tracePt t="80110" x="2955925" y="1562100"/>
          <p14:tracePt t="80135" x="3044825" y="1589088"/>
          <p14:tracePt t="80146" x="3160713" y="1616075"/>
          <p14:tracePt t="80172" x="3187700" y="1625600"/>
          <p14:tracePt t="80183" x="3197225" y="1625600"/>
          <p14:tracePt t="80200" x="3214688" y="1643063"/>
          <p14:tracePt t="80221" x="3241675" y="1652588"/>
          <p14:tracePt t="80232" x="3268663" y="1670050"/>
          <p14:tracePt t="80248" x="3295650" y="1670050"/>
          <p14:tracePt t="80271" x="3348038" y="1679575"/>
          <p14:tracePt t="80281" x="3357563" y="1687513"/>
          <p14:tracePt t="80307" x="3384550" y="1697038"/>
          <p14:tracePt t="80318" x="3419475" y="1714500"/>
          <p14:tracePt t="80333" x="3429000" y="1724025"/>
          <p14:tracePt t="80354" x="3438525" y="1724025"/>
          <p14:tracePt t="80368" x="3446463" y="1731963"/>
          <p14:tracePt t="80406" x="3455988" y="1731963"/>
          <p14:tracePt t="80453" x="3465513" y="1731963"/>
          <p14:tracePt t="80463" x="3490913" y="1731963"/>
          <p14:tracePt t="80477" x="3509963" y="1731963"/>
          <p14:tracePt t="80488" x="3517900" y="1731963"/>
          <p14:tracePt t="80502" x="3536950" y="1751013"/>
          <p14:tracePt t="80537" x="3544888" y="1751013"/>
          <p14:tracePt t="80550" x="3562350" y="1751013"/>
          <p14:tracePt t="80561" x="3571875" y="1751013"/>
          <p14:tracePt t="80574" x="3589338" y="1751013"/>
          <p14:tracePt t="80588" x="3598863" y="1751013"/>
          <p14:tracePt t="80625" x="3608388" y="1751013"/>
          <p14:tracePt t="80671" x="3616325" y="1751013"/>
          <p14:tracePt t="80904" x="3616325" y="1758950"/>
          <p14:tracePt t="81048" x="3589338" y="1758950"/>
          <p14:tracePt t="81060" x="3527425" y="1758950"/>
          <p14:tracePt t="81073" x="3446463" y="1758950"/>
          <p14:tracePt t="81085" x="3402013" y="1751013"/>
          <p14:tracePt t="81096" x="3367088" y="1751013"/>
          <p14:tracePt t="81110" x="3348038" y="1751013"/>
          <p14:tracePt t="81133" x="3330575" y="1751013"/>
          <p14:tracePt t="81155" x="3322638" y="1751013"/>
          <p14:tracePt t="81364" x="3330575" y="1751013"/>
          <p14:tracePt t="81376" x="3340100" y="1751013"/>
          <p14:tracePt t="81388" x="3367088" y="1751013"/>
          <p14:tracePt t="81400" x="3384550" y="1751013"/>
          <p14:tracePt t="81416" x="3438525" y="1751013"/>
          <p14:tracePt t="81425" x="3473450" y="1741488"/>
          <p14:tracePt t="81440" x="3536950" y="1741488"/>
          <p14:tracePt t="81463" x="3660775" y="1741488"/>
          <p14:tracePt t="81475" x="3741738" y="1741488"/>
          <p14:tracePt t="81487" x="3813175" y="1741488"/>
          <p14:tracePt t="81511" x="3867150" y="1741488"/>
          <p14:tracePt t="81522" x="3956050" y="1741488"/>
          <p14:tracePt t="81547" x="4027488" y="1751013"/>
          <p14:tracePt t="81560" x="4152900" y="1768475"/>
          <p14:tracePt t="81592" x="4251325" y="1812925"/>
          <p14:tracePt t="81597" x="4295775" y="1830388"/>
          <p14:tracePt t="81610" x="4322763" y="1847850"/>
          <p14:tracePt t="81632" x="4357688" y="1866900"/>
          <p14:tracePt t="81645" x="4429125" y="1893888"/>
          <p14:tracePt t="81670" x="4465638" y="1901825"/>
          <p14:tracePt t="82033" x="4483100" y="1874838"/>
          <p14:tracePt t="82049" x="4510088" y="1839913"/>
          <p14:tracePt t="82059" x="4554538" y="1776413"/>
          <p14:tracePt t="82076" x="4616450" y="1714500"/>
          <p14:tracePt t="82083" x="4660900" y="1652588"/>
          <p14:tracePt t="82094" x="4724400" y="1598613"/>
          <p14:tracePt t="82127" x="4751388" y="1581150"/>
          <p14:tracePt t="82144" x="4768850" y="1571625"/>
          <p14:tracePt t="82362" x="4759325" y="1571625"/>
          <p14:tracePt t="82544" x="4759325" y="1581150"/>
          <p14:tracePt t="83822" x="4759325" y="1589088"/>
          <p14:tracePt t="85507" x="4759325" y="1598613"/>
          <p14:tracePt t="85835" x="4751388" y="1598613"/>
          <p14:tracePt t="85916" x="4751388" y="1608138"/>
          <p14:tracePt t="85934" x="4776788" y="1608138"/>
          <p14:tracePt t="86355" x="4822825" y="1581150"/>
          <p14:tracePt t="86371" x="4894263" y="1544638"/>
          <p14:tracePt t="86381" x="4973638" y="1509713"/>
          <p14:tracePt t="86394" x="5160963" y="1446213"/>
          <p14:tracePt t="86405" x="5259388" y="1428750"/>
          <p14:tracePt t="86418" x="5348288" y="1411288"/>
          <p14:tracePt t="86441" x="5465763" y="1393825"/>
          <p14:tracePt t="86454" x="5616575" y="1366838"/>
          <p14:tracePt t="86477" x="5670550" y="1366838"/>
          <p14:tracePt t="86489" x="5680075" y="1357313"/>
          <p14:tracePt t="86502" x="5697538" y="1357313"/>
          <p14:tracePt t="86611" x="5705475" y="1357313"/>
          <p14:tracePt t="86668" x="5705475" y="1366838"/>
          <p14:tracePt t="86709" x="5705475" y="1374775"/>
          <p14:tracePt t="87098" x="5705475" y="1384300"/>
          <p14:tracePt t="87560" x="5705475" y="1393825"/>
          <p14:tracePt t="87598" x="5705475" y="1401763"/>
          <p14:tracePt t="87625" x="5705475" y="1411288"/>
          <p14:tracePt t="87644" x="5705475" y="1419225"/>
          <p14:tracePt t="87672" x="5705475" y="1428750"/>
          <p14:tracePt t="87694" x="5705475" y="1438275"/>
          <p14:tracePt t="87721" x="5705475" y="1446213"/>
          <p14:tracePt t="87731" x="5705475" y="1455738"/>
          <p14:tracePt t="87744" x="5705475" y="1465263"/>
          <p14:tracePt t="87749" x="5715000" y="1473200"/>
          <p14:tracePt t="87768" x="5724525" y="1482725"/>
          <p14:tracePt t="89900" x="5724525" y="1490663"/>
          <p14:tracePt t="91713" x="5759450" y="1490663"/>
          <p14:tracePt t="91723" x="5786438" y="1500188"/>
          <p14:tracePt t="91736" x="5813425" y="1509713"/>
          <p14:tracePt t="91751" x="5840413" y="1509713"/>
          <p14:tracePt t="92101" x="5867400" y="1509713"/>
          <p14:tracePt t="92113" x="5875338" y="1509713"/>
          <p14:tracePt t="92124" x="5902325" y="1509713"/>
          <p14:tracePt t="92139" x="5965825" y="1517650"/>
          <p14:tracePt t="92151" x="5991225" y="1527175"/>
          <p14:tracePt t="92175" x="6018213" y="1527175"/>
          <p14:tracePt t="92186" x="6062663" y="1536700"/>
          <p14:tracePt t="92200" x="6081713" y="1544638"/>
          <p14:tracePt t="92222" x="6089650" y="1554163"/>
          <p14:tracePt t="92235" x="6126163" y="1571625"/>
          <p14:tracePt t="92251" x="6134100" y="1581150"/>
          <p14:tracePt t="92274" x="6143625" y="1581150"/>
          <p14:tracePt t="92285" x="6170613" y="1598613"/>
          <p14:tracePt t="92301" x="6180138" y="1608138"/>
          <p14:tracePt t="92320" x="6205538" y="1608138"/>
          <p14:tracePt t="92335" x="6215063" y="1616075"/>
          <p14:tracePt t="92357" x="6259513" y="1633538"/>
          <p14:tracePt t="92388" x="6286500" y="1643063"/>
          <p14:tracePt t="92394" x="6313488" y="1660525"/>
          <p14:tracePt t="92762" x="6330950" y="1660525"/>
          <p14:tracePt t="92772" x="6367463" y="1660525"/>
          <p14:tracePt t="92783" x="6411913" y="1670050"/>
          <p14:tracePt t="92796" x="6465888" y="1679575"/>
          <p14:tracePt t="92809" x="6581775" y="1697038"/>
          <p14:tracePt t="92831" x="6616700" y="1697038"/>
          <p14:tracePt t="92844" x="6634163" y="1704975"/>
          <p14:tracePt t="92857" x="6705600" y="1704975"/>
          <p14:tracePt t="92880" x="6759575" y="1704975"/>
          <p14:tracePt t="92892" x="6867525" y="1704975"/>
          <p14:tracePt t="93233" x="6884988" y="1704975"/>
          <p14:tracePt t="93245" x="6919913" y="1704975"/>
          <p14:tracePt t="93250" x="6965950" y="1704975"/>
          <p14:tracePt t="93269" x="7054850" y="1704975"/>
          <p14:tracePt t="93282" x="7161213" y="1704975"/>
          <p14:tracePt t="93294" x="7385050" y="1724025"/>
          <p14:tracePt t="93319" x="7466013" y="1741488"/>
          <p14:tracePt t="93332" x="7491413" y="1741488"/>
          <p14:tracePt t="93341" x="7554913" y="1768475"/>
          <p14:tracePt t="93367" x="7572375" y="1776413"/>
          <p14:tracePt t="93379" x="7616825" y="1795463"/>
          <p14:tracePt t="93396" x="7634288" y="1803400"/>
          <p14:tracePt t="93410" x="7653338" y="1822450"/>
          <p14:tracePt t="93410" x="7670800" y="1830388"/>
          <p14:tracePt t="93448" x="7680325" y="1830388"/>
          <p14:tracePt t="93453" x="7688263" y="1839913"/>
          <p14:tracePt t="93464" x="7715250" y="1847850"/>
          <p14:tracePt t="94039" x="7715250" y="1857375"/>
          <p14:tracePt t="94049" x="7724775" y="1866900"/>
          <p14:tracePt t="94065" x="7732713" y="1866900"/>
          <p14:tracePt t="94088" x="7742238" y="1874838"/>
          <p14:tracePt t="94096" x="7742238" y="1884363"/>
          <p14:tracePt t="94134" x="7751763" y="1884363"/>
          <p14:tracePt t="94154" x="7759700" y="1884363"/>
          <p14:tracePt t="94159" x="7759700" y="1893888"/>
          <p14:tracePt t="94170" x="7769225" y="1893888"/>
          <p14:tracePt t="94599" x="7769225" y="1901825"/>
          <p14:tracePt t="94621" x="7769225" y="1911350"/>
          <p14:tracePt t="94658" x="7769225" y="1919288"/>
          <p14:tracePt t="94681" x="7769225" y="1928813"/>
          <p14:tracePt t="94732" x="7769225" y="1938338"/>
          <p14:tracePt t="94743" x="7769225" y="1946275"/>
          <p14:tracePt t="94747" x="7769225" y="1955800"/>
          <p14:tracePt t="94768" x="7769225" y="1965325"/>
          <p14:tracePt t="95366" x="7769225" y="1973263"/>
          <p14:tracePt t="95375" x="7769225" y="1982788"/>
          <p14:tracePt t="95415" x="7769225" y="1990725"/>
          <p14:tracePt t="95425" x="7769225" y="2000250"/>
          <p14:tracePt t="95436" x="7769225" y="2009775"/>
          <p14:tracePt t="95463" x="7769225" y="2017713"/>
          <p14:tracePt t="95473" x="7769225" y="2027238"/>
          <p14:tracePt t="96252" x="7759700" y="2027238"/>
          <p14:tracePt t="96266" x="7742238" y="2027238"/>
          <p14:tracePt t="96276" x="7715250" y="2017713"/>
          <p14:tracePt t="96289" x="7688263" y="2009775"/>
          <p14:tracePt t="96314" x="7680325" y="2009775"/>
          <p14:tracePt t="96325" x="7670800" y="2000250"/>
          <p14:tracePt t="96338" x="7626350" y="1982788"/>
          <p14:tracePt t="96362" x="7608888" y="1982788"/>
          <p14:tracePt t="96375" x="7562850" y="1973263"/>
          <p14:tracePt t="96387" x="7545388" y="1973263"/>
          <p14:tracePt t="96412" x="7527925" y="1973263"/>
          <p14:tracePt t="96424" x="7500938" y="1973263"/>
          <p14:tracePt t="96461" x="7491413" y="1973263"/>
          <p14:tracePt t="96862" x="7483475" y="1973263"/>
          <p14:tracePt t="96873" x="7473950" y="1973263"/>
          <p14:tracePt t="96900" x="7466013" y="1973263"/>
          <p14:tracePt t="96995" x="7456488" y="1973263"/>
          <p14:tracePt t="97008" x="7446963" y="1973263"/>
          <p14:tracePt t="97092" x="7439025" y="1973263"/>
          <p14:tracePt t="97702" x="7446963" y="1973263"/>
          <p14:tracePt t="98383" x="7456488" y="1973263"/>
          <p14:tracePt t="101645" x="7429500" y="2000250"/>
          <p14:tracePt t="101657" x="7385050" y="2036763"/>
          <p14:tracePt t="101669" x="7331075" y="2062163"/>
          <p14:tracePt t="101683" x="7188200" y="2116138"/>
          <p14:tracePt t="101705" x="7081838" y="2143125"/>
          <p14:tracePt t="101719" x="6831013" y="2205038"/>
          <p14:tracePt t="101742" x="6705600" y="2224088"/>
          <p14:tracePt t="101752" x="6473825" y="2259013"/>
          <p14:tracePt t="101784" x="6429375" y="2259013"/>
          <p14:tracePt t="102111" x="6375400" y="2268538"/>
          <p14:tracePt t="102120" x="6340475" y="2268538"/>
          <p14:tracePt t="102132" x="6286500" y="2276475"/>
          <p14:tracePt t="102145" x="6180138" y="2276475"/>
          <p14:tracePt t="102156" x="5902325" y="2303463"/>
          <p14:tracePt t="102179" x="5751513" y="2303463"/>
          <p14:tracePt t="102192" x="5599113" y="2312988"/>
          <p14:tracePt t="102203" x="5384800" y="2312988"/>
          <p14:tracePt t="102229" x="5340350" y="2312988"/>
          <p14:tracePt t="102240" x="5276850" y="2312988"/>
          <p14:tracePt t="102253" x="5251450" y="2312988"/>
          <p14:tracePt t="102270" x="5232400" y="2312988"/>
          <p14:tracePt t="102290" x="5197475" y="2312988"/>
          <p14:tracePt t="102313" x="5170488" y="2312988"/>
          <p14:tracePt t="102327" x="5160963" y="2312988"/>
          <p14:tracePt t="102339" x="5153025" y="2303463"/>
          <p14:tracePt t="102606" x="5143500" y="2286000"/>
          <p14:tracePt t="102626" x="5089525" y="2224088"/>
          <p14:tracePt t="102642" x="5072063" y="2187575"/>
          <p14:tracePt t="102655" x="5045075" y="2143125"/>
          <p14:tracePt t="102667" x="5027613" y="2116138"/>
          <p14:tracePt t="102680" x="4991100" y="2071688"/>
          <p14:tracePt t="102691" x="4983163" y="2054225"/>
          <p14:tracePt t="102716" x="4973638" y="2027238"/>
          <p14:tracePt t="102729" x="4973638" y="2009775"/>
          <p14:tracePt t="102740" x="4956175" y="1990725"/>
          <p14:tracePt t="102765" x="4956175" y="1973263"/>
          <p14:tracePt t="102777" x="4946650" y="1973263"/>
          <p14:tracePt t="102807" x="4946650" y="1965325"/>
          <p14:tracePt t="102814" x="4938713" y="1965325"/>
          <p14:tracePt t="103045" x="4946650" y="1946275"/>
          <p14:tracePt t="103060" x="4946650" y="1938338"/>
          <p14:tracePt t="103070" x="4973638" y="1857375"/>
          <p14:tracePt t="103084" x="5000625" y="1812925"/>
          <p14:tracePt t="103094" x="5010150" y="1776413"/>
          <p14:tracePt t="103127" x="5027613" y="1724025"/>
          <p14:tracePt t="103131" x="5027613" y="1704975"/>
          <p14:tracePt t="103154" x="5027613" y="1697038"/>
          <p14:tracePt t="103168" x="5027613" y="1679575"/>
          <p14:tracePt t="103203" x="5027613" y="1670050"/>
          <p14:tracePt t="103215" x="5027613" y="1660525"/>
          <p14:tracePt t="103241" x="5037138" y="1660525"/>
          <p14:tracePt t="103251" x="5045075" y="1652588"/>
          <p14:tracePt t="103275" x="5054600" y="1652588"/>
          <p14:tracePt t="103604" x="5054600" y="1633538"/>
          <p14:tracePt t="103611" x="5045075" y="1589088"/>
          <p14:tracePt t="103621" x="5045075" y="1571625"/>
          <p14:tracePt t="103640" x="5037138" y="1571625"/>
          <p14:tracePt t="103957" x="5027613" y="1571625"/>
          <p14:tracePt t="104275" x="5018088" y="1571625"/>
          <p14:tracePt t="104298" x="5010150" y="1562100"/>
          <p14:tracePt t="104311" x="5000625" y="1554163"/>
          <p14:tracePt t="104323" x="4991100" y="1536700"/>
          <p14:tracePt t="104339" x="4991100" y="1527175"/>
          <p14:tracePt t="104361" x="4973638" y="1517650"/>
          <p14:tracePt t="104398" x="4973638" y="1509713"/>
          <p14:tracePt t="104408" x="4973638" y="1500188"/>
          <p14:tracePt t="104433" x="4973638" y="1490663"/>
          <p14:tracePt t="104446" x="4965700" y="1490663"/>
          <p14:tracePt t="104481" x="4956175" y="1490663"/>
          <p14:tracePt t="104542" x="4956175" y="1482725"/>
          <p14:tracePt t="104956" x="4956175" y="1473200"/>
          <p14:tracePt t="105041" x="4965700" y="1473200"/>
          <p14:tracePt t="105600" x="4965700" y="1482725"/>
          <p14:tracePt t="105619" x="4973638" y="1490663"/>
          <p14:tracePt t="105625" x="4983163" y="1500188"/>
          <p14:tracePt t="105637" x="4991100" y="1509713"/>
          <p14:tracePt t="105650" x="5000625" y="1536700"/>
          <p14:tracePt t="105675" x="5018088" y="1554163"/>
          <p14:tracePt t="105686" x="5054600" y="1625600"/>
          <p14:tracePt t="105715" x="5081588" y="1697038"/>
          <p14:tracePt t="105723" x="5099050" y="1776413"/>
          <p14:tracePt t="105735" x="5116513" y="1874838"/>
          <p14:tracePt t="105750" x="5126038" y="1919288"/>
          <p14:tracePt t="105771" x="5143500" y="1982788"/>
          <p14:tracePt t="106112" x="5143500" y="2000250"/>
          <p14:tracePt t="106124" x="5143500" y="2009775"/>
          <p14:tracePt t="106141" x="5153025" y="2027238"/>
          <p14:tracePt t="106157" x="5160963" y="2054225"/>
          <p14:tracePt t="106161" x="5180013" y="2071688"/>
          <p14:tracePt t="106173" x="5205413" y="2133600"/>
          <p14:tracePt t="106207" x="5232400" y="2179638"/>
          <p14:tracePt t="106221" x="5251450" y="2205038"/>
          <p14:tracePt t="106236" x="5268913" y="2232025"/>
          <p14:tracePt t="106255" x="5303838" y="2295525"/>
          <p14:tracePt t="106259" x="5313363" y="2322513"/>
          <p14:tracePt t="106284" x="5322888" y="2357438"/>
          <p14:tracePt t="106296" x="5322888" y="2366963"/>
          <p14:tracePt t="106308" x="5330825" y="2384425"/>
          <p14:tracePt t="106638" x="5384800" y="2347913"/>
          <p14:tracePt t="106649" x="5456238" y="2295525"/>
          <p14:tracePt t="106660" x="5518150" y="2268538"/>
          <p14:tracePt t="106677" x="5572125" y="2241550"/>
          <p14:tracePt t="106685" x="5626100" y="2224088"/>
          <p14:tracePt t="106697" x="5680075" y="2214563"/>
          <p14:tracePt t="106709" x="5697538" y="2214563"/>
          <p14:tracePt t="106734" x="5715000" y="2214563"/>
          <p14:tracePt t="106745" x="5751513" y="2214563"/>
          <p14:tracePt t="106759" x="5776913" y="2214563"/>
          <p14:tracePt t="106780" x="5803900" y="2214563"/>
          <p14:tracePt t="106795" x="5848350" y="2214563"/>
          <p14:tracePt t="106820" x="5902325" y="2214563"/>
          <p14:tracePt t="106845" x="5911850" y="2214563"/>
          <p14:tracePt t="106856" x="5929313" y="2214563"/>
          <p14:tracePt t="106867" x="5938838" y="2214563"/>
          <p14:tracePt t="106882" x="5946775" y="2224088"/>
          <p14:tracePt t="106892" x="5946775" y="2232025"/>
          <p14:tracePt t="106915" x="5938838" y="2259013"/>
          <p14:tracePt t="106928" x="5894388" y="2322513"/>
          <p14:tracePt t="106951" x="5875338" y="2347913"/>
          <p14:tracePt t="106965" x="5840413" y="2393950"/>
          <p14:tracePt t="106989" x="5822950" y="2401888"/>
          <p14:tracePt t="107001" x="5813425" y="2401888"/>
          <p14:tracePt t="107014" x="5813425" y="2411413"/>
          <p14:tracePt t="107220" x="5803900" y="2411413"/>
          <p14:tracePt t="107260" x="5795963" y="2411413"/>
          <p14:tracePt t="107269" x="5786438" y="2411413"/>
          <p14:tracePt t="107368" x="5776913" y="2411413"/>
          <p14:tracePt t="107390" x="5768975" y="2411413"/>
          <p14:tracePt t="107402" x="5759450" y="2411413"/>
          <p14:tracePt t="107451" x="5759450" y="2401888"/>
          <p14:tracePt t="107469" x="5759450" y="2384425"/>
          <p14:tracePt t="107477" x="5759450" y="2374900"/>
          <p14:tracePt t="107707" x="5751513" y="2374900"/>
          <p14:tracePt t="107718" x="5751513" y="2366963"/>
          <p14:tracePt t="108232" x="5741988" y="2366963"/>
          <p14:tracePt t="108244" x="5732463" y="2357438"/>
          <p14:tracePt t="108351" x="5732463" y="2347913"/>
          <p14:tracePt t="108367" x="5724525" y="2322513"/>
          <p14:tracePt t="108390" x="5715000" y="2312988"/>
          <p14:tracePt t="108405" x="5705475" y="2303463"/>
          <p14:tracePt t="108413" x="5697538" y="2295525"/>
          <p14:tracePt t="108424" x="5697538" y="2286000"/>
          <p14:tracePt t="108536" x="5688013" y="2286000"/>
          <p14:tracePt t="108547" x="5680075" y="2286000"/>
          <p14:tracePt t="108560" x="5670550" y="2276475"/>
          <p14:tracePt t="108570" x="5661025" y="2268538"/>
          <p14:tracePt t="108590" x="5643563" y="2259013"/>
          <p14:tracePt t="108595" x="5616575" y="2241550"/>
          <p14:tracePt t="108607" x="5589588" y="2232025"/>
          <p14:tracePt t="108632" x="5562600" y="2214563"/>
          <p14:tracePt t="108645" x="5518150" y="2143125"/>
          <p14:tracePt t="108658" x="5500688" y="2108200"/>
          <p14:tracePt t="108681" x="5491163" y="2071688"/>
          <p14:tracePt t="108695" x="5473700" y="2000250"/>
          <p14:tracePt t="108716" x="5473700" y="1982788"/>
          <p14:tracePt t="108729" x="5473700" y="1946275"/>
          <p14:tracePt t="108743" x="5473700" y="1938338"/>
          <p14:tracePt t="108759" x="5473700" y="1928813"/>
          <p14:tracePt t="109169" x="5465763" y="1928813"/>
          <p14:tracePt t="109182" x="5456238" y="1919288"/>
          <p14:tracePt t="109192" x="5446713" y="1919288"/>
          <p14:tracePt t="109203" x="5446713" y="1911350"/>
          <p14:tracePt t="109216" x="5411788" y="1874838"/>
          <p14:tracePt t="109230" x="5394325" y="1839913"/>
          <p14:tracePt t="109246" x="5367338" y="1803400"/>
          <p14:tracePt t="109264" x="5313363" y="1679575"/>
          <p14:tracePt t="109288" x="5276850" y="1643063"/>
          <p14:tracePt t="109302" x="5259388" y="1608138"/>
          <p14:tracePt t="109317" x="5205413" y="1527175"/>
          <p14:tracePt t="109331" x="5187950" y="1490663"/>
          <p14:tracePt t="109347" x="5160963" y="1446213"/>
          <p14:tracePt t="109376" x="5143500" y="1428750"/>
          <p14:tracePt t="109389" x="5126038" y="1419225"/>
          <p14:tracePt t="109399" x="5126038" y="1411288"/>
          <p14:tracePt t="109427" x="5116513" y="1401763"/>
          <p14:tracePt t="109437" x="5099050" y="1401763"/>
          <p14:tracePt t="109496" x="5089525" y="1401763"/>
          <p14:tracePt t="109643" x="5099050" y="1401763"/>
          <p14:tracePt t="109670" x="5108575" y="1401763"/>
          <p14:tracePt t="110182" x="5133975" y="1419225"/>
          <p14:tracePt t="110190" x="5153025" y="1419225"/>
          <p14:tracePt t="110203" x="5170488" y="1428750"/>
          <p14:tracePt t="110214" x="5187950" y="1438275"/>
          <p14:tracePt t="110239" x="5197475" y="1446213"/>
          <p14:tracePt t="110241" x="5197475" y="1455738"/>
          <p14:tracePt t="110531" x="5180013" y="1455738"/>
          <p14:tracePt t="110548" x="5143500" y="1455738"/>
          <p14:tracePt t="110555" x="5099050" y="1455738"/>
          <p14:tracePt t="110568" x="5054600" y="1455738"/>
          <p14:tracePt t="110580" x="4973638" y="1455738"/>
          <p14:tracePt t="110593" x="4867275" y="1455738"/>
          <p14:tracePt t="110625" x="4822825" y="1455738"/>
          <p14:tracePt t="110628" x="4732338" y="1455738"/>
          <p14:tracePt t="110657" x="4687888" y="1455738"/>
          <p14:tracePt t="110665" x="4660900" y="1455738"/>
          <p14:tracePt t="110678" x="4598988" y="1455738"/>
          <p14:tracePt t="110702" x="4581525" y="1455738"/>
          <p14:tracePt t="110729" x="4562475" y="1455738"/>
          <p14:tracePt t="110738" x="4545013" y="1455738"/>
          <p14:tracePt t="110746" x="4537075" y="1455738"/>
          <p14:tracePt t="110763" x="4527550" y="1455738"/>
          <p14:tracePt t="110792" x="4518025" y="1455738"/>
          <p14:tracePt t="111030" x="4500563" y="1455738"/>
          <p14:tracePt t="111043" x="4483100" y="1465263"/>
          <p14:tracePt t="111055" x="4456113" y="1482725"/>
          <p14:tracePt t="111067" x="4402138" y="1500188"/>
          <p14:tracePt t="111080" x="4375150" y="1517650"/>
          <p14:tracePt t="111102" x="4357688" y="1517650"/>
          <p14:tracePt t="111115" x="4340225" y="1527175"/>
          <p14:tracePt t="111140" x="4330700" y="1527175"/>
          <p14:tracePt t="111151" x="4322763" y="1527175"/>
          <p14:tracePt t="111578" x="4340225" y="1527175"/>
          <p14:tracePt t="111591" x="4367213" y="1517650"/>
          <p14:tracePt t="111604" x="4402138" y="1517650"/>
          <p14:tracePt t="111621" x="4429125" y="1509713"/>
          <p14:tracePt t="111625" x="4438650" y="1509713"/>
          <p14:tracePt t="111641" x="4456113" y="1509713"/>
          <p14:tracePt t="111653" x="4465638" y="1509713"/>
          <p14:tracePt t="111676" x="4473575" y="1509713"/>
          <p14:tracePt t="111701" x="4500563" y="1509713"/>
          <p14:tracePt t="111717" x="4537075" y="1509713"/>
          <p14:tracePt t="111724" x="4562475" y="1509713"/>
          <p14:tracePt t="111737" x="4616450" y="1509713"/>
          <p14:tracePt t="111752" x="4643438" y="1527175"/>
          <p14:tracePt t="111785" x="4705350" y="1571625"/>
          <p14:tracePt t="111788" x="4759325" y="1633538"/>
          <p14:tracePt t="111810" x="4830763" y="1687513"/>
          <p14:tracePt t="111821" x="4956175" y="1812925"/>
          <p14:tracePt t="111837" x="5018088" y="1901825"/>
          <p14:tracePt t="111859" x="5099050" y="2054225"/>
          <p14:tracePt t="111870" x="5126038" y="2116138"/>
          <p14:tracePt t="111894" x="5170488" y="2187575"/>
          <p14:tracePt t="111906" x="5259388" y="2347913"/>
          <p14:tracePt t="111936" x="5295900" y="2419350"/>
          <p14:tracePt t="111942" x="5340350" y="2500313"/>
          <p14:tracePt t="111961" x="5394325" y="2598738"/>
          <p14:tracePt t="112296" x="5411788" y="2598738"/>
          <p14:tracePt t="112310" x="5446713" y="2581275"/>
          <p14:tracePt t="112322" x="5510213" y="2562225"/>
          <p14:tracePt t="112332" x="5589588" y="2536825"/>
          <p14:tracePt t="112340" x="5724525" y="2500313"/>
          <p14:tracePt t="112373" x="5759450" y="2490788"/>
          <p14:tracePt t="112383" x="5786438" y="2490788"/>
          <p14:tracePt t="112394" x="5857875" y="2482850"/>
          <p14:tracePt t="112407" x="5894388" y="2482850"/>
          <p14:tracePt t="112430" x="5929313" y="2482850"/>
          <p14:tracePt t="112445" x="5973763" y="2482850"/>
          <p14:tracePt t="112466" x="5991225" y="2482850"/>
          <p14:tracePt t="112479" x="6010275" y="2482850"/>
          <p14:tracePt t="112529" x="6018213" y="2490788"/>
          <p14:tracePt t="112540" x="6018213" y="2500313"/>
          <p14:tracePt t="112820" x="6027738" y="2500313"/>
          <p14:tracePt t="112856" x="6037263" y="2500313"/>
          <p14:tracePt t="112868" x="6045200" y="2482850"/>
          <p14:tracePt t="112880" x="6054725" y="2482850"/>
          <p14:tracePt t="112930" x="6054725" y="2473325"/>
          <p14:tracePt t="112954" x="6054725" y="2465388"/>
          <p14:tracePt t="113088" x="6062663" y="2465388"/>
          <p14:tracePt t="113235" x="6062663" y="2455863"/>
          <p14:tracePt t="113355" x="6062663" y="2446338"/>
          <p14:tracePt t="113563" x="6054725" y="2446338"/>
          <p14:tracePt t="113600" x="6054725" y="2438400"/>
          <p14:tracePt t="113624" x="6045200" y="2438400"/>
          <p14:tracePt t="113635" x="6045200" y="2428875"/>
          <p14:tracePt t="113709" x="6045200" y="2419350"/>
          <p14:tracePt t="113733" x="6045200" y="2411413"/>
          <p14:tracePt t="113769" x="6045200" y="2401888"/>
          <p14:tracePt t="113842" x="6037263" y="2401888"/>
          <p14:tracePt t="113891" x="6027738" y="2393950"/>
          <p14:tracePt t="113904" x="6018213" y="2393950"/>
          <p14:tracePt t="113965" x="6010275" y="2393950"/>
          <p14:tracePt t="113978" x="6000750" y="2393950"/>
          <p14:tracePt t="114000" x="5991225" y="2384425"/>
          <p14:tracePt t="114014" x="5983288" y="2384425"/>
          <p14:tracePt t="114026" x="5973763" y="2384425"/>
          <p14:tracePt t="114037" x="5965825" y="2384425"/>
          <p14:tracePt t="114452" x="5965825" y="2374900"/>
          <p14:tracePt t="114981" x="0" y="0"/>
        </p14:tracePtLst>
        <p14:tracePtLst>
          <p14:tracePt t="130195" x="1312863" y="4062413"/>
          <p14:tracePt t="130610" x="1303338" y="4044950"/>
          <p14:tracePt t="130623" x="1268413" y="4017963"/>
          <p14:tracePt t="130632" x="1204913" y="3956050"/>
          <p14:tracePt t="130658" x="1169988" y="3911600"/>
          <p14:tracePt t="130672" x="1143000" y="3884613"/>
          <p14:tracePt t="130683" x="1089025" y="3848100"/>
          <p14:tracePt t="130718" x="1054100" y="3840163"/>
          <p14:tracePt t="130721" x="1036638" y="3840163"/>
          <p14:tracePt t="130732" x="1017588" y="3840163"/>
          <p14:tracePt t="130749" x="1009650" y="3840163"/>
          <p14:tracePt t="130781" x="1000125" y="3840163"/>
          <p14:tracePt t="130830" x="1000125" y="3848100"/>
          <p14:tracePt t="131049" x="982663" y="3857625"/>
          <p14:tracePt t="131060" x="973138" y="3867150"/>
          <p14:tracePt t="131073" x="955675" y="3875088"/>
          <p14:tracePt t="131109" x="946150" y="3884613"/>
          <p14:tracePt t="131134" x="919163" y="3902075"/>
          <p14:tracePt t="131146" x="893763" y="3929063"/>
          <p14:tracePt t="131159" x="874713" y="3946525"/>
          <p14:tracePt t="131172" x="847725" y="3973513"/>
          <p14:tracePt t="131201" x="839788" y="3973513"/>
          <p14:tracePt t="131208" x="830263" y="3983038"/>
          <p14:tracePt t="131548" x="830263" y="3965575"/>
          <p14:tracePt t="131562" x="830263" y="3956050"/>
          <p14:tracePt t="131572" x="839788" y="3946525"/>
          <p14:tracePt t="131646" x="839788" y="3929063"/>
          <p14:tracePt t="131658" x="847725" y="3919538"/>
          <p14:tracePt t="131790" x="857250" y="3919538"/>
          <p14:tracePt t="131802" x="874713" y="3919538"/>
          <p14:tracePt t="131829" x="884238" y="3919538"/>
          <p14:tracePt t="132034" x="901700" y="3894138"/>
          <p14:tracePt t="132047" x="919163" y="3884613"/>
          <p14:tracePt t="132058" x="928688" y="3867150"/>
          <p14:tracePt t="132071" x="946150" y="3867150"/>
          <p14:tracePt t="132092" x="955675" y="3848100"/>
          <p14:tracePt t="132096" x="990600" y="3813175"/>
          <p14:tracePt t="132120" x="1009650" y="3786188"/>
          <p14:tracePt t="132132" x="1017588" y="3776663"/>
          <p14:tracePt t="132146" x="1044575" y="3768725"/>
          <p14:tracePt t="132168" x="1054100" y="3768725"/>
          <p14:tracePt t="132181" x="1081088" y="3741738"/>
          <p14:tracePt t="132205" x="1098550" y="3732213"/>
          <p14:tracePt t="132231" x="1143000" y="3697288"/>
          <p14:tracePt t="132242" x="1187450" y="3670300"/>
          <p14:tracePt t="132248" x="1223963" y="3643313"/>
          <p14:tracePt t="132267" x="1250950" y="3625850"/>
          <p14:tracePt t="132597" x="1250950" y="3608388"/>
          <p14:tracePt t="132606" x="1258888" y="3589338"/>
          <p14:tracePt t="132620" x="1268413" y="3581400"/>
          <p14:tracePt t="132632" x="1285875" y="3562350"/>
          <p14:tracePt t="132705" x="1295400" y="3554413"/>
          <p14:tracePt t="132728" x="1312863" y="3536950"/>
          <p14:tracePt t="132750" x="1312863" y="3527425"/>
          <p14:tracePt t="132752" x="1322388" y="3527425"/>
          <p14:tracePt t="132782" x="1322388" y="3517900"/>
          <p14:tracePt t="132814" x="1347788" y="3509963"/>
          <p14:tracePt t="133142" x="1347788" y="3517900"/>
          <p14:tracePt t="133154" x="1347788" y="3536950"/>
          <p14:tracePt t="133179" x="1347788" y="3554413"/>
          <p14:tracePt t="133190" x="1347788" y="3562350"/>
          <p14:tracePt t="133204" x="1347788" y="3571875"/>
          <p14:tracePt t="133216" x="1347788" y="3589338"/>
          <p14:tracePt t="133229" x="1347788" y="3598863"/>
          <p14:tracePt t="133241" x="1347788" y="3643313"/>
          <p14:tracePt t="133253" x="1347788" y="3670300"/>
          <p14:tracePt t="133269" x="1347788" y="3687763"/>
          <p14:tracePt t="133288" x="1347788" y="3741738"/>
          <p14:tracePt t="133312" x="1347788" y="3768725"/>
          <p14:tracePt t="133327" x="1357313" y="3776663"/>
          <p14:tracePt t="133339" x="1374775" y="3822700"/>
          <p14:tracePt t="133641" x="1374775" y="3840163"/>
          <p14:tracePt t="133654" x="1357313" y="3848100"/>
          <p14:tracePt t="133665" x="1347788" y="3875088"/>
          <p14:tracePt t="133678" x="1330325" y="3919538"/>
          <p14:tracePt t="133691" x="1322388" y="3938588"/>
          <p14:tracePt t="133727" x="1322388" y="3946525"/>
          <p14:tracePt t="135066" x="1339850" y="3919538"/>
          <p14:tracePt t="135077" x="1366838" y="3875088"/>
          <p14:tracePt t="135082" x="1482725" y="3759200"/>
          <p14:tracePt t="135115" x="1581150" y="3687763"/>
          <p14:tracePt t="135126" x="1670050" y="3616325"/>
          <p14:tracePt t="135142" x="1830388" y="3509963"/>
          <p14:tracePt t="135169" x="1901825" y="3446463"/>
          <p14:tracePt t="135175" x="1973263" y="3402013"/>
          <p14:tracePt t="135186" x="2108200" y="3340100"/>
          <p14:tracePt t="135218" x="2160588" y="3313113"/>
          <p14:tracePt t="135223" x="2197100" y="3295650"/>
          <p14:tracePt t="135237" x="2232025" y="3286125"/>
          <p14:tracePt t="135578" x="2224088" y="3286125"/>
          <p14:tracePt t="135594" x="2214563" y="3286125"/>
          <p14:tracePt t="135601" x="2205038" y="3286125"/>
          <p14:tracePt t="135613" x="2197100" y="3295650"/>
          <p14:tracePt t="135625" x="2160588" y="3313113"/>
          <p14:tracePt t="135657" x="2143125" y="3313113"/>
          <p14:tracePt t="135661" x="2125663" y="3330575"/>
          <p14:tracePt t="135678" x="2098675" y="3357563"/>
          <p14:tracePt t="135687" x="2081213" y="3375025"/>
          <p14:tracePt t="135720" x="2044700" y="3384550"/>
          <p14:tracePt t="135734" x="2036763" y="3394075"/>
          <p14:tracePt t="135744" x="2027238" y="3402013"/>
          <p14:tracePt t="135758" x="2009775" y="3402013"/>
          <p14:tracePt t="135797" x="2000250" y="3411538"/>
          <p14:tracePt t="136234" x="2000250" y="3419475"/>
          <p14:tracePt t="136246" x="2000250" y="3429000"/>
          <p14:tracePt t="136369" x="2000250" y="3438525"/>
          <p14:tracePt t="136442" x="2000250" y="3446463"/>
          <p14:tracePt t="136453" x="2000250" y="3455988"/>
          <p14:tracePt t="136476" x="2000250" y="3465513"/>
          <p14:tracePt t="136528" x="2000250" y="3473450"/>
          <p14:tracePt t="136562" x="2000250" y="3482975"/>
          <p14:tracePt t="137112" x="1990725" y="3482975"/>
          <p14:tracePt t="137122" x="1990725" y="3490913"/>
          <p14:tracePt t="137172" x="1982788" y="3500438"/>
          <p14:tracePt t="137195" x="1982788" y="3509963"/>
          <p14:tracePt t="137219" x="1982788" y="3517900"/>
          <p14:tracePt t="137233" x="1982788" y="3527425"/>
          <p14:tracePt t="137247" x="1982788" y="3536950"/>
          <p14:tracePt t="137269" x="1973263" y="3544888"/>
          <p14:tracePt t="137286" x="1973263" y="3554413"/>
          <p14:tracePt t="137295" x="1973263" y="3562350"/>
          <p14:tracePt t="137317" x="1973263" y="3571875"/>
          <p14:tracePt t="137344" x="1973263" y="3581400"/>
          <p14:tracePt t="137622" x="1965325" y="3616325"/>
          <p14:tracePt t="137633" x="1955800" y="3652838"/>
          <p14:tracePt t="137647" x="1955800" y="3705225"/>
          <p14:tracePt t="137658" x="1955800" y="3732213"/>
          <p14:tracePt t="137694" x="1955800" y="3741738"/>
          <p14:tracePt t="137707" x="1955800" y="3751263"/>
          <p14:tracePt t="137975" x="1955800" y="3776663"/>
          <p14:tracePt t="137987" x="1955800" y="3813175"/>
          <p14:tracePt t="137998" x="1955800" y="3830638"/>
          <p14:tracePt t="138012" x="1955800" y="3884613"/>
          <p14:tracePt t="138036" x="1955800" y="3894138"/>
          <p14:tracePt t="138047" x="1955800" y="3919538"/>
          <p14:tracePt t="138061" x="1955800" y="3929063"/>
          <p14:tracePt t="138083" x="1955800" y="3938588"/>
          <p14:tracePt t="138474" x="1955800" y="3965575"/>
          <p14:tracePt t="138486" x="1955800" y="3973513"/>
          <p14:tracePt t="138498" x="1955800" y="3990975"/>
          <p14:tracePt t="138518" x="1955800" y="4010025"/>
          <p14:tracePt t="138525" x="1955800" y="4017963"/>
          <p14:tracePt t="138984" x="1955800" y="3973513"/>
          <p14:tracePt t="138998" x="1973263" y="3938588"/>
          <p14:tracePt t="139009" x="2009775" y="3894138"/>
          <p14:tracePt t="139024" x="2044700" y="3848100"/>
          <p14:tracePt t="139033" x="2098675" y="3813175"/>
          <p14:tracePt t="139046" x="2170113" y="3776663"/>
          <p14:tracePt t="139058" x="2276475" y="3714750"/>
          <p14:tracePt t="139070" x="2295525" y="3705225"/>
          <p14:tracePt t="139098" x="2322513" y="3697288"/>
          <p14:tracePt t="139108" x="2330450" y="3687763"/>
          <p14:tracePt t="139156" x="2339975" y="3687763"/>
          <p14:tracePt t="139174" x="2347913" y="3687763"/>
          <p14:tracePt t="139179" x="2357438" y="3687763"/>
          <p14:tracePt t="139242" x="2366963" y="3687763"/>
          <p14:tracePt t="139266" x="2366963" y="3697288"/>
          <p14:tracePt t="139302" x="2366963" y="3705225"/>
          <p14:tracePt t="139327" x="2366963" y="3714750"/>
          <p14:tracePt t="139351" x="2366963" y="3724275"/>
          <p14:tracePt t="140840" x="2366963" y="3732213"/>
          <p14:tracePt t="140848" x="2366963" y="3741738"/>
          <p14:tracePt t="140874" x="2374900" y="3751263"/>
          <p14:tracePt t="140884" x="2374900" y="3768725"/>
          <p14:tracePt t="140896" x="2384425" y="3768725"/>
          <p14:tracePt t="140909" x="2384425" y="3786188"/>
          <p14:tracePt t="140922" x="2384425" y="3813175"/>
          <p14:tracePt t="140945" x="2393950" y="3830638"/>
          <p14:tracePt t="140958" x="2393950" y="3840163"/>
          <p14:tracePt t="140970" x="2401888" y="3867150"/>
          <p14:tracePt t="140993" x="2411413" y="3884613"/>
          <p14:tracePt t="141023" x="2411413" y="3894138"/>
          <p14:tracePt t="141030" x="2411413" y="3902075"/>
          <p14:tracePt t="141054" x="2411413" y="3911600"/>
          <p14:tracePt t="141421" x="2411413" y="3929063"/>
          <p14:tracePt t="141434" x="2393950" y="3938588"/>
          <p14:tracePt t="141445" x="2384425" y="3946525"/>
          <p14:tracePt t="141456" x="2374900" y="3946525"/>
          <p14:tracePt t="141469" x="2374900" y="3956050"/>
          <p14:tracePt t="141480" x="2366963" y="3973513"/>
          <p14:tracePt t="141503" x="2357438" y="4000500"/>
          <p14:tracePt t="141516" x="2347913" y="4017963"/>
          <p14:tracePt t="141528" x="2347913" y="4037013"/>
          <p14:tracePt t="141541" x="2347913" y="4062413"/>
          <p14:tracePt t="141566" x="2347913" y="4071938"/>
          <p14:tracePt t="141578" x="2347913" y="4089400"/>
          <p14:tracePt t="141591" x="2347913" y="4098925"/>
          <p14:tracePt t="141712" x="2347913" y="4108450"/>
          <p14:tracePt t="141722" x="2347913" y="4116388"/>
          <p14:tracePt t="141736" x="2347913" y="4125913"/>
          <p14:tracePt t="141759" x="2347913" y="4133850"/>
          <p14:tracePt t="147443" x="0" y="0"/>
        </p14:tracePtLst>
        <p14:tracePtLst>
          <p14:tracePt t="163990" x="7215188" y="3867150"/>
          <p14:tracePt t="164397" x="7188200" y="3867150"/>
          <p14:tracePt t="164410" x="7153275" y="3857625"/>
          <p14:tracePt t="164422" x="7072313" y="3848100"/>
          <p14:tracePt t="164434" x="6956425" y="3822700"/>
          <p14:tracePt t="164445" x="6777038" y="3795713"/>
          <p14:tracePt t="164458" x="6259513" y="3741738"/>
          <p14:tracePt t="164471" x="6010275" y="3741738"/>
          <p14:tracePt t="164495" x="5786438" y="3741738"/>
          <p14:tracePt t="164506" x="5446713" y="3741738"/>
          <p14:tracePt t="164532" x="5340350" y="3751263"/>
          <p14:tracePt t="164544" x="5268913" y="3751263"/>
          <p14:tracePt t="164556" x="5205413" y="3751263"/>
          <p14:tracePt t="164580" x="5197475" y="3751263"/>
          <p14:tracePt t="164606" x="5187950" y="3751263"/>
          <p14:tracePt t="164876" x="5180013" y="3751263"/>
          <p14:tracePt t="164883" x="5143500" y="3751263"/>
          <p14:tracePt t="164896" x="5000625" y="3741738"/>
          <p14:tracePt t="164909" x="4911725" y="3714750"/>
          <p14:tracePt t="164933" x="4813300" y="3697288"/>
          <p14:tracePt t="164945" x="4670425" y="3660775"/>
          <p14:tracePt t="164970" x="4598988" y="3643313"/>
          <p14:tracePt t="164982" x="4562475" y="3616325"/>
          <p14:tracePt t="164994" x="4510088" y="3608388"/>
          <p14:tracePt t="165018" x="4510088" y="3598863"/>
          <p14:tracePt t="165032" x="4500563" y="3598863"/>
          <p14:tracePt t="165067" x="4510088" y="3598863"/>
          <p14:tracePt t="165383" x="4483100" y="3598863"/>
          <p14:tracePt t="165393" x="4446588" y="3589338"/>
          <p14:tracePt t="165405" x="4394200" y="3571875"/>
          <p14:tracePt t="165419" x="4303713" y="3536950"/>
          <p14:tracePt t="165431" x="4098925" y="3455988"/>
          <p14:tracePt t="165467" x="3875088" y="3384550"/>
          <p14:tracePt t="165470" x="3776663" y="3340100"/>
          <p14:tracePt t="165480" x="3670300" y="3303588"/>
          <p14:tracePt t="165505" x="3571875" y="3259138"/>
          <p14:tracePt t="165517" x="3473450" y="3241675"/>
          <p14:tracePt t="165546" x="3446463" y="3241675"/>
          <p14:tracePt t="165552" x="3438525" y="3251200"/>
          <p14:tracePt t="165856" x="3429000" y="3251200"/>
          <p14:tracePt t="165890" x="3429000" y="3259138"/>
          <p14:tracePt t="165908" x="3419475" y="3268663"/>
          <p14:tracePt t="165919" x="3411538" y="3286125"/>
          <p14:tracePt t="165930" x="3402013" y="3303588"/>
          <p14:tracePt t="165942" x="3394075" y="3330575"/>
          <p14:tracePt t="165956" x="3384550" y="3367088"/>
          <p14:tracePt t="165983" x="3384550" y="3384550"/>
          <p14:tracePt t="165991" x="3384550" y="3411538"/>
          <p14:tracePt t="166018" x="3394075" y="3455988"/>
          <p14:tracePt t="166028" x="3429000" y="3473450"/>
          <p14:tracePt t="166040" x="3446463" y="3490913"/>
          <p14:tracePt t="166271" x="3438525" y="3482975"/>
          <p14:tracePt t="166285" x="3402013" y="3446463"/>
          <p14:tracePt t="166295" x="3303588" y="3394075"/>
          <p14:tracePt t="166307" x="3179763" y="3322638"/>
          <p14:tracePt t="166324" x="2687638" y="3036888"/>
          <p14:tracePt t="166338" x="2276475" y="2759075"/>
          <p14:tracePt t="166356" x="2170113" y="2660650"/>
          <p14:tracePt t="166380" x="2081213" y="2544763"/>
          <p14:tracePt t="166394" x="2027238" y="2419350"/>
          <p14:tracePt t="166405" x="1982788" y="2197100"/>
          <p14:tracePt t="166431" x="1982788" y="2044700"/>
          <p14:tracePt t="166453" x="2000250" y="1965325"/>
          <p14:tracePt t="166465" x="2071688" y="1901825"/>
          <p14:tracePt t="166478" x="2170113" y="1830388"/>
          <p14:tracePt t="166697" x="2170113" y="1812925"/>
          <p14:tracePt t="166712" x="2152650" y="1785938"/>
          <p14:tracePt t="166722" x="2133600" y="1776413"/>
          <p14:tracePt t="166733" x="2125663" y="1768475"/>
          <p14:tracePt t="166741" x="2116138" y="1751013"/>
          <p14:tracePt t="166760" x="2108200" y="1731963"/>
          <p14:tracePt t="166783" x="2108200" y="1724025"/>
          <p14:tracePt t="166796" x="2108200" y="1704975"/>
          <p14:tracePt t="166819" x="2108200" y="1687513"/>
          <p14:tracePt t="166833" x="2108200" y="1679575"/>
          <p14:tracePt t="166841" x="2089150" y="1660525"/>
          <p14:tracePt t="166868" x="2081213" y="1660525"/>
          <p14:tracePt t="166879" x="2071688" y="1652588"/>
          <p14:tracePt t="166891" x="2044700" y="1652588"/>
          <p14:tracePt t="166922" x="2017713" y="1652588"/>
          <p14:tracePt t="166939" x="2000250" y="1652588"/>
          <p14:tracePt t="166956" x="1990725" y="1652588"/>
          <p14:tracePt t="166972" x="1982788" y="1652588"/>
          <p14:tracePt t="167062" x="1982788" y="1660525"/>
          <p14:tracePt t="167086" x="1990725" y="1660525"/>
          <p14:tracePt t="167451" x="2017713" y="1660525"/>
          <p14:tracePt t="167466" x="2071688" y="1660525"/>
          <p14:tracePt t="167476" x="2152650" y="1660525"/>
          <p14:tracePt t="167487" x="2259013" y="1660525"/>
          <p14:tracePt t="167500" x="2536825" y="1660525"/>
          <p14:tracePt t="167529" x="2670175" y="1660525"/>
          <p14:tracePt t="167545" x="2938463" y="1679575"/>
          <p14:tracePt t="167548" x="3062288" y="1687513"/>
          <p14:tracePt t="167563" x="3205163" y="1704975"/>
          <p14:tracePt t="167588" x="3419475" y="1751013"/>
          <p14:tracePt t="167609" x="3517900" y="1758950"/>
          <p14:tracePt t="167621" x="3608388" y="1785938"/>
          <p14:tracePt t="167632" x="3768725" y="1822450"/>
          <p14:tracePt t="167658" x="3884613" y="1839913"/>
          <p14:tracePt t="167670" x="3911600" y="1839913"/>
          <p14:tracePt t="167682" x="3938588" y="1839913"/>
          <p14:tracePt t="167707" x="4000500" y="1839913"/>
          <p14:tracePt t="167746" x="4017963" y="1830388"/>
          <p14:tracePt t="167801" x="4027488" y="1822450"/>
          <p14:tracePt t="167815" x="4037013" y="1822450"/>
          <p14:tracePt t="167829" x="4044950" y="1822450"/>
          <p14:tracePt t="169021" x="4027488" y="1822450"/>
          <p14:tracePt t="169032" x="3990975" y="1839913"/>
          <p14:tracePt t="169045" x="3956050" y="1857375"/>
          <p14:tracePt t="169058" x="3884613" y="1874838"/>
          <p14:tracePt t="169077" x="3803650" y="1928813"/>
          <p14:tracePt t="169083" x="3679825" y="1973263"/>
          <p14:tracePt t="169094" x="3330575" y="2179638"/>
          <p14:tracePt t="169119" x="3160713" y="2322513"/>
          <p14:tracePt t="169130" x="2867025" y="2598738"/>
          <p14:tracePt t="169155" x="2786063" y="2687638"/>
          <p14:tracePt t="169168" x="2724150" y="2741613"/>
          <p14:tracePt t="169180" x="2643188" y="2840038"/>
          <p14:tracePt t="169206" x="2625725" y="2874963"/>
          <p14:tracePt t="169216" x="2608263" y="2911475"/>
          <p14:tracePt t="169229" x="2589213" y="2973388"/>
          <p14:tracePt t="169472" x="2571750" y="2982913"/>
          <p14:tracePt t="169484" x="2536825" y="3000375"/>
          <p14:tracePt t="169495" x="2455863" y="3017838"/>
          <p14:tracePt t="169508" x="2330450" y="3089275"/>
          <p14:tracePt t="169529" x="2133600" y="3187700"/>
          <p14:tracePt t="169533" x="1589088" y="3517900"/>
          <p14:tracePt t="169557" x="1374775" y="3652838"/>
          <p14:tracePt t="169568" x="1231900" y="3776663"/>
          <p14:tracePt t="169581" x="1089025" y="3946525"/>
          <p14:tracePt t="169605" x="1071563" y="3965575"/>
          <p14:tracePt t="169617" x="1054100" y="3983038"/>
          <p14:tracePt t="169910" x="1054100" y="4000500"/>
          <p14:tracePt t="169921" x="1054100" y="4010025"/>
          <p14:tracePt t="169934" x="1054100" y="4017963"/>
          <p14:tracePt t="169954" x="1062038" y="4027488"/>
          <p14:tracePt t="169958" x="1071563" y="4037013"/>
          <p14:tracePt t="169969" x="1108075" y="4071938"/>
          <p14:tracePt t="169994" x="1116013" y="4071938"/>
          <p14:tracePt t="170007" x="1125538" y="4071938"/>
          <p14:tracePt t="170020" x="1133475" y="4071938"/>
          <p14:tracePt t="170422" x="1143000" y="4071938"/>
          <p14:tracePt t="170433" x="1160463" y="4037013"/>
          <p14:tracePt t="170444" x="1204913" y="3990975"/>
          <p14:tracePt t="170462" x="1250950" y="3946525"/>
          <p14:tracePt t="170470" x="1285875" y="3911600"/>
          <p14:tracePt t="170481" x="1330325" y="3875088"/>
          <p14:tracePt t="170493" x="1366838" y="3848100"/>
          <p14:tracePt t="170507" x="1411288" y="3813175"/>
          <p14:tracePt t="170530" x="1428750" y="3803650"/>
          <p14:tracePt t="170543" x="1446213" y="3768725"/>
          <p14:tracePt t="170568" x="1465263" y="3751263"/>
          <p14:tracePt t="170581" x="1482725" y="3732213"/>
          <p14:tracePt t="170592" x="1490663" y="3714750"/>
          <p14:tracePt t="170608" x="1517650" y="3697288"/>
          <p14:tracePt t="170628" x="1517650" y="3687763"/>
          <p14:tracePt t="170641" x="1527175" y="3679825"/>
          <p14:tracePt t="170907" x="1527175" y="3652838"/>
          <p14:tracePt t="170919" x="1527175" y="3608388"/>
          <p14:tracePt t="170932" x="1517650" y="3571875"/>
          <p14:tracePt t="170946" x="1500188" y="3544888"/>
          <p14:tracePt t="170956" x="1490663" y="3517900"/>
          <p14:tracePt t="170970" x="1473200" y="3500438"/>
          <p14:tracePt t="171018" x="1465263" y="3500438"/>
          <p14:tracePt t="171079" x="1465263" y="3490913"/>
          <p14:tracePt t="171116" x="1465263" y="3482975"/>
          <p14:tracePt t="171127" x="1465263" y="3473450"/>
          <p14:tracePt t="171260" x="1465263" y="3482975"/>
          <p14:tracePt t="171273" x="1465263" y="3490913"/>
          <p14:tracePt t="171285" x="1465263" y="3500438"/>
          <p14:tracePt t="171297" x="1465263" y="3509963"/>
          <p14:tracePt t="171311" x="1465263" y="3517900"/>
          <p14:tracePt t="171322" x="1465263" y="3527425"/>
          <p14:tracePt t="171344" x="1446213" y="3571875"/>
          <p14:tracePt t="171364" x="1446213" y="3598863"/>
          <p14:tracePt t="171371" x="1438275" y="3625850"/>
          <p14:tracePt t="171382" x="1438275" y="3670300"/>
          <p14:tracePt t="171420" x="1438275" y="3687763"/>
          <p14:tracePt t="171433" x="1446213" y="3705225"/>
          <p14:tracePt t="171451" x="1465263" y="3714750"/>
          <p14:tracePt t="171650" x="1465263" y="3660775"/>
          <p14:tracePt t="171668" x="1465263" y="3509963"/>
          <p14:tracePt t="171679" x="1465263" y="3340100"/>
          <p14:tracePt t="171688" x="1473200" y="3187700"/>
          <p14:tracePt t="171700" x="1536700" y="2759075"/>
          <p14:tracePt t="171722" x="1581150" y="2616200"/>
          <p14:tracePt t="171736" x="1652588" y="2438400"/>
          <p14:tracePt t="171748" x="1714500" y="2339975"/>
          <p14:tracePt t="171781" x="1803400" y="2259013"/>
          <p14:tracePt t="171788" x="1965325" y="2089150"/>
          <p14:tracePt t="171800" x="2044700" y="2027238"/>
          <p14:tracePt t="171821" x="2160588" y="1973263"/>
          <p14:tracePt t="171833" x="2187575" y="1965325"/>
          <p14:tracePt t="171858" x="2197100" y="1965325"/>
          <p14:tracePt t="171871" x="2179638" y="2017713"/>
          <p14:tracePt t="171906" x="2036763" y="2241550"/>
          <p14:tracePt t="171917" x="2000250" y="2357438"/>
          <p14:tracePt t="171932" x="1965325" y="2465388"/>
          <p14:tracePt t="172161" x="1965325" y="2473325"/>
          <p14:tracePt t="172198" x="1982788" y="2465388"/>
          <p14:tracePt t="172217" x="2036763" y="2446338"/>
          <p14:tracePt t="172224" x="2089150" y="2411413"/>
          <p14:tracePt t="172234" x="2179638" y="2366963"/>
          <p14:tracePt t="172240" x="2276475" y="2303463"/>
          <p14:tracePt t="172260" x="2490788" y="2197100"/>
          <p14:tracePt t="172271" x="2616200" y="2133600"/>
          <p14:tracePt t="172297" x="2741613" y="2062163"/>
          <p14:tracePt t="172308" x="3009900" y="1965325"/>
          <p14:tracePt t="172342" x="3125788" y="1911350"/>
          <p14:tracePt t="172344" x="3330575" y="1830388"/>
          <p14:tracePt t="172374" x="3411538" y="1803400"/>
          <p14:tracePt t="172381" x="3509963" y="1785938"/>
          <p14:tracePt t="172393" x="3705225" y="1751013"/>
          <p14:tracePt t="172405" x="3786188" y="1724025"/>
          <p14:tracePt t="173210" x="3776663" y="1724025"/>
          <p14:tracePt t="173221" x="3768725" y="1704975"/>
          <p14:tracePt t="173234" x="3741738" y="1687513"/>
          <p14:tracePt t="173251" x="3732213" y="1670050"/>
          <p14:tracePt t="173278" x="3724275" y="1660525"/>
          <p14:tracePt t="173286" x="3705225" y="1643063"/>
          <p14:tracePt t="173298" x="3697288" y="1633538"/>
          <p14:tracePt t="173318" x="3687763" y="1625600"/>
          <p14:tracePt t="173331" x="3679825" y="1625600"/>
          <p14:tracePt t="174378" x="3697288" y="1608138"/>
          <p14:tracePt t="174389" x="3751263" y="1571625"/>
          <p14:tracePt t="174405" x="3848100" y="1527175"/>
          <p14:tracePt t="174415" x="3983038" y="1473200"/>
          <p14:tracePt t="174426" x="4295775" y="1384300"/>
          <p14:tracePt t="174461" x="4438650" y="1347788"/>
          <p14:tracePt t="174469" x="4562475" y="1322388"/>
          <p14:tracePt t="174478" x="4724400" y="1295400"/>
          <p14:tracePt t="174500" x="4768850" y="1295400"/>
          <p14:tracePt t="174511" x="4803775" y="1295400"/>
          <p14:tracePt t="174526" x="4830763" y="1295400"/>
          <p14:tracePt t="174549" x="4848225" y="1295400"/>
          <p14:tracePt t="174559" x="4867275" y="1312863"/>
          <p14:tracePt t="174575" x="4875213" y="1339850"/>
          <p14:tracePt t="174597" x="4884738" y="1347788"/>
          <p14:tracePt t="174608" x="4894263" y="1357313"/>
          <p14:tracePt t="174645" x="4894263" y="1366838"/>
          <p14:tracePt t="174658" x="4902200" y="1366838"/>
          <p14:tracePt t="174671" x="4911725" y="1374775"/>
          <p14:tracePt t="174683" x="4911725" y="1384300"/>
          <p14:tracePt t="174694" x="4911725" y="1428750"/>
          <p14:tracePt t="174719" x="4911725" y="1455738"/>
          <p14:tracePt t="174742" x="4911725" y="1465263"/>
          <p14:tracePt t="174755" x="4911725" y="1473200"/>
          <p14:tracePt t="174768" x="4848225" y="1500188"/>
          <p14:tracePt t="174779" x="4813300" y="1509713"/>
          <p14:tracePt t="174812" x="4751388" y="1544638"/>
          <p14:tracePt t="174815" x="4679950" y="1562100"/>
          <p14:tracePt t="174826" x="4518025" y="1616075"/>
          <p14:tracePt t="174842" x="4438650" y="1625600"/>
          <p14:tracePt t="174865" x="4348163" y="1625600"/>
          <p14:tracePt t="174877" x="4322763" y="1625600"/>
          <p14:tracePt t="174902" x="4295775" y="1625600"/>
          <p14:tracePt t="174915" x="4251325" y="1633538"/>
          <p14:tracePt t="174938" x="4232275" y="1633538"/>
          <p14:tracePt t="174949" x="4205288" y="1643063"/>
          <p14:tracePt t="174963" x="4187825" y="1670050"/>
          <p14:tracePt t="174985" x="4187825" y="1679575"/>
          <p14:tracePt t="175000" x="4187825" y="1697038"/>
          <p14:tracePt t="175011" x="4187825" y="1714500"/>
          <p14:tracePt t="175035" x="4187825" y="1724025"/>
          <p14:tracePt t="175046" x="4214813" y="1751013"/>
          <p14:tracePt t="175062" x="4251325" y="1751013"/>
          <p14:tracePt t="175093" x="4330700" y="1758950"/>
          <p14:tracePt t="175096" x="4367213" y="1758950"/>
          <p14:tracePt t="175112" x="4402138" y="1758950"/>
          <p14:tracePt t="175127" x="4473575" y="1741488"/>
          <p14:tracePt t="175156" x="4527550" y="1704975"/>
          <p14:tracePt t="175168" x="4581525" y="1697038"/>
          <p14:tracePt t="175181" x="4652963" y="1660525"/>
          <p14:tracePt t="175205" x="4687888" y="1652588"/>
          <p14:tracePt t="175220" x="4714875" y="1633538"/>
          <p14:tracePt t="175230" x="4776788" y="1625600"/>
          <p14:tracePt t="175247" x="4786313" y="1625600"/>
          <p14:tracePt t="175266" x="4813300" y="1625600"/>
          <p14:tracePt t="175388" x="4813300" y="1616075"/>
          <p14:tracePt t="175413" x="4813300" y="1598613"/>
          <p14:tracePt t="175429" x="4795838" y="1589088"/>
          <p14:tracePt t="175439" x="4751388" y="1562100"/>
          <p14:tracePt t="175448" x="4724400" y="1554163"/>
          <p14:tracePt t="175473" x="4697413" y="1544638"/>
          <p14:tracePt t="175486" x="4679950" y="1536700"/>
          <p14:tracePt t="175499" x="4608513" y="1527175"/>
          <p14:tracePt t="175531" x="4581525" y="1527175"/>
          <p14:tracePt t="175535" x="4537075" y="1527175"/>
          <p14:tracePt t="175548" x="4527550" y="1527175"/>
          <p14:tracePt t="175571" x="4518025" y="1527175"/>
          <p14:tracePt t="175584" x="4510088" y="1517650"/>
          <p14:tracePt t="175705" x="4518025" y="1517650"/>
          <p14:tracePt t="175974" x="4510088" y="1517650"/>
          <p14:tracePt t="175984" x="4500563" y="1527175"/>
          <p14:tracePt t="175996" x="4483100" y="1536700"/>
          <p14:tracePt t="176009" x="4456113" y="1554163"/>
          <p14:tracePt t="176022" x="4340225" y="1598613"/>
          <p14:tracePt t="176045" x="4224338" y="1633538"/>
          <p14:tracePt t="176059" x="4044950" y="1704975"/>
          <p14:tracePt t="176072" x="3544888" y="1928813"/>
          <p14:tracePt t="176094" x="3348038" y="2000250"/>
          <p14:tracePt t="176107" x="3044825" y="2179638"/>
          <p14:tracePt t="176129" x="2938463" y="2268538"/>
          <p14:tracePt t="176142" x="2840038" y="2330450"/>
          <p14:tracePt t="176155" x="2741613" y="2419350"/>
          <p14:tracePt t="176187" x="2705100" y="2455863"/>
          <p14:tracePt t="176192" x="2687638" y="2527300"/>
          <p14:tracePt t="176434" x="2687638" y="2554288"/>
          <p14:tracePt t="176447" x="2687638" y="2581275"/>
          <p14:tracePt t="176462" x="2687638" y="2633663"/>
          <p14:tracePt t="176472" x="2687638" y="2732088"/>
          <p14:tracePt t="176484" x="2687638" y="2840038"/>
          <p14:tracePt t="176499" x="2687638" y="2938463"/>
          <p14:tracePt t="176508" x="2687638" y="3108325"/>
          <p14:tracePt t="176532" x="2687638" y="3170238"/>
          <p14:tracePt t="176544" x="2687638" y="3295650"/>
          <p14:tracePt t="176557" x="2687638" y="3340100"/>
          <p14:tracePt t="176580" x="2687638" y="3394075"/>
          <p14:tracePt t="176594" x="2687638" y="3438525"/>
          <p14:tracePt t="176624" x="2679700" y="3455988"/>
          <p14:tracePt t="176728" x="2660650" y="3455988"/>
          <p14:tracePt t="176739" x="2633663" y="3446463"/>
          <p14:tracePt t="176746" x="2608263" y="3438525"/>
          <p14:tracePt t="176763" x="2562225" y="3429000"/>
          <p14:tracePt t="176777" x="2509838" y="3419475"/>
          <p14:tracePt t="176873" x="2562225" y="3438525"/>
          <p14:tracePt t="176887" x="2643188" y="3482975"/>
          <p14:tracePt t="176898" x="2714625" y="3527425"/>
          <p14:tracePt t="176910" x="2768600" y="3562350"/>
          <p14:tracePt t="176923" x="2822575" y="3589338"/>
          <p14:tracePt t="176934" x="2847975" y="3598863"/>
          <p14:tracePt t="176946" x="2928938" y="3608388"/>
          <p14:tracePt t="176971" x="2973388" y="3598863"/>
          <p14:tracePt t="176985" x="3009900" y="3581400"/>
          <p14:tracePt t="177105" x="3000375" y="3581400"/>
          <p14:tracePt t="177117" x="2955925" y="3581400"/>
          <p14:tracePt t="177130" x="2874963" y="3581400"/>
          <p14:tracePt t="177143" x="2768600" y="3581400"/>
          <p14:tracePt t="177153" x="2643188" y="3581400"/>
          <p14:tracePt t="177165" x="2303463" y="3536950"/>
          <p14:tracePt t="177189" x="2152650" y="3527425"/>
          <p14:tracePt t="177202" x="1990725" y="3500438"/>
          <p14:tracePt t="177215" x="1724025" y="3490913"/>
          <p14:tracePt t="177237" x="1625600" y="3473450"/>
          <p14:tracePt t="177245" x="1473200" y="3446463"/>
          <p14:tracePt t="177264" x="1419225" y="3419475"/>
          <p14:tracePt t="177287" x="1393825" y="3419475"/>
          <p14:tracePt t="177299" x="1384300" y="3419475"/>
          <p14:tracePt t="177373" x="1401763" y="3411538"/>
          <p14:tracePt t="177384" x="1438275" y="3394075"/>
          <p14:tracePt t="177401" x="1500188" y="3375025"/>
          <p14:tracePt t="177408" x="1571625" y="3340100"/>
          <p14:tracePt t="177422" x="1643063" y="3286125"/>
          <p14:tracePt t="177555" x="1660525" y="3286125"/>
          <p14:tracePt t="177570" x="1687513" y="3286125"/>
          <p14:tracePt t="177580" x="1724025" y="3286125"/>
          <p14:tracePt t="177591" x="1776413" y="3286125"/>
          <p14:tracePt t="177604" x="1857375" y="3286125"/>
          <p14:tracePt t="177617" x="2054225" y="3286125"/>
          <p14:tracePt t="177639" x="2152650" y="3295650"/>
          <p14:tracePt t="177653" x="2366963" y="3330575"/>
          <p14:tracePt t="177676" x="2509838" y="3357563"/>
          <p14:tracePt t="177687" x="2786063" y="3446463"/>
          <p14:tracePt t="177718" x="2911475" y="3500438"/>
          <p14:tracePt t="177724" x="3000375" y="3554413"/>
          <p14:tracePt t="177739" x="3054350" y="3598863"/>
          <p14:tracePt t="177747" x="3098800" y="3670300"/>
          <p14:tracePt t="178079" x="3143250" y="3670300"/>
          <p14:tracePt t="178090" x="3205163" y="3670300"/>
          <p14:tracePt t="178109" x="3286125" y="3670300"/>
          <p14:tracePt t="178120" x="3375025" y="3670300"/>
          <p14:tracePt t="178126" x="3482975" y="3670300"/>
          <p14:tracePt t="178139" x="3705225" y="3670300"/>
          <p14:tracePt t="178165" x="3813175" y="3670300"/>
          <p14:tracePt t="178177" x="4044950" y="3670300"/>
          <p14:tracePt t="178189" x="4170363" y="3670300"/>
          <p14:tracePt t="178220" x="4259263" y="3643313"/>
          <p14:tracePt t="178224" x="4419600" y="3608388"/>
          <p14:tracePt t="178248" x="4473575" y="3589338"/>
          <p14:tracePt t="178261" x="4518025" y="3581400"/>
          <p14:tracePt t="178274" x="4598988" y="3554413"/>
          <p14:tracePt t="178297" x="4643438" y="3544888"/>
          <p14:tracePt t="178311" x="4687888" y="3517900"/>
          <p14:tracePt t="178322" x="4687888" y="3509963"/>
          <p14:tracePt t="178341" x="4687888" y="3500438"/>
          <p14:tracePt t="178602" x="4687888" y="3517900"/>
          <p14:tracePt t="178618" x="4670425" y="3536950"/>
          <p14:tracePt t="178631" x="4652963" y="3571875"/>
          <p14:tracePt t="178639" x="4633913" y="3608388"/>
          <p14:tracePt t="178652" x="4608513" y="3660775"/>
          <p14:tracePt t="178663" x="4581525" y="3759200"/>
          <p14:tracePt t="178687" x="4572000" y="3813175"/>
          <p14:tracePt t="178700" x="4562475" y="3857625"/>
          <p14:tracePt t="178712" x="4562475" y="3938588"/>
          <p14:tracePt t="178747" x="4562475" y="3973513"/>
          <p14:tracePt t="178749" x="4562475" y="4010025"/>
          <p14:tracePt t="178763" x="4562475" y="4062413"/>
          <p14:tracePt t="178784" x="4554538" y="4081463"/>
          <p14:tracePt t="178796" x="4554538" y="4098925"/>
          <p14:tracePt t="178811" x="4554538" y="4125913"/>
          <p14:tracePt t="178833" x="4554538" y="4133850"/>
          <p14:tracePt t="178842" x="4554538" y="4143375"/>
          <p14:tracePt t="179125" x="4554538" y="4125913"/>
          <p14:tracePt t="179138" x="4554538" y="4089400"/>
          <p14:tracePt t="179151" x="4554538" y="4071938"/>
          <p14:tracePt t="179161" x="4545013" y="4044950"/>
          <p14:tracePt t="179183" x="4537075" y="4027488"/>
          <p14:tracePt t="179188" x="4527550" y="4017963"/>
          <p14:tracePt t="179246" x="4527550" y="4000500"/>
          <p14:tracePt t="179260" x="4527550" y="3990975"/>
          <p14:tracePt t="179280" x="4527550" y="3983038"/>
          <p14:tracePt t="179284" x="4527550" y="3965575"/>
          <p14:tracePt t="179313" x="4527550" y="3946525"/>
          <p14:tracePt t="179321" x="4527550" y="3929063"/>
          <p14:tracePt t="179332" x="4545013" y="3902075"/>
          <p14:tracePt t="179356" x="4545013" y="3875088"/>
          <p14:tracePt t="179370" x="4562475" y="3848100"/>
          <p14:tracePt t="179382" x="4562475" y="3840163"/>
          <p14:tracePt t="179405" x="4572000" y="3830638"/>
          <p14:tracePt t="179418" x="4572000" y="3813175"/>
          <p14:tracePt t="179442" x="4572000" y="3803650"/>
          <p14:tracePt t="180621" x="4572000" y="3786188"/>
          <p14:tracePt t="180635" x="4589463" y="3768725"/>
          <p14:tracePt t="180647" x="4608513" y="3751263"/>
          <p14:tracePt t="180660" x="4633913" y="3724275"/>
          <p14:tracePt t="180672" x="4660900" y="3687763"/>
          <p14:tracePt t="180684" x="4679950" y="3643313"/>
          <p14:tracePt t="180696" x="4724400" y="3589338"/>
          <p14:tracePt t="180720" x="4741863" y="3571875"/>
          <p14:tracePt t="180732" x="4759325" y="3536950"/>
          <p14:tracePt t="180739" x="4786313" y="3482975"/>
          <p14:tracePt t="180767" x="4786313" y="3465513"/>
          <p14:tracePt t="180785" x="4768850" y="3438525"/>
          <p14:tracePt t="180794" x="4705350" y="3411538"/>
          <p14:tracePt t="180817" x="4616450" y="3394075"/>
          <p14:tracePt t="180830" x="4232275" y="3375025"/>
          <p14:tracePt t="180844" x="3867150" y="3446463"/>
          <p14:tracePt t="180867" x="3473450" y="3527425"/>
          <p14:tracePt t="180879" x="2714625" y="3660775"/>
          <p14:tracePt t="180903" x="2384425" y="3714750"/>
          <p14:tracePt t="180916" x="1866900" y="3848100"/>
          <p14:tracePt t="180940" x="1704975" y="3884613"/>
          <p14:tracePt t="180952" x="1598613" y="3929063"/>
          <p14:tracePt t="180963" x="1419225" y="4037013"/>
          <p14:tracePt t="180991" x="1347788" y="4071938"/>
          <p14:tracePt t="181002" x="1330325" y="4081463"/>
          <p14:tracePt t="181048" x="1393825" y="4062413"/>
          <p14:tracePt t="181061" x="1536700" y="3983038"/>
          <p14:tracePt t="181280" x="1554163" y="3938588"/>
          <p14:tracePt t="181291" x="1589088" y="3867150"/>
          <p14:tracePt t="181305" x="1608138" y="3813175"/>
          <p14:tracePt t="181321" x="1625600" y="3768725"/>
          <p14:tracePt t="181333" x="1643063" y="3741738"/>
          <p14:tracePt t="181353" x="1652588" y="3732213"/>
          <p14:tracePt t="181366" x="1660525" y="3724275"/>
          <p14:tracePt t="181389" x="1697038" y="3705225"/>
          <p14:tracePt t="181402" x="1776413" y="3652838"/>
          <p14:tracePt t="181428" x="1812925" y="3633788"/>
          <p14:tracePt t="181439" x="1857375" y="3616325"/>
          <p14:tracePt t="181719" x="1884363" y="3562350"/>
          <p14:tracePt t="181733" x="1901825" y="3527425"/>
          <p14:tracePt t="181752" x="1911350" y="3500438"/>
          <p14:tracePt t="181757" x="1919288" y="3482975"/>
          <p14:tracePt t="181779" x="1919288" y="3473450"/>
          <p14:tracePt t="181793" x="1928813" y="3473450"/>
          <p14:tracePt t="181857" x="1938338" y="3446463"/>
          <p14:tracePt t="181877" x="1946275" y="3438525"/>
          <p14:tracePt t="181890" x="1955800" y="3419475"/>
          <p14:tracePt t="181914" x="1965325" y="3419475"/>
          <p14:tracePt t="182010" x="1955800" y="3446463"/>
          <p14:tracePt t="182025" x="1938338" y="3482975"/>
          <p14:tracePt t="182036" x="1928813" y="3536950"/>
          <p14:tracePt t="182047" x="1919288" y="3554413"/>
          <p14:tracePt t="182061" x="1911350" y="3581400"/>
          <p14:tracePt t="182073" x="1901825" y="3625850"/>
          <p14:tracePt t="182108" x="1901825" y="3633788"/>
          <p14:tracePt t="182121" x="1901825" y="3643313"/>
          <p14:tracePt t="182132" x="1901825" y="3652838"/>
          <p14:tracePt t="182155" x="1893888" y="3670300"/>
          <p14:tracePt t="182166" x="1893888" y="3679825"/>
          <p14:tracePt t="182400" x="1893888" y="3670300"/>
          <p14:tracePt t="182414" x="1893888" y="3652838"/>
          <p14:tracePt t="182425" x="1893888" y="3643313"/>
          <p14:tracePt t="182437" x="1893888" y="3625850"/>
          <p14:tracePt t="182450" x="1893888" y="3616325"/>
          <p14:tracePt t="182473" x="1893888" y="3608388"/>
          <p14:tracePt t="182509" x="1901825" y="3608388"/>
          <p14:tracePt t="182529" x="1901825" y="3598863"/>
          <p14:tracePt t="182547" x="1901825" y="3589338"/>
          <p14:tracePt t="182559" x="1911350" y="3589338"/>
          <p14:tracePt t="182599" x="1928813" y="3571875"/>
          <p14:tracePt t="182608" x="1928813" y="3562350"/>
          <p14:tracePt t="182620" x="1938338" y="3562350"/>
          <p14:tracePt t="182633" x="1946275" y="3554413"/>
          <p14:tracePt t="182644" x="1955800" y="3536950"/>
          <p14:tracePt t="182692" x="1973263" y="3536950"/>
          <p14:tracePt t="182706" x="1982788" y="3527425"/>
          <p14:tracePt t="182719" x="1982788" y="3517900"/>
          <p14:tracePt t="182748" x="1990725" y="3517900"/>
          <p14:tracePt t="182750" x="2000250" y="3509963"/>
          <p14:tracePt t="182765" x="2009775" y="3509963"/>
          <p14:tracePt t="182778" x="2009775" y="3500438"/>
          <p14:tracePt t="182801" x="2009775" y="3490913"/>
          <p14:tracePt t="182875" x="2000250" y="3500438"/>
          <p14:tracePt t="182901" x="1990725" y="3509963"/>
          <p14:tracePt t="182927" x="1982788" y="3517900"/>
          <p14:tracePt t="182936" x="1982788" y="3527425"/>
          <p14:tracePt t="182948" x="1973263" y="3536950"/>
          <p14:tracePt t="182966" x="1965325" y="3554413"/>
          <p14:tracePt t="182972" x="1955800" y="3571875"/>
          <p14:tracePt t="182985" x="1946275" y="3589338"/>
          <p14:tracePt t="183009" x="1946275" y="3608388"/>
          <p14:tracePt t="183030" x="1946275" y="3616325"/>
          <p14:tracePt t="183048" x="1946275" y="3625850"/>
          <p14:tracePt t="183058" x="1946275" y="3633788"/>
          <p14:tracePt t="183082" x="1946275" y="3643313"/>
          <p14:tracePt t="183095" x="1946275" y="3652838"/>
          <p14:tracePt t="183105" x="1946275" y="3670300"/>
          <p14:tracePt t="183119" x="1946275" y="3679825"/>
          <p14:tracePt t="183131" x="1946275" y="3714750"/>
          <p14:tracePt t="183156" x="1946275" y="3724275"/>
          <p14:tracePt t="183473" x="1946275" y="3732213"/>
          <p14:tracePt t="183483" x="1946275" y="3751263"/>
          <p14:tracePt t="183495" x="1965325" y="3759200"/>
          <p14:tracePt t="183510" x="1973263" y="3759200"/>
          <p14:tracePt t="183535" x="1982788" y="3768725"/>
          <p14:tracePt t="183547" x="1990725" y="3776663"/>
          <p14:tracePt t="183569" x="2000250" y="3786188"/>
          <p14:tracePt t="183581" x="2009775" y="3795713"/>
          <p14:tracePt t="183595" x="2009775" y="3803650"/>
          <p14:tracePt t="183841" x="2009775" y="3786188"/>
          <p14:tracePt t="183849" x="2009775" y="3776663"/>
          <p14:tracePt t="183860" x="2009775" y="3751263"/>
          <p14:tracePt t="183874" x="2009775" y="3724275"/>
          <p14:tracePt t="183903" x="2017713" y="3697288"/>
          <p14:tracePt t="183920" x="2027238" y="3652838"/>
          <p14:tracePt t="183923" x="2036763" y="3625850"/>
          <p14:tracePt t="183953" x="2044700" y="3616325"/>
          <p14:tracePt t="183971" x="2071688" y="3581400"/>
          <p14:tracePt t="183982" x="2098675" y="3554413"/>
          <p14:tracePt t="184227" x="2081213" y="3446463"/>
          <p14:tracePt t="184238" x="2044700" y="3295650"/>
          <p14:tracePt t="184243" x="2027238" y="2990850"/>
          <p14:tracePt t="184263" x="2009775" y="2608263"/>
          <p14:tracePt t="184275" x="2009775" y="1955800"/>
          <p14:tracePt t="184301" x="2062163" y="1517650"/>
          <p14:tracePt t="184324" x="2108200" y="1330325"/>
          <p14:tracePt t="184341" x="2170113" y="1204913"/>
          <p14:tracePt t="184344" x="2224088" y="1125538"/>
          <p14:tracePt t="184362" x="2393950" y="1000125"/>
          <p14:tracePt t="184391" x="2509838" y="965200"/>
          <p14:tracePt t="184665" x="2509838" y="982663"/>
          <p14:tracePt t="184680" x="2509838" y="1009650"/>
          <p14:tracePt t="184688" x="2509838" y="1044575"/>
          <p14:tracePt t="184701" x="2509838" y="1071563"/>
          <p14:tracePt t="184713" x="2509838" y="1214438"/>
          <p14:tracePt t="184738" x="2509838" y="1285875"/>
          <p14:tracePt t="184749" x="2509838" y="1411288"/>
          <p14:tracePt t="184762" x="2509838" y="1446213"/>
          <p14:tracePt t="184793" x="2509838" y="1490663"/>
          <p14:tracePt t="184798" x="2509838" y="1517650"/>
          <p14:tracePt t="184812" x="2509838" y="1536700"/>
          <p14:tracePt t="184844" x="2527300" y="1554163"/>
          <p14:tracePt t="185201" x="2517775" y="1554163"/>
          <p14:tracePt t="185213" x="2517775" y="1544638"/>
          <p14:tracePt t="185241" x="2509838" y="1536700"/>
          <p14:tracePt t="185252" x="2500313" y="1517650"/>
          <p14:tracePt t="185260" x="2490788" y="1509713"/>
          <p14:tracePt t="185275" x="2482850" y="1500188"/>
          <p14:tracePt t="185288" x="2482850" y="1482725"/>
          <p14:tracePt t="185322" x="2473325" y="1473200"/>
          <p14:tracePt t="185409" x="2465388" y="1473200"/>
          <p14:tracePt t="185505" x="2465388" y="1482725"/>
          <p14:tracePt t="185516" x="2465388" y="1500188"/>
          <p14:tracePt t="185530" x="2465388" y="1527175"/>
          <p14:tracePt t="185541" x="2465388" y="1581150"/>
          <p14:tracePt t="185553" x="2446338" y="1741488"/>
          <p14:tracePt t="185577" x="2446338" y="1847850"/>
          <p14:tracePt t="185589" x="2446338" y="1973263"/>
          <p14:tracePt t="185607" x="2465388" y="2393950"/>
          <p14:tracePt t="185628" x="2517775" y="2554288"/>
          <p14:tracePt t="185895" x="2500313" y="2571750"/>
          <p14:tracePt t="185907" x="2446338" y="2633663"/>
          <p14:tracePt t="185920" x="2384425" y="2732088"/>
          <p14:tracePt t="185931" x="2312988" y="2847975"/>
          <p14:tracePt t="185943" x="2187575" y="3089275"/>
          <p14:tracePt t="185955" x="2152650" y="3179763"/>
          <p14:tracePt t="185980" x="2125663" y="3295650"/>
          <p14:tracePt t="185991" x="2108200" y="3438525"/>
          <p14:tracePt t="186016" x="2108200" y="3500438"/>
          <p14:tracePt t="186029" x="2108200" y="3571875"/>
          <p14:tracePt t="186041" x="2108200" y="3652838"/>
          <p14:tracePt t="186065" x="2108200" y="3679825"/>
          <p14:tracePt t="186076" x="2108200" y="3705225"/>
          <p14:tracePt t="186105" x="2108200" y="3724275"/>
          <p14:tracePt t="186112" x="2108200" y="3732213"/>
          <p14:tracePt t="186142" x="2108200" y="3741738"/>
          <p14:tracePt t="186152" x="2108200" y="3751263"/>
          <p14:tracePt t="186163" x="2089150" y="3759200"/>
          <p14:tracePt t="186174" x="2081213" y="3776663"/>
          <p14:tracePt t="186201" x="2071688" y="3795713"/>
          <p14:tracePt t="186212" x="2071688" y="3803650"/>
          <p14:tracePt t="186235" x="2071688" y="3813175"/>
          <p14:tracePt t="186248" x="2071688" y="3822700"/>
          <p14:tracePt t="186259" x="2054225" y="3840163"/>
          <p14:tracePt t="186284" x="2044700" y="3857625"/>
          <p14:tracePt t="186311" x="2044700" y="3867150"/>
          <p14:tracePt t="186328" x="2036763" y="3875088"/>
          <p14:tracePt t="186334" x="2027238" y="3884613"/>
          <p14:tracePt t="186341" x="2017713" y="3902075"/>
          <p14:tracePt t="186370" x="2017713" y="3911600"/>
          <p14:tracePt t="186405" x="2000250" y="3911600"/>
          <p14:tracePt t="186417" x="1982788" y="3911600"/>
          <p14:tracePt t="186442" x="1965325" y="3911600"/>
          <p14:tracePt t="186455" x="1955800" y="3911600"/>
          <p14:tracePt t="186551" x="1955800" y="3919538"/>
          <p14:tracePt t="186565" x="1955800" y="3929063"/>
          <p14:tracePt t="186589" x="1955800" y="3938588"/>
          <p14:tracePt t="186601" x="1955800" y="3946525"/>
          <p14:tracePt t="186611" x="1955800" y="3956050"/>
          <p14:tracePt t="186637" x="1955800" y="3965575"/>
          <p14:tracePt t="186688" x="1955800" y="3973513"/>
          <p14:tracePt t="186698" x="1955800" y="3983038"/>
          <p14:tracePt t="186745" x="1955800" y="3990975"/>
          <p14:tracePt t="186766" x="1955800" y="4000500"/>
          <p14:tracePt t="186774" x="1955800" y="4010025"/>
          <p14:tracePt t="186798" x="1955800" y="4017963"/>
          <p14:tracePt t="186806" x="1955800" y="4037013"/>
          <p14:tracePt t="186831" x="1955800" y="4054475"/>
          <p14:tracePt t="186847" x="1955800" y="4062413"/>
          <p14:tracePt t="186857" x="1955800" y="4098925"/>
          <p14:tracePt t="186882" x="1955800" y="4108450"/>
          <p14:tracePt t="186893" x="1955800" y="4125913"/>
          <p14:tracePt t="186905" x="1955800" y="4143375"/>
          <p14:tracePt t="186917" x="1955800" y="4170363"/>
          <p14:tracePt t="186930" x="1955800" y="4187825"/>
          <p14:tracePt t="186954" x="1955800" y="4197350"/>
          <p14:tracePt t="186965" x="1955800" y="4214813"/>
          <p14:tracePt t="186990" x="1955800" y="4232275"/>
          <p14:tracePt t="187002" x="1955800" y="4259263"/>
          <p14:tracePt t="187015" x="1955800" y="4276725"/>
          <p14:tracePt t="187039" x="1955800" y="4295775"/>
          <p14:tracePt t="187053" x="1955800" y="4322763"/>
          <p14:tracePt t="187064" x="1955800" y="4340225"/>
          <p14:tracePt t="187101" x="1955800" y="4357688"/>
          <p14:tracePt t="187113" x="1955800" y="4367213"/>
          <p14:tracePt t="187124" x="1955800" y="4384675"/>
          <p14:tracePt t="187135" x="1955800" y="4402138"/>
          <p14:tracePt t="187148" x="1955800" y="4429125"/>
          <p14:tracePt t="187172" x="1955800" y="4446588"/>
          <p14:tracePt t="187184" x="1955800" y="4456113"/>
          <p14:tracePt t="187201" x="1955800" y="4483100"/>
          <p14:tracePt t="187223" x="1955800" y="4491038"/>
          <p14:tracePt t="187234" x="1965325" y="4527550"/>
          <p14:tracePt t="187248" x="1965325" y="4537075"/>
          <p14:tracePt t="187282" x="1965325" y="4562475"/>
          <p14:tracePt t="187293" x="1965325" y="4572000"/>
          <p14:tracePt t="187315" x="1990725" y="4572000"/>
          <p14:tracePt t="187325" x="2081213" y="4510088"/>
          <p14:tracePt t="187334" x="2179638" y="4456113"/>
          <p14:tracePt t="187350" x="2401888" y="4340225"/>
          <p14:tracePt t="187369" x="2509838" y="4303713"/>
          <p14:tracePt t="187391" x="2616200" y="4268788"/>
          <p14:tracePt t="187404" x="2901950" y="4187825"/>
          <p14:tracePt t="187438" x="3170238" y="4160838"/>
          <p14:tracePt t="187453" x="3295650" y="4160838"/>
          <p14:tracePt t="187465" x="3384550" y="4160838"/>
          <p14:tracePt t="187477" x="3465513" y="4160838"/>
          <p14:tracePt t="187490" x="3633788" y="4170363"/>
          <p14:tracePt t="187502" x="3741738" y="4179888"/>
          <p14:tracePt t="188099" x="3776663" y="4133850"/>
          <p14:tracePt t="188110" x="3803650" y="4081463"/>
          <p14:tracePt t="188122" x="3840163" y="4044950"/>
          <p14:tracePt t="188135" x="3867150" y="4017963"/>
          <p14:tracePt t="188146" x="3884613" y="3973513"/>
          <p14:tracePt t="188158" x="3956050" y="3894138"/>
          <p14:tracePt t="188190" x="3990975" y="3867150"/>
          <p14:tracePt t="188195" x="4071938" y="3795713"/>
          <p14:tracePt t="188209" x="4108450" y="3776663"/>
          <p14:tracePt t="188231" x="4160838" y="3741738"/>
          <p14:tracePt t="188245" x="4268788" y="3697288"/>
          <p14:tracePt t="188259" x="4322763" y="3679825"/>
          <p14:tracePt t="188281" x="4348163" y="3670300"/>
          <p14:tracePt t="188293" x="4367213" y="3670300"/>
          <p14:tracePt t="188950" x="4367213" y="3643313"/>
          <p14:tracePt t="188964" x="4367213" y="3608388"/>
          <p14:tracePt t="188974" x="4367213" y="3527425"/>
          <p14:tracePt t="188987" x="4367213" y="3500438"/>
          <p14:tracePt t="188999" x="4367213" y="3473450"/>
          <p14:tracePt t="189031" x="4367213" y="3438525"/>
          <p14:tracePt t="189036" x="4367213" y="3402013"/>
          <p14:tracePt t="189048" x="4367213" y="3384550"/>
          <p14:tracePt t="189071" x="4367213" y="3367088"/>
          <p14:tracePt t="189084" x="4375150" y="3348038"/>
          <p14:tracePt t="189109" x="4375150" y="3340100"/>
          <p14:tracePt t="189120" x="4384675" y="3330575"/>
          <p14:tracePt t="189314" x="4384675" y="3340100"/>
          <p14:tracePt t="189326" x="4384675" y="3348038"/>
          <p14:tracePt t="189331" x="4384675" y="3357563"/>
          <p14:tracePt t="189350" x="4375150" y="3402013"/>
          <p14:tracePt t="189375" x="4375150" y="3419475"/>
          <p14:tracePt t="189388" x="4367213" y="3455988"/>
          <p14:tracePt t="189417" x="4367213" y="3465513"/>
          <p14:tracePt t="189425" x="4357688" y="3473450"/>
          <p14:tracePt t="189437" x="4357688" y="3490913"/>
          <p14:tracePt t="189468" x="4357688" y="3509963"/>
          <p14:tracePt t="189474" x="4357688" y="3536950"/>
          <p14:tracePt t="189486" x="4357688" y="3589338"/>
          <p14:tracePt t="189510" x="4357688" y="3616325"/>
          <p14:tracePt t="189523" x="4367213" y="3670300"/>
          <p14:tracePt t="189913" x="4367213" y="3652838"/>
          <p14:tracePt t="189924" x="4367213" y="3633788"/>
          <p14:tracePt t="189936" x="4367213" y="3616325"/>
          <p14:tracePt t="189949" x="4375150" y="3589338"/>
          <p14:tracePt t="189971" x="4375150" y="3571875"/>
          <p14:tracePt t="189988" x="4384675" y="3554413"/>
          <p14:tracePt t="190011" x="4394200" y="3544888"/>
          <p14:tracePt t="190026" x="4394200" y="3536950"/>
          <p14:tracePt t="190034" x="4394200" y="3527425"/>
          <p14:tracePt t="190181" x="4402138" y="3527425"/>
          <p14:tracePt t="190192" x="4402138" y="3517900"/>
          <p14:tracePt t="190204" x="4411663" y="3517900"/>
          <p14:tracePt t="190229" x="4411663" y="3509963"/>
          <p14:tracePt t="190386" x="4411663" y="3517900"/>
          <p14:tracePt t="190400" x="4411663" y="3536950"/>
          <p14:tracePt t="190415" x="4402138" y="3554413"/>
          <p14:tracePt t="190424" x="4394200" y="3581400"/>
          <p14:tracePt t="190434" x="4375150" y="3616325"/>
          <p14:tracePt t="190447" x="4357688" y="3670300"/>
          <p14:tracePt t="190460" x="4357688" y="3697288"/>
          <p14:tracePt t="190484" x="4357688" y="3714750"/>
          <p14:tracePt t="190495" x="4357688" y="3751263"/>
          <p14:tracePt t="190531" x="4357688" y="3759200"/>
          <p14:tracePt t="190546" x="4357688" y="3768725"/>
          <p14:tracePt t="190568" x="4367213" y="3776663"/>
          <p14:tracePt t="190583" x="4367213" y="3795713"/>
          <p14:tracePt t="190594" x="4367213" y="3813175"/>
          <p14:tracePt t="190960" x="4367213" y="3776663"/>
          <p14:tracePt t="190971" x="4384675" y="3697288"/>
          <p14:tracePt t="190983" x="4384675" y="3616325"/>
          <p14:tracePt t="190994" x="4394200" y="3536950"/>
          <p14:tracePt t="191009" x="4402138" y="3402013"/>
          <p14:tracePt t="191022" x="4411663" y="3367088"/>
          <p14:tracePt t="191032" x="4411663" y="3340100"/>
          <p14:tracePt t="191064" x="4411663" y="3322638"/>
          <p14:tracePt t="191081" x="4411663" y="3313113"/>
          <p14:tracePt t="191239" x="4411663" y="3330575"/>
          <p14:tracePt t="191251" x="4411663" y="3357563"/>
          <p14:tracePt t="191263" x="4402138" y="3384550"/>
          <p14:tracePt t="191274" x="4394200" y="3402013"/>
          <p14:tracePt t="191288" x="4375150" y="3465513"/>
          <p14:tracePt t="191311" x="4375150" y="3527425"/>
          <p14:tracePt t="191324" x="4367213" y="3581400"/>
          <p14:tracePt t="191338" x="4367213" y="3660775"/>
          <p14:tracePt t="191361" x="4367213" y="3697288"/>
          <p14:tracePt t="191373" x="4367213" y="3741738"/>
          <p14:tracePt t="191387" x="4375150" y="3786188"/>
          <p14:tracePt t="191409" x="4384675" y="3813175"/>
          <p14:tracePt t="191422" x="4411663" y="3857625"/>
          <p14:tracePt t="191444" x="4419600" y="3884613"/>
          <p14:tracePt t="192869" x="4465638" y="3884613"/>
          <p14:tracePt t="192887" x="4527550" y="3884613"/>
          <p14:tracePt t="192896" x="4616450" y="3884613"/>
          <p14:tracePt t="192907" x="4714875" y="3875088"/>
          <p14:tracePt t="192919" x="4884738" y="3857625"/>
          <p14:tracePt t="192953" x="5027613" y="3822700"/>
          <p14:tracePt t="192966" x="5108575" y="3803650"/>
          <p14:tracePt t="192978" x="5205413" y="3768725"/>
          <p14:tracePt t="192999" x="5313363" y="3714750"/>
          <p14:tracePt t="193005" x="5429250" y="3660775"/>
          <p14:tracePt t="193016" x="5589588" y="3608388"/>
          <p14:tracePt t="193040" x="5643563" y="3589338"/>
          <p14:tracePt t="193053" x="5705475" y="3571875"/>
          <p14:tracePt t="193076" x="5724525" y="3571875"/>
          <p14:tracePt t="193088" x="5751513" y="3571875"/>
          <p14:tracePt t="193099" x="5759450" y="3571875"/>
          <p14:tracePt t="193124" x="5768975" y="3571875"/>
          <p14:tracePt t="193152" x="5768975" y="3562350"/>
          <p14:tracePt t="193418" x="5768975" y="3544888"/>
          <p14:tracePt t="193438" x="5751513" y="3509963"/>
          <p14:tracePt t="193455" x="5741988" y="3500438"/>
          <p14:tracePt t="193466" x="5732463" y="3490913"/>
          <p14:tracePt t="193478" x="5724525" y="3490913"/>
          <p14:tracePt t="193491" x="5705475" y="3473450"/>
          <p14:tracePt t="193503" x="5697538" y="3465513"/>
          <p14:tracePt t="193520" x="5688013" y="3465513"/>
          <p14:tracePt t="193541" x="5670550" y="3446463"/>
          <p14:tracePt t="193563" x="5661025" y="3438525"/>
          <p14:tracePt t="193576" x="5653088" y="3438525"/>
          <p14:tracePt t="193588" x="5643563" y="3438525"/>
          <p14:tracePt t="193613" x="5643563" y="3429000"/>
          <p14:tracePt t="193625" x="5634038" y="3429000"/>
          <p14:tracePt t="193640" x="5616575" y="3429000"/>
          <p14:tracePt t="193672" x="5608638" y="3429000"/>
          <p14:tracePt t="193686" x="5599113" y="3429000"/>
          <p14:tracePt t="194087" x="5589588" y="3455988"/>
          <p14:tracePt t="194098" x="5589588" y="3473450"/>
          <p14:tracePt t="194111" x="5589588" y="3490913"/>
          <p14:tracePt t="194123" x="5581650" y="3517900"/>
          <p14:tracePt t="194135" x="5581650" y="3554413"/>
          <p14:tracePt t="194148" x="5581650" y="3581400"/>
          <p14:tracePt t="194160" x="5581650" y="3598863"/>
          <p14:tracePt t="194175" x="5581650" y="3652838"/>
          <p14:tracePt t="194196" x="5581650" y="3705225"/>
          <p14:tracePt t="194221" x="5589588" y="3751263"/>
          <p14:tracePt t="194232" x="5599113" y="3768725"/>
          <p14:tracePt t="194245" x="5616575" y="3830638"/>
          <p14:tracePt t="194269" x="5626100" y="3867150"/>
          <p14:tracePt t="194281" x="5626100" y="3884613"/>
          <p14:tracePt t="194500" x="5626100" y="3848100"/>
          <p14:tracePt t="194516" x="5626100" y="3786188"/>
          <p14:tracePt t="194528" x="5626100" y="3724275"/>
          <p14:tracePt t="194536" x="5616575" y="3670300"/>
          <p14:tracePt t="194548" x="5608638" y="3633788"/>
          <p14:tracePt t="194562" x="5599113" y="3554413"/>
          <p14:tracePt t="194595" x="5589588" y="3500438"/>
          <p14:tracePt t="194599" x="5589588" y="3446463"/>
          <p14:tracePt t="194622" x="5589588" y="3419475"/>
          <p14:tracePt t="194635" x="5589588" y="3394075"/>
          <p14:tracePt t="194647" x="5589588" y="3367088"/>
          <p14:tracePt t="194672" x="5589588" y="3357563"/>
          <p14:tracePt t="194709" x="5589588" y="3348038"/>
          <p14:tracePt t="194892" x="5589588" y="3357563"/>
          <p14:tracePt t="194903" x="5581650" y="3367088"/>
          <p14:tracePt t="194977" x="5581650" y="3375025"/>
          <p14:tracePt t="195026" x="5581650" y="3384550"/>
          <p14:tracePt t="195038" x="5581650" y="3394075"/>
          <p14:tracePt t="195062" x="5581650" y="3411538"/>
          <p14:tracePt t="195076" x="5581650" y="3419475"/>
          <p14:tracePt t="195088" x="5581650" y="3429000"/>
          <p14:tracePt t="195096" x="5581650" y="3455988"/>
          <p14:tracePt t="195110" x="5581650" y="3473450"/>
          <p14:tracePt t="195120" x="5581650" y="3509963"/>
          <p14:tracePt t="195499" x="5581650" y="3500438"/>
          <p14:tracePt t="195513" x="5581650" y="3490913"/>
          <p14:tracePt t="195536" x="5581650" y="3473450"/>
          <p14:tracePt t="195547" x="5589588" y="3455988"/>
          <p14:tracePt t="195563" x="5599113" y="3446463"/>
          <p14:tracePt t="195573" x="5608638" y="3411538"/>
          <p14:tracePt t="195597" x="5608638" y="3402013"/>
          <p14:tracePt t="195621" x="5616575" y="3402013"/>
          <p14:tracePt t="195732" x="5608638" y="3402013"/>
          <p14:tracePt t="195743" x="5589588" y="3429000"/>
          <p14:tracePt t="195754" x="5562600" y="3465513"/>
          <p14:tracePt t="195767" x="5554663" y="3517900"/>
          <p14:tracePt t="195780" x="5537200" y="3554413"/>
          <p14:tracePt t="195792" x="5527675" y="3633788"/>
          <p14:tracePt t="195815" x="5518150" y="3670300"/>
          <p14:tracePt t="195829" x="5518150" y="3705225"/>
          <p14:tracePt t="195841" x="5518150" y="3786188"/>
          <p14:tracePt t="195864" x="5518150" y="3848100"/>
          <p14:tracePt t="195889" x="5518150" y="3875088"/>
          <p14:tracePt t="195906" x="5518150" y="3938588"/>
          <p14:tracePt t="195912" x="5518150" y="3965575"/>
          <p14:tracePt t="195926" x="5527675" y="4000500"/>
          <p14:tracePt t="195950" x="5527675" y="4027488"/>
          <p14:tracePt t="195961" x="5537200" y="4044950"/>
          <p14:tracePt t="195973" x="5537200" y="4054475"/>
          <p14:tracePt t="198450" x="5545138" y="4054475"/>
          <p14:tracePt t="198459" x="5572125" y="4054475"/>
          <p14:tracePt t="198471" x="5626100" y="4044950"/>
          <p14:tracePt t="198482" x="5751513" y="4010025"/>
          <p14:tracePt t="198506" x="5803900" y="3990975"/>
          <p14:tracePt t="198518" x="5867400" y="3990975"/>
          <p14:tracePt t="198529" x="5973763" y="3983038"/>
          <p14:tracePt t="198556" x="6108700" y="3956050"/>
          <p14:tracePt t="198579" x="6170613" y="3946525"/>
          <p14:tracePt t="198592" x="6232525" y="3919538"/>
          <p14:tracePt t="198605" x="6313488" y="3902075"/>
          <p14:tracePt t="198616" x="6429375" y="3867150"/>
          <p14:tracePt t="198640" x="6456363" y="3857625"/>
          <p14:tracePt t="198652" x="6473825" y="3848100"/>
          <p14:tracePt t="198665" x="6510338" y="3813175"/>
          <p14:tracePt t="199128" x="6518275" y="3813175"/>
          <p14:tracePt t="199139" x="6537325" y="3813175"/>
          <p14:tracePt t="199154" x="6545263" y="3813175"/>
          <p14:tracePt t="199165" x="6562725" y="3813175"/>
          <p14:tracePt t="199176" x="6581775" y="3813175"/>
          <p14:tracePt t="199189" x="6626225" y="3813175"/>
          <p14:tracePt t="199218" x="6653213" y="3803650"/>
          <p14:tracePt t="199234" x="6680200" y="3803650"/>
          <p14:tracePt t="199237" x="6705600" y="3803650"/>
          <p14:tracePt t="199252" x="6732588" y="3803650"/>
          <p14:tracePt t="199274" x="6786563" y="3786188"/>
          <p14:tracePt t="199296" x="6840538" y="3776663"/>
          <p14:tracePt t="199309" x="6875463" y="3768725"/>
          <p14:tracePt t="199323" x="6911975" y="3751263"/>
          <p14:tracePt t="200332" x="6902450" y="3751263"/>
          <p14:tracePt t="200343" x="6894513" y="3751263"/>
          <p14:tracePt t="200357" x="6875463" y="3751263"/>
          <p14:tracePt t="200372" x="6867525" y="3751263"/>
          <p14:tracePt t="200383" x="6848475" y="3751263"/>
          <p14:tracePt t="200393" x="6831013" y="3751263"/>
          <p14:tracePt t="200405" x="6804025" y="3751263"/>
          <p14:tracePt t="200429" x="6786563" y="3751263"/>
          <p14:tracePt t="200444" x="6777038" y="3751263"/>
          <p14:tracePt t="200454" x="6769100" y="3751263"/>
          <p14:tracePt t="200465" x="6751638" y="3751263"/>
          <p14:tracePt t="200503" x="6732588" y="3751263"/>
          <p14:tracePt t="200516" x="6724650" y="3751263"/>
          <p14:tracePt t="200539" x="6715125" y="3751263"/>
          <p14:tracePt t="200552" x="6705600" y="3751263"/>
          <p14:tracePt t="200564" x="6697663" y="3751263"/>
          <p14:tracePt t="200597" x="6688138" y="3751263"/>
          <p14:tracePt t="200602" x="6680200" y="3751263"/>
          <p14:tracePt t="201075" x="6653213" y="3759200"/>
          <p14:tracePt t="201088" x="6581775" y="3786188"/>
          <p14:tracePt t="201100" x="6518275" y="3813175"/>
          <p14:tracePt t="201111" x="6357938" y="3848100"/>
          <p14:tracePt t="201136" x="6251575" y="3857625"/>
          <p14:tracePt t="201155" x="6143625" y="3867150"/>
          <p14:tracePt t="201161" x="6037263" y="3867150"/>
          <p14:tracePt t="201172" x="5875338" y="3867150"/>
          <p14:tracePt t="201202" x="5840413" y="3848100"/>
          <p14:tracePt t="201218" x="5822950" y="3813175"/>
          <p14:tracePt t="201453" x="5759450" y="3813175"/>
          <p14:tracePt t="201465" x="5572125" y="3822700"/>
          <p14:tracePt t="201489" x="5419725" y="3840163"/>
          <p14:tracePt t="201500" x="5232400" y="3848100"/>
          <p14:tracePt t="201514" x="4938713" y="3884613"/>
          <p14:tracePt t="201526" x="4527550" y="3946525"/>
          <p14:tracePt t="201549" x="4394200" y="3946525"/>
          <p14:tracePt t="201563" x="4268788" y="3956050"/>
          <p14:tracePt t="201574" x="4037013" y="3973513"/>
          <p14:tracePt t="201598" x="3965575" y="3983038"/>
          <p14:tracePt t="201609" x="3902075" y="3983038"/>
          <p14:tracePt t="201621" x="3803650" y="3990975"/>
          <p14:tracePt t="201652" x="3751263" y="4000500"/>
          <p14:tracePt t="201674" x="3705225" y="4010025"/>
          <p14:tracePt t="201683" x="3697288" y="4010025"/>
          <p14:tracePt t="201696" x="3687763" y="4017963"/>
          <p14:tracePt t="201842" x="3724275" y="4017963"/>
          <p14:tracePt t="201851" x="3786188" y="4000500"/>
          <p14:tracePt t="201867" x="3867150" y="3965575"/>
          <p14:tracePt t="201881" x="4071938" y="3894138"/>
          <p14:tracePt t="201892" x="4187825" y="3857625"/>
          <p14:tracePt t="201914" x="4295775" y="3813175"/>
          <p14:tracePt t="201928" x="4518025" y="3751263"/>
          <p14:tracePt t="201952" x="4625975" y="3732213"/>
          <p14:tracePt t="201963" x="4724400" y="3714750"/>
          <p14:tracePt t="201977" x="4938713" y="3679825"/>
          <p14:tracePt t="202001" x="5045075" y="3652838"/>
          <p14:tracePt t="202012" x="5232400" y="3625850"/>
          <p14:tracePt t="202046" x="5330825" y="3625850"/>
          <p14:tracePt t="202061" x="5367338" y="3625850"/>
          <p14:tracePt t="202076" x="5384800" y="3625850"/>
          <p14:tracePt t="202092" x="5411788" y="3625850"/>
          <p14:tracePt t="202098" x="5456238" y="3625850"/>
          <p14:tracePt t="202110" x="5473700" y="3633788"/>
          <p14:tracePt t="202133" x="5483225" y="3643313"/>
          <p14:tracePt t="202144" x="5500688" y="3652838"/>
          <p14:tracePt t="202368" x="5500688" y="3660775"/>
          <p14:tracePt t="202403" x="5500688" y="3670300"/>
          <p14:tracePt t="202453" x="5518150" y="3679825"/>
          <p14:tracePt t="202779" x="5537200" y="3679825"/>
          <p14:tracePt t="202792" x="5608638" y="3652838"/>
          <p14:tracePt t="202804" x="5661025" y="3625850"/>
          <p14:tracePt t="202817" x="5705475" y="3616325"/>
          <p14:tracePt t="202834" x="5732463" y="3608388"/>
          <p14:tracePt t="203158" x="5751513" y="3608388"/>
          <p14:tracePt t="203171" x="5759450" y="3608388"/>
          <p14:tracePt t="203279" x="5751513" y="3608388"/>
          <p14:tracePt t="203292" x="5741988" y="3608388"/>
          <p14:tracePt t="203302" x="5715000" y="3608388"/>
          <p14:tracePt t="203316" x="5697538" y="3608388"/>
          <p14:tracePt t="203329" x="5670550" y="3608388"/>
          <p14:tracePt t="203339" x="5616575" y="3608388"/>
          <p14:tracePt t="203363" x="5589588" y="3608388"/>
          <p14:tracePt t="203376" x="5581650" y="3608388"/>
          <p14:tracePt t="203388" x="5554663" y="3608388"/>
          <p14:tracePt t="203420" x="5554663" y="3598863"/>
          <p14:tracePt t="203425" x="5545138" y="3589338"/>
          <p14:tracePt t="203449" x="5537200" y="3589338"/>
          <p14:tracePt t="203742" x="5537200" y="3581400"/>
          <p14:tracePt t="203754" x="5537200" y="3544888"/>
          <p14:tracePt t="203766" x="5518150" y="3517900"/>
          <p14:tracePt t="203778" x="5500688" y="3500438"/>
          <p14:tracePt t="203790" x="5491163" y="3473450"/>
          <p14:tracePt t="203806" x="5465763" y="3465513"/>
          <p14:tracePt t="203816" x="5446713" y="3455988"/>
          <p14:tracePt t="203826" x="5429250" y="3455988"/>
          <p14:tracePt t="203875" x="5419725" y="3455988"/>
          <p14:tracePt t="203888" x="5411788" y="3455988"/>
          <p14:tracePt t="204009" x="5411788" y="3473450"/>
          <p14:tracePt t="204030" x="5411788" y="3490913"/>
          <p14:tracePt t="204034" x="5419725" y="3490913"/>
          <p14:tracePt t="204045" x="5438775" y="3517900"/>
          <p14:tracePt t="204070" x="5465763" y="3527425"/>
          <p14:tracePt t="204084" x="5483225" y="3536950"/>
          <p14:tracePt t="204095" x="5527675" y="3544888"/>
          <p14:tracePt t="204119" x="5537200" y="3544888"/>
          <p14:tracePt t="204130" x="5562600" y="3544888"/>
          <p14:tracePt t="204167" x="5572125" y="3544888"/>
          <p14:tracePt t="204182" x="5581650" y="3544888"/>
          <p14:tracePt t="204216" x="5599113" y="3544888"/>
          <p14:tracePt t="204229" x="5608638" y="3554413"/>
          <p14:tracePt t="204245" x="5616575" y="3562350"/>
          <p14:tracePt t="204247" x="5616575" y="3571875"/>
          <p14:tracePt t="204484" x="5616575" y="3544888"/>
          <p14:tracePt t="204496" x="5616575" y="3536950"/>
          <p14:tracePt t="204507" x="5608638" y="3509963"/>
          <p14:tracePt t="204532" x="5581650" y="3473450"/>
          <p14:tracePt t="204544" x="5572125" y="3465513"/>
          <p14:tracePt t="204557" x="5572125" y="3455988"/>
          <p14:tracePt t="204570" x="5572125" y="3446463"/>
          <p14:tracePt t="204714" x="5562600" y="3446463"/>
          <p14:tracePt t="205008" x="5554663" y="3455988"/>
          <p14:tracePt t="205141" x="5554663" y="3473450"/>
          <p14:tracePt t="205154" x="5554663" y="3482975"/>
          <p14:tracePt t="205166" x="5554663" y="3490913"/>
          <p14:tracePt t="205186" x="5554663" y="3509963"/>
          <p14:tracePt t="205206" x="5554663" y="3527425"/>
          <p14:tracePt t="205215" x="5554663" y="3544888"/>
          <p14:tracePt t="205225" x="5554663" y="3562350"/>
          <p14:tracePt t="205237" x="5554663" y="3616325"/>
          <p14:tracePt t="205253" x="5554663" y="3643313"/>
          <p14:tracePt t="205270" x="5554663" y="3670300"/>
          <p14:tracePt t="205289" x="5554663" y="3679825"/>
          <p14:tracePt t="205312" x="5554663" y="3687763"/>
          <p14:tracePt t="205324" x="5572125" y="3697288"/>
          <p14:tracePt t="205338" x="5581650" y="3705225"/>
          <p14:tracePt t="205555" x="5581650" y="3679825"/>
          <p14:tracePt t="205567" x="5581650" y="3643313"/>
          <p14:tracePt t="205578" x="5581650" y="3616325"/>
          <p14:tracePt t="205593" x="5572125" y="3571875"/>
          <p14:tracePt t="205616" x="5572125" y="3554413"/>
          <p14:tracePt t="205627" x="5562600" y="3536950"/>
          <p14:tracePt t="205656" x="5562600" y="3527425"/>
          <p14:tracePt t="205664" x="5562600" y="3509963"/>
          <p14:tracePt t="205675" x="5562600" y="3490913"/>
          <p14:tracePt t="205787" x="5562600" y="3482975"/>
          <p14:tracePt t="205798" x="5562600" y="3473450"/>
          <p14:tracePt t="205810" x="5562600" y="3465513"/>
          <p14:tracePt t="206055" x="5562600" y="3482975"/>
          <p14:tracePt t="206068" x="5554663" y="3482975"/>
          <p14:tracePt t="206078" x="5554663" y="3509963"/>
          <p14:tracePt t="206105" x="5545138" y="3527425"/>
          <p14:tracePt t="206128" x="5545138" y="3544888"/>
          <p14:tracePt t="206138" x="5545138" y="3562350"/>
          <p14:tracePt t="206152" x="5545138" y="3589338"/>
          <p14:tracePt t="206163" x="5545138" y="3616325"/>
          <p14:tracePt t="206189" x="5545138" y="3643313"/>
          <p14:tracePt t="206224" x="5545138" y="3660775"/>
          <p14:tracePt t="206275" x="5545138" y="3670300"/>
          <p14:tracePt t="206334" x="5545138" y="3679825"/>
          <p14:tracePt t="206346" x="5545138" y="3687763"/>
          <p14:tracePt t="206359" x="5545138" y="3705225"/>
          <p14:tracePt t="206370" x="5545138" y="3724275"/>
          <p14:tracePt t="206383" x="5545138" y="3751263"/>
          <p14:tracePt t="206397" x="5545138" y="3759200"/>
          <p14:tracePt t="206418" x="5545138" y="3776663"/>
          <p14:tracePt t="206431" x="5545138" y="3786188"/>
          <p14:tracePt t="206455" x="5537200" y="3795713"/>
          <p14:tracePt t="206466" x="5500688" y="3795713"/>
          <p14:tracePt t="206481" x="5483225" y="3786188"/>
          <p14:tracePt t="206505" x="5473700" y="3776663"/>
          <p14:tracePt t="206517" x="5446713" y="3732213"/>
          <p14:tracePt t="206542" x="5429250" y="3687763"/>
          <p14:tracePt t="206554" x="5419725" y="3616325"/>
          <p14:tracePt t="206578" x="5402263" y="3589338"/>
          <p14:tracePt t="206590" x="5394325" y="3571875"/>
          <p14:tracePt t="206601" x="5375275" y="3544888"/>
          <p14:tracePt t="206627" x="5375275" y="3536950"/>
          <p14:tracePt t="206639" x="5375275" y="3527425"/>
          <p14:tracePt t="206650" x="5367338" y="3517900"/>
          <p14:tracePt t="206699" x="5357813" y="3517900"/>
          <p14:tracePt t="206735" x="5348288" y="3517900"/>
          <p14:tracePt t="206747" x="5322888" y="3517900"/>
          <p14:tracePt t="206759" x="5303838" y="3517900"/>
          <p14:tracePt t="206773" x="5295900" y="3517900"/>
          <p14:tracePt t="206783" x="5259388" y="3517900"/>
          <p14:tracePt t="206795" x="5224463" y="3527425"/>
          <p14:tracePt t="206808" x="5187950" y="3536950"/>
          <p14:tracePt t="206822" x="5116513" y="3544888"/>
          <p14:tracePt t="206834" x="5081588" y="3554413"/>
          <p14:tracePt t="206857" x="5010150" y="3554413"/>
          <p14:tracePt t="206894" x="4973638" y="3562350"/>
          <p14:tracePt t="206933" x="4965700" y="3562350"/>
          <p14:tracePt t="206943" x="4946650" y="3571875"/>
          <p14:tracePt t="207052" x="4965700" y="3571875"/>
          <p14:tracePt t="207065" x="5027613" y="3562350"/>
          <p14:tracePt t="207077" x="5126038" y="3527425"/>
          <p14:tracePt t="207089" x="5340350" y="3465513"/>
          <p14:tracePt t="207113" x="5438775" y="3438525"/>
          <p14:tracePt t="207124" x="5581650" y="3394075"/>
          <p14:tracePt t="207153" x="5634038" y="3375025"/>
          <p14:tracePt t="207162" x="5670550" y="3367088"/>
          <p14:tracePt t="207173" x="5751513" y="3348038"/>
          <p14:tracePt t="207197" x="5786438" y="3340100"/>
          <p14:tracePt t="207211" x="5813425" y="3330575"/>
          <p14:tracePt t="207223" x="5822950" y="3330575"/>
          <p14:tracePt t="207243" x="5830888" y="3330575"/>
          <p14:tracePt t="207334" x="5830888" y="3340100"/>
          <p14:tracePt t="207344" x="5830888" y="3357563"/>
          <p14:tracePt t="207375" x="5840413" y="3375025"/>
          <p14:tracePt t="207388" x="5840413" y="3394075"/>
          <p14:tracePt t="207392" x="5840413" y="3402013"/>
          <p14:tracePt t="207406" x="5840413" y="3429000"/>
          <p14:tracePt t="207429" x="5840413" y="3438525"/>
          <p14:tracePt t="207441" x="5840413" y="3465513"/>
          <p14:tracePt t="207466" x="5840413" y="3482975"/>
          <p14:tracePt t="207478" x="5840413" y="3500438"/>
          <p14:tracePt t="207492" x="5822950" y="3527425"/>
          <p14:tracePt t="207515" x="5813425" y="3544888"/>
          <p14:tracePt t="207527" x="5795963" y="3554413"/>
          <p14:tracePt t="207600" x="5795963" y="3562350"/>
          <p14:tracePt t="207612" x="5795963" y="3571875"/>
          <p14:tracePt t="207624" x="5795963" y="3581400"/>
          <p14:tracePt t="207636" x="5795963" y="3589338"/>
          <p14:tracePt t="207648" x="5795963" y="3598863"/>
          <p14:tracePt t="207661" x="5795963" y="3625850"/>
          <p14:tracePt t="207965" x="5776913" y="3643313"/>
          <p14:tracePt t="207980" x="5751513" y="3652838"/>
          <p14:tracePt t="207989" x="5715000" y="3679825"/>
          <p14:tracePt t="208002" x="5661025" y="3714750"/>
          <p14:tracePt t="208013" x="5581650" y="3768725"/>
          <p14:tracePt t="208038" x="5554663" y="3786188"/>
          <p14:tracePt t="208051" x="5554663" y="3795713"/>
          <p14:tracePt t="208063" x="5537200" y="3795713"/>
          <p14:tracePt t="208283" x="5537200" y="3803650"/>
          <p14:tracePt t="208294" x="5537200" y="3813175"/>
          <p14:tracePt t="208307" x="5537200" y="3822700"/>
          <p14:tracePt t="208331" x="5537200" y="3830638"/>
          <p14:tracePt t="208343" x="5537200" y="3840163"/>
          <p14:tracePt t="208355" x="5537200" y="3848100"/>
          <p14:tracePt t="208367" x="5537200" y="3867150"/>
          <p14:tracePt t="208392" x="5537200" y="3875088"/>
          <p14:tracePt t="208417" x="5537200" y="3894138"/>
          <p14:tracePt t="208428" x="5537200" y="3902075"/>
          <p14:tracePt t="208441" x="5537200" y="3840163"/>
          <p14:tracePt t="208452" x="5537200" y="3803650"/>
          <p14:tracePt t="208485" x="5537200" y="3768725"/>
          <p14:tracePt t="208489" x="5537200" y="3741738"/>
          <p14:tracePt t="208500" x="5545138" y="3697288"/>
          <p14:tracePt t="208531" x="5545138" y="3679825"/>
          <p14:tracePt t="208538" x="5545138" y="3660775"/>
          <p14:tracePt t="208549" x="5554663" y="3652838"/>
          <p14:tracePt t="208574" x="5554663" y="3643313"/>
          <p14:tracePt t="208599" x="5554663" y="3633788"/>
          <p14:tracePt t="208807" x="5554663" y="3625850"/>
          <p14:tracePt t="208816" x="5554663" y="3616325"/>
          <p14:tracePt t="208843" x="5554663" y="3608388"/>
          <p14:tracePt t="208866" x="5554663" y="3598863"/>
          <p14:tracePt t="208890" x="5554663" y="3589338"/>
          <p14:tracePt t="208914" x="5554663" y="3581400"/>
          <p14:tracePt t="208927" x="5554663" y="3571875"/>
          <p14:tracePt t="208952" x="5554663" y="3562350"/>
          <p14:tracePt t="209048" x="5562600" y="3554413"/>
          <p14:tracePt t="209160" x="5562600" y="3571875"/>
          <p14:tracePt t="209171" x="5562600" y="3589338"/>
          <p14:tracePt t="209186" x="5554663" y="3598863"/>
          <p14:tracePt t="209196" x="5554663" y="3633788"/>
          <p14:tracePt t="209207" x="5554663" y="3687763"/>
          <p14:tracePt t="209221" x="5554663" y="3697288"/>
          <p14:tracePt t="209244" x="5554663" y="3732213"/>
          <p14:tracePt t="209256" x="5554663" y="3741738"/>
          <p14:tracePt t="209280" x="5554663" y="3751263"/>
          <p14:tracePt t="209294" x="5554663" y="3768725"/>
          <p14:tracePt t="209330" x="5554663" y="3776663"/>
          <p14:tracePt t="209500" x="5554663" y="3786188"/>
          <p14:tracePt t="209513" x="5562600" y="3786188"/>
          <p14:tracePt t="209828" x="5589588" y="3786188"/>
          <p14:tracePt t="209843" x="5634038" y="3768725"/>
          <p14:tracePt t="209852" x="5732463" y="3724275"/>
          <p14:tracePt t="209864" x="5983288" y="3589338"/>
          <p14:tracePt t="209878" x="6108700" y="3554413"/>
          <p14:tracePt t="209901" x="6232525" y="3517900"/>
          <p14:tracePt t="209912" x="6411913" y="3482975"/>
          <p14:tracePt t="209938" x="6500813" y="3482975"/>
          <p14:tracePt t="209949" x="6688138" y="3482975"/>
          <p14:tracePt t="209961" x="6796088" y="3482975"/>
          <p14:tracePt t="209986" x="6911975" y="3482975"/>
          <p14:tracePt t="209998" x="7143750" y="3482975"/>
          <p14:tracePt t="210033" x="7259638" y="3482975"/>
          <p14:tracePt t="210037" x="7375525" y="3500438"/>
          <p14:tracePt t="210047" x="7562850" y="3536950"/>
          <p14:tracePt t="210071" x="7670800" y="3562350"/>
          <p14:tracePt t="210095" x="7796213" y="3581400"/>
          <p14:tracePt t="210107" x="7840663" y="3598863"/>
          <p14:tracePt t="210120" x="7885113" y="3608388"/>
          <p14:tracePt t="210133" x="8027988" y="3633788"/>
          <p14:tracePt t="210156" x="8081963" y="3652838"/>
          <p14:tracePt t="210169" x="8108950" y="3660775"/>
          <p14:tracePt t="210181" x="8134350" y="3679825"/>
          <p14:tracePt t="210205" x="8143875" y="3679825"/>
          <p14:tracePt t="210217" x="8153400" y="3687763"/>
          <p14:tracePt t="210268" x="8161338" y="3687763"/>
          <p14:tracePt t="210278" x="8170863" y="3697288"/>
          <p14:tracePt t="210303" x="8170863" y="3705225"/>
          <p14:tracePt t="210364" x="8161338" y="3705225"/>
          <p14:tracePt t="210375" x="8143875" y="3714750"/>
          <p14:tracePt t="210401" x="8134350" y="3714750"/>
          <p14:tracePt t="210411" x="8134350" y="3724275"/>
          <p14:tracePt t="210436" x="8126413" y="3724275"/>
          <p14:tracePt t="210464" x="8116888" y="3724275"/>
          <p14:tracePt t="210487" x="8108950" y="3724275"/>
          <p14:tracePt t="210497" x="8099425" y="3724275"/>
          <p14:tracePt t="210643" x="8089900" y="3724275"/>
          <p14:tracePt t="210669" x="8081963" y="3724275"/>
          <p14:tracePt t="210765" x="8072438" y="3724275"/>
          <p14:tracePt t="210782" x="8062913" y="3724275"/>
          <p14:tracePt t="210790" x="8054975" y="3724275"/>
          <p14:tracePt t="210816" x="8045450" y="3724275"/>
          <p14:tracePt t="210852" x="8037513" y="3732213"/>
          <p14:tracePt t="210862" x="8018463" y="3732213"/>
          <p14:tracePt t="210874" x="8001000" y="3741738"/>
          <p14:tracePt t="210888" x="7956550" y="3751263"/>
          <p14:tracePt t="210911" x="7920038" y="3759200"/>
          <p14:tracePt t="210923" x="7848600" y="3776663"/>
          <p14:tracePt t="210947" x="7813675" y="3776663"/>
          <p14:tracePt t="210960" x="7786688" y="3776663"/>
          <p14:tracePt t="210972" x="7732713" y="3786188"/>
          <p14:tracePt t="210986" x="7697788" y="3795713"/>
          <p14:tracePt t="211009" x="7581900" y="3813175"/>
          <p14:tracePt t="211022" x="7537450" y="3822700"/>
          <p14:tracePt t="211046" x="7483475" y="3822700"/>
          <p14:tracePt t="211058" x="7375525" y="3822700"/>
          <p14:tracePt t="211083" x="7304088" y="3822700"/>
          <p14:tracePt t="211094" x="7224713" y="3822700"/>
          <p14:tracePt t="211107" x="7081838" y="3803650"/>
          <p14:tracePt t="211130" x="6983413" y="3786188"/>
          <p14:tracePt t="211143" x="6911975" y="3768725"/>
          <p14:tracePt t="211155" x="6777038" y="3759200"/>
          <p14:tracePt t="211188" x="6751638" y="3759200"/>
          <p14:tracePt t="211192" x="6705600" y="3759200"/>
          <p14:tracePt t="211226" x="6697663" y="3759200"/>
          <p14:tracePt t="211253" x="6688138" y="3759200"/>
          <p14:tracePt t="211263" x="6680200" y="3759200"/>
          <p14:tracePt t="211289" x="6680200" y="3768725"/>
          <p14:tracePt t="211300" x="6661150" y="3768725"/>
          <p14:tracePt t="211312" x="6643688" y="3768725"/>
          <p14:tracePt t="211873" x="6643688" y="3776663"/>
          <p14:tracePt t="211897" x="6643688" y="3786188"/>
          <p14:tracePt t="211909" x="6643688" y="3795713"/>
          <p14:tracePt t="211934" x="6643688" y="3803650"/>
          <p14:tracePt t="212032" x="6643688" y="3822700"/>
          <p14:tracePt t="212057" x="6643688" y="3830638"/>
          <p14:tracePt t="212071" x="6643688" y="3840163"/>
          <p14:tracePt t="212096" x="6643688" y="3848100"/>
          <p14:tracePt t="212104" x="6643688" y="3857625"/>
          <p14:tracePt t="212117" x="6643688" y="3867150"/>
          <p14:tracePt t="212141" x="6643688" y="3875088"/>
          <p14:tracePt t="212154" x="6643688" y="3884613"/>
          <p14:tracePt t="212165" x="6643688" y="3894138"/>
          <p14:tracePt t="212191" x="6643688" y="3911600"/>
          <p14:tracePt t="212201" x="6643688" y="3919538"/>
          <p14:tracePt t="212229" x="6643688" y="3929063"/>
          <p14:tracePt t="212238" x="6634163" y="3938588"/>
          <p14:tracePt t="212246" x="6608763" y="3956050"/>
          <p14:tracePt t="212282" x="6589713" y="3956050"/>
          <p14:tracePt t="212287" x="6572250" y="3965575"/>
          <p14:tracePt t="212298" x="6572250" y="3973513"/>
          <p14:tracePt t="212323" x="6562725" y="3983038"/>
          <p14:tracePt t="212331" x="6562725" y="4017963"/>
          <p14:tracePt t="212349" x="6554788" y="4044950"/>
          <p14:tracePt t="212372" x="6554788" y="4054475"/>
          <p14:tracePt t="212389" x="6554788" y="4098925"/>
          <p14:tracePt t="212408" x="6554788" y="4116388"/>
          <p14:tracePt t="212421" x="6554788" y="4143375"/>
          <p14:tracePt t="212433" x="6554788" y="4179888"/>
          <p14:tracePt t="212458" x="6554788" y="4205288"/>
          <p14:tracePt t="212469" x="6554788" y="4251325"/>
          <p14:tracePt t="212503" x="6554788" y="4268788"/>
          <p14:tracePt t="212507" x="6554788" y="4286250"/>
          <p14:tracePt t="212519" x="6554788" y="4322763"/>
          <p14:tracePt t="212533" x="6554788" y="4348163"/>
          <p14:tracePt t="212556" x="6554788" y="4384675"/>
          <p14:tracePt t="212568" x="6554788" y="4402138"/>
          <p14:tracePt t="212590" x="6554788" y="4429125"/>
          <p14:tracePt t="212608" x="6554788" y="4456113"/>
          <p14:tracePt t="212627" x="6554788" y="4483100"/>
          <p14:tracePt t="212639" x="6554788" y="4491038"/>
          <p14:tracePt t="212653" x="6554788" y="4537075"/>
          <p14:tracePt t="212676" x="6554788" y="4545013"/>
          <p14:tracePt t="212689" x="6554788" y="4589463"/>
          <p14:tracePt t="212717" x="6554788" y="4616450"/>
          <p14:tracePt t="212725" x="6554788" y="4625975"/>
          <p14:tracePt t="212736" x="6554788" y="4670425"/>
          <p14:tracePt t="212752" x="6554788" y="4679950"/>
          <p14:tracePt t="212784" x="6554788" y="4724400"/>
          <p14:tracePt t="212787" x="6554788" y="4732338"/>
          <p14:tracePt t="212811" x="6554788" y="4759325"/>
          <p14:tracePt t="212823" x="6554788" y="4795838"/>
          <p14:tracePt t="212835" x="6554788" y="4813300"/>
          <p14:tracePt t="212858" x="6554788" y="4830763"/>
          <p14:tracePt t="212871" x="6554788" y="4867275"/>
          <p14:tracePt t="212896" x="6554788" y="4884738"/>
          <p14:tracePt t="212907" x="6554788" y="4894263"/>
          <p14:tracePt t="212925" x="6554788" y="4929188"/>
          <p14:tracePt t="212925" x="0" y="0"/>
        </p14:tracePtLst>
        <p14:tracePtLst>
          <p14:tracePt t="218570" x="6929438" y="3598863"/>
          <p14:tracePt t="218987" x="6929438" y="3608388"/>
          <p14:tracePt t="218997" x="6956425" y="3616325"/>
          <p14:tracePt t="219011" x="6991350" y="3643313"/>
          <p14:tracePt t="219042" x="7018338" y="3652838"/>
          <p14:tracePt t="219047" x="7027863" y="3670300"/>
          <p14:tracePt t="219058" x="7072313" y="3679825"/>
          <p14:tracePt t="219084" x="7099300" y="3687763"/>
          <p14:tracePt t="219096" x="7143750" y="3705225"/>
          <p14:tracePt t="219107" x="7161213" y="3705225"/>
          <p14:tracePt t="219140" x="7197725" y="3714750"/>
          <p14:tracePt t="219156" x="7215188" y="3714750"/>
          <p14:tracePt t="219168" x="7232650" y="3714750"/>
          <p14:tracePt t="219376" x="7224713" y="3714750"/>
          <p14:tracePt t="219389" x="7205663" y="3714750"/>
          <p14:tracePt t="219399" x="7197725" y="3714750"/>
          <p14:tracePt t="219413" x="7153275" y="3714750"/>
          <p14:tracePt t="219435" x="7143750" y="3705225"/>
          <p14:tracePt t="219449" x="7116763" y="3697288"/>
          <p14:tracePt t="219462" x="7045325" y="3670300"/>
          <p14:tracePt t="219484" x="6973888" y="3652838"/>
          <p14:tracePt t="219497" x="6929438" y="3633788"/>
          <p14:tracePt t="219508" x="6823075" y="3598863"/>
          <p14:tracePt t="219534" x="6769100" y="3581400"/>
          <p14:tracePt t="219546" x="6751638" y="3581400"/>
          <p14:tracePt t="219564" x="6688138" y="3581400"/>
          <p14:tracePt t="219592" x="6661150" y="3581400"/>
          <p14:tracePt t="219610" x="6653213" y="3581400"/>
          <p14:tracePt t="219948" x="6661150" y="3581400"/>
          <p14:tracePt t="219966" x="6688138" y="3581400"/>
          <p14:tracePt t="219972" x="6715125" y="3571875"/>
          <p14:tracePt t="219984" x="6751638" y="3562350"/>
          <p14:tracePt t="219998" x="6769100" y="3562350"/>
          <p14:tracePt t="220020" x="6777038" y="3554413"/>
          <p14:tracePt t="220679" x="6786563" y="3554413"/>
          <p14:tracePt t="220689" x="6813550" y="3544888"/>
          <p14:tracePt t="220715" x="6831013" y="3544888"/>
          <p14:tracePt t="220725" x="6858000" y="3544888"/>
          <p14:tracePt t="220738" x="6867525" y="3544888"/>
          <p14:tracePt t="220742" x="6902450" y="3544888"/>
          <p14:tracePt t="220763" x="6938963" y="3544888"/>
          <p14:tracePt t="220775" x="6991350" y="3571875"/>
          <p14:tracePt t="220787" x="7108825" y="3625850"/>
          <p14:tracePt t="220814" x="7143750" y="3633788"/>
          <p14:tracePt t="220824" x="7205663" y="3660775"/>
          <p14:tracePt t="220838" x="7232650" y="3670300"/>
          <p14:tracePt t="220862" x="7269163" y="3670300"/>
          <p14:tracePt t="220872" x="7304088" y="3670300"/>
          <p14:tracePt t="220905" x="7323138" y="3670300"/>
          <p14:tracePt t="220923" x="7331075" y="3670300"/>
          <p14:tracePt t="220944" x="7340600" y="3670300"/>
          <p14:tracePt t="220984" x="7348538" y="3670300"/>
          <p14:tracePt t="220995" x="7367588" y="3660775"/>
          <p14:tracePt t="221006" x="7385050" y="3643313"/>
          <p14:tracePt t="221044" x="7394575" y="3643313"/>
          <p14:tracePt t="221059" x="7402513" y="3643313"/>
          <p14:tracePt t="221081" x="7412038" y="3643313"/>
          <p14:tracePt t="221165" x="7419975" y="3643313"/>
          <p14:tracePt t="221239" x="7367588" y="3633788"/>
          <p14:tracePt t="221249" x="7277100" y="3633788"/>
          <p14:tracePt t="221262" x="7170738" y="3625850"/>
          <p14:tracePt t="221279" x="7045325" y="3608388"/>
          <p14:tracePt t="221295" x="6938963" y="3608388"/>
          <p14:tracePt t="221307" x="6848475" y="3598863"/>
          <p14:tracePt t="221313" x="6804025" y="3598863"/>
          <p14:tracePt t="221341" x="6796088" y="3598863"/>
          <p14:tracePt t="222480" x="6796088" y="3589338"/>
          <p14:tracePt t="222529" x="6804025" y="3589338"/>
          <p14:tracePt t="222553" x="6813550" y="3581400"/>
          <p14:tracePt t="222565" x="6823075" y="3571875"/>
          <p14:tracePt t="222578" x="6831013" y="3562350"/>
          <p14:tracePt t="222687" x="6823075" y="3554413"/>
          <p14:tracePt t="222698" x="6804025" y="3544888"/>
          <p14:tracePt t="222711" x="6796088" y="3536950"/>
          <p14:tracePt t="222724" x="6777038" y="3527425"/>
          <p14:tracePt t="222736" x="6769100" y="3527425"/>
          <p14:tracePt t="222740" x="6759575" y="3527425"/>
          <p14:tracePt t="222845" x="6759575" y="3517900"/>
          <p14:tracePt t="223136" x="6786563" y="3517900"/>
          <p14:tracePt t="223150" x="6804025" y="3517900"/>
          <p14:tracePt t="223161" x="6823075" y="3536950"/>
          <p14:tracePt t="223173" x="6840538" y="3544888"/>
          <p14:tracePt t="223186" x="6858000" y="3554413"/>
          <p14:tracePt t="223198" x="6858000" y="3562350"/>
          <p14:tracePt t="223211" x="6875463" y="3571875"/>
          <p14:tracePt t="223259" x="6884988" y="3571875"/>
          <p14:tracePt t="223271" x="6902450" y="3571875"/>
          <p14:tracePt t="223479" x="6875463" y="3571875"/>
          <p14:tracePt t="223497" x="6840538" y="3562350"/>
          <p14:tracePt t="223503" x="6823075" y="3562350"/>
          <p14:tracePt t="223515" x="6804025" y="3544888"/>
          <p14:tracePt t="223529" x="6751638" y="3517900"/>
          <p14:tracePt t="223551" x="6732588" y="3509963"/>
          <p14:tracePt t="223563" x="6705600" y="3490913"/>
          <p14:tracePt t="223594" x="6688138" y="3482975"/>
          <p14:tracePt t="223599" x="6680200" y="3473450"/>
          <p14:tracePt t="223660" x="6661150" y="3473450"/>
          <p14:tracePt t="223673" x="6653213" y="3473450"/>
          <p14:tracePt t="223769" x="6653213" y="3465513"/>
          <p14:tracePt t="223806" x="6661150" y="3455988"/>
          <p14:tracePt t="223818" x="6670675" y="3446463"/>
          <p14:tracePt t="223832" x="6688138" y="3438525"/>
          <p14:tracePt t="223848" x="6697663" y="3438525"/>
          <p14:tracePt t="223856" x="6705600" y="3438525"/>
          <p14:tracePt t="223904" x="6705600" y="3429000"/>
          <p14:tracePt t="224147" x="6724650" y="3429000"/>
          <p14:tracePt t="224158" x="6732588" y="3429000"/>
          <p14:tracePt t="224184" x="6751638" y="3429000"/>
          <p14:tracePt t="224204" x="6777038" y="3438525"/>
          <p14:tracePt t="224221" x="6796088" y="3446463"/>
          <p14:tracePt t="224233" x="6823075" y="3455988"/>
          <p14:tracePt t="224249" x="6858000" y="3473450"/>
          <p14:tracePt t="224256" x="6884988" y="3490913"/>
          <p14:tracePt t="224269" x="6929438" y="3544888"/>
          <p14:tracePt t="224283" x="6946900" y="3571875"/>
          <p14:tracePt t="224305" x="6983413" y="3633788"/>
          <p14:tracePt t="224321" x="6991350" y="3660775"/>
          <p14:tracePt t="224335" x="7010400" y="3679825"/>
          <p14:tracePt t="224355" x="7018338" y="3687763"/>
          <p14:tracePt t="224389" x="7027863" y="3687763"/>
          <p14:tracePt t="224414" x="7037388" y="3670300"/>
          <p14:tracePt t="224428" x="7045325" y="3643313"/>
          <p14:tracePt t="224439" x="7054850" y="3616325"/>
          <p14:tracePt t="224468" x="7054850" y="3598863"/>
          <p14:tracePt t="224477" x="7054850" y="3571875"/>
          <p14:tracePt t="224488" x="7054850" y="3544888"/>
          <p14:tracePt t="224503" x="7062788" y="3527425"/>
          <p14:tracePt t="224524" x="7062788" y="3509963"/>
          <p14:tracePt t="224538" x="7062788" y="3490913"/>
          <p14:tracePt t="224561" x="7062788" y="3482975"/>
          <p14:tracePt t="224573" x="7072313" y="3482975"/>
          <p14:tracePt t="224684" x="7081838" y="3482975"/>
          <p14:tracePt t="224696" x="7089775" y="3482975"/>
          <p14:tracePt t="224721" x="7099300" y="3473450"/>
          <p14:tracePt t="224940" x="7089775" y="3482975"/>
          <p14:tracePt t="224951" x="7081838" y="3490913"/>
          <p14:tracePt t="224962" x="7072313" y="3509963"/>
          <p14:tracePt t="224976" x="7054850" y="3562350"/>
          <p14:tracePt t="224998" x="7045325" y="3589338"/>
          <p14:tracePt t="225012" x="7045325" y="3608388"/>
          <p14:tracePt t="225026" x="7045325" y="3705225"/>
          <p14:tracePt t="225048" x="7045325" y="3741738"/>
          <p14:tracePt t="225061" x="7027863" y="3813175"/>
          <p14:tracePt t="225089" x="7027863" y="3840163"/>
          <p14:tracePt t="225096" x="7027863" y="3857625"/>
          <p14:tracePt t="225110" x="7027863" y="3867150"/>
          <p14:tracePt t="225206" x="7027863" y="3875088"/>
          <p14:tracePt t="225218" x="7027863" y="3884613"/>
          <p14:tracePt t="225244" x="7027863" y="3894138"/>
          <p14:tracePt t="225248" x="7027863" y="3902075"/>
          <p14:tracePt t="225266" x="7027863" y="3911600"/>
          <p14:tracePt t="225296" x="7027863" y="3919538"/>
          <p14:tracePt t="225304" x="7027863" y="3929063"/>
          <p14:tracePt t="225330" x="7027863" y="3938588"/>
          <p14:tracePt t="225343" x="7027863" y="3946525"/>
          <p14:tracePt t="225352" x="7027863" y="3956050"/>
          <p14:tracePt t="225376" x="7027863" y="3965575"/>
          <p14:tracePt t="225389" x="7027863" y="3973513"/>
          <p14:tracePt t="225401" x="7027863" y="3983038"/>
          <p14:tracePt t="225426" x="7027863" y="3990975"/>
          <p14:tracePt t="225438" x="7027863" y="4010025"/>
          <p14:tracePt t="225476" x="7027863" y="4017963"/>
          <p14:tracePt t="225487" x="7027863" y="4027488"/>
          <p14:tracePt t="225511" x="7027863" y="4037013"/>
          <p14:tracePt t="225529" x="7027863" y="4054475"/>
          <p14:tracePt t="225548" x="7027863" y="4062413"/>
          <p14:tracePt t="225569" x="7027863" y="4081463"/>
          <p14:tracePt t="225588" x="7027863" y="4089400"/>
          <p14:tracePt t="225596" x="7027863" y="4108450"/>
          <p14:tracePt t="225622" x="7027863" y="4116388"/>
          <p14:tracePt t="225633" x="7027863" y="4125913"/>
          <p14:tracePt t="225645" x="7027863" y="4133850"/>
          <p14:tracePt t="225656" x="7027863" y="4143375"/>
          <p14:tracePt t="225668" x="7027863" y="4152900"/>
          <p14:tracePt t="225684" x="7027863" y="4170363"/>
          <p14:tracePt t="225704" x="7027863" y="4179888"/>
          <p14:tracePt t="225717" x="7027863" y="4187825"/>
          <p14:tracePt t="225730" x="7027863" y="4214813"/>
          <p14:tracePt t="225767" x="7027863" y="4232275"/>
          <p14:tracePt t="225778" x="7027863" y="4241800"/>
          <p14:tracePt t="225790" x="7027863" y="4251325"/>
          <p14:tracePt t="225804" x="7027863" y="4259263"/>
          <p14:tracePt t="225815" x="7027863" y="4276725"/>
          <p14:tracePt t="225832" x="7027863" y="4286250"/>
          <p14:tracePt t="225847" x="7027863" y="4313238"/>
          <p14:tracePt t="225902" x="7027863" y="4286250"/>
          <p14:tracePt t="225919" x="7018338" y="4251325"/>
          <p14:tracePt t="225924" x="7018338" y="4232275"/>
          <p14:tracePt t="225938" x="7018338" y="4205288"/>
          <p14:tracePt t="225949" x="7018338" y="4152900"/>
          <p14:tracePt t="225973" x="7018338" y="4133850"/>
          <p14:tracePt t="225987" x="7018338" y="4089400"/>
          <p14:tracePt t="226002" x="7018338" y="4010025"/>
          <p14:tracePt t="226031" x="7018338" y="3938588"/>
          <p14:tracePt t="226034" x="7018338" y="3902075"/>
          <p14:tracePt t="226049" x="7018338" y="3884613"/>
          <p14:tracePt t="226070" x="7018338" y="3830638"/>
          <p14:tracePt t="226096" x="7018338" y="3803650"/>
          <p14:tracePt t="226109" x="7018338" y="3776663"/>
          <p14:tracePt t="226120" x="7045325" y="3732213"/>
          <p14:tracePt t="226461" x="7045325" y="3714750"/>
          <p14:tracePt t="226471" x="7037388" y="3697288"/>
          <p14:tracePt t="226484" x="7027863" y="3687763"/>
          <p14:tracePt t="226497" x="7018338" y="3670300"/>
          <p14:tracePt t="226509" x="7010400" y="3660775"/>
          <p14:tracePt t="226521" x="7000875" y="3633788"/>
          <p14:tracePt t="226538" x="6983413" y="3608388"/>
          <p14:tracePt t="226559" x="6983413" y="3581400"/>
          <p14:tracePt t="226594" x="6983413" y="3571875"/>
          <p14:tracePt t="226607" x="6983413" y="3562350"/>
          <p14:tracePt t="226668" x="6973888" y="3562350"/>
          <p14:tracePt t="226692" x="6965950" y="3562350"/>
          <p14:tracePt t="226715" x="6956425" y="3562350"/>
          <p14:tracePt t="226741" x="6946900" y="3562350"/>
          <p14:tracePt t="226753" x="6929438" y="3562350"/>
          <p14:tracePt t="226766" x="6894513" y="3554413"/>
          <p14:tracePt t="226777" x="6867525" y="3544888"/>
          <p14:tracePt t="226789" x="6848475" y="3536950"/>
          <p14:tracePt t="226813" x="6831013" y="3527425"/>
          <p14:tracePt t="226825" x="6796088" y="3509963"/>
          <p14:tracePt t="226840" x="6777038" y="3509963"/>
          <p14:tracePt t="226862" x="6769100" y="3509963"/>
          <p14:tracePt t="226875" x="6769100" y="3500438"/>
          <p14:tracePt t="226935" x="6777038" y="3500438"/>
          <p14:tracePt t="226948" x="6813550" y="3500438"/>
          <p14:tracePt t="226963" x="6848475" y="3500438"/>
          <p14:tracePt t="226972" x="6875463" y="3500438"/>
          <p14:tracePt t="226984" x="6902450" y="3500438"/>
          <p14:tracePt t="226997" x="6929438" y="3509963"/>
          <p14:tracePt t="227009" x="7027863" y="3536950"/>
          <p14:tracePt t="227033" x="7081838" y="3554413"/>
          <p14:tracePt t="227045" x="7197725" y="3598863"/>
          <p14:tracePt t="227079" x="7304088" y="3643313"/>
          <p14:tracePt t="227093" x="7358063" y="3660775"/>
          <p14:tracePt t="227104" x="7402513" y="3679825"/>
          <p14:tracePt t="227118" x="7466013" y="3679825"/>
          <p14:tracePt t="227130" x="7589838" y="3697288"/>
          <p14:tracePt t="227142" x="7643813" y="3697288"/>
          <p14:tracePt t="227898" x="7680325" y="3697288"/>
          <p14:tracePt t="227910" x="7732713" y="3697288"/>
          <p14:tracePt t="227933" x="7769225" y="3697288"/>
          <p14:tracePt t="227948" x="7796213" y="3697288"/>
          <p14:tracePt t="227957" x="7813675" y="3697288"/>
          <p14:tracePt t="227969" x="7848600" y="3697288"/>
          <p14:tracePt t="227982" x="7858125" y="3697288"/>
          <p14:tracePt t="228006" x="7867650" y="3697288"/>
          <p14:tracePt t="228018" x="7894638" y="3697288"/>
          <p14:tracePt t="228043" x="7912100" y="3697288"/>
          <p14:tracePt t="228054" x="7920038" y="3697288"/>
          <p14:tracePt t="228068" x="7939088" y="3697288"/>
          <p14:tracePt t="228090" x="7939088" y="3705225"/>
          <p14:tracePt t="228505" x="7939088" y="3732213"/>
          <p14:tracePt t="228517" x="7939088" y="3751263"/>
          <p14:tracePt t="228530" x="7929563" y="3768725"/>
          <p14:tracePt t="228541" x="7920038" y="3795713"/>
          <p14:tracePt t="228554" x="7912100" y="3813175"/>
          <p14:tracePt t="228578" x="7912100" y="3822700"/>
          <p14:tracePt t="228590" x="7912100" y="3830638"/>
          <p14:tracePt t="228641" x="7912100" y="3840163"/>
          <p14:tracePt t="228712" x="7912100" y="3848100"/>
          <p14:tracePt t="228971" x="0" y="0"/>
        </p14:tracePtLst>
        <p14:tracePtLst>
          <p14:tracePt t="234957" x="1438275" y="3527425"/>
          <p14:tracePt t="235438" x="1446213" y="3527425"/>
          <p14:tracePt t="235449" x="1482725" y="3527425"/>
          <p14:tracePt t="235462" x="1517650" y="3527425"/>
          <p14:tracePt t="235476" x="1562100" y="3527425"/>
          <p14:tracePt t="235486" x="1625600" y="3527425"/>
          <p14:tracePt t="235497" x="1776413" y="3527425"/>
          <p14:tracePt t="235530" x="1884363" y="3527425"/>
          <p14:tracePt t="235536" x="2044700" y="3536950"/>
          <p14:tracePt t="235548" x="2108200" y="3544888"/>
          <p14:tracePt t="235580" x="2170113" y="3544888"/>
          <p14:tracePt t="235585" x="2251075" y="3562350"/>
          <p14:tracePt t="235609" x="2268538" y="3571875"/>
          <p14:tracePt t="235623" x="2276475" y="3571875"/>
          <p14:tracePt t="236108" x="2286000" y="3571875"/>
          <p14:tracePt t="236122" x="2322513" y="3571875"/>
          <p14:tracePt t="236133" x="2374900" y="3554413"/>
          <p14:tracePt t="236146" x="2482850" y="3544888"/>
          <p14:tracePt t="236158" x="2536825" y="3544888"/>
          <p14:tracePt t="236181" x="2554288" y="3536950"/>
          <p14:tracePt t="236202" x="2616200" y="3536950"/>
          <p14:tracePt t="236205" x="2652713" y="3536950"/>
          <p14:tracePt t="236238" x="2741613" y="3536950"/>
          <p14:tracePt t="236255" x="2803525" y="3536950"/>
          <p14:tracePt t="236267" x="2884488" y="3536950"/>
          <p14:tracePt t="236278" x="2955925" y="3536950"/>
          <p14:tracePt t="236290" x="3187700" y="3536950"/>
          <p14:tracePt t="236315" x="3313113" y="3536950"/>
          <p14:tracePt t="236328" x="3429000" y="3536950"/>
          <p14:tracePt t="236632" x="3446463" y="3527425"/>
          <p14:tracePt t="236644" x="3482975" y="3517900"/>
          <p14:tracePt t="236655" x="3527425" y="3509963"/>
          <p14:tracePt t="236668" x="3608388" y="3482975"/>
          <p14:tracePt t="236680" x="3919538" y="3446463"/>
          <p14:tracePt t="236691" x="4116388" y="3429000"/>
          <p14:tracePt t="236716" x="4313238" y="3419475"/>
          <p14:tracePt t="236728" x="4510088" y="3402013"/>
          <p14:tracePt t="236742" x="4830763" y="3402013"/>
          <p14:tracePt t="236758" x="5018088" y="3394075"/>
          <p14:tracePt t="236779" x="5330825" y="3394075"/>
          <p14:tracePt t="236802" x="5456238" y="3394075"/>
          <p14:tracePt t="236814" x="5653088" y="3394075"/>
          <p14:tracePt t="236826" x="5751513" y="3411538"/>
          <p14:tracePt t="236841" x="5956300" y="3438525"/>
          <p14:tracePt t="236864" x="6062663" y="3446463"/>
          <p14:tracePt t="236876" x="6170613" y="3446463"/>
          <p14:tracePt t="236908" x="6303963" y="3465513"/>
          <p14:tracePt t="237325" x="6367463" y="3465513"/>
          <p14:tracePt t="237339" x="6446838" y="3465513"/>
          <p14:tracePt t="237341" x="6537325" y="3465513"/>
          <p14:tracePt t="237362" x="6626225" y="3465513"/>
          <p14:tracePt t="237374" x="6831013" y="3465513"/>
          <p14:tracePt t="237385" x="6919913" y="3473450"/>
          <p14:tracePt t="237415" x="7027863" y="3482975"/>
          <p14:tracePt t="237423" x="7134225" y="3482975"/>
          <p14:tracePt t="237436" x="7340600" y="3509963"/>
          <p14:tracePt t="237447" x="7446963" y="3517900"/>
          <p14:tracePt t="237471" x="7510463" y="3536950"/>
          <p14:tracePt t="237483" x="7608888" y="3562350"/>
          <p14:tracePt t="237507" x="7643813" y="3571875"/>
          <p14:tracePt t="237530" x="7715250" y="3598863"/>
          <p14:tracePt t="237533" x="7759700" y="3616325"/>
          <p14:tracePt t="237556" x="7777163" y="3625850"/>
          <p14:tracePt t="237567" x="7804150" y="3633788"/>
          <p14:tracePt t="237584" x="7848600" y="3660775"/>
          <p14:tracePt t="237604" x="7858125" y="3660775"/>
          <p14:tracePt t="237617" x="7858125" y="3670300"/>
          <p14:tracePt t="237666" x="7858125" y="3679825"/>
          <p14:tracePt t="237703" x="7858125" y="3687763"/>
          <p14:tracePt t="237738" x="7858125" y="3697288"/>
          <p14:tracePt t="237762" x="7858125" y="3705225"/>
          <p14:tracePt t="237775" x="7858125" y="3714750"/>
          <p14:tracePt t="237799" x="7858125" y="3724275"/>
          <p14:tracePt t="237826" x="7858125" y="3732213"/>
          <p14:tracePt t="237837" x="7858125" y="3741738"/>
          <p14:tracePt t="237860" x="7858125" y="3751263"/>
          <p14:tracePt t="237873" x="7848600" y="3759200"/>
          <p14:tracePt t="237884" x="7840663" y="3759200"/>
          <p14:tracePt t="237904" x="7840663" y="3776663"/>
          <p14:tracePt t="237909" x="7840663" y="3795713"/>
          <p14:tracePt t="237920" x="7831138" y="3813175"/>
          <p14:tracePt t="237955" x="7831138" y="3830638"/>
          <p14:tracePt t="237959" x="7823200" y="3830638"/>
          <p14:tracePt t="237969" x="7823200" y="3867150"/>
          <p14:tracePt t="237994" x="7813675" y="3902075"/>
          <p14:tracePt t="238007" x="7804150" y="3956050"/>
          <p14:tracePt t="238019" x="7804150" y="3973513"/>
          <p14:tracePt t="238042" x="7813675" y="4000500"/>
          <p14:tracePt t="238834" x="0" y="0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49EC8F-52F0-4774-859C-AF2BBBF03571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1748394" y="98630"/>
            <a:ext cx="565892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en-US" sz="2200" dirty="0" smtClean="0">
                <a:solidFill>
                  <a:srgbClr val="0033CC"/>
                </a:solidFill>
                <a:latin typeface="Times New Roman" pitchFamily="18" charset="0"/>
              </a:rPr>
              <a:t>The Lagrangian approach to classical mechanics</a:t>
            </a:r>
            <a:endParaRPr lang="el-GR" altLang="en-US" sz="2200" dirty="0">
              <a:solidFill>
                <a:srgbClr val="0033CC"/>
              </a:solidFill>
              <a:latin typeface="Times New Roman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815072"/>
              </p:ext>
            </p:extLst>
          </p:nvPr>
        </p:nvGraphicFramePr>
        <p:xfrm>
          <a:off x="1061610" y="4329099"/>
          <a:ext cx="2409090" cy="945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2" name="Equation" r:id="rId6" imgW="1244600" imgH="482600" progId="Equation.3">
                  <p:embed/>
                </p:oleObj>
              </mc:Choice>
              <mc:Fallback>
                <p:oleObj name="Equation" r:id="rId6" imgW="12446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610" y="4329099"/>
                        <a:ext cx="2409090" cy="9451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sp>
        <p:nvSpPr>
          <p:cNvPr id="19" name="TextBox 18"/>
          <p:cNvSpPr txBox="1"/>
          <p:nvPr/>
        </p:nvSpPr>
        <p:spPr>
          <a:xfrm>
            <a:off x="307284" y="1268760"/>
            <a:ext cx="85411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sz="2000" dirty="0" smtClean="0">
                <a:latin typeface="Times New Roman" panose="02020603050405020304" pitchFamily="18" charset="0"/>
              </a:rPr>
              <a:t>Starting with Cartesian coordinates, we can convert </a:t>
            </a:r>
            <a:r>
              <a:rPr lang="en-CA" sz="2000" i="1" dirty="0" smtClean="0">
                <a:latin typeface="Times New Roman" panose="02020603050405020304" pitchFamily="18" charset="0"/>
              </a:rPr>
              <a:t>L</a:t>
            </a:r>
            <a:r>
              <a:rPr lang="en-CA" sz="2000" dirty="0" smtClean="0">
                <a:latin typeface="Times New Roman" panose="02020603050405020304" pitchFamily="18" charset="0"/>
              </a:rPr>
              <a:t> to </a:t>
            </a:r>
            <a:r>
              <a:rPr lang="en-CA" sz="2000" dirty="0">
                <a:latin typeface="Times New Roman" panose="02020603050405020304" pitchFamily="18" charset="0"/>
              </a:rPr>
              <a:t>any convenient coordinate system </a:t>
            </a:r>
            <a:r>
              <a:rPr lang="en-CA" sz="2000" dirty="0" smtClean="0">
                <a:latin typeface="Times New Roman" panose="02020603050405020304" pitchFamily="18" charset="0"/>
              </a:rPr>
              <a:t>(spherical, cylindrical, etc.)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383523"/>
              </p:ext>
            </p:extLst>
          </p:nvPr>
        </p:nvGraphicFramePr>
        <p:xfrm>
          <a:off x="922247" y="3024188"/>
          <a:ext cx="4414838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3" name="Équation" r:id="rId8" imgW="2577960" imgH="393480" progId="Equation.3">
                  <p:embed/>
                </p:oleObj>
              </mc:Choice>
              <mc:Fallback>
                <p:oleObj name="Équation" r:id="rId8" imgW="2577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247" y="3024188"/>
                        <a:ext cx="4414838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76545" y="683695"/>
            <a:ext cx="81918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 smtClean="0">
                <a:latin typeface="Times New Roman" panose="02020603050405020304" pitchFamily="18" charset="0"/>
              </a:rPr>
              <a:t>The Euler – Lagrange equations of motion are valid for all coordinate systems</a:t>
            </a:r>
            <a:endParaRPr lang="en-CA" sz="2000" dirty="0">
              <a:latin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62270" y="3789040"/>
            <a:ext cx="85411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sz="2000" dirty="0" smtClean="0">
                <a:latin typeface="Times New Roman" panose="02020603050405020304" pitchFamily="18" charset="0"/>
              </a:rPr>
              <a:t>The Euler – Lagrange equations are valid in all coordinate systems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557857"/>
              </p:ext>
            </p:extLst>
          </p:nvPr>
        </p:nvGraphicFramePr>
        <p:xfrm>
          <a:off x="926595" y="1976646"/>
          <a:ext cx="426085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4" name="Équation" r:id="rId10" imgW="2489040" imgH="393480" progId="Equation.3">
                  <p:embed/>
                </p:oleObj>
              </mc:Choice>
              <mc:Fallback>
                <p:oleObj name="Équation" r:id="rId10" imgW="248904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595" y="1976646"/>
                        <a:ext cx="4260850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Down Arrow 26"/>
          <p:cNvSpPr/>
          <p:nvPr/>
        </p:nvSpPr>
        <p:spPr>
          <a:xfrm>
            <a:off x="2591780" y="2618910"/>
            <a:ext cx="225025" cy="360040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3157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5312"/>
    </mc:Choice>
    <mc:Fallback xmlns="">
      <p:transition spd="slow" advTm="9531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4456" x="4929188" y="2374900"/>
          <p14:tracePt t="25167" x="4938713" y="2374900"/>
          <p14:tracePt t="25179" x="4965700" y="2374900"/>
          <p14:tracePt t="25195" x="4991100" y="2374900"/>
          <p14:tracePt t="25212" x="5045075" y="2374900"/>
          <p14:tracePt t="25229" x="5089525" y="2366963"/>
          <p14:tracePt t="25235" x="5205413" y="2330450"/>
          <p14:tracePt t="25245" x="5251450" y="2330450"/>
          <p14:tracePt t="25245" x="5286375" y="2322513"/>
          <p14:tracePt t="25264" x="5322888" y="2322513"/>
          <p14:tracePt t="25290" x="5384800" y="2303463"/>
          <p14:tracePt t="25312" x="5411788" y="2303463"/>
          <p14:tracePt t="25326" x="5438775" y="2295525"/>
          <p14:tracePt t="25340" x="5456238" y="2295525"/>
          <p14:tracePt t="25679" x="5446713" y="2322513"/>
          <p14:tracePt t="25689" x="5419725" y="2374900"/>
          <p14:tracePt t="25701" x="5402263" y="2438400"/>
          <p14:tracePt t="25713" x="5384800" y="2527300"/>
          <p14:tracePt t="25714" x="5375275" y="2598738"/>
          <p14:tracePt t="25737" x="5357813" y="2643188"/>
          <p14:tracePt t="25749" x="5357813" y="2679700"/>
          <p14:tracePt t="25765" x="5357813" y="2741613"/>
          <p14:tracePt t="25787" x="5357813" y="2768600"/>
          <p14:tracePt t="25799" x="5357813" y="2822575"/>
          <p14:tracePt t="25826" x="5367338" y="2847975"/>
          <p14:tracePt t="25836" x="5384800" y="2884488"/>
          <p14:tracePt t="26091" x="5375275" y="2919413"/>
          <p14:tracePt t="26102" x="5357813" y="2965450"/>
          <p14:tracePt t="26116" x="5340350" y="3009900"/>
          <p14:tracePt t="26124" x="5313363" y="3081338"/>
          <p14:tracePt t="26142" x="5286375" y="3224213"/>
          <p14:tracePt t="26165" x="5286375" y="3303588"/>
          <p14:tracePt t="26183" x="5286375" y="3375025"/>
          <p14:tracePt t="26193" x="5295900" y="3394075"/>
          <p14:tracePt t="26205" x="5295900" y="3419475"/>
          <p14:tracePt t="26226" x="5303838" y="3429000"/>
          <p14:tracePt t="26238" x="5303838" y="3438525"/>
          <p14:tracePt t="26312" x="5322888" y="3446463"/>
          <p14:tracePt t="26336" x="5322888" y="3455988"/>
          <p14:tracePt t="26348" x="5322888" y="3465513"/>
          <p14:tracePt t="27700" x="5322888" y="3473450"/>
          <p14:tracePt t="27777" x="5322888" y="3482975"/>
          <p14:tracePt t="27785" x="5303838" y="3490913"/>
          <p14:tracePt t="27796" x="5286375" y="3509963"/>
          <p14:tracePt t="27807" x="5251450" y="3544888"/>
          <p14:tracePt t="27820" x="5126038" y="3697288"/>
          <p14:tracePt t="27851" x="5018088" y="3830638"/>
          <p14:tracePt t="27852" x="4732338" y="4143375"/>
          <p14:tracePt t="27881" x="4581525" y="4313238"/>
          <p14:tracePt t="27892" x="4357688" y="4598988"/>
          <p14:tracePt t="27906" x="4286250" y="4670425"/>
          <p14:tracePt t="27931" x="4241800" y="4724400"/>
          <p14:tracePt t="27944" x="4224338" y="4751388"/>
          <p14:tracePt t="27954" x="4214813" y="4776788"/>
          <p14:tracePt t="27981" x="4205288" y="4786313"/>
          <p14:tracePt t="27992" x="4152900" y="4857750"/>
          <p14:tracePt t="28015" x="4133850" y="4875213"/>
          <p14:tracePt t="28027" x="4125913" y="4894263"/>
          <p14:tracePt t="28270" x="4108450" y="4902200"/>
          <p14:tracePt t="28282" x="4071938" y="4929188"/>
          <p14:tracePt t="28300" x="3768725" y="5062538"/>
          <p14:tracePt t="28321" x="3509963" y="5187950"/>
          <p14:tracePt t="28331" x="3187700" y="5303838"/>
          <p14:tracePt t="28341" x="2751138" y="5429250"/>
          <p14:tracePt t="28357" x="2598738" y="5438775"/>
          <p14:tracePt t="28379" x="2465388" y="5438775"/>
          <p14:tracePt t="28393" x="2232025" y="5438775"/>
          <p14:tracePt t="28418" x="2143125" y="5438775"/>
          <p14:tracePt t="28429" x="1973263" y="5438775"/>
          <p14:tracePt t="28452" x="1911350" y="5438775"/>
          <p14:tracePt t="28473" x="1874838" y="5429250"/>
          <p14:tracePt t="28782" x="1857375" y="5429250"/>
          <p14:tracePt t="28798" x="1830388" y="5429250"/>
          <p14:tracePt t="28806" x="1803400" y="5411788"/>
          <p14:tracePt t="28818" x="1776413" y="5384800"/>
          <p14:tracePt t="28833" x="1704975" y="5303838"/>
          <p14:tracePt t="28844" x="1679575" y="5259388"/>
          <p14:tracePt t="28868" x="1652588" y="5232400"/>
          <p14:tracePt t="28878" x="1625600" y="5214938"/>
          <p14:tracePt t="28910" x="1608138" y="5214938"/>
          <p14:tracePt t="28918" x="1608138" y="5205413"/>
          <p14:tracePt t="28992" x="1616075" y="5187950"/>
          <p14:tracePt t="29002" x="1633538" y="5180013"/>
          <p14:tracePt t="29013" x="1660525" y="5160963"/>
          <p14:tracePt t="29026" x="1670050" y="5143500"/>
          <p14:tracePt t="29040" x="1714500" y="5116513"/>
          <p14:tracePt t="29051" x="1731963" y="5108575"/>
          <p14:tracePt t="29075" x="1741488" y="5108575"/>
          <p14:tracePt t="29101" x="1758950" y="5108575"/>
          <p14:tracePt t="29112" x="1785938" y="5108575"/>
          <p14:tracePt t="29122" x="1795463" y="5108575"/>
          <p14:tracePt t="29134" x="1812925" y="5108575"/>
          <p14:tracePt t="29501" x="1847850" y="5108575"/>
          <p14:tracePt t="29511" x="1866900" y="5108575"/>
          <p14:tracePt t="29525" x="1919288" y="5108575"/>
          <p14:tracePt t="29537" x="1982788" y="5116513"/>
          <p14:tracePt t="29560" x="2017713" y="5126038"/>
          <p14:tracePt t="29575" x="2054225" y="5133975"/>
          <p14:tracePt t="29586" x="2108200" y="5143500"/>
          <p14:tracePt t="29616" x="2133600" y="5153025"/>
          <p14:tracePt t="29621" x="2170113" y="5170488"/>
          <p14:tracePt t="29635" x="2187575" y="5180013"/>
          <p14:tracePt t="29667" x="2251075" y="5187950"/>
          <p14:tracePt t="29670" x="2268538" y="5187950"/>
          <p14:tracePt t="29975" x="2322513" y="5187950"/>
          <p14:tracePt t="29990" x="2384425" y="5187950"/>
          <p14:tracePt t="30008" x="2455863" y="5187950"/>
          <p14:tracePt t="30012" x="2536825" y="5197475"/>
          <p14:tracePt t="30024" x="2724150" y="5224463"/>
          <p14:tracePt t="30046" x="2786063" y="5241925"/>
          <p14:tracePt t="30062" x="2847975" y="5241925"/>
          <p14:tracePt t="30071" x="2938463" y="5251450"/>
          <p14:tracePt t="30092" x="2955925" y="5259388"/>
          <p14:tracePt t="30112" x="3000375" y="5268913"/>
          <p14:tracePt t="30133" x="3009900" y="5268913"/>
          <p14:tracePt t="30144" x="3017838" y="5276850"/>
          <p14:tracePt t="30171" x="3017838" y="5286375"/>
          <p14:tracePt t="30218" x="3017838" y="5295900"/>
          <p14:tracePt t="30230" x="3017838" y="5303838"/>
          <p14:tracePt t="30243" x="3017838" y="5313363"/>
          <p14:tracePt t="30266" x="3017838" y="5322888"/>
          <p14:tracePt t="30280" x="3017838" y="5330825"/>
          <p14:tracePt t="30292" x="3017838" y="5340350"/>
          <p14:tracePt t="30315" x="3017838" y="5348288"/>
          <p14:tracePt t="30329" x="2965450" y="5367338"/>
          <p14:tracePt t="30341" x="2928938" y="5367338"/>
          <p14:tracePt t="30364" x="2874963" y="5367338"/>
          <p14:tracePt t="30375" x="2714625" y="5367338"/>
          <p14:tracePt t="30400" x="2608263" y="5330825"/>
          <p14:tracePt t="30412" x="2509838" y="5303838"/>
          <p14:tracePt t="30431" x="2322513" y="5241925"/>
          <p14:tracePt t="30449" x="2224088" y="5232400"/>
          <p14:tracePt t="30462" x="2125663" y="5214938"/>
          <p14:tracePt t="30485" x="2116138" y="5214938"/>
          <p14:tracePt t="30497" x="2098675" y="5214938"/>
          <p14:tracePt t="30826" x="2081213" y="5214938"/>
          <p14:tracePt t="30848" x="2062163" y="5214938"/>
          <p14:tracePt t="30850" x="2017713" y="5232400"/>
          <p14:tracePt t="30882" x="2009775" y="5232400"/>
          <p14:tracePt t="30937" x="1973263" y="5232400"/>
          <p14:tracePt t="30952" x="1938338" y="5232400"/>
          <p14:tracePt t="30962" x="1919288" y="5232400"/>
          <p14:tracePt t="30973" x="1901825" y="5232400"/>
          <p14:tracePt t="30984" x="1884363" y="5232400"/>
          <p14:tracePt t="30997" x="1839913" y="5232400"/>
          <p14:tracePt t="31021" x="1812925" y="5232400"/>
          <p14:tracePt t="31033" x="1776413" y="5232400"/>
          <p14:tracePt t="31058" x="1768475" y="5232400"/>
          <p14:tracePt t="31070" x="1751013" y="5224463"/>
          <p14:tracePt t="31082" x="1741488" y="5214938"/>
          <p14:tracePt t="31111" x="1731963" y="5214938"/>
          <p14:tracePt t="31120" x="1724025" y="5214938"/>
          <p14:tracePt t="31520" x="1731963" y="5214938"/>
          <p14:tracePt t="31538" x="1741488" y="5214938"/>
          <p14:tracePt t="31554" x="1795463" y="5205413"/>
          <p14:tracePt t="31569" x="1830388" y="5205413"/>
          <p14:tracePt t="31583" x="1866900" y="5205413"/>
          <p14:tracePt t="31600" x="1911350" y="5205413"/>
          <p14:tracePt t="31606" x="2036763" y="5205413"/>
          <p14:tracePt t="31618" x="2116138" y="5224463"/>
          <p14:tracePt t="31650" x="2187575" y="5224463"/>
          <p14:tracePt t="31655" x="2357438" y="5224463"/>
          <p14:tracePt t="31679" x="2438400" y="5224463"/>
          <p14:tracePt t="31692" x="2527300" y="5224463"/>
          <p14:tracePt t="31703" x="2697163" y="5224463"/>
          <p14:tracePt t="31728" x="2768600" y="5224463"/>
          <p14:tracePt t="31738" x="2830513" y="5224463"/>
          <p14:tracePt t="32566" x="2830513" y="5214938"/>
          <p14:tracePt t="32583" x="2830513" y="5205413"/>
          <p14:tracePt t="32605" x="2830513" y="5197475"/>
          <p14:tracePt t="32690" x="2813050" y="5187950"/>
          <p14:tracePt t="32700" x="2803525" y="5187950"/>
          <p14:tracePt t="32713" x="2795588" y="5180013"/>
          <p14:tracePt t="32726" x="2776538" y="5180013"/>
          <p14:tracePt t="32749" x="2768600" y="5180013"/>
          <p14:tracePt t="32763" x="2759075" y="5180013"/>
          <p14:tracePt t="32958" x="2741613" y="5170488"/>
          <p14:tracePt t="32971" x="2705100" y="5170488"/>
          <p14:tracePt t="32982" x="2670175" y="5160963"/>
          <p14:tracePt t="32994" x="2625725" y="5160963"/>
          <p14:tracePt t="33005" x="2544763" y="5143500"/>
          <p14:tracePt t="33018" x="2384425" y="5116513"/>
          <p14:tracePt t="33030" x="2286000" y="5099050"/>
          <p14:tracePt t="33055" x="2224088" y="5089525"/>
          <p14:tracePt t="33066" x="2116138" y="5072063"/>
          <p14:tracePt t="33093" x="2081213" y="5072063"/>
          <p14:tracePt t="33103" x="2054225" y="5072063"/>
          <p14:tracePt t="33116" x="2036763" y="5072063"/>
          <p14:tracePt t="33139" x="2027238" y="5072063"/>
          <p14:tracePt t="33163" x="2017713" y="5072063"/>
          <p14:tracePt t="33491" x="2000250" y="5072063"/>
          <p14:tracePt t="33505" x="1973263" y="5072063"/>
          <p14:tracePt t="33518" x="1938338" y="5081588"/>
          <p14:tracePt t="33530" x="1893888" y="5089525"/>
          <p14:tracePt t="33542" x="1839913" y="5089525"/>
          <p14:tracePt t="33552" x="1714500" y="5089525"/>
          <p14:tracePt t="33588" x="1571625" y="5037138"/>
          <p14:tracePt t="33603" x="1500188" y="5000625"/>
          <p14:tracePt t="33614" x="1446213" y="4965700"/>
          <p14:tracePt t="33626" x="1411288" y="4938713"/>
          <p14:tracePt t="33639" x="1384300" y="4911725"/>
          <p14:tracePt t="33662" x="1384300" y="4894263"/>
          <p14:tracePt t="33676" x="1384300" y="4875213"/>
          <p14:tracePt t="33698" x="1411288" y="4822825"/>
          <p14:tracePt t="33708" x="1482725" y="4768850"/>
          <p14:tracePt t="33724" x="1562100" y="4724400"/>
          <p14:tracePt t="33737" x="1751013" y="4608513"/>
          <p14:tracePt t="33761" x="1830388" y="4572000"/>
          <p14:tracePt t="33772" x="1928813" y="4545013"/>
          <p14:tracePt t="33796" x="1955800" y="4545013"/>
          <p14:tracePt t="33810" x="1965325" y="4545013"/>
          <p14:tracePt t="33822" x="1990725" y="4589463"/>
          <p14:tracePt t="33853" x="1990725" y="4608513"/>
          <p14:tracePt t="33871" x="1990725" y="4670425"/>
          <p14:tracePt t="33883" x="1990725" y="4697413"/>
          <p14:tracePt t="33894" x="1982788" y="4724400"/>
          <p14:tracePt t="33905" x="1982788" y="4751388"/>
          <p14:tracePt t="33931" x="1982788" y="4768850"/>
          <p14:tracePt t="33943" x="1982788" y="4803775"/>
          <p14:tracePt t="33967" x="1990725" y="4840288"/>
          <p14:tracePt t="33980" x="2027238" y="4867275"/>
          <p14:tracePt t="33991" x="2125663" y="4991100"/>
          <p14:tracePt t="34004" x="2187575" y="5037138"/>
          <p14:tracePt t="34030" x="2241550" y="5072063"/>
          <p14:tracePt t="34040" x="2401888" y="5116513"/>
          <p14:tracePt t="34061" x="2554288" y="5126038"/>
          <p14:tracePt t="34553" x="2562225" y="5133975"/>
          <p14:tracePt t="34564" x="2571750" y="5133975"/>
          <p14:tracePt t="34575" x="2581275" y="5133975"/>
          <p14:tracePt t="34589" x="2598738" y="5133975"/>
          <p14:tracePt t="34600" x="2608263" y="5133975"/>
          <p14:tracePt t="34613" x="2633663" y="5133975"/>
          <p14:tracePt t="34635" x="2652713" y="5133975"/>
          <p14:tracePt t="34652" x="2660650" y="5143500"/>
          <p14:tracePt t="34662" x="2679700" y="5153025"/>
          <p14:tracePt t="35064" x="2679700" y="5133975"/>
          <p14:tracePt t="35076" x="2660650" y="5116513"/>
          <p14:tracePt t="35085" x="2643188" y="5108575"/>
          <p14:tracePt t="35098" x="2608263" y="5027613"/>
          <p14:tracePt t="35122" x="2571750" y="4965700"/>
          <p14:tracePt t="35135" x="2527300" y="4875213"/>
          <p14:tracePt t="35145" x="2411413" y="4643438"/>
          <p14:tracePt t="35182" x="2312988" y="4402138"/>
          <p14:tracePt t="35185" x="2286000" y="4276725"/>
          <p14:tracePt t="35198" x="2276475" y="4160838"/>
          <p14:tracePt t="35216" x="2276475" y="4054475"/>
          <p14:tracePt t="35233" x="2330450" y="3902075"/>
          <p14:tracePt t="35257" x="2401888" y="3857625"/>
          <p14:tracePt t="35270" x="2509838" y="3822700"/>
          <p14:tracePt t="35501" x="2500313" y="3822700"/>
          <p14:tracePt t="35522" x="2482850" y="3822700"/>
          <p14:tracePt t="35587" x="2509838" y="3822700"/>
          <p14:tracePt t="35598" x="2544763" y="3822700"/>
          <p14:tracePt t="35609" x="2562225" y="3822700"/>
          <p14:tracePt t="35622" x="2625725" y="3822700"/>
          <p14:tracePt t="35646" x="2670175" y="3822700"/>
          <p14:tracePt t="35660" x="2732088" y="3822700"/>
          <p14:tracePt t="35671" x="2965450" y="3822700"/>
          <p14:tracePt t="35699" x="3214688" y="3911600"/>
          <p14:tracePt t="35709" x="3330575" y="3983038"/>
          <p14:tracePt t="35721" x="3394075" y="4027488"/>
          <p14:tracePt t="35743" x="3446463" y="4071938"/>
          <p14:tracePt t="35756" x="3544888" y="4170363"/>
          <p14:tracePt t="35786" x="3589338" y="4224338"/>
          <p14:tracePt t="36086" x="3625850" y="4232275"/>
          <p14:tracePt t="36097" x="3697288" y="4259263"/>
          <p14:tracePt t="36110" x="3786188" y="4295775"/>
          <p14:tracePt t="36122" x="3902075" y="4330700"/>
          <p14:tracePt t="36134" x="4010025" y="4394200"/>
          <p14:tracePt t="36145" x="4108450" y="4465638"/>
          <p14:tracePt t="36159" x="4224338" y="4562475"/>
          <p14:tracePt t="36182" x="4251325" y="4608513"/>
          <p14:tracePt t="36195" x="4286250" y="4643438"/>
          <p14:tracePt t="36207" x="4313238" y="4660900"/>
          <p14:tracePt t="36233" x="4340225" y="4679950"/>
          <p14:tracePt t="36243" x="4348163" y="4679950"/>
          <p14:tracePt t="47144" x="4340225" y="4679950"/>
          <p14:tracePt t="47158" x="4322763" y="4679950"/>
          <p14:tracePt t="47168" x="4313238" y="4687888"/>
          <p14:tracePt t="47181" x="4286250" y="4697413"/>
          <p14:tracePt t="47192" x="4268788" y="4697413"/>
          <p14:tracePt t="47204" x="4241800" y="4705350"/>
          <p14:tracePt t="47220" x="4224338" y="4705350"/>
          <p14:tracePt t="47242" x="4197350" y="4714875"/>
          <p14:tracePt t="47255" x="4152900" y="4741863"/>
          <p14:tracePt t="47279" x="4133850" y="4741863"/>
          <p14:tracePt t="47291" x="4081463" y="4759325"/>
          <p14:tracePt t="47322" x="4044950" y="4768850"/>
          <p14:tracePt t="47327" x="4010025" y="4786313"/>
          <p14:tracePt t="47338" x="3983038" y="4795838"/>
          <p14:tracePt t="47353" x="3956050" y="4803775"/>
          <p14:tracePt t="47375" x="3902075" y="4813300"/>
          <p14:tracePt t="47388" x="3894138" y="4822825"/>
          <p14:tracePt t="47412" x="3884613" y="4822825"/>
          <p14:tracePt t="47425" x="3867150" y="4822825"/>
          <p14:tracePt t="47900" x="3867150" y="4813300"/>
          <p14:tracePt t="47911" x="3857625" y="4795838"/>
          <p14:tracePt t="47923" x="3857625" y="4732338"/>
          <p14:tracePt t="47943" x="3857625" y="4625975"/>
          <p14:tracePt t="47946" x="3857625" y="4510088"/>
          <p14:tracePt t="47959" x="3857625" y="4187825"/>
          <p14:tracePt t="47988" x="3857625" y="4000500"/>
          <p14:tracePt t="47996" x="3875088" y="3795713"/>
          <p14:tracePt t="48008" x="3956050" y="3490913"/>
          <p14:tracePt t="48041" x="4010025" y="3322638"/>
          <p14:tracePt t="48045" x="4160838" y="3071813"/>
          <p14:tracePt t="48069" x="4224338" y="2973388"/>
          <p14:tracePt t="48080" x="4303713" y="2822575"/>
          <p14:tracePt t="48094" x="4322763" y="2786063"/>
          <p14:tracePt t="48117" x="4330700" y="2776538"/>
          <p14:tracePt t="48142" x="4322763" y="2776538"/>
          <p14:tracePt t="48360" x="4313238" y="2776538"/>
          <p14:tracePt t="48398" x="4303713" y="2776538"/>
          <p14:tracePt t="48410" x="4295775" y="2759075"/>
          <p14:tracePt t="48421" x="4286250" y="2732088"/>
          <p14:tracePt t="48434" x="4268788" y="2687638"/>
          <p14:tracePt t="48446" x="4259263" y="2660650"/>
          <p14:tracePt t="48479" x="4251325" y="2625725"/>
          <p14:tracePt t="48482" x="4241800" y="2598738"/>
          <p14:tracePt t="48496" x="4241800" y="2581275"/>
          <p14:tracePt t="48521" x="4232275" y="2571750"/>
          <p14:tracePt t="48545" x="4224338" y="2571750"/>
          <p14:tracePt t="48556" x="4214813" y="2562225"/>
          <p14:tracePt t="48595" x="4205288" y="2562225"/>
          <p14:tracePt t="48701" x="4197350" y="2562225"/>
          <p14:tracePt t="48775" x="4187825" y="2589213"/>
          <p14:tracePt t="48787" x="4179888" y="2616200"/>
          <p14:tracePt t="48800" x="4179888" y="2652713"/>
          <p14:tracePt t="48811" x="4170363" y="2687638"/>
          <p14:tracePt t="48822" x="4160838" y="2751138"/>
          <p14:tracePt t="48836" x="4152900" y="2894013"/>
          <p14:tracePt t="48849" x="4152900" y="2965450"/>
          <p14:tracePt t="48871" x="4152900" y="3027363"/>
          <p14:tracePt t="48885" x="4179888" y="3108325"/>
          <p14:tracePt t="48902" x="4197350" y="3125788"/>
          <p14:tracePt t="48922" x="4214813" y="3133725"/>
          <p14:tracePt t="49152" x="4205288" y="3116263"/>
          <p14:tracePt t="49165" x="4197350" y="3062288"/>
          <p14:tracePt t="49175" x="4170363" y="3000375"/>
          <p14:tracePt t="49188" x="4143375" y="2884488"/>
          <p14:tracePt t="49210" x="4125913" y="2803525"/>
          <p14:tracePt t="49226" x="4116388" y="2741613"/>
          <p14:tracePt t="49237" x="4098925" y="2643188"/>
          <p14:tracePt t="49273" x="4089400" y="2589213"/>
          <p14:tracePt t="49288" x="4089400" y="2581275"/>
          <p14:tracePt t="49299" x="4089400" y="2562225"/>
          <p14:tracePt t="49310" x="4089400" y="2554288"/>
          <p14:tracePt t="49506" x="4089400" y="2571750"/>
          <p14:tracePt t="49520" x="4089400" y="2589213"/>
          <p14:tracePt t="49529" x="4089400" y="2608263"/>
          <p14:tracePt t="49542" x="4081463" y="2643188"/>
          <p14:tracePt t="49556" x="4081463" y="2652713"/>
          <p14:tracePt t="49587" x="4081463" y="2697163"/>
          <p14:tracePt t="49593" x="4081463" y="2714625"/>
          <p14:tracePt t="49615" x="4089400" y="2741613"/>
          <p14:tracePt t="49627" x="4108450" y="2776538"/>
          <p14:tracePt t="49639" x="4143375" y="2830513"/>
          <p14:tracePt t="49663" x="4143375" y="2857500"/>
          <p14:tracePt t="49882" x="4133850" y="2847975"/>
          <p14:tracePt t="49896" x="4108450" y="2813050"/>
          <p14:tracePt t="49908" x="4089400" y="2776538"/>
          <p14:tracePt t="49919" x="4062413" y="2732088"/>
          <p14:tracePt t="49929" x="4027488" y="2697163"/>
          <p14:tracePt t="49943" x="3990975" y="2643188"/>
          <p14:tracePt t="49975" x="3983038" y="2616200"/>
          <p14:tracePt t="49979" x="3965575" y="2581275"/>
          <p14:tracePt t="49992" x="3956050" y="2562225"/>
          <p14:tracePt t="50025" x="3956050" y="2544763"/>
          <p14:tracePt t="50028" x="3946525" y="2536825"/>
          <p14:tracePt t="50114" x="3946525" y="2509838"/>
          <p14:tracePt t="50129" x="3946525" y="2500313"/>
          <p14:tracePt t="50147" x="3946525" y="2482850"/>
          <p14:tracePt t="50162" x="3946525" y="2473325"/>
          <p14:tracePt t="50335" x="3946525" y="2482850"/>
          <p14:tracePt t="50357" x="3946525" y="2490788"/>
          <p14:tracePt t="50370" x="3946525" y="2500313"/>
          <p14:tracePt t="50383" x="3946525" y="2509838"/>
          <p14:tracePt t="50439" x="3946525" y="2517775"/>
          <p14:tracePt t="50457" x="3946525" y="2527300"/>
          <p14:tracePt t="50564" x="3956050" y="2536825"/>
          <p14:tracePt t="50601" x="3965575" y="2544763"/>
          <p14:tracePt t="50881" x="3956050" y="2544763"/>
          <p14:tracePt t="50892" x="3956050" y="2554288"/>
          <p14:tracePt t="50917" x="3902075" y="2608263"/>
          <p14:tracePt t="50920" x="3857625" y="2643188"/>
          <p14:tracePt t="50940" x="3803650" y="2705100"/>
          <p14:tracePt t="50952" x="3759200" y="2768600"/>
          <p14:tracePt t="50964" x="3687763" y="2919413"/>
          <p14:tracePt t="50988" x="3660775" y="2982913"/>
          <p14:tracePt t="51001" x="3652838" y="3081338"/>
          <p14:tracePt t="51026" x="3652838" y="3125788"/>
          <p14:tracePt t="51039" x="3652838" y="3179763"/>
          <p14:tracePt t="51049" x="3652838" y="3259138"/>
          <p14:tracePt t="51087" x="3670300" y="3330575"/>
          <p14:tracePt t="51099" x="3679825" y="3367088"/>
          <p14:tracePt t="51112" x="3714750" y="3402013"/>
          <p14:tracePt t="51135" x="3741738" y="3411538"/>
          <p14:tracePt t="51148" x="3768725" y="3429000"/>
          <p14:tracePt t="51660" x="3776663" y="3438525"/>
          <p14:tracePt t="51677" x="3795713" y="3446463"/>
          <p14:tracePt t="51684" x="3822700" y="3455988"/>
          <p14:tracePt t="51695" x="3857625" y="3465513"/>
          <p14:tracePt t="51708" x="3938588" y="3482975"/>
          <p14:tracePt t="51733" x="3973513" y="3490913"/>
          <p14:tracePt t="51745" x="4062413" y="3500438"/>
          <p14:tracePt t="51757" x="4089400" y="3500438"/>
          <p14:tracePt t="51790" x="4133850" y="3509963"/>
          <p14:tracePt t="51804" x="4152900" y="3509963"/>
          <p14:tracePt t="51819" x="4160838" y="3509963"/>
          <p14:tracePt t="51829" x="4187825" y="3509963"/>
          <p14:tracePt t="51843" x="4214813" y="3500438"/>
          <p14:tracePt t="53107" x="4224338" y="3509963"/>
          <p14:tracePt t="53120" x="4232275" y="3527425"/>
          <p14:tracePt t="53132" x="4241800" y="3536950"/>
          <p14:tracePt t="53145" x="4251325" y="3544888"/>
          <p14:tracePt t="53155" x="4259263" y="3562350"/>
          <p14:tracePt t="53181" x="4259263" y="3571875"/>
          <p14:tracePt t="53195" x="4259263" y="3581400"/>
          <p14:tracePt t="53241" x="4268788" y="3589338"/>
          <p14:tracePt t="53267" x="4268788" y="3598863"/>
          <p14:tracePt t="53278" x="4268788" y="3608388"/>
          <p14:tracePt t="53290" x="4268788" y="3616325"/>
          <p14:tracePt t="54095" x="4259263" y="3625850"/>
          <p14:tracePt t="54105" x="4241800" y="3633788"/>
          <p14:tracePt t="54118" x="4224338" y="3652838"/>
          <p14:tracePt t="54130" x="4197350" y="3697288"/>
          <p14:tracePt t="54161" x="4179888" y="3705225"/>
          <p14:tracePt t="54167" x="4170363" y="3732213"/>
          <p14:tracePt t="54179" x="4143375" y="3786188"/>
          <p14:tracePt t="54205" x="4133850" y="3813175"/>
          <p14:tracePt t="54211" x="4116388" y="3857625"/>
          <p14:tracePt t="54239" x="4116388" y="3875088"/>
          <p14:tracePt t="54251" x="4116388" y="3911600"/>
          <p14:tracePt t="54264" x="4116388" y="3973513"/>
          <p14:tracePt t="54289" x="4116388" y="4010025"/>
          <p14:tracePt t="54300" x="4152900" y="4125913"/>
          <p14:tracePt t="54582" x="4143375" y="4133850"/>
          <p14:tracePt t="54603" x="4116388" y="4152900"/>
          <p14:tracePt t="54618" x="4071938" y="4205288"/>
          <p14:tracePt t="54630" x="4017963" y="4259263"/>
          <p14:tracePt t="54642" x="3946525" y="4348163"/>
          <p14:tracePt t="54665" x="3867150" y="4456113"/>
          <p14:tracePt t="54674" x="3803650" y="4589463"/>
          <p14:tracePt t="54683" x="3724275" y="4751388"/>
          <p14:tracePt t="54699" x="3679825" y="4857750"/>
          <p14:tracePt t="54726" x="3660775" y="4902200"/>
          <p14:tracePt t="54738" x="3652838" y="4938713"/>
          <p14:tracePt t="54750" x="3660775" y="4983163"/>
          <p14:tracePt t="54776" x="3660775" y="4991100"/>
          <p14:tracePt t="55204" x="3660775" y="4973638"/>
          <p14:tracePt t="55211" x="3652838" y="4956175"/>
          <p14:tracePt t="55226" x="3643313" y="4938713"/>
          <p14:tracePt t="55237" x="3643313" y="4919663"/>
          <p14:tracePt t="55249" x="3633788" y="4902200"/>
          <p14:tracePt t="55262" x="3633788" y="4894263"/>
          <p14:tracePt t="55275" x="3625850" y="4857750"/>
          <p14:tracePt t="55314" x="3625850" y="4848225"/>
          <p14:tracePt t="55325" x="3625850" y="4840288"/>
          <p14:tracePt t="55348" x="3625850" y="4830763"/>
          <p14:tracePt t="55360" x="3625850" y="4822825"/>
          <p14:tracePt t="55372" x="3625850" y="4813300"/>
          <p14:tracePt t="55384" x="3625850" y="4803775"/>
          <p14:tracePt t="60958" x="3633788" y="4803775"/>
          <p14:tracePt t="60972" x="3660775" y="4803775"/>
          <p14:tracePt t="60982" x="3670300" y="4803775"/>
          <p14:tracePt t="60996" x="3687763" y="4803775"/>
          <p14:tracePt t="61005" x="3714750" y="4795838"/>
          <p14:tracePt t="61036" x="3724275" y="4795838"/>
          <p14:tracePt t="61044" x="3741738" y="4786313"/>
          <p14:tracePt t="61055" x="3795713" y="4759325"/>
          <p14:tracePt t="61089" x="3867150" y="4732338"/>
          <p14:tracePt t="61096" x="3894138" y="4724400"/>
          <p14:tracePt t="61117" x="3911600" y="4724400"/>
          <p14:tracePt t="61128" x="3929063" y="4724400"/>
          <p14:tracePt t="61140" x="3938588" y="4724400"/>
          <p14:tracePt t="61176" x="3956050" y="4724400"/>
          <p14:tracePt t="61191" x="3965575" y="4724400"/>
          <p14:tracePt t="61225" x="3973513" y="4724400"/>
          <p14:tracePt t="61263" x="3983038" y="4724400"/>
          <p14:tracePt t="61274" x="3990975" y="4732338"/>
          <p14:tracePt t="61287" x="3990975" y="4751388"/>
          <p14:tracePt t="61298" x="4000500" y="4751388"/>
          <p14:tracePt t="61310" x="4017963" y="4768850"/>
          <p14:tracePt t="61332" x="4037013" y="4776788"/>
          <p14:tracePt t="61342" x="4044950" y="4776788"/>
          <p14:tracePt t="61364" x="4071938" y="4776788"/>
          <p14:tracePt t="61374" x="4089400" y="4776788"/>
          <p14:tracePt t="61411" x="4108450" y="4776788"/>
          <p14:tracePt t="61432" x="4133850" y="4776788"/>
          <p14:tracePt t="61443" x="4143375" y="4776788"/>
          <p14:tracePt t="61457" x="4160838" y="4776788"/>
          <p14:tracePt t="61474" x="4187825" y="4768850"/>
          <p14:tracePt t="61481" x="4205288" y="4759325"/>
          <p14:tracePt t="61493" x="4251325" y="4741863"/>
          <p14:tracePt t="62590" x="0" y="0"/>
        </p14:tracePtLst>
      </p14:laserTrace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49EC8F-52F0-4774-859C-AF2BBBF03571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82798"/>
              </p:ext>
            </p:extLst>
          </p:nvPr>
        </p:nvGraphicFramePr>
        <p:xfrm>
          <a:off x="3541454" y="597839"/>
          <a:ext cx="1016326" cy="757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49" name="Equation" r:id="rId6" imgW="583920" imgH="431640" progId="Equation.3">
                  <p:embed/>
                </p:oleObj>
              </mc:Choice>
              <mc:Fallback>
                <p:oleObj name="Equation" r:id="rId6" imgW="583920" imgH="4316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454" y="597839"/>
                        <a:ext cx="1016326" cy="7570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493155"/>
              </p:ext>
            </p:extLst>
          </p:nvPr>
        </p:nvGraphicFramePr>
        <p:xfrm>
          <a:off x="445860" y="2041689"/>
          <a:ext cx="5549087" cy="419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0" name="Equation" r:id="rId8" imgW="3162240" imgH="228600" progId="Equation.3">
                  <p:embed/>
                </p:oleObj>
              </mc:Choice>
              <mc:Fallback>
                <p:oleObj name="Equation" r:id="rId8" imgW="316224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860" y="2041689"/>
                        <a:ext cx="5549087" cy="419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246666"/>
              </p:ext>
            </p:extLst>
          </p:nvPr>
        </p:nvGraphicFramePr>
        <p:xfrm>
          <a:off x="4698817" y="4553154"/>
          <a:ext cx="1106123" cy="1260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1" name="Equation" r:id="rId10" imgW="761669" imgH="863225" progId="Equation.3">
                  <p:embed/>
                </p:oleObj>
              </mc:Choice>
              <mc:Fallback>
                <p:oleObj name="Equation" r:id="rId10" imgW="761669" imgH="86322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8817" y="4553154"/>
                        <a:ext cx="1106123" cy="12601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579609"/>
              </p:ext>
            </p:extLst>
          </p:nvPr>
        </p:nvGraphicFramePr>
        <p:xfrm>
          <a:off x="4874453" y="3650825"/>
          <a:ext cx="1573039" cy="768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2" name="Equation" r:id="rId12" imgW="1054100" imgH="469900" progId="Equation.3">
                  <p:embed/>
                </p:oleObj>
              </mc:Choice>
              <mc:Fallback>
                <p:oleObj name="Equation" r:id="rId12" imgW="10541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4453" y="3650825"/>
                        <a:ext cx="1573039" cy="7682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60950" y="1583795"/>
            <a:ext cx="777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>
                <a:latin typeface="Times New Roman" panose="02020603050405020304" pitchFamily="18" charset="0"/>
              </a:rPr>
              <a:t>T</a:t>
            </a:r>
            <a:r>
              <a:rPr lang="en-CA" sz="2000" dirty="0" smtClean="0">
                <a:latin typeface="Times New Roman" panose="02020603050405020304" pitchFamily="18" charset="0"/>
              </a:rPr>
              <a:t>he Hamiltonian function in terms of coordinates and conjugate momenta</a:t>
            </a:r>
            <a:endParaRPr lang="en-CA" sz="2000" dirty="0">
              <a:latin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63183" y="5003204"/>
            <a:ext cx="41088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000" dirty="0" smtClean="0">
                <a:latin typeface="Times New Roman" panose="02020603050405020304" pitchFamily="18" charset="0"/>
              </a:rPr>
              <a:t>The Hamiltonian equations of motion:</a:t>
            </a:r>
            <a:endParaRPr lang="en-CA" sz="2000" dirty="0">
              <a:latin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98124" y="3969060"/>
            <a:ext cx="1069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latin typeface="Times New Roman" panose="02020603050405020304" pitchFamily="18" charset="0"/>
              </a:rPr>
              <a:t>Example:</a:t>
            </a:r>
            <a:endParaRPr lang="en-CA" dirty="0">
              <a:latin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16505" y="5814265"/>
            <a:ext cx="837093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 smtClean="0">
                <a:latin typeface="Times New Roman" panose="02020603050405020304" pitchFamily="18" charset="0"/>
              </a:rPr>
              <a:t>Lagrangian and Hamiltonian formulations are much better suited for theoretical developments (see quantum mechanics, relativity, statistical mechanics, complex systems, …) </a:t>
            </a:r>
            <a:endParaRPr lang="en-CA" sz="2000" dirty="0">
              <a:latin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60950" y="2528900"/>
            <a:ext cx="858652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sz="2000" dirty="0" smtClean="0">
                <a:latin typeface="Times New Roman" panose="02020603050405020304" pitchFamily="18" charset="0"/>
              </a:rPr>
              <a:t>The Hamiltonian function represents the energy of the system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sz="2000" dirty="0">
                <a:latin typeface="Times New Roman" panose="02020603050405020304" pitchFamily="18" charset="0"/>
              </a:rPr>
              <a:t>In the </a:t>
            </a:r>
            <a:r>
              <a:rPr lang="en-CA" sz="2000" dirty="0" smtClean="0">
                <a:latin typeface="Times New Roman" panose="02020603050405020304" pitchFamily="18" charset="0"/>
              </a:rPr>
              <a:t>Hamiltonian </a:t>
            </a:r>
            <a:r>
              <a:rPr lang="en-CA" sz="2000" dirty="0">
                <a:latin typeface="Times New Roman" panose="02020603050405020304" pitchFamily="18" charset="0"/>
              </a:rPr>
              <a:t>approach, the </a:t>
            </a:r>
            <a:r>
              <a:rPr lang="en-CA" sz="2000" dirty="0" smtClean="0">
                <a:latin typeface="Times New Roman" panose="02020603050405020304" pitchFamily="18" charset="0"/>
              </a:rPr>
              <a:t>positions and conjugate momenta are considered independent variables</a:t>
            </a:r>
            <a:endParaRPr lang="en-CA" sz="2000" dirty="0">
              <a:latin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64325" y="646998"/>
            <a:ext cx="317712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 smtClean="0">
                <a:latin typeface="Times New Roman" panose="02020603050405020304" pitchFamily="18" charset="0"/>
              </a:rPr>
              <a:t>We define a momentum corresponding to a velocity </a:t>
            </a:r>
            <a:endParaRPr lang="en-CA" sz="2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083719"/>
              </p:ext>
            </p:extLst>
          </p:nvPr>
        </p:nvGraphicFramePr>
        <p:xfrm>
          <a:off x="1736685" y="3683482"/>
          <a:ext cx="2115235" cy="870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553" name="Equation" r:id="rId14" imgW="1180800" imgH="482400" progId="Equation.3">
                  <p:embed/>
                </p:oleObj>
              </mc:Choice>
              <mc:Fallback>
                <p:oleObj name="Equation" r:id="rId14" imgW="1180800" imgH="48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685" y="3683482"/>
                        <a:ext cx="2115235" cy="8706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Arrow 18"/>
          <p:cNvSpPr/>
          <p:nvPr/>
        </p:nvSpPr>
        <p:spPr>
          <a:xfrm>
            <a:off x="4076945" y="4059070"/>
            <a:ext cx="675075" cy="200055"/>
          </a:xfrm>
          <a:prstGeom prst="rightArrow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TextBox 19"/>
          <p:cNvSpPr txBox="1"/>
          <p:nvPr/>
        </p:nvSpPr>
        <p:spPr>
          <a:xfrm>
            <a:off x="5151714" y="646998"/>
            <a:ext cx="26606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Try this with Cartesian coordinates</a:t>
            </a:r>
            <a:endParaRPr lang="en-CA" sz="20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1633340" y="98630"/>
            <a:ext cx="590899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en-US" sz="2200" dirty="0" smtClean="0">
                <a:solidFill>
                  <a:srgbClr val="0033CC"/>
                </a:solidFill>
                <a:latin typeface="Times New Roman" pitchFamily="18" charset="0"/>
              </a:rPr>
              <a:t>The Hamiltonian approach to classical mechanics</a:t>
            </a:r>
            <a:endParaRPr lang="el-GR" altLang="en-US" sz="2200" dirty="0">
              <a:solidFill>
                <a:srgbClr val="0033CC"/>
              </a:solidFill>
              <a:latin typeface="Times New Roman" pitchFamily="18" charset="0"/>
            </a:endParaRP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786286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5133"/>
    </mc:Choice>
    <mc:Fallback xmlns="">
      <p:transition spd="slow" advTm="26513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9" grpId="0" animBg="1"/>
      <p:bldP spid="20" grpId="0"/>
    </p:bldLst>
  </p:timing>
  <p:extLst mod="1">
    <p:ext uri="{3A86A75C-4F4B-4683-9AE1-C65F6400EC91}">
      <p14:laserTraceLst xmlns:p14="http://schemas.microsoft.com/office/powerpoint/2010/main">
        <p14:tracePtLst>
          <p14:tracePt t="13005" x="4071938" y="2062163"/>
          <p14:tracePt t="13302" x="4071938" y="2054225"/>
          <p14:tracePt t="13311" x="4071938" y="2017713"/>
          <p14:tracePt t="13319" x="4125913" y="1901825"/>
          <p14:tracePt t="13346" x="4179888" y="1768475"/>
          <p14:tracePt t="13359" x="4224338" y="1679575"/>
          <p14:tracePt t="13370" x="4348163" y="1438275"/>
          <p14:tracePt t="13394" x="4394200" y="1366838"/>
          <p14:tracePt t="13408" x="4429125" y="1312863"/>
          <p14:tracePt t="13443" x="4438650" y="1312863"/>
          <p14:tracePt t="13506" x="4438650" y="1322388"/>
          <p14:tracePt t="13519" x="4429125" y="1357313"/>
          <p14:tracePt t="13528" x="4419600" y="1374775"/>
          <p14:tracePt t="13541" x="4394200" y="1446213"/>
          <p14:tracePt t="13564" x="4375150" y="1473200"/>
          <p14:tracePt t="13576" x="4367213" y="1500188"/>
          <p14:tracePt t="13588" x="4357688" y="1527175"/>
          <p14:tracePt t="13612" x="4348163" y="1527175"/>
          <p14:tracePt t="13643" x="4340225" y="1527175"/>
          <p14:tracePt t="13662" x="4330700" y="1527175"/>
          <p14:tracePt t="13723" x="4322763" y="1500188"/>
          <p14:tracePt t="13736" x="4322763" y="1473200"/>
          <p14:tracePt t="13748" x="4322763" y="1465263"/>
          <p14:tracePt t="13758" x="4322763" y="1419225"/>
          <p14:tracePt t="13785" x="4322763" y="1393825"/>
          <p14:tracePt t="13811" x="4322763" y="1384300"/>
          <p14:tracePt t="13828" x="4322763" y="1374775"/>
          <p14:tracePt t="13846" x="4322763" y="1366838"/>
          <p14:tracePt t="13870" x="4322763" y="1347788"/>
          <p14:tracePt t="13885" x="4340225" y="1339850"/>
          <p14:tracePt t="13892" x="4348163" y="1330325"/>
          <p14:tracePt t="13901" x="4367213" y="1322388"/>
          <p14:tracePt t="14247" x="4357688" y="1312863"/>
          <p14:tracePt t="14258" x="4330700" y="1295400"/>
          <p14:tracePt t="14271" x="4232275" y="1258888"/>
          <p14:tracePt t="14284" x="4133850" y="1231900"/>
          <p14:tracePt t="14296" x="4054475" y="1196975"/>
          <p14:tracePt t="14328" x="3830638" y="1125538"/>
          <p14:tracePt t="14331" x="3751263" y="1108075"/>
          <p14:tracePt t="14365" x="3670300" y="1098550"/>
          <p14:tracePt t="14372" x="3536950" y="1098550"/>
          <p14:tracePt t="14392" x="3482975" y="1108075"/>
          <p14:tracePt t="14404" x="3455988" y="1133475"/>
          <p14:tracePt t="14417" x="3429000" y="1179513"/>
          <p14:tracePt t="14430" x="3429000" y="1204913"/>
          <p14:tracePt t="14733" x="3429000" y="1214438"/>
          <p14:tracePt t="14759" x="3429000" y="1231900"/>
          <p14:tracePt t="14771" x="3455988" y="1250950"/>
          <p14:tracePt t="14781" x="3473450" y="1258888"/>
          <p14:tracePt t="14795" x="3500438" y="1268413"/>
          <p14:tracePt t="14807" x="3517900" y="1276350"/>
          <p14:tracePt t="14819" x="3554413" y="1276350"/>
          <p14:tracePt t="14833" x="3581400" y="1268413"/>
          <p14:tracePt t="14854" x="3598863" y="1258888"/>
          <p14:tracePt t="15208" x="3608388" y="1231900"/>
          <p14:tracePt t="15220" x="3625850" y="1214438"/>
          <p14:tracePt t="15230" x="3633788" y="1187450"/>
          <p14:tracePt t="15253" x="3652838" y="1160463"/>
          <p14:tracePt t="15256" x="3652838" y="1152525"/>
          <p14:tracePt t="15270" x="3660775" y="1143000"/>
          <p14:tracePt t="15390" x="3660775" y="1152525"/>
          <p14:tracePt t="15408" x="3660775" y="1160463"/>
          <p14:tracePt t="15420" x="3660775" y="1169988"/>
          <p14:tracePt t="15830" x="3660775" y="1187450"/>
          <p14:tracePt t="15847" x="3660775" y="1204913"/>
          <p14:tracePt t="15862" x="3660775" y="1214438"/>
          <p14:tracePt t="15866" x="3660775" y="1231900"/>
          <p14:tracePt t="17884" x="0" y="0"/>
        </p14:tracePtLst>
        <p14:tracePtLst>
          <p14:tracePt t="32820" x="5429250" y="866775"/>
          <p14:tracePt t="33184" x="5402263" y="857250"/>
          <p14:tracePt t="33196" x="5384800" y="857250"/>
          <p14:tracePt t="33208" x="5367338" y="847725"/>
          <p14:tracePt t="33219" x="5348288" y="839788"/>
          <p14:tracePt t="33237" x="5340350" y="812800"/>
          <p14:tracePt t="33240" x="5295900" y="776288"/>
          <p14:tracePt t="33270" x="5276850" y="768350"/>
          <p14:tracePt t="33281" x="5241925" y="758825"/>
          <p14:tracePt t="33294" x="5197475" y="750888"/>
          <p14:tracePt t="33312" x="5072063" y="741363"/>
          <p14:tracePt t="33331" x="4894263" y="731838"/>
          <p14:tracePt t="33343" x="4795838" y="731838"/>
          <p14:tracePt t="33367" x="4697413" y="731838"/>
          <p14:tracePt t="33378" x="4527550" y="731838"/>
          <p14:tracePt t="33404" x="4483100" y="741363"/>
          <p14:tracePt t="33416" x="4456113" y="750888"/>
          <p14:tracePt t="33427" x="4429125" y="768350"/>
          <p14:tracePt t="33466" x="4429125" y="776288"/>
          <p14:tracePt t="33501" x="4429125" y="785813"/>
          <p14:tracePt t="33514" x="4429125" y="795338"/>
          <p14:tracePt t="33526" x="4429125" y="803275"/>
          <p14:tracePt t="33854" x="4438650" y="812800"/>
          <p14:tracePt t="33865" x="4456113" y="812800"/>
          <p14:tracePt t="33879" x="4456113" y="822325"/>
          <p14:tracePt t="33891" x="4473575" y="822325"/>
          <p14:tracePt t="33904" x="4491038" y="822325"/>
          <p14:tracePt t="33915" x="4518025" y="822325"/>
          <p14:tracePt t="33941" x="4537075" y="822325"/>
          <p14:tracePt t="33969" x="4562475" y="822325"/>
          <p14:tracePt t="33989" x="4572000" y="822325"/>
          <p14:tracePt t="34001" x="4589463" y="822325"/>
          <p14:tracePt t="34426" x="4589463" y="812800"/>
          <p14:tracePt t="34439" x="4589463" y="803275"/>
          <p14:tracePt t="34456" x="4589463" y="795338"/>
          <p14:tracePt t="34476" x="4581525" y="785813"/>
          <p14:tracePt t="34487" x="4581525" y="776288"/>
          <p14:tracePt t="34513" x="4572000" y="776288"/>
          <p14:tracePt t="34718" x="4572000" y="785813"/>
          <p14:tracePt t="34951" x="4562475" y="812800"/>
          <p14:tracePt t="34961" x="4527550" y="884238"/>
          <p14:tracePt t="34974" x="4491038" y="973138"/>
          <p14:tracePt t="34986" x="4456113" y="1098550"/>
          <p14:tracePt t="34997" x="4429125" y="1196975"/>
          <p14:tracePt t="35007" x="4411663" y="1312863"/>
          <p14:tracePt t="35025" x="4411663" y="1347788"/>
          <p14:tracePt t="35047" x="4411663" y="1357313"/>
          <p14:tracePt t="35059" x="4411663" y="1384300"/>
          <p14:tracePt t="35351" x="4411663" y="1374775"/>
          <p14:tracePt t="35364" x="4419600" y="1347788"/>
          <p14:tracePt t="35375" x="4429125" y="1312863"/>
          <p14:tracePt t="35392" x="4438650" y="1276350"/>
          <p14:tracePt t="35401" x="4456113" y="1258888"/>
          <p14:tracePt t="35413" x="4473575" y="1231900"/>
          <p14:tracePt t="35443" x="4483100" y="1214438"/>
          <p14:tracePt t="35450" x="4510088" y="1196975"/>
          <p14:tracePt t="35473" x="4527550" y="1196975"/>
          <p14:tracePt t="35485" x="4554538" y="1179513"/>
          <p14:tracePt t="35497" x="4608513" y="1169988"/>
          <p14:tracePt t="35521" x="4652963" y="1152525"/>
          <p14:tracePt t="35887" x="4660900" y="1152525"/>
          <p14:tracePt t="36083" x="4660900" y="1160463"/>
          <p14:tracePt t="36106" x="4660900" y="1169988"/>
          <p14:tracePt t="36120" x="4660900" y="1179513"/>
          <p14:tracePt t="37141" x="4652963" y="1196975"/>
          <p14:tracePt t="37153" x="4643438" y="1204913"/>
          <p14:tracePt t="37169" x="4625975" y="1214438"/>
          <p14:tracePt t="37189" x="4616450" y="1214438"/>
          <p14:tracePt t="37210" x="4608513" y="1223963"/>
          <p14:tracePt t="37214" x="4598988" y="1231900"/>
          <p14:tracePt t="37235" x="4589463" y="1231900"/>
          <p14:tracePt t="39299" x="4589463" y="1214438"/>
          <p14:tracePt t="39307" x="4589463" y="1187450"/>
          <p14:tracePt t="39319" x="4589463" y="1169988"/>
          <p14:tracePt t="39330" x="4589463" y="1125538"/>
          <p14:tracePt t="39343" x="4589463" y="1009650"/>
          <p14:tracePt t="39369" x="4589463" y="938213"/>
          <p14:tracePt t="39380" x="4572000" y="803275"/>
          <p14:tracePt t="39405" x="4554538" y="758825"/>
          <p14:tracePt t="39417" x="4545013" y="750888"/>
          <p14:tracePt t="39428" x="4545013" y="741363"/>
          <p14:tracePt t="39843" x="4537075" y="741363"/>
          <p14:tracePt t="39854" x="4527550" y="758825"/>
          <p14:tracePt t="39867" x="4518025" y="785813"/>
          <p14:tracePt t="39879" x="4500563" y="822325"/>
          <p14:tracePt t="39891" x="4491038" y="857250"/>
          <p14:tracePt t="39903" x="4473575" y="955675"/>
          <p14:tracePt t="39917" x="4473575" y="1009650"/>
          <p14:tracePt t="39941" x="4473575" y="1027113"/>
          <p14:tracePt t="39952" x="4473575" y="1081088"/>
          <p14:tracePt t="39975" x="4473575" y="1116013"/>
          <p14:tracePt t="40002" x="4483100" y="1143000"/>
          <p14:tracePt t="40015" x="4483100" y="1152525"/>
          <p14:tracePt t="40401" x="4483100" y="1160463"/>
          <p14:tracePt t="40414" x="4483100" y="1169988"/>
          <p14:tracePt t="40428" x="4483100" y="1179513"/>
          <p14:tracePt t="40439" x="4483100" y="1204913"/>
          <p14:tracePt t="40463" x="4483100" y="1214438"/>
          <p14:tracePt t="40476" x="4483100" y="1223963"/>
          <p14:tracePt t="40502" x="4483100" y="1231900"/>
          <p14:tracePt t="40519" x="4483100" y="1241425"/>
          <p14:tracePt t="40695" x="4483100" y="1196975"/>
          <p14:tracePt t="40705" x="4483100" y="1116013"/>
          <p14:tracePt t="40716" x="4483100" y="1027113"/>
          <p14:tracePt t="40739" x="4483100" y="955675"/>
          <p14:tracePt t="40743" x="4483100" y="866775"/>
          <p14:tracePt t="40756" x="4483100" y="857250"/>
          <p14:tracePt t="40779" x="4483100" y="847725"/>
          <p14:tracePt t="40795" x="4483100" y="839788"/>
          <p14:tracePt t="40828" x="4483100" y="812800"/>
          <p14:tracePt t="40842" x="4491038" y="785813"/>
          <p14:tracePt t="40852" x="4491038" y="776288"/>
          <p14:tracePt t="40865" x="4491038" y="768350"/>
          <p14:tracePt t="43654" x="4491038" y="776288"/>
          <p14:tracePt t="43662" x="4491038" y="785813"/>
          <p14:tracePt t="43686" x="4491038" y="795338"/>
          <p14:tracePt t="43713" x="4491038" y="803275"/>
          <p14:tracePt t="43723" x="4491038" y="812800"/>
          <p14:tracePt t="43728" x="4491038" y="830263"/>
          <p14:tracePt t="43764" x="4491038" y="847725"/>
          <p14:tracePt t="43771" x="4491038" y="866775"/>
          <p14:tracePt t="43784" x="4491038" y="901700"/>
          <p14:tracePt t="43823" x="4491038" y="911225"/>
          <p14:tracePt t="44112" x="4491038" y="884238"/>
          <p14:tracePt t="44123" x="4491038" y="866775"/>
          <p14:tracePt t="44141" x="4491038" y="857250"/>
          <p14:tracePt t="44150" x="4491038" y="847725"/>
          <p14:tracePt t="44161" x="4491038" y="830263"/>
          <p14:tracePt t="44188" x="4491038" y="822325"/>
          <p14:tracePt t="44198" x="4491038" y="812800"/>
          <p14:tracePt t="44220" x="4500563" y="803275"/>
          <p14:tracePt t="44249" x="4510088" y="803275"/>
          <p14:tracePt t="44259" x="4518025" y="795338"/>
          <p14:tracePt t="44296" x="4518025" y="785813"/>
          <p14:tracePt t="44307" x="4537075" y="785813"/>
          <p14:tracePt t="44319" x="4545013" y="776288"/>
          <p14:tracePt t="45694" x="4545013" y="785813"/>
          <p14:tracePt t="45707" x="4537075" y="795338"/>
          <p14:tracePt t="45731" x="4537075" y="803275"/>
          <p14:tracePt t="45767" x="4537075" y="812800"/>
          <p14:tracePt t="45786" x="4527550" y="812800"/>
          <p14:tracePt t="45796" x="4527550" y="822325"/>
          <p14:tracePt t="46157" x="4518025" y="839788"/>
          <p14:tracePt t="46168" x="4510088" y="866775"/>
          <p14:tracePt t="46182" x="4500563" y="893763"/>
          <p14:tracePt t="46192" x="4491038" y="938213"/>
          <p14:tracePt t="46206" x="4473575" y="1027113"/>
          <p14:tracePt t="46231" x="4465638" y="1108075"/>
          <p14:tracePt t="46255" x="4465638" y="1143000"/>
          <p14:tracePt t="46266" x="4465638" y="1160463"/>
          <p14:tracePt t="46278" x="4465638" y="1187450"/>
          <p14:tracePt t="46289" x="4465638" y="1204913"/>
          <p14:tracePt t="46317" x="4465638" y="1231900"/>
          <p14:tracePt t="47143" x="4456113" y="1241425"/>
          <p14:tracePt t="47153" x="4438650" y="1241425"/>
          <p14:tracePt t="47168" x="4411663" y="1250950"/>
          <p14:tracePt t="47183" x="4375150" y="1268413"/>
          <p14:tracePt t="47196" x="4348163" y="1268413"/>
          <p14:tracePt t="47215" x="4313238" y="1268413"/>
          <p14:tracePt t="47228" x="4232275" y="1268413"/>
          <p14:tracePt t="47252" x="4187825" y="1268413"/>
          <p14:tracePt t="47265" x="4062413" y="1268413"/>
          <p14:tracePt t="47289" x="3911600" y="1268413"/>
          <p14:tracePt t="47313" x="3848100" y="1268413"/>
          <p14:tracePt t="47328" x="3813175" y="1268413"/>
          <p14:tracePt t="47338" x="3786188" y="1268413"/>
          <p14:tracePt t="47351" x="3751263" y="1258888"/>
          <p14:tracePt t="47362" x="3741738" y="1250950"/>
          <p14:tracePt t="47395" x="3732213" y="1250950"/>
          <p14:tracePt t="47399" x="3724275" y="1241425"/>
          <p14:tracePt t="47423" x="3724275" y="1231900"/>
          <p14:tracePt t="47827" x="3705225" y="1231900"/>
          <p14:tracePt t="47837" x="3697288" y="1231900"/>
          <p14:tracePt t="47848" x="3679825" y="1231900"/>
          <p14:tracePt t="47862" x="3643313" y="1214438"/>
          <p14:tracePt t="47888" x="3625850" y="1214438"/>
          <p14:tracePt t="47897" x="3616325" y="1204913"/>
          <p14:tracePt t="49572" x="0" y="0"/>
        </p14:tracePtLst>
        <p14:tracePtLst>
          <p14:tracePt t="66369" x="2224088" y="2490788"/>
          <p14:tracePt t="67461" x="2214563" y="2500313"/>
          <p14:tracePt t="67472" x="2214563" y="2509838"/>
          <p14:tracePt t="67486" x="2197100" y="2509838"/>
          <p14:tracePt t="67497" x="2179638" y="2509838"/>
          <p14:tracePt t="67508" x="2170113" y="2517775"/>
          <p14:tracePt t="67520" x="2116138" y="2517775"/>
          <p14:tracePt t="67547" x="2044700" y="2509838"/>
          <p14:tracePt t="67558" x="2009775" y="2500313"/>
          <p14:tracePt t="67571" x="1965325" y="2482850"/>
          <p14:tracePt t="67594" x="1911350" y="2473325"/>
          <p14:tracePt t="67608" x="1830388" y="2455863"/>
          <p14:tracePt t="67630" x="1795463" y="2455863"/>
          <p14:tracePt t="67646" x="1768475" y="2455863"/>
          <p14:tracePt t="67656" x="1714500" y="2446338"/>
          <p14:tracePt t="67681" x="1660525" y="2446338"/>
          <p14:tracePt t="67693" x="1633538" y="2446338"/>
          <p14:tracePt t="67704" x="1608138" y="2446338"/>
          <p14:tracePt t="67727" x="1598613" y="2446338"/>
          <p14:tracePt t="67736" x="1571625" y="2446338"/>
          <p14:tracePt t="67772" x="1571625" y="2438400"/>
          <p14:tracePt t="67995" x="1554163" y="2438400"/>
          <p14:tracePt t="68007" x="1536700" y="2438400"/>
          <p14:tracePt t="68021" x="1500188" y="2438400"/>
          <p14:tracePt t="68032" x="1465263" y="2446338"/>
          <p14:tracePt t="68044" x="1374775" y="2455863"/>
          <p14:tracePt t="68070" x="1339850" y="2455863"/>
          <p14:tracePt t="68081" x="1303338" y="2455863"/>
          <p14:tracePt t="68093" x="1250950" y="2455863"/>
          <p14:tracePt t="68118" x="1241425" y="2455863"/>
          <p14:tracePt t="68130" x="1214438" y="2455863"/>
          <p14:tracePt t="68143" x="1196975" y="2455863"/>
          <p14:tracePt t="68165" x="1179513" y="2455863"/>
          <p14:tracePt t="68183" x="1160463" y="2455863"/>
          <p14:tracePt t="68605" x="1152525" y="2455863"/>
          <p14:tracePt t="68617" x="1143000" y="2455863"/>
          <p14:tracePt t="68642" x="1133475" y="2455863"/>
          <p14:tracePt t="68653" x="1125538" y="2455863"/>
          <p14:tracePt t="68668" x="1116013" y="2455863"/>
          <p14:tracePt t="68678" x="1098550" y="2455863"/>
          <p14:tracePt t="68688" x="1081088" y="2455863"/>
          <p14:tracePt t="68695" x="1062038" y="2455863"/>
          <p14:tracePt t="68718" x="1027113" y="2455863"/>
          <p14:tracePt t="68738" x="1017588" y="2455863"/>
          <p14:tracePt t="68787" x="1009650" y="2455863"/>
          <p14:tracePt t="68800" x="1000125" y="2455863"/>
          <p14:tracePt t="68811" x="990600" y="2455863"/>
          <p14:tracePt t="68830" x="973138" y="2455863"/>
          <p14:tracePt t="68835" x="965200" y="2455863"/>
          <p14:tracePt t="68849" x="946150" y="2455863"/>
          <p14:tracePt t="68871" x="938213" y="2455863"/>
          <p14:tracePt t="68921" x="919163" y="2455863"/>
          <p14:tracePt t="68934" x="901700" y="2455863"/>
          <p14:tracePt t="68944" x="893763" y="2455863"/>
          <p14:tracePt t="68957" x="874713" y="2455863"/>
          <p14:tracePt t="69006" x="866775" y="2455863"/>
          <p14:tracePt t="70638" x="874713" y="2455863"/>
          <p14:tracePt t="70652" x="884238" y="2455863"/>
          <p14:tracePt t="70710" x="893763" y="2455863"/>
          <p14:tracePt t="70822" x="893763" y="2465388"/>
          <p14:tracePt t="70892" x="893763" y="2473325"/>
          <p14:tracePt t="70965" x="884238" y="2473325"/>
          <p14:tracePt t="71758" x="874713" y="2482850"/>
          <p14:tracePt t="71770" x="866775" y="2490788"/>
          <p14:tracePt t="71830" x="866775" y="2500313"/>
          <p14:tracePt t="72124" x="866775" y="2490788"/>
          <p14:tracePt t="72146" x="874713" y="2482850"/>
          <p14:tracePt t="72157" x="884238" y="2482850"/>
          <p14:tracePt t="72172" x="901700" y="2482850"/>
          <p14:tracePt t="72183" x="919163" y="2482850"/>
          <p14:tracePt t="72195" x="955675" y="2473325"/>
          <p14:tracePt t="72209" x="973138" y="2473325"/>
          <p14:tracePt t="72225" x="1017588" y="2473325"/>
          <p14:tracePt t="72245" x="1036638" y="2473325"/>
          <p14:tracePt t="72261" x="1062038" y="2473325"/>
          <p14:tracePt t="72280" x="1098550" y="2473325"/>
          <p14:tracePt t="72305" x="1133475" y="2473325"/>
          <p14:tracePt t="72329" x="1152525" y="2473325"/>
          <p14:tracePt t="72344" x="1160463" y="2473325"/>
          <p14:tracePt t="72354" x="1187450" y="2473325"/>
          <p14:tracePt t="72365" x="1214438" y="2473325"/>
          <p14:tracePt t="72378" x="1223963" y="2473325"/>
          <p14:tracePt t="72402" x="1241425" y="2473325"/>
          <p14:tracePt t="72414" x="1258888" y="2473325"/>
          <p14:tracePt t="73159" x="1250950" y="2473325"/>
          <p14:tracePt t="73172" x="1231900" y="2482850"/>
          <p14:tracePt t="73181" x="1204913" y="2490788"/>
          <p14:tracePt t="73194" x="1169988" y="2509838"/>
          <p14:tracePt t="73201" x="1054100" y="2554288"/>
          <p14:tracePt t="73229" x="990600" y="2562225"/>
          <p14:tracePt t="73239" x="955675" y="2581275"/>
          <p14:tracePt t="73253" x="857250" y="2589213"/>
          <p14:tracePt t="73278" x="822325" y="2589213"/>
          <p14:tracePt t="73289" x="776288" y="2589213"/>
          <p14:tracePt t="73303" x="750888" y="2589213"/>
          <p14:tracePt t="73327" x="723900" y="2589213"/>
          <p14:tracePt t="73339" x="704850" y="2581275"/>
          <p14:tracePt t="73353" x="687388" y="2571750"/>
          <p14:tracePt t="73375" x="679450" y="2571750"/>
          <p14:tracePt t="73388" x="679450" y="2562225"/>
          <p14:tracePt t="73412" x="679450" y="2554288"/>
          <p14:tracePt t="73424" x="679450" y="2536825"/>
          <p14:tracePt t="73900" x="696913" y="2536825"/>
          <p14:tracePt t="73912" x="704850" y="2536825"/>
          <p14:tracePt t="73923" x="731838" y="2527300"/>
          <p14:tracePt t="73940" x="768350" y="2517775"/>
          <p14:tracePt t="73956" x="803275" y="2509838"/>
          <p14:tracePt t="73961" x="874713" y="2490788"/>
          <p14:tracePt t="73974" x="911225" y="2482850"/>
          <p14:tracePt t="73995" x="982663" y="2465388"/>
          <p14:tracePt t="74010" x="1017588" y="2455863"/>
          <p14:tracePt t="74032" x="1054100" y="2446338"/>
          <p14:tracePt t="74045" x="1133475" y="2411413"/>
          <p14:tracePt t="74071" x="1187450" y="2401888"/>
          <p14:tracePt t="74082" x="1214438" y="2384425"/>
          <p14:tracePt t="74094" x="1231900" y="2374900"/>
          <p14:tracePt t="74351" x="1223963" y="2374900"/>
          <p14:tracePt t="74362" x="1204913" y="2374900"/>
          <p14:tracePt t="74374" x="1187450" y="2374900"/>
          <p14:tracePt t="74387" x="1160463" y="2374900"/>
          <p14:tracePt t="74399" x="1071563" y="2411413"/>
          <p14:tracePt t="74412" x="1017588" y="2419350"/>
          <p14:tracePt t="74433" x="982663" y="2446338"/>
          <p14:tracePt t="74449" x="893763" y="2509838"/>
          <p14:tracePt t="74471" x="847725" y="2527300"/>
          <p14:tracePt t="74484" x="812800" y="2544763"/>
          <p14:tracePt t="74497" x="785813" y="2562225"/>
          <p14:tracePt t="74519" x="768350" y="2562225"/>
          <p14:tracePt t="74653" x="785813" y="2554288"/>
          <p14:tracePt t="74667" x="822325" y="2536825"/>
          <p14:tracePt t="74678" x="857250" y="2517775"/>
          <p14:tracePt t="74689" x="911225" y="2500313"/>
          <p14:tracePt t="74704" x="965200" y="2490788"/>
          <p14:tracePt t="74715" x="1017588" y="2482850"/>
          <p14:tracePt t="74739" x="1044575" y="2473325"/>
          <p14:tracePt t="74752" x="1108075" y="2473325"/>
          <p14:tracePt t="74765" x="1143000" y="2465388"/>
          <p14:tracePt t="74787" x="1160463" y="2465388"/>
          <p14:tracePt t="74799" x="1179513" y="2465388"/>
          <p14:tracePt t="74816" x="1196975" y="2465388"/>
          <p14:tracePt t="74836" x="1214438" y="2455863"/>
          <p14:tracePt t="75043" x="1196975" y="2455863"/>
          <p14:tracePt t="75054" x="1152525" y="2465388"/>
          <p14:tracePt t="75067" x="1108075" y="2465388"/>
          <p14:tracePt t="75079" x="1054100" y="2473325"/>
          <p14:tracePt t="75091" x="973138" y="2482850"/>
          <p14:tracePt t="75103" x="847725" y="2500313"/>
          <p14:tracePt t="75134" x="822325" y="2500313"/>
          <p14:tracePt t="75143" x="803275" y="2509838"/>
          <p14:tracePt t="75152" x="795338" y="2517775"/>
          <p14:tracePt t="75335" x="795338" y="2509838"/>
          <p14:tracePt t="75347" x="812800" y="2509838"/>
          <p14:tracePt t="76615" x="830263" y="2509838"/>
          <p14:tracePt t="76627" x="847725" y="2509838"/>
          <p14:tracePt t="76637" x="866775" y="2500313"/>
          <p14:tracePt t="76650" x="901700" y="2500313"/>
          <p14:tracePt t="76675" x="911225" y="2500313"/>
          <p14:tracePt t="76686" x="928688" y="2490788"/>
          <p14:tracePt t="76703" x="965200" y="2490788"/>
          <p14:tracePt t="76735" x="1009650" y="2482850"/>
          <p14:tracePt t="76739" x="1017588" y="2482850"/>
          <p14:tracePt t="76750" x="1036638" y="2482850"/>
          <p14:tracePt t="76772" x="1054100" y="2482850"/>
          <p14:tracePt t="76785" x="1089025" y="2482850"/>
          <p14:tracePt t="76810" x="1116013" y="2482850"/>
          <p14:tracePt t="76833" x="1125538" y="2482850"/>
          <p14:tracePt t="76845" x="1143000" y="2482850"/>
          <p14:tracePt t="76857" x="1152525" y="2490788"/>
          <p14:tracePt t="76869" x="1169988" y="2509838"/>
          <p14:tracePt t="77173" x="1169988" y="2517775"/>
          <p14:tracePt t="77185" x="1152525" y="2517775"/>
          <p14:tracePt t="77207" x="1108075" y="2517775"/>
          <p14:tracePt t="77209" x="1000125" y="2517775"/>
          <p14:tracePt t="77222" x="938213" y="2527300"/>
          <p14:tracePt t="77236" x="857250" y="2527300"/>
          <p14:tracePt t="77269" x="731838" y="2544763"/>
          <p14:tracePt t="77272" x="704850" y="2554288"/>
          <p14:tracePt t="77295" x="679450" y="2554288"/>
          <p14:tracePt t="77307" x="660400" y="2562225"/>
          <p14:tracePt t="77330" x="652463" y="2562225"/>
          <p14:tracePt t="77404" x="660400" y="2562225"/>
          <p14:tracePt t="77418" x="687388" y="2562225"/>
          <p14:tracePt t="77430" x="704850" y="2562225"/>
          <p14:tracePt t="77442" x="741363" y="2554288"/>
          <p14:tracePt t="77466" x="758825" y="2554288"/>
          <p14:tracePt t="77487" x="785813" y="2544763"/>
          <p14:tracePt t="77491" x="803275" y="2544763"/>
          <p14:tracePt t="77505" x="822325" y="2544763"/>
          <p14:tracePt t="77526" x="866775" y="2536825"/>
          <p14:tracePt t="77551" x="884238" y="2536825"/>
          <p14:tracePt t="77562" x="901700" y="2536825"/>
          <p14:tracePt t="77576" x="911225" y="2527300"/>
          <p14:tracePt t="77976" x="911225" y="2517775"/>
          <p14:tracePt t="77988" x="901700" y="2509838"/>
          <p14:tracePt t="78002" x="893763" y="2509838"/>
          <p14:tracePt t="78014" x="874713" y="2509838"/>
          <p14:tracePt t="78037" x="866775" y="2500313"/>
          <p14:tracePt t="78049" x="866775" y="2490788"/>
          <p14:tracePt t="78061" x="847725" y="2482850"/>
          <p14:tracePt t="78136" x="866775" y="2455863"/>
          <p14:tracePt t="78147" x="874713" y="2446338"/>
          <p14:tracePt t="78158" x="901700" y="2428875"/>
          <p14:tracePt t="78170" x="919163" y="2428875"/>
          <p14:tracePt t="78194" x="938213" y="2419350"/>
          <p14:tracePt t="78197" x="946150" y="2419350"/>
          <p14:tracePt t="78220" x="955675" y="2419350"/>
          <p14:tracePt t="78234" x="965200" y="2419350"/>
          <p14:tracePt t="78719" x="955675" y="2419350"/>
          <p14:tracePt t="78736" x="946150" y="2419350"/>
          <p14:tracePt t="78749" x="938213" y="2419350"/>
          <p14:tracePt t="78756" x="928688" y="2419350"/>
          <p14:tracePt t="78829" x="946150" y="2401888"/>
          <p14:tracePt t="78842" x="1009650" y="2374900"/>
          <p14:tracePt t="78853" x="1108075" y="2347913"/>
          <p14:tracePt t="78871" x="1196975" y="2322513"/>
          <p14:tracePt t="78878" x="1295400" y="2322513"/>
          <p14:tracePt t="78890" x="1357313" y="2322513"/>
          <p14:tracePt t="78903" x="1446213" y="2322513"/>
          <p14:tracePt t="78925" x="1482725" y="2330450"/>
          <p14:tracePt t="78937" x="1536700" y="2347913"/>
          <p14:tracePt t="78967" x="1562100" y="2357438"/>
          <p14:tracePt t="78978" x="1589088" y="2374900"/>
          <p14:tracePt t="78989" x="1598613" y="2374900"/>
          <p14:tracePt t="79017" x="1608138" y="2374900"/>
          <p14:tracePt t="79815" x="1633538" y="2374900"/>
          <p14:tracePt t="79829" x="1670050" y="2401888"/>
          <p14:tracePt t="79839" x="1724025" y="2438400"/>
          <p14:tracePt t="79852" x="1812925" y="2482850"/>
          <p14:tracePt t="79864" x="1874838" y="2527300"/>
          <p14:tracePt t="79876" x="1990725" y="2643188"/>
          <p14:tracePt t="79900" x="2044700" y="2697163"/>
          <p14:tracePt t="79913" x="2170113" y="2813050"/>
          <p14:tracePt t="79925" x="2232025" y="2857500"/>
          <p14:tracePt t="79958" x="2303463" y="2894013"/>
          <p14:tracePt t="79973" x="2330450" y="2894013"/>
          <p14:tracePt t="79985" x="2347913" y="2894013"/>
          <p14:tracePt t="80266" x="2339975" y="2894013"/>
          <p14:tracePt t="80282" x="2330450" y="2884488"/>
          <p14:tracePt t="80290" x="2295525" y="2840038"/>
          <p14:tracePt t="80316" x="2268538" y="2803525"/>
          <p14:tracePt t="80329" x="2232025" y="2768600"/>
          <p14:tracePt t="80338" x="2214563" y="2714625"/>
          <p14:tracePt t="80352" x="2197100" y="2687638"/>
          <p14:tracePt t="80364" x="2170113" y="2616200"/>
          <p14:tracePt t="80398" x="2125663" y="2571750"/>
          <p14:tracePt t="80401" x="2108200" y="2554288"/>
          <p14:tracePt t="80425" x="2098675" y="2544763"/>
          <p14:tracePt t="80437" x="2089150" y="2527300"/>
          <p14:tracePt t="80450" x="2089150" y="2509838"/>
          <p14:tracePt t="80464" x="2098675" y="2500313"/>
          <p14:tracePt t="80483" x="2143125" y="2465388"/>
          <p14:tracePt t="80874" x="2143125" y="2455863"/>
          <p14:tracePt t="80887" x="2133600" y="2446338"/>
          <p14:tracePt t="80900" x="2116138" y="2438400"/>
          <p14:tracePt t="80911" x="2116138" y="2428875"/>
          <p14:tracePt t="80924" x="2098675" y="2428875"/>
          <p14:tracePt t="80934" x="2089150" y="2428875"/>
          <p14:tracePt t="80960" x="2071688" y="2428875"/>
          <p14:tracePt t="80972" x="2062163" y="2428875"/>
          <p14:tracePt t="81002" x="2054225" y="2428875"/>
          <p14:tracePt t="81081" x="2081213" y="2428875"/>
          <p14:tracePt t="81096" x="2098675" y="2428875"/>
          <p14:tracePt t="81108" x="2116138" y="2438400"/>
          <p14:tracePt t="81118" x="2133600" y="2446338"/>
          <p14:tracePt t="81129" x="2152650" y="2455863"/>
          <p14:tracePt t="81143" x="2170113" y="2465388"/>
          <p14:tracePt t="81154" x="2197100" y="2473325"/>
          <p14:tracePt t="81179" x="2214563" y="2473325"/>
          <p14:tracePt t="81191" x="2241550" y="2473325"/>
          <p14:tracePt t="82213" x="2251075" y="2473325"/>
          <p14:tracePt t="82260" x="2268538" y="2473325"/>
          <p14:tracePt t="82273" x="2276475" y="2482850"/>
          <p14:tracePt t="82290" x="2303463" y="2490788"/>
          <p14:tracePt t="82302" x="2312988" y="2490788"/>
          <p14:tracePt t="82329" x="2330450" y="2500313"/>
          <p14:tracePt t="82334" x="2384425" y="2527300"/>
          <p14:tracePt t="82347" x="2419350" y="2544763"/>
          <p14:tracePt t="82666" x="2401888" y="2554288"/>
          <p14:tracePt t="82676" x="2393950" y="2562225"/>
          <p14:tracePt t="82764" x="2438400" y="2562225"/>
          <p14:tracePt t="82772" x="2517775" y="2562225"/>
          <p14:tracePt t="82788" x="2598738" y="2562225"/>
          <p14:tracePt t="82799" x="2643188" y="2562225"/>
          <p14:tracePt t="82809" x="2687638" y="2562225"/>
          <p14:tracePt t="82834" x="2732088" y="2554288"/>
          <p14:tracePt t="82847" x="2751138" y="2544763"/>
          <p14:tracePt t="82858" x="2768600" y="2536825"/>
          <p14:tracePt t="82869" x="2822575" y="2509838"/>
          <p14:tracePt t="82894" x="2847975" y="2500313"/>
          <p14:tracePt t="82907" x="2874963" y="2490788"/>
          <p14:tracePt t="82919" x="2911475" y="2482850"/>
          <p14:tracePt t="82944" x="2938463" y="2473325"/>
          <p14:tracePt t="82955" x="2973388" y="2455863"/>
          <p14:tracePt t="82992" x="2982913" y="2455863"/>
          <p14:tracePt t="83003" x="2982913" y="2446338"/>
          <p14:tracePt t="83017" x="3000375" y="2446338"/>
          <p14:tracePt t="83029" x="3017838" y="2446338"/>
          <p14:tracePt t="83040" x="3036888" y="2446338"/>
          <p14:tracePt t="83054" x="3054350" y="2438400"/>
          <p14:tracePt t="83077" x="3062288" y="2428875"/>
          <p14:tracePt t="83102" x="3062288" y="2419350"/>
          <p14:tracePt t="83125" x="3062288" y="2411413"/>
          <p14:tracePt t="83141" x="3062288" y="2401888"/>
          <p14:tracePt t="83154" x="3071813" y="2393950"/>
          <p14:tracePt t="83163" x="3081338" y="2384425"/>
          <p14:tracePt t="83174" x="3081338" y="2374900"/>
          <p14:tracePt t="83185" x="3089275" y="2366963"/>
          <p14:tracePt t="83394" x="3081338" y="2366963"/>
          <p14:tracePt t="83407" x="3081338" y="2374900"/>
          <p14:tracePt t="83552" x="3081338" y="2384425"/>
          <p14:tracePt t="83591" x="3081338" y="2393950"/>
          <p14:tracePt t="83612" x="3081338" y="2401888"/>
          <p14:tracePt t="83638" x="3081338" y="2411413"/>
          <p14:tracePt t="83747" x="3071813" y="2419350"/>
          <p14:tracePt t="83880" x="3071813" y="2428875"/>
          <p14:tracePt t="83896" x="3054350" y="2428875"/>
          <p14:tracePt t="83906" x="3027363" y="2428875"/>
          <p14:tracePt t="83917" x="3009900" y="2428875"/>
          <p14:tracePt t="83930" x="2955925" y="2438400"/>
          <p14:tracePt t="83943" x="2938463" y="2438400"/>
          <p14:tracePt t="83965" x="2928938" y="2438400"/>
          <p14:tracePt t="83978" x="2901950" y="2438400"/>
          <p14:tracePt t="84003" x="2894013" y="2438400"/>
          <p14:tracePt t="84015" x="2867025" y="2438400"/>
          <p14:tracePt t="84261" x="2874963" y="2438400"/>
          <p14:tracePt t="84355" x="2867025" y="2438400"/>
          <p14:tracePt t="84368" x="2857500" y="2438400"/>
          <p14:tracePt t="84380" x="2830513" y="2438400"/>
          <p14:tracePt t="84392" x="2795588" y="2446338"/>
          <p14:tracePt t="84405" x="2751138" y="2446338"/>
          <p14:tracePt t="84416" x="2633663" y="2455863"/>
          <p14:tracePt t="84441" x="2589213" y="2455863"/>
          <p14:tracePt t="84454" x="2554288" y="2455863"/>
          <p14:tracePt t="84465" x="2517775" y="2465388"/>
          <p14:tracePt t="84488" x="2509838" y="2465388"/>
          <p14:tracePt t="84501" x="2473325" y="2473325"/>
          <p14:tracePt t="84531" x="2455863" y="2482850"/>
          <p14:tracePt t="84539" x="2411413" y="2500313"/>
          <p14:tracePt t="84551" x="2401888" y="2509838"/>
          <p14:tracePt t="84867" x="2393950" y="2509838"/>
          <p14:tracePt t="84878" x="2374900" y="2509838"/>
          <p14:tracePt t="84891" x="2339975" y="2482850"/>
          <p14:tracePt t="84904" x="2330450" y="2473325"/>
          <p14:tracePt t="84927" x="2303463" y="2473325"/>
          <p14:tracePt t="84940" x="2232025" y="2465388"/>
          <p14:tracePt t="84970" x="2197100" y="2465388"/>
          <p14:tracePt t="84977" x="2170113" y="2465388"/>
          <p14:tracePt t="84990" x="2098675" y="2465388"/>
          <p14:tracePt t="85022" x="2062163" y="2465388"/>
          <p14:tracePt t="85026" x="2036763" y="2473325"/>
          <p14:tracePt t="85038" x="2000250" y="2482850"/>
          <p14:tracePt t="85053" x="1982788" y="2482850"/>
          <p14:tracePt t="85076" x="1965325" y="2482850"/>
          <p14:tracePt t="85098" x="1955800" y="2482850"/>
          <p14:tracePt t="85110" x="1946275" y="2482850"/>
          <p14:tracePt t="85122" x="1938338" y="2490788"/>
          <p14:tracePt t="85146" x="1928813" y="2490788"/>
          <p14:tracePt t="85539" x="1919288" y="2490788"/>
          <p14:tracePt t="86717" x="1928813" y="2490788"/>
          <p14:tracePt t="87044" x="1938338" y="2490788"/>
          <p14:tracePt t="87057" x="1965325" y="2490788"/>
          <p14:tracePt t="87072" x="2000250" y="2490788"/>
          <p14:tracePt t="87082" x="2009775" y="2490788"/>
          <p14:tracePt t="87094" x="2036763" y="2490788"/>
          <p14:tracePt t="87107" x="2071688" y="2490788"/>
          <p14:tracePt t="87122" x="2081213" y="2482850"/>
          <p14:tracePt t="87143" x="2098675" y="2482850"/>
          <p14:tracePt t="87155" x="2116138" y="2473325"/>
          <p14:tracePt t="87180" x="2125663" y="2473325"/>
          <p14:tracePt t="87193" x="2143125" y="2473325"/>
          <p14:tracePt t="87229" x="2152650" y="2473325"/>
          <p14:tracePt t="87242" x="2160588" y="2473325"/>
          <p14:tracePt t="87618" x="2152650" y="2473325"/>
          <p14:tracePt t="87629" x="2143125" y="2473325"/>
          <p14:tracePt t="88080" x="2152650" y="2473325"/>
          <p14:tracePt t="88091" x="2170113" y="2473325"/>
          <p14:tracePt t="88103" x="2179638" y="2473325"/>
          <p14:tracePt t="88118" x="2224088" y="2465388"/>
          <p14:tracePt t="88131" x="2259013" y="2446338"/>
          <p14:tracePt t="88149" x="2295525" y="2438400"/>
          <p14:tracePt t="88166" x="2393950" y="2428875"/>
          <p14:tracePt t="88194" x="2428875" y="2428875"/>
          <p14:tracePt t="88201" x="2473325" y="2411413"/>
          <p14:tracePt t="88227" x="2490788" y="2411413"/>
          <p14:tracePt t="88234" x="2509838" y="2411413"/>
          <p14:tracePt t="88268" x="2517775" y="2411413"/>
          <p14:tracePt t="88275" x="2527300" y="2411413"/>
          <p14:tracePt t="88302" x="2544763" y="2411413"/>
          <p14:tracePt t="88313" x="2554288" y="2411413"/>
          <p14:tracePt t="88337" x="2562225" y="2411413"/>
          <p14:tracePt t="88361" x="2571750" y="2411413"/>
          <p14:tracePt t="88580" x="2562225" y="2411413"/>
          <p14:tracePt t="88596" x="2554288" y="2419350"/>
          <p14:tracePt t="88609" x="2544763" y="2419350"/>
          <p14:tracePt t="88617" x="2536825" y="2428875"/>
          <p14:tracePt t="88629" x="2517775" y="2428875"/>
          <p14:tracePt t="88652" x="2509838" y="2428875"/>
          <p14:tracePt t="88666" x="2500313" y="2428875"/>
          <p14:tracePt t="88678" x="2465388" y="2438400"/>
          <p14:tracePt t="88713" x="2455863" y="2438400"/>
          <p14:tracePt t="88730" x="2438400" y="2446338"/>
          <p14:tracePt t="88750" x="2428875" y="2446338"/>
          <p14:tracePt t="88763" x="2411413" y="2446338"/>
          <p14:tracePt t="88787" x="2393950" y="2446338"/>
          <p14:tracePt t="88800" x="2384425" y="2446338"/>
          <p14:tracePt t="88822" x="2366963" y="2446338"/>
          <p14:tracePt t="88834" x="2357438" y="2446338"/>
          <p14:tracePt t="88858" x="2347913" y="2446338"/>
          <p14:tracePt t="88871" x="2339975" y="2446338"/>
          <p14:tracePt t="88882" x="2330450" y="2446338"/>
          <p14:tracePt t="88896" x="2322513" y="2446338"/>
          <p14:tracePt t="88908" x="2303463" y="2446338"/>
          <p14:tracePt t="88946" x="2295525" y="2446338"/>
          <p14:tracePt t="89079" x="2312988" y="2446338"/>
          <p14:tracePt t="89091" x="2339975" y="2446338"/>
          <p14:tracePt t="89108" x="2366963" y="2446338"/>
          <p14:tracePt t="89115" x="2384425" y="2446338"/>
          <p14:tracePt t="89127" x="2419350" y="2455863"/>
          <p14:tracePt t="89139" x="2473325" y="2482850"/>
          <p14:tracePt t="89164" x="2509838" y="2490788"/>
          <p14:tracePt t="89177" x="2581275" y="2500313"/>
          <p14:tracePt t="89205" x="2608263" y="2500313"/>
          <p14:tracePt t="89208" x="2625725" y="2509838"/>
          <p14:tracePt t="89431" x="2616200" y="2517775"/>
          <p14:tracePt t="89444" x="2589213" y="2517775"/>
          <p14:tracePt t="89457" x="2554288" y="2517775"/>
          <p14:tracePt t="89468" x="2500313" y="2517775"/>
          <p14:tracePt t="89481" x="2446338" y="2517775"/>
          <p14:tracePt t="89492" x="2357438" y="2490788"/>
          <p14:tracePt t="89516" x="2339975" y="2482850"/>
          <p14:tracePt t="89529" x="2303463" y="2482850"/>
          <p14:tracePt t="89553" x="2286000" y="2482850"/>
          <p14:tracePt t="89580" x="2268538" y="2482850"/>
          <p14:tracePt t="89882" x="2276475" y="2482850"/>
          <p14:tracePt t="89907" x="2286000" y="2482850"/>
          <p14:tracePt t="89917" x="2295525" y="2482850"/>
          <p14:tracePt t="89930" x="2303463" y="2482850"/>
          <p14:tracePt t="89943" x="2312988" y="2482850"/>
          <p14:tracePt t="90819" x="2276475" y="2482850"/>
          <p14:tracePt t="90833" x="2241550" y="2482850"/>
          <p14:tracePt t="90843" x="2197100" y="2473325"/>
          <p14:tracePt t="90858" x="2125663" y="2465388"/>
          <p14:tracePt t="90880" x="2089150" y="2465388"/>
          <p14:tracePt t="90892" x="2027238" y="2465388"/>
          <p14:tracePt t="90916" x="2000250" y="2465388"/>
          <p14:tracePt t="90928" x="1973263" y="2465388"/>
          <p14:tracePt t="90940" x="1919288" y="2465388"/>
          <p14:tracePt t="90954" x="1911350" y="2465388"/>
          <p14:tracePt t="90978" x="1893888" y="2465388"/>
          <p14:tracePt t="90989" x="1884363" y="2465388"/>
          <p14:tracePt t="91127" x="1893888" y="2465388"/>
          <p14:tracePt t="91142" x="1919288" y="2465388"/>
          <p14:tracePt t="91147" x="1946275" y="2465388"/>
          <p14:tracePt t="91159" x="1973263" y="2465388"/>
          <p14:tracePt t="91176" x="2071688" y="2465388"/>
          <p14:tracePt t="91205" x="2116138" y="2465388"/>
          <p14:tracePt t="91208" x="2232025" y="2500313"/>
          <p14:tracePt t="91233" x="2295525" y="2509838"/>
          <p14:tracePt t="91245" x="2374900" y="2517775"/>
          <p14:tracePt t="91257" x="2554288" y="2581275"/>
          <p14:tracePt t="91291" x="2633663" y="2616200"/>
          <p14:tracePt t="91300" x="2714625" y="2660650"/>
          <p14:tracePt t="91308" x="2822575" y="2724150"/>
          <p14:tracePt t="91330" x="2894013" y="2751138"/>
          <p14:tracePt t="91343" x="3044825" y="2759075"/>
          <p14:tracePt t="91366" x="3108325" y="2759075"/>
          <p14:tracePt t="91380" x="3152775" y="2759075"/>
          <p14:tracePt t="91745" x="3241675" y="2732088"/>
          <p14:tracePt t="91757" x="3322638" y="2705100"/>
          <p14:tracePt t="91768" x="3394075" y="2697163"/>
          <p14:tracePt t="91780" x="3562350" y="2687638"/>
          <p14:tracePt t="91805" x="3660775" y="2687638"/>
          <p14:tracePt t="91817" x="3768725" y="2687638"/>
          <p14:tracePt t="91832" x="3919538" y="2687638"/>
          <p14:tracePt t="91854" x="3983038" y="2687638"/>
          <p14:tracePt t="91865" x="4037013" y="2687638"/>
          <p14:tracePt t="91895" x="4062413" y="2687638"/>
          <p14:tracePt t="91903" x="4098925" y="2687638"/>
          <p14:tracePt t="91914" x="4152900" y="2697163"/>
          <p14:tracePt t="91940" x="4179888" y="2705100"/>
          <p14:tracePt t="91963" x="4179888" y="2724150"/>
          <p14:tracePt t="92438" x="4205288" y="2724150"/>
          <p14:tracePt t="92456" x="4214813" y="2724150"/>
          <p14:tracePt t="92461" x="4224338" y="2724150"/>
          <p14:tracePt t="92477" x="4241800" y="2724150"/>
          <p14:tracePt t="92486" x="4259263" y="2714625"/>
          <p14:tracePt t="92500" x="4276725" y="2705100"/>
          <p14:tracePt t="92522" x="4313238" y="2687638"/>
          <p14:tracePt t="92534" x="4340225" y="2670175"/>
          <p14:tracePt t="93035" x="4340225" y="2660650"/>
          <p14:tracePt t="93047" x="4330700" y="2652713"/>
          <p14:tracePt t="93057" x="4313238" y="2633663"/>
          <p14:tracePt t="93082" x="4313238" y="2625725"/>
          <p14:tracePt t="93095" x="4303713" y="2598738"/>
          <p14:tracePt t="93106" x="4295775" y="2562225"/>
          <p14:tracePt t="93133" x="4286250" y="2554288"/>
          <p14:tracePt t="93144" x="4276725" y="2536825"/>
          <p14:tracePt t="93172" x="4268788" y="2527300"/>
          <p14:tracePt t="93315" x="4268788" y="2517775"/>
          <p14:tracePt t="95298" x="4276725" y="2517775"/>
          <p14:tracePt t="95311" x="4286250" y="2517775"/>
          <p14:tracePt t="95329" x="4303713" y="2517775"/>
          <p14:tracePt t="95334" x="4313238" y="2517775"/>
          <p14:tracePt t="95347" x="4330700" y="2517775"/>
          <p14:tracePt t="95359" x="4375150" y="2527300"/>
          <p14:tracePt t="95388" x="4411663" y="2527300"/>
          <p14:tracePt t="95396" x="4510088" y="2527300"/>
          <p14:tracePt t="95409" x="4545013" y="2536825"/>
          <p14:tracePt t="95434" x="4589463" y="2544763"/>
          <p14:tracePt t="95736" x="4581525" y="2544763"/>
          <p14:tracePt t="95750" x="4572000" y="2544763"/>
          <p14:tracePt t="95785" x="4608513" y="2544763"/>
          <p14:tracePt t="95799" x="4670425" y="2536825"/>
          <p14:tracePt t="95817" x="4803775" y="2536825"/>
          <p14:tracePt t="95833" x="4884738" y="2536825"/>
          <p14:tracePt t="95847" x="4965700" y="2536825"/>
          <p14:tracePt t="95857" x="5027613" y="2536825"/>
          <p14:tracePt t="95870" x="5072063" y="2536825"/>
          <p14:tracePt t="95896" x="5153025" y="2544763"/>
          <p14:tracePt t="95906" x="5187950" y="2544763"/>
          <p14:tracePt t="95920" x="5224463" y="2554288"/>
          <p14:tracePt t="95967" x="5232400" y="2554288"/>
          <p14:tracePt t="95983" x="5251450" y="2554288"/>
          <p14:tracePt t="96004" x="5268913" y="2554288"/>
          <p14:tracePt t="96016" x="5276850" y="2554288"/>
          <p14:tracePt t="96953" x="5268913" y="2554288"/>
          <p14:tracePt t="96966" x="5241925" y="2554288"/>
          <p14:tracePt t="96979" x="5214938" y="2554288"/>
          <p14:tracePt t="96991" x="5160963" y="2554288"/>
          <p14:tracePt t="97015" x="5133975" y="2544763"/>
          <p14:tracePt t="97026" x="5072063" y="2536825"/>
          <p14:tracePt t="97040" x="5027613" y="2527300"/>
          <p14:tracePt t="97065" x="4983163" y="2527300"/>
          <p14:tracePt t="97076" x="4946650" y="2527300"/>
          <p14:tracePt t="97091" x="4857750" y="2527300"/>
          <p14:tracePt t="97113" x="4803775" y="2527300"/>
          <p14:tracePt t="97126" x="4751388" y="2527300"/>
          <p14:tracePt t="97148" x="4714875" y="2527300"/>
          <p14:tracePt t="97161" x="4660900" y="2527300"/>
          <p14:tracePt t="97174" x="4643438" y="2527300"/>
          <p14:tracePt t="97207" x="4625975" y="2527300"/>
          <p14:tracePt t="97226" x="4598988" y="2527300"/>
          <p14:tracePt t="97240" x="4581525" y="2527300"/>
          <p14:tracePt t="97246" x="4572000" y="2527300"/>
          <p14:tracePt t="97271" x="4562475" y="2527300"/>
          <p14:tracePt t="98014" x="4581525" y="2527300"/>
          <p14:tracePt t="98026" x="4616450" y="2527300"/>
          <p14:tracePt t="98050" x="4652963" y="2517775"/>
          <p14:tracePt t="98064" x="4687888" y="2517775"/>
          <p14:tracePt t="98081" x="4724400" y="2517775"/>
          <p14:tracePt t="98099" x="4803775" y="2517775"/>
          <p14:tracePt t="98112" x="4867275" y="2517775"/>
          <p14:tracePt t="98122" x="4929188" y="2517775"/>
          <p14:tracePt t="98136" x="5072063" y="2517775"/>
          <p14:tracePt t="98162" x="5116513" y="2527300"/>
          <p14:tracePt t="98171" x="5187950" y="2544763"/>
          <p14:tracePt t="98183" x="5205413" y="2544763"/>
          <p14:tracePt t="98199" x="5224463" y="2554288"/>
          <p14:tracePt t="98221" x="5241925" y="2562225"/>
          <p14:tracePt t="98257" x="5251450" y="2562225"/>
          <p14:tracePt t="98343" x="5259388" y="2562225"/>
          <p14:tracePt t="98416" x="5224463" y="2562225"/>
          <p14:tracePt t="98426" x="5180013" y="2562225"/>
          <p14:tracePt t="98439" x="5018088" y="2554288"/>
          <p14:tracePt t="98463" x="4929188" y="2544763"/>
          <p14:tracePt t="98476" x="4822825" y="2517775"/>
          <p14:tracePt t="98489" x="4687888" y="2509838"/>
          <p14:tracePt t="98519" x="4660900" y="2500313"/>
          <p14:tracePt t="98525" x="4625975" y="2500313"/>
          <p14:tracePt t="98537" x="4581525" y="2500313"/>
          <p14:tracePt t="98562" x="4572000" y="2500313"/>
          <p14:tracePt t="98709" x="4581525" y="2500313"/>
          <p14:tracePt t="98719" x="4616450" y="2500313"/>
          <p14:tracePt t="98736" x="4633913" y="2500313"/>
          <p14:tracePt t="98743" x="4652963" y="2500313"/>
          <p14:tracePt t="98756" x="4687888" y="2500313"/>
          <p14:tracePt t="98771" x="4714875" y="2500313"/>
          <p14:tracePt t="98792" x="4848225" y="2517775"/>
          <p14:tracePt t="98817" x="4929188" y="2527300"/>
          <p14:tracePt t="98829" x="5018088" y="2536825"/>
          <p14:tracePt t="98839" x="5197475" y="2571750"/>
          <p14:tracePt t="98864" x="5259388" y="2589213"/>
          <p14:tracePt t="98876" x="5384800" y="2660650"/>
          <p14:tracePt t="99620" x="5367338" y="2660650"/>
          <p14:tracePt t="99631" x="5348288" y="2660650"/>
          <p14:tracePt t="99644" x="5340350" y="2660650"/>
          <p14:tracePt t="99802" x="5340350" y="2652713"/>
          <p14:tracePt t="99950" x="5340350" y="2643188"/>
          <p14:tracePt t="99973" x="5340350" y="2633663"/>
          <p14:tracePt t="100023" x="5330825" y="2633663"/>
          <p14:tracePt t="100053" x="5322888" y="2625725"/>
          <p14:tracePt t="100059" x="5322888" y="2616200"/>
          <p14:tracePt t="100097" x="5322888" y="2608263"/>
          <p14:tracePt t="100107" x="5322888" y="2598738"/>
          <p14:tracePt t="101116" x="5313363" y="2598738"/>
          <p14:tracePt t="101129" x="5303838" y="2598738"/>
          <p14:tracePt t="101143" x="5268913" y="2598738"/>
          <p14:tracePt t="101156" x="5232400" y="2598738"/>
          <p14:tracePt t="101166" x="5180013" y="2598738"/>
          <p14:tracePt t="101178" x="4973638" y="2598738"/>
          <p14:tracePt t="101192" x="4857750" y="2598738"/>
          <p14:tracePt t="101208" x="4616450" y="2598738"/>
          <p14:tracePt t="101233" x="4510088" y="2589213"/>
          <p14:tracePt t="101249" x="4411663" y="2581275"/>
          <p14:tracePt t="101265" x="4348163" y="2581275"/>
          <p14:tracePt t="101278" x="4286250" y="2581275"/>
          <p14:tracePt t="101315" x="4276725" y="2581275"/>
          <p14:tracePt t="102005" x="4276725" y="2571750"/>
          <p14:tracePt t="102018" x="4286250" y="2562225"/>
          <p14:tracePt t="102030" x="4303713" y="2562225"/>
          <p14:tracePt t="102042" x="4313238" y="2554288"/>
          <p14:tracePt t="102055" x="4367213" y="2544763"/>
          <p14:tracePt t="102066" x="4402138" y="2536825"/>
          <p14:tracePt t="102092" x="4465638" y="2527300"/>
          <p14:tracePt t="102103" x="4598988" y="2500313"/>
          <p14:tracePt t="102128" x="4660900" y="2482850"/>
          <p14:tracePt t="102140" x="4724400" y="2473325"/>
          <p14:tracePt t="102151" x="4830763" y="2465388"/>
          <p14:tracePt t="102176" x="4894263" y="2465388"/>
          <p14:tracePt t="102188" x="5018088" y="2465388"/>
          <p14:tracePt t="102201" x="5062538" y="2465388"/>
          <p14:tracePt t="102226" x="5116513" y="2465388"/>
          <p14:tracePt t="102233" x="5205413" y="2482850"/>
          <p14:tracePt t="102267" x="5268913" y="2490788"/>
          <p14:tracePt t="102602" x="5259388" y="2490788"/>
          <p14:tracePt t="102614" x="5224463" y="2500313"/>
          <p14:tracePt t="102641" x="5205413" y="2500313"/>
          <p14:tracePt t="102655" x="5187950" y="2500313"/>
          <p14:tracePt t="102663" x="5170488" y="2500313"/>
          <p14:tracePt t="102674" x="5108575" y="2509838"/>
          <p14:tracePt t="102703" x="5072063" y="2509838"/>
          <p14:tracePt t="102705" x="5018088" y="2509838"/>
          <p14:tracePt t="102724" x="4983163" y="2509838"/>
          <p14:tracePt t="102738" x="4956175" y="2509838"/>
          <p14:tracePt t="102771" x="4911725" y="2509838"/>
          <p14:tracePt t="102784" x="4894263" y="2509838"/>
          <p14:tracePt t="102797" x="4875213" y="2509838"/>
          <p14:tracePt t="102809" x="4848225" y="2509838"/>
          <p14:tracePt t="104391" x="4857750" y="2509838"/>
          <p14:tracePt t="104403" x="4884738" y="2509838"/>
          <p14:tracePt t="104422" x="4894263" y="2509838"/>
          <p14:tracePt t="104441" x="4911725" y="2509838"/>
          <p14:tracePt t="104457" x="4919663" y="2509838"/>
          <p14:tracePt t="104465" x="4929188" y="2509838"/>
          <p14:tracePt t="104477" x="4938713" y="2509838"/>
          <p14:tracePt t="104489" x="4973638" y="2490788"/>
          <p14:tracePt t="104521" x="5027613" y="2482850"/>
          <p14:tracePt t="104538" x="5045075" y="2482850"/>
          <p14:tracePt t="104550" x="5062538" y="2482850"/>
          <p14:tracePt t="104562" x="5072063" y="2482850"/>
          <p14:tracePt t="105024" x="5081588" y="2482850"/>
          <p14:tracePt t="105051" x="5099050" y="2482850"/>
          <p14:tracePt t="105060" x="5108575" y="2482850"/>
          <p14:tracePt t="105085" x="5108575" y="2490788"/>
          <p14:tracePt t="105096" x="5116513" y="2490788"/>
          <p14:tracePt t="105135" x="5126038" y="2490788"/>
          <p14:tracePt t="105147" x="5133975" y="2490788"/>
          <p14:tracePt t="105207" x="5143500" y="2490788"/>
          <p14:tracePt t="105231" x="5153025" y="2490788"/>
          <p14:tracePt t="107838" x="0" y="0"/>
        </p14:tracePtLst>
        <p14:tracePtLst>
          <p14:tracePt t="132133" x="2473325" y="4313238"/>
          <p14:tracePt t="133392" x="2473325" y="4322763"/>
          <p14:tracePt t="133405" x="2473325" y="4330700"/>
          <p14:tracePt t="133422" x="2473325" y="4340225"/>
          <p14:tracePt t="133429" x="2473325" y="4348163"/>
          <p14:tracePt t="133441" x="2473325" y="4375150"/>
          <p14:tracePt t="133455" x="2473325" y="4402138"/>
          <p14:tracePt t="133478" x="2473325" y="4419600"/>
          <p14:tracePt t="133492" x="2473325" y="4429125"/>
          <p14:tracePt t="133503" x="2473325" y="4456113"/>
          <p14:tracePt t="133535" x="2473325" y="4465638"/>
          <p14:tracePt t="133540" x="2473325" y="4500563"/>
          <p14:tracePt t="133564" x="2473325" y="4510088"/>
          <p14:tracePt t="133577" x="2473325" y="4537075"/>
          <p14:tracePt t="133588" x="2473325" y="4545013"/>
          <p14:tracePt t="133612" x="2473325" y="4554538"/>
          <p14:tracePt t="133624" x="2473325" y="4562475"/>
          <p14:tracePt t="133649" x="2473325" y="4572000"/>
          <p14:tracePt t="133703" x="2473325" y="4581525"/>
          <p14:tracePt t="133709" x="2473325" y="4589463"/>
          <p14:tracePt t="133745" x="2455863" y="4589463"/>
          <p14:tracePt t="133762" x="2428875" y="4589463"/>
          <p14:tracePt t="133770" x="2393950" y="4589463"/>
          <p14:tracePt t="133783" x="2366963" y="4598988"/>
          <p14:tracePt t="133795" x="2330450" y="4598988"/>
          <p14:tracePt t="133808" x="2276475" y="4608513"/>
          <p14:tracePt t="133830" x="2241550" y="4608513"/>
          <p14:tracePt t="133845" x="2205038" y="4608513"/>
          <p14:tracePt t="133856" x="2170113" y="4625975"/>
          <p14:tracePt t="133880" x="2152650" y="4633913"/>
          <p14:tracePt t="133895" x="2133600" y="4652963"/>
          <p14:tracePt t="133916" x="2133600" y="4679950"/>
          <p14:tracePt t="133941" x="2133600" y="4687888"/>
          <p14:tracePt t="133953" x="2125663" y="4714875"/>
          <p14:tracePt t="133967" x="2108200" y="4768850"/>
          <p14:tracePt t="133991" x="2108200" y="4786313"/>
          <p14:tracePt t="134001" x="2098675" y="4813300"/>
          <p14:tracePt t="134014" x="2098675" y="4848225"/>
          <p14:tracePt t="134025" x="2089150" y="4919663"/>
          <p14:tracePt t="134051" x="2081213" y="4956175"/>
          <p14:tracePt t="134062" x="2081213" y="5037138"/>
          <p14:tracePt t="134075" x="2081213" y="5062538"/>
          <p14:tracePt t="134100" x="2081213" y="5116513"/>
          <p14:tracePt t="134113" x="2071688" y="5180013"/>
          <p14:tracePt t="134140" x="2062163" y="5214938"/>
          <p14:tracePt t="134185" x="2054225" y="5205413"/>
          <p14:tracePt t="134211" x="2044700" y="5187950"/>
          <p14:tracePt t="134222" x="2044700" y="5180013"/>
          <p14:tracePt t="134233" x="2036763" y="5170488"/>
          <p14:tracePt t="134245" x="2036763" y="5153025"/>
          <p14:tracePt t="134271" x="2036763" y="5126038"/>
          <p14:tracePt t="134296" x="2036763" y="5116513"/>
          <p14:tracePt t="134314" x="2036763" y="5099050"/>
          <p14:tracePt t="134318" x="2044700" y="5072063"/>
          <p14:tracePt t="134332" x="2133600" y="4983163"/>
          <p14:tracePt t="134574" x="2133600" y="4919663"/>
          <p14:tracePt t="134586" x="2143125" y="4867275"/>
          <p14:tracePt t="134599" x="2160588" y="4803775"/>
          <p14:tracePt t="134610" x="2170113" y="4741863"/>
          <p14:tracePt t="134621" x="2197100" y="4687888"/>
          <p14:tracePt t="134645" x="2232025" y="4625975"/>
          <p14:tracePt t="134657" x="2251075" y="4589463"/>
          <p14:tracePt t="134671" x="2276475" y="4562475"/>
          <p14:tracePt t="134683" x="2384425" y="4473575"/>
          <p14:tracePt t="134698" x="2419350" y="4438650"/>
          <p14:tracePt t="135037" x="2419350" y="4411663"/>
          <p14:tracePt t="135049" x="2428875" y="4375150"/>
          <p14:tracePt t="135062" x="2446338" y="4330700"/>
          <p14:tracePt t="135073" x="2465388" y="4295775"/>
          <p14:tracePt t="135085" x="2500313" y="4224338"/>
          <p14:tracePt t="135100" x="2527300" y="4187825"/>
          <p14:tracePt t="135120" x="2562225" y="4152900"/>
          <p14:tracePt t="135133" x="2633663" y="4089400"/>
          <p14:tracePt t="135159" x="2687638" y="4062413"/>
          <p14:tracePt t="135171" x="2803525" y="3990975"/>
          <p14:tracePt t="135195" x="2928938" y="3929063"/>
          <p14:tracePt t="135220" x="2965450" y="3902075"/>
          <p14:tracePt t="135500" x="2965450" y="3884613"/>
          <p14:tracePt t="135512" x="2965450" y="3840163"/>
          <p14:tracePt t="135523" x="2965450" y="3776663"/>
          <p14:tracePt t="135535" x="2965450" y="3697288"/>
          <p14:tracePt t="135547" x="2965450" y="3608388"/>
          <p14:tracePt t="135560" x="2990850" y="3455988"/>
          <p14:tracePt t="135574" x="3133725" y="3017838"/>
          <p14:tracePt t="135596" x="3205163" y="2822575"/>
          <p14:tracePt t="135608" x="3348038" y="2571750"/>
          <p14:tracePt t="135642" x="3411538" y="2446338"/>
          <p14:tracePt t="135646" x="3500438" y="2312988"/>
          <p14:tracePt t="135657" x="3660775" y="2116138"/>
          <p14:tracePt t="135683" x="3768725" y="2017713"/>
          <p14:tracePt t="135900" x="3768725" y="1990725"/>
          <p14:tracePt t="135913" x="3768725" y="1946275"/>
          <p14:tracePt t="135924" x="3768725" y="1839913"/>
          <p14:tracePt t="135937" x="3768725" y="1687513"/>
          <p14:tracePt t="135948" x="3768725" y="1500188"/>
          <p14:tracePt t="135960" x="3776663" y="1276350"/>
          <p14:tracePt t="135974" x="3795713" y="1223963"/>
          <p14:tracePt t="136001" x="3830638" y="1143000"/>
          <p14:tracePt t="136012" x="3867150" y="1108075"/>
          <p14:tracePt t="136033" x="3894138" y="1089025"/>
          <p14:tracePt t="136047" x="3911600" y="1044575"/>
          <p14:tracePt t="136079" x="3919538" y="1036638"/>
          <p14:tracePt t="136083" x="3929063" y="1036638"/>
          <p14:tracePt t="136120" x="3938588" y="1036638"/>
          <p14:tracePt t="136156" x="3956050" y="1036638"/>
          <p14:tracePt t="136170" x="3973513" y="1036638"/>
          <p14:tracePt t="136180" x="3983038" y="1036638"/>
          <p14:tracePt t="136194" x="3990975" y="1036638"/>
          <p14:tracePt t="136211" x="4000500" y="1036638"/>
          <p14:tracePt t="136229" x="4027488" y="1017588"/>
          <p14:tracePt t="136233" x="4054475" y="1000125"/>
          <p14:tracePt t="136255" x="4089400" y="982663"/>
          <p14:tracePt t="136266" x="4108450" y="973138"/>
          <p14:tracePt t="136280" x="4125913" y="955675"/>
          <p14:tracePt t="136301" x="4143375" y="955675"/>
          <p14:tracePt t="136315" x="4187825" y="938213"/>
          <p14:tracePt t="136347" x="4197350" y="928688"/>
          <p14:tracePt t="136351" x="4205288" y="919163"/>
          <p14:tracePt t="136363" x="4224338" y="911225"/>
          <p14:tracePt t="136394" x="4224338" y="893763"/>
          <p14:tracePt t="136401" x="4232275" y="884238"/>
          <p14:tracePt t="136416" x="4251325" y="866775"/>
          <p14:tracePt t="136429" x="4259263" y="857250"/>
          <p14:tracePt t="136450" x="4295775" y="839788"/>
          <p14:tracePt t="136472" x="4295775" y="830263"/>
          <p14:tracePt t="136608" x="4303713" y="830263"/>
          <p14:tracePt t="136693" x="4303713" y="839788"/>
          <p14:tracePt t="136704" x="4295775" y="847725"/>
          <p14:tracePt t="136715" x="4224338" y="919163"/>
          <p14:tracePt t="136737" x="4179888" y="973138"/>
          <p14:tracePt t="136752" x="4108450" y="1133475"/>
          <p14:tracePt t="136784" x="4081463" y="1231900"/>
          <p14:tracePt t="136788" x="4081463" y="1312863"/>
          <p14:tracePt t="136801" x="4062413" y="1455738"/>
          <p14:tracePt t="136831" x="4054475" y="1500188"/>
          <p14:tracePt t="136848" x="4054475" y="1527175"/>
          <p14:tracePt t="136851" x="4054475" y="1554163"/>
          <p14:tracePt t="136958" x="4062413" y="1554163"/>
          <p14:tracePt t="137072" x="4062413" y="1562100"/>
          <p14:tracePt t="137081" x="4054475" y="1581150"/>
          <p14:tracePt t="137094" x="4037013" y="1608138"/>
          <p14:tracePt t="137107" x="4017963" y="1633538"/>
          <p14:tracePt t="137118" x="3983038" y="1704975"/>
          <p14:tracePt t="137142" x="3946525" y="1776413"/>
          <p14:tracePt t="137154" x="3902075" y="1857375"/>
          <p14:tracePt t="137168" x="3786188" y="2081213"/>
          <p14:tracePt t="137190" x="3724275" y="2205038"/>
          <p14:tracePt t="137204" x="3598863" y="2482850"/>
          <p14:tracePt t="137227" x="3544888" y="2589213"/>
          <p14:tracePt t="137234" x="3517900" y="2724150"/>
          <p14:tracePt t="137506" x="3509963" y="2732088"/>
          <p14:tracePt t="137519" x="3500438" y="2751138"/>
          <p14:tracePt t="137530" x="3482975" y="2786063"/>
          <p14:tracePt t="137544" x="3455988" y="2857500"/>
          <p14:tracePt t="137556" x="3384550" y="3027363"/>
          <p14:tracePt t="137580" x="3367088" y="3170238"/>
          <p14:tracePt t="137595" x="3348038" y="3303588"/>
          <p14:tracePt t="137606" x="3348038" y="3536950"/>
          <p14:tracePt t="137629" x="3340100" y="3643313"/>
          <p14:tracePt t="137641" x="3313113" y="3848100"/>
          <p14:tracePt t="137666" x="3303588" y="3911600"/>
          <p14:tracePt t="137677" x="3286125" y="3965575"/>
          <p14:tracePt t="137689" x="3286125" y="3973513"/>
          <p14:tracePt t="137708" x="3286125" y="3983038"/>
          <p14:tracePt t="138094" x="3276600" y="3990975"/>
          <p14:tracePt t="138112" x="3259138" y="3990975"/>
          <p14:tracePt t="138117" x="3232150" y="4000500"/>
          <p14:tracePt t="138129" x="3071813" y="4054475"/>
          <p14:tracePt t="138151" x="2919413" y="4108450"/>
          <p14:tracePt t="138165" x="2357438" y="4268788"/>
          <p14:tracePt t="138177" x="2133600" y="4330700"/>
          <p14:tracePt t="138210" x="2009775" y="4367213"/>
          <p14:tracePt t="138211" x="1839913" y="4375150"/>
          <p14:tracePt t="138230" x="1795463" y="4384675"/>
          <p14:tracePt t="138250" x="1758950" y="4384675"/>
          <p14:tracePt t="138263" x="1724025" y="4384675"/>
          <p14:tracePt t="138286" x="1714500" y="4384675"/>
          <p14:tracePt t="138347" x="1731963" y="4367213"/>
          <p14:tracePt t="138366" x="1768475" y="4340225"/>
          <p14:tracePt t="138373" x="1857375" y="4286250"/>
          <p14:tracePt t="138398" x="1911350" y="4241800"/>
          <p14:tracePt t="138408" x="2000250" y="4197350"/>
          <p14:tracePt t="138419" x="2125663" y="4108450"/>
          <p14:tracePt t="138436" x="2384425" y="3946525"/>
          <p14:tracePt t="138457" x="2482850" y="3894138"/>
          <p14:tracePt t="138469" x="2544763" y="3857625"/>
          <p14:tracePt t="138480" x="2633663" y="3822700"/>
          <p14:tracePt t="138505" x="2679700" y="3822700"/>
          <p14:tracePt t="138517" x="2714625" y="3822700"/>
          <p14:tracePt t="138531" x="2795588" y="3822700"/>
          <p14:tracePt t="138555" x="2840038" y="3840163"/>
          <p14:tracePt t="138566" x="2901950" y="3902075"/>
          <p14:tracePt t="138580" x="2928938" y="3956050"/>
          <p14:tracePt t="138604" x="2955925" y="4017963"/>
          <p14:tracePt t="138614" x="3009900" y="4143375"/>
          <p14:tracePt t="138646" x="3027363" y="4197350"/>
          <p14:tracePt t="138651" x="3062288" y="4241800"/>
          <p14:tracePt t="138674" x="3071813" y="4268788"/>
          <p14:tracePt t="138688" x="3081338" y="4286250"/>
          <p14:tracePt t="138700" x="3089275" y="4313238"/>
          <p14:tracePt t="138724" x="3108325" y="4340225"/>
          <p14:tracePt t="138735" x="3133725" y="4384675"/>
          <p14:tracePt t="138748" x="3143250" y="4419600"/>
          <p14:tracePt t="138774" x="3160713" y="4456113"/>
          <p14:tracePt t="138784" x="3187700" y="4527550"/>
          <p14:tracePt t="138808" x="3197225" y="4562475"/>
          <p14:tracePt t="139138" x="3214688" y="4562475"/>
          <p14:tracePt t="139152" x="3241675" y="4554538"/>
          <p14:tracePt t="139163" x="3268663" y="4545013"/>
          <p14:tracePt t="139177" x="3276600" y="4537075"/>
          <p14:tracePt t="139189" x="3303588" y="4537075"/>
          <p14:tracePt t="139202" x="3313113" y="4537075"/>
          <p14:tracePt t="139240" x="3322638" y="4527550"/>
          <p14:tracePt t="139249" x="3330575" y="4527550"/>
          <p14:tracePt t="139272" x="3340100" y="4527550"/>
          <p14:tracePt t="139308" x="3348038" y="4527550"/>
          <p14:tracePt t="139320" x="3357563" y="4518025"/>
          <p14:tracePt t="139332" x="3367088" y="4510088"/>
          <p14:tracePt t="139346" x="3384550" y="4500563"/>
          <p14:tracePt t="139418" x="3394075" y="4500563"/>
          <p14:tracePt t="139930" x="3384550" y="4500563"/>
          <p14:tracePt t="139941" x="3367088" y="4500563"/>
          <p14:tracePt t="139967" x="3357563" y="4500563"/>
          <p14:tracePt t="139978" x="3330575" y="4500563"/>
          <p14:tracePt t="140001" x="3303588" y="4500563"/>
          <p14:tracePt t="140018" x="3286125" y="4500563"/>
          <p14:tracePt t="140027" x="3241675" y="4500563"/>
          <p14:tracePt t="140050" x="3224213" y="4500563"/>
          <p14:tracePt t="140064" x="3205163" y="4491038"/>
          <p14:tracePt t="140076" x="3197225" y="4483100"/>
          <p14:tracePt t="140101" x="3187700" y="4483100"/>
          <p14:tracePt t="140138" x="3179763" y="4483100"/>
          <p14:tracePt t="140149" x="3170238" y="4483100"/>
          <p14:tracePt t="140160" x="3160713" y="4483100"/>
          <p14:tracePt t="140174" x="3160713" y="4473575"/>
          <p14:tracePt t="140201" x="3152775" y="4473575"/>
          <p14:tracePt t="140212" x="3143250" y="4473575"/>
          <p14:tracePt t="140246" x="3133725" y="4473575"/>
          <p14:tracePt t="140637" x="3116263" y="4473575"/>
          <p14:tracePt t="140650" x="3098800" y="4465638"/>
          <p14:tracePt t="140658" x="3081338" y="4402138"/>
          <p14:tracePt t="140672" x="3062288" y="4322763"/>
          <p14:tracePt t="140683" x="3027363" y="4160838"/>
          <p14:tracePt t="140699" x="3017838" y="4125913"/>
          <p14:tracePt t="140721" x="3009900" y="4089400"/>
          <p14:tracePt t="140732" x="3009900" y="4071938"/>
          <p14:tracePt t="140768" x="3009900" y="4054475"/>
          <p14:tracePt t="140794" x="3000375" y="4037013"/>
          <p14:tracePt t="140805" x="2990850" y="4010025"/>
          <p14:tracePt t="140818" x="2990850" y="3990975"/>
          <p14:tracePt t="140843" x="2990850" y="3983038"/>
          <p14:tracePt t="140881" x="2982913" y="3983038"/>
          <p14:tracePt t="140964" x="2973388" y="3983038"/>
          <p14:tracePt t="140975" x="2965450" y="3983038"/>
          <p14:tracePt t="140990" x="2928938" y="3983038"/>
          <p14:tracePt t="141016" x="2911475" y="3983038"/>
          <p14:tracePt t="141025" x="2884488" y="3983038"/>
          <p14:tracePt t="141037" x="2857500" y="3983038"/>
          <p14:tracePt t="141067" x="2830513" y="3983038"/>
          <p14:tracePt t="141078" x="2795588" y="3983038"/>
          <p14:tracePt t="141100" x="2786063" y="3983038"/>
          <p14:tracePt t="141122" x="2776538" y="3983038"/>
          <p14:tracePt t="141134" x="2768600" y="3983038"/>
          <p14:tracePt t="141148" x="2759075" y="3983038"/>
          <p14:tracePt t="141192" x="2751138" y="3983038"/>
          <p14:tracePt t="141202" x="2741613" y="3983038"/>
          <p14:tracePt t="141211" x="2732088" y="3983038"/>
          <p14:tracePt t="141221" x="2714625" y="3983038"/>
          <p14:tracePt t="141306" x="2705100" y="3983038"/>
          <p14:tracePt t="141317" x="2687638" y="3983038"/>
          <p14:tracePt t="141342" x="2670175" y="3983038"/>
          <p14:tracePt t="141354" x="2652713" y="3983038"/>
          <p14:tracePt t="141366" x="2643188" y="3983038"/>
          <p14:tracePt t="141379" x="2625725" y="3973513"/>
          <p14:tracePt t="141390" x="2589213" y="3946525"/>
          <p14:tracePt t="141414" x="2571750" y="3929063"/>
          <p14:tracePt t="141427" x="2571750" y="3911600"/>
          <p14:tracePt t="141439" x="2544763" y="3894138"/>
          <p14:tracePt t="141462" x="2536825" y="3884613"/>
          <p14:tracePt t="141476" x="2536825" y="3857625"/>
          <p14:tracePt t="141488" x="2536825" y="3840163"/>
          <p14:tracePt t="141521" x="2554288" y="3803650"/>
          <p14:tracePt t="141525" x="2643188" y="3724275"/>
          <p14:tracePt t="141549" x="2697163" y="3679825"/>
          <p14:tracePt t="141561" x="2741613" y="3652838"/>
          <p14:tracePt t="141573" x="2795588" y="3616325"/>
          <p14:tracePt t="141598" x="2813050" y="3608388"/>
          <p14:tracePt t="141610" x="2830513" y="3608388"/>
          <p14:tracePt t="141624" x="2857500" y="3608388"/>
          <p14:tracePt t="141645" x="2884488" y="3608388"/>
          <p14:tracePt t="141657" x="2911475" y="3608388"/>
          <p14:tracePt t="141682" x="2938463" y="3608388"/>
          <p14:tracePt t="141722" x="2946400" y="3625850"/>
          <p14:tracePt t="141733" x="2946400" y="3633788"/>
          <p14:tracePt t="141743" x="2955925" y="3660775"/>
          <p14:tracePt t="141757" x="2955925" y="3687763"/>
          <p14:tracePt t="141768" x="2965450" y="3724275"/>
          <p14:tracePt t="141779" x="2973388" y="3759200"/>
          <p14:tracePt t="141794" x="3009900" y="3822700"/>
          <p14:tracePt t="141816" x="3017838" y="3848100"/>
          <p14:tracePt t="141831" x="3036888" y="3894138"/>
          <p14:tracePt t="141842" x="3044825" y="3919538"/>
          <p14:tracePt t="141864" x="3054350" y="3929063"/>
          <p14:tracePt t="141891" x="3062288" y="3929063"/>
          <p14:tracePt t="141913" x="3098800" y="3911600"/>
          <p14:tracePt t="141925" x="3125788" y="3884613"/>
          <p14:tracePt t="142133" x="0" y="0"/>
        </p14:tracePtLst>
        <p14:tracePtLst>
          <p14:tracePt t="180842" x="4911725" y="5018088"/>
          <p14:tracePt t="181788" x="4929188" y="5018088"/>
          <p14:tracePt t="181813" x="4938713" y="5018088"/>
          <p14:tracePt t="181826" x="4956175" y="5018088"/>
          <p14:tracePt t="181851" x="4973638" y="5018088"/>
          <p14:tracePt t="181862" x="4983163" y="5018088"/>
          <p14:tracePt t="181896" x="4991100" y="5018088"/>
          <p14:tracePt t="181905" x="5000625" y="5018088"/>
          <p14:tracePt t="181914" x="5010150" y="5018088"/>
          <p14:tracePt t="181938" x="5018088" y="5037138"/>
          <p14:tracePt t="181950" x="5037138" y="5062538"/>
          <p14:tracePt t="181959" x="5045075" y="5081588"/>
          <p14:tracePt t="181972" x="5081588" y="5133975"/>
          <p14:tracePt t="181997" x="5081588" y="5143500"/>
          <p14:tracePt t="182010" x="5089525" y="5143500"/>
          <p14:tracePt t="182020" x="5108575" y="5143500"/>
          <p14:tracePt t="182080" x="5116513" y="5143500"/>
          <p14:tracePt t="182093" x="5126038" y="5143500"/>
          <p14:tracePt t="182108" x="5143500" y="5143500"/>
          <p14:tracePt t="182116" x="5170488" y="5133975"/>
          <p14:tracePt t="182129" x="5187950" y="5126038"/>
          <p14:tracePt t="182141" x="5214938" y="5116513"/>
          <p14:tracePt t="182153" x="5251450" y="5099050"/>
          <p14:tracePt t="182179" x="5268913" y="5089525"/>
          <p14:tracePt t="182190" x="5303838" y="5072063"/>
          <p14:tracePt t="182206" x="5330825" y="5062538"/>
          <p14:tracePt t="182227" x="5375275" y="5045075"/>
          <p14:tracePt t="182237" x="5402263" y="5027613"/>
          <p14:tracePt t="182254" x="5429250" y="5018088"/>
          <p14:tracePt t="182275" x="5456238" y="5010150"/>
          <p14:tracePt t="182288" x="5491163" y="5000625"/>
          <p14:tracePt t="182311" x="5510213" y="4983163"/>
          <p14:tracePt t="182329" x="5572125" y="4973638"/>
          <p14:tracePt t="182350" x="5589588" y="4965700"/>
          <p14:tracePt t="182361" x="5653088" y="4956175"/>
          <p14:tracePt t="182372" x="5680075" y="4956175"/>
          <p14:tracePt t="182397" x="5705475" y="4956175"/>
          <p14:tracePt t="182409" x="5751513" y="4956175"/>
          <p14:tracePt t="182422" x="5776913" y="4956175"/>
          <p14:tracePt t="182448" x="5795963" y="4973638"/>
          <p14:tracePt t="182788" x="5803900" y="4965700"/>
          <p14:tracePt t="182798" x="5803900" y="4956175"/>
          <p14:tracePt t="182810" x="5813425" y="4946650"/>
          <p14:tracePt t="182826" x="5822950" y="4946650"/>
          <p14:tracePt t="182864" x="5822950" y="4938713"/>
          <p14:tracePt t="182896" x="5822950" y="4911725"/>
          <p14:tracePt t="182908" x="5830888" y="4902200"/>
          <p14:tracePt t="182921" x="5830888" y="4875213"/>
          <p14:tracePt t="182934" x="5830888" y="4857750"/>
          <p14:tracePt t="182945" x="5830888" y="4830763"/>
          <p14:tracePt t="182970" x="5830888" y="4813300"/>
          <p14:tracePt t="182997" x="5830888" y="4795838"/>
          <p14:tracePt t="183005" x="5830888" y="4786313"/>
          <p14:tracePt t="183017" x="5830888" y="4776788"/>
          <p14:tracePt t="183044" x="5830888" y="4768850"/>
          <p14:tracePt t="184017" x="5830888" y="4776788"/>
          <p14:tracePt t="184029" x="5813425" y="4776788"/>
          <p14:tracePt t="184040" x="5803900" y="4795838"/>
          <p14:tracePt t="184065" x="5795963" y="4803775"/>
          <p14:tracePt t="184077" x="5786438" y="4803775"/>
          <p14:tracePt t="184103" x="5786438" y="4822825"/>
          <p14:tracePt t="184114" x="5776913" y="4830763"/>
          <p14:tracePt t="184125" x="5768975" y="4857750"/>
          <p14:tracePt t="184150" x="5768975" y="4867275"/>
          <p14:tracePt t="184163" x="5768975" y="4884738"/>
          <p14:tracePt t="184174" x="5768975" y="4911725"/>
          <p14:tracePt t="184203" x="5768975" y="4929188"/>
          <p14:tracePt t="184205" x="5768975" y="4965700"/>
          <p14:tracePt t="184233" x="5768975" y="4983163"/>
          <p14:tracePt t="184254" x="5768975" y="5000625"/>
          <p14:tracePt t="184260" x="5768975" y="5010150"/>
          <p14:tracePt t="184612" x="5759450" y="5010150"/>
          <p14:tracePt t="184650" x="5759450" y="5018088"/>
          <p14:tracePt t="184700" x="5759450" y="5027613"/>
          <p14:tracePt t="184726" x="5751513" y="5037138"/>
          <p14:tracePt t="184737" x="5751513" y="5045075"/>
          <p14:tracePt t="184808" x="5751513" y="5054600"/>
          <p14:tracePt t="184831" x="5741988" y="5062538"/>
          <p14:tracePt t="184868" x="5741988" y="5072063"/>
          <p14:tracePt t="186511" x="5741988" y="5081588"/>
          <p14:tracePt t="186523" x="5724525" y="5089525"/>
          <p14:tracePt t="186537" x="5715000" y="5108575"/>
          <p14:tracePt t="186548" x="5697538" y="5126038"/>
          <p14:tracePt t="186559" x="5653088" y="5180013"/>
          <p14:tracePt t="186594" x="5589588" y="5232400"/>
          <p14:tracePt t="186597" x="5537200" y="5286375"/>
          <p14:tracePt t="186609" x="5465763" y="5330825"/>
          <p14:tracePt t="186632" x="5394325" y="5402263"/>
          <p14:tracePt t="186645" x="5205413" y="5554663"/>
          <p14:tracePt t="186668" x="5108575" y="5616575"/>
          <p14:tracePt t="186682" x="5054600" y="5643563"/>
          <p14:tracePt t="186709" x="4973638" y="5715000"/>
          <p14:tracePt t="186711" x="4946650" y="5741988"/>
          <p14:tracePt t="186730" x="4902200" y="5776913"/>
          <p14:tracePt t="186744" x="4894263" y="5786438"/>
          <p14:tracePt t="186766" x="4884738" y="5795963"/>
          <p14:tracePt t="187145" x="4884738" y="5768975"/>
          <p14:tracePt t="187157" x="4884738" y="5751513"/>
          <p14:tracePt t="187169" x="4884738" y="5697538"/>
          <p14:tracePt t="187193" x="4884738" y="5688013"/>
          <p14:tracePt t="187200" x="4884738" y="5661025"/>
          <p14:tracePt t="187244" x="4884738" y="5653088"/>
          <p14:tracePt t="187253" x="4894263" y="5643563"/>
          <p14:tracePt t="187265" x="4902200" y="5634038"/>
          <p14:tracePt t="187279" x="4911725" y="5634038"/>
          <p14:tracePt t="187296" x="4919663" y="5634038"/>
          <p14:tracePt t="187317" x="4929188" y="5634038"/>
          <p14:tracePt t="189262" x="4938713" y="5634038"/>
          <p14:tracePt t="189309" x="4946650" y="5634038"/>
          <p14:tracePt t="189346" x="4956175" y="5634038"/>
          <p14:tracePt t="189358" x="4965700" y="5634038"/>
          <p14:tracePt t="189395" x="4973638" y="5634038"/>
          <p14:tracePt t="189407" x="4973638" y="5643563"/>
          <p14:tracePt t="189422" x="4983163" y="5643563"/>
          <p14:tracePt t="189470" x="4991100" y="5643563"/>
          <p14:tracePt t="190005" x="5010150" y="5626100"/>
          <p14:tracePt t="190017" x="5037138" y="5608638"/>
          <p14:tracePt t="190028" x="5054600" y="5581650"/>
          <p14:tracePt t="190053" x="5062538" y="5572125"/>
          <p14:tracePt t="190065" x="5072063" y="5572125"/>
          <p14:tracePt t="190103" x="5081588" y="5554663"/>
          <p14:tracePt t="190114" x="5099050" y="5537200"/>
          <p14:tracePt t="190126" x="5116513" y="5518150"/>
          <p14:tracePt t="190139" x="5180013" y="5465763"/>
          <p14:tracePt t="190162" x="5214938" y="5429250"/>
          <p14:tracePt t="190176" x="5322888" y="5375275"/>
          <p14:tracePt t="190205" x="5384800" y="5348288"/>
          <p14:tracePt t="190207" x="5518150" y="5313363"/>
          <p14:tracePt t="190239" x="5581650" y="5303838"/>
          <p14:tracePt t="190248" x="5616575" y="5295900"/>
          <p14:tracePt t="190261" x="5670550" y="5295900"/>
          <p14:tracePt t="190284" x="5680075" y="5295900"/>
          <p14:tracePt t="190298" x="5688013" y="5295900"/>
          <p14:tracePt t="190309" x="5697538" y="5295900"/>
          <p14:tracePt t="190370" x="5697538" y="5313363"/>
          <p14:tracePt t="190722" x="5715000" y="5313363"/>
          <p14:tracePt t="190734" x="5732463" y="5313363"/>
          <p14:tracePt t="190748" x="5751513" y="5303838"/>
          <p14:tracePt t="190764" x="5768975" y="5303838"/>
          <p14:tracePt t="190773" x="5803900" y="5295900"/>
          <p14:tracePt t="190809" x="5822950" y="5295900"/>
          <p14:tracePt t="190824" x="5830888" y="5295900"/>
          <p14:tracePt t="190833" x="5840413" y="5295900"/>
          <p14:tracePt t="190845" x="5848350" y="5286375"/>
          <p14:tracePt t="190862" x="5857875" y="5286375"/>
          <p14:tracePt t="190878" x="5867400" y="5286375"/>
          <p14:tracePt t="191248" x="5884863" y="5295900"/>
          <p14:tracePt t="191268" x="5902325" y="5322888"/>
          <p14:tracePt t="191302" x="5902325" y="5330825"/>
          <p14:tracePt t="191393" x="5902325" y="5340350"/>
          <p14:tracePt t="191733" x="5911850" y="5340350"/>
          <p14:tracePt t="191744" x="5911850" y="5348288"/>
          <p14:tracePt t="191768" x="5911850" y="5367338"/>
          <p14:tracePt t="191771" x="5911850" y="5375275"/>
          <p14:tracePt t="191795" x="5911850" y="5402263"/>
          <p14:tracePt t="191804" x="5911850" y="5438775"/>
          <p14:tracePt t="191832" x="5911850" y="5456238"/>
          <p14:tracePt t="191843" x="5911850" y="5465763"/>
          <p14:tracePt t="191854" x="5911850" y="5473700"/>
          <p14:tracePt t="191879" x="5911850" y="5483225"/>
          <p14:tracePt t="191892" x="5911850" y="5491163"/>
          <p14:tracePt t="191904" x="5911850" y="5510213"/>
          <p14:tracePt t="191932" x="5911850" y="5545138"/>
          <p14:tracePt t="191945" x="5919788" y="5562600"/>
          <p14:tracePt t="191953" x="5929313" y="5581650"/>
          <p14:tracePt t="191977" x="5938838" y="5599113"/>
          <p14:tracePt t="192536" x="5938838" y="5608638"/>
          <p14:tracePt t="192549" x="5938838" y="5616575"/>
          <p14:tracePt t="192560" x="5929313" y="5634038"/>
          <p14:tracePt t="192585" x="5929313" y="5653088"/>
          <p14:tracePt t="192598" x="5919788" y="5680075"/>
          <p14:tracePt t="192609" x="5919788" y="5688013"/>
          <p14:tracePt t="192622" x="5919788" y="5705475"/>
          <p14:tracePt t="192643" x="5919788" y="5732463"/>
          <p14:tracePt t="192647" x="5919788" y="5741988"/>
          <p14:tracePt t="192662" x="5919788" y="5751513"/>
          <p14:tracePt t="192676" x="5919788" y="5759450"/>
          <p14:tracePt t="192676" x="5919788" y="5768975"/>
          <p14:tracePt t="192696" x="5919788" y="5776913"/>
          <p14:tracePt t="192710" x="5919788" y="5786438"/>
          <p14:tracePt t="192745" x="5919788" y="5795963"/>
          <p14:tracePt t="192756" x="5919788" y="5803900"/>
          <p14:tracePt t="193100" x="0" y="0"/>
        </p14:tracePtLst>
      </p14:laserTraceLst>
    </p:ext>
  </p:extLs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49EC8F-52F0-4774-859C-AF2BBBF03571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223944"/>
              </p:ext>
            </p:extLst>
          </p:nvPr>
        </p:nvGraphicFramePr>
        <p:xfrm>
          <a:off x="6537325" y="723900"/>
          <a:ext cx="13557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0" name="Equation" r:id="rId5" imgW="901440" imgH="419040" progId="Equation.DSMT4">
                  <p:embed/>
                </p:oleObj>
              </mc:Choice>
              <mc:Fallback>
                <p:oleObj name="Equation" r:id="rId5" imgW="90144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325" y="723900"/>
                        <a:ext cx="1355725" cy="625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245423"/>
              </p:ext>
            </p:extLst>
          </p:nvPr>
        </p:nvGraphicFramePr>
        <p:xfrm>
          <a:off x="4154356" y="1243521"/>
          <a:ext cx="1575503" cy="701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1" name="Equation" r:id="rId7" imgW="1054100" imgH="469900" progId="Equation.DSMT4">
                  <p:embed/>
                </p:oleObj>
              </mc:Choice>
              <mc:Fallback>
                <p:oleObj name="Equation" r:id="rId7" imgW="10541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356" y="1243521"/>
                        <a:ext cx="1575503" cy="70181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299918"/>
              </p:ext>
            </p:extLst>
          </p:nvPr>
        </p:nvGraphicFramePr>
        <p:xfrm>
          <a:off x="746575" y="2471412"/>
          <a:ext cx="1102852" cy="1002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2" name="Equation" r:id="rId9" imgW="736600" imgH="660400" progId="Equation.DSMT4">
                  <p:embed/>
                </p:oleObj>
              </mc:Choice>
              <mc:Fallback>
                <p:oleObj name="Equation" r:id="rId9" imgW="736600" imgH="660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575" y="2471412"/>
                        <a:ext cx="1102852" cy="100259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03699"/>
              </p:ext>
            </p:extLst>
          </p:nvPr>
        </p:nvGraphicFramePr>
        <p:xfrm>
          <a:off x="657489" y="5634245"/>
          <a:ext cx="5514262" cy="1002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73" name="Equation" r:id="rId11" imgW="3670300" imgH="660400" progId="Equation.DSMT4">
                  <p:embed/>
                </p:oleObj>
              </mc:Choice>
              <mc:Fallback>
                <p:oleObj name="Equation" r:id="rId11" imgW="3670300" imgH="660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489" y="5634245"/>
                        <a:ext cx="5514262" cy="100259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	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386535" y="1394374"/>
            <a:ext cx="321273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" algn="l"/>
                <a:tab pos="457200" algn="l"/>
                <a:tab pos="571500" algn="l"/>
              </a:tabLst>
            </a:pP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The Hamiltonian is therefore,</a:t>
            </a:r>
            <a:endParaRPr kumimoji="0" lang="en-CA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386535" y="2033845"/>
            <a:ext cx="414045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" algn="l"/>
                <a:tab pos="457200" algn="l"/>
                <a:tab pos="571500" algn="l"/>
              </a:tabLst>
            </a:pP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Hamilton’s equations of motion are,</a:t>
            </a:r>
            <a:endParaRPr kumimoji="0" lang="en-CA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386535" y="3564015"/>
            <a:ext cx="832592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285750" marR="0" lvl="0" indent="-2857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342900" algn="l"/>
                <a:tab pos="457200" algn="l"/>
                <a:tab pos="571500" algn="l"/>
              </a:tabLst>
            </a:pP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These two equations may be solved separately to give the time variation of the coordinates and momentum, as given in Slide 6. </a:t>
            </a:r>
          </a:p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" algn="l"/>
                <a:tab pos="457200" algn="l"/>
                <a:tab pos="571500" algn="l"/>
              </a:tabLst>
            </a:pPr>
            <a:endParaRPr lang="en-US" altLang="en-US" sz="2000" dirty="0">
              <a:latin typeface="Times New Roman" panose="02020603050405020304" pitchFamily="18" charset="0"/>
              <a:ea typeface="Times New Roman" pitchFamily="18" charset="0"/>
              <a:cs typeface="Times New Roman" panose="02020603050405020304" pitchFamily="18" charset="0"/>
            </a:endParaRPr>
          </a:p>
          <a:p>
            <a:pPr marL="285750" marR="0" lvl="0" indent="-28575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>
                <a:tab pos="342900" algn="l"/>
                <a:tab pos="457200" algn="l"/>
                <a:tab pos="571500" algn="l"/>
              </a:tabLst>
            </a:pP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The structure of the Hamiltonian equations gives direct insight into the dynamical nature of the motion. Eliminating time between the two equations gives the “phase space trajectory”,</a:t>
            </a:r>
            <a:endParaRPr kumimoji="0" lang="en-CA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746575" y="98630"/>
            <a:ext cx="755527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en-US" sz="2200" dirty="0" smtClean="0">
                <a:solidFill>
                  <a:srgbClr val="0033CC"/>
                </a:solidFill>
                <a:latin typeface="Times New Roman" pitchFamily="18" charset="0"/>
              </a:rPr>
              <a:t>The Hamiltonian approach and phase space: Harmonic oscillator</a:t>
            </a:r>
            <a:endParaRPr lang="el-GR" altLang="en-US" sz="2200" dirty="0">
              <a:solidFill>
                <a:srgbClr val="0033CC"/>
              </a:solidFill>
              <a:latin typeface="Times New Roman" pitchFamily="18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412035" y="750286"/>
            <a:ext cx="600517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justLow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" algn="l"/>
                <a:tab pos="457200" algn="l"/>
                <a:tab pos="571500" algn="l"/>
              </a:tabLst>
            </a:pP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The momentum for the harmonic oscillator is defined as,</a:t>
            </a:r>
            <a:endParaRPr kumimoji="0" lang="en-CA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Audio 1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85471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8575"/>
    </mc:Choice>
    <mc:Fallback xmlns="">
      <p:transition spd="slow" advTm="11857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2511" x="5562600" y="2608263"/>
          <p14:tracePt t="12877" x="5554663" y="2581275"/>
          <p14:tracePt t="12893" x="5537200" y="2554288"/>
          <p14:tracePt t="12900" x="5537200" y="2536825"/>
          <p14:tracePt t="12914" x="5537200" y="2490788"/>
          <p14:tracePt t="12926" x="5545138" y="2455863"/>
          <p14:tracePt t="12957" x="5581650" y="2384425"/>
          <p14:tracePt t="12962" x="5680075" y="2179638"/>
          <p14:tracePt t="12974" x="5741988" y="2062163"/>
          <p14:tracePt t="12998" x="5822950" y="1946275"/>
          <p14:tracePt t="13011" x="5983288" y="1751013"/>
          <p14:tracePt t="13035" x="6054725" y="1652588"/>
          <p14:tracePt t="13048" x="6143625" y="1581150"/>
          <p14:tracePt t="13059" x="6251575" y="1482725"/>
          <p14:tracePt t="13085" x="6296025" y="1446213"/>
          <p14:tracePt t="13095" x="6340475" y="1419225"/>
          <p14:tracePt t="13120" x="6357938" y="1419225"/>
          <p14:tracePt t="13133" x="6384925" y="1419225"/>
          <p14:tracePt t="13149" x="6438900" y="1401763"/>
          <p14:tracePt t="13158" x="6473825" y="1393825"/>
          <p14:tracePt t="13181" x="6527800" y="1384300"/>
          <p14:tracePt t="13195" x="6572250" y="1374775"/>
          <p14:tracePt t="13217" x="6589713" y="1374775"/>
          <p14:tracePt t="14167" x="6581775" y="1374775"/>
          <p14:tracePt t="14178" x="6562725" y="1374775"/>
          <p14:tracePt t="14191" x="6527800" y="1374775"/>
          <p14:tracePt t="14220" x="6510338" y="1374775"/>
          <p14:tracePt t="14229" x="6473825" y="1374775"/>
          <p14:tracePt t="14240" x="6402388" y="1401763"/>
          <p14:tracePt t="14253" x="6340475" y="1419225"/>
          <p14:tracePt t="14284" x="6286500" y="1438275"/>
          <p14:tracePt t="14289" x="6161088" y="1500188"/>
          <p14:tracePt t="14319" x="6143625" y="1527175"/>
          <p14:tracePt t="14336" x="6126163" y="1536700"/>
          <p14:tracePt t="14344" x="6108700" y="1562100"/>
          <p14:tracePt t="14362" x="6099175" y="1571625"/>
          <p14:tracePt t="14373" x="6099175" y="1581150"/>
          <p14:tracePt t="15225" x="6108700" y="1571625"/>
          <p14:tracePt t="15238" x="6126163" y="1554163"/>
          <p14:tracePt t="15253" x="6143625" y="1527175"/>
          <p14:tracePt t="15265" x="6143625" y="1517650"/>
          <p14:tracePt t="15273" x="6153150" y="1509713"/>
          <p14:tracePt t="15303" x="6161088" y="1509713"/>
          <p14:tracePt t="15323" x="6170613" y="1509713"/>
          <p14:tracePt t="15347" x="6188075" y="1490663"/>
          <p14:tracePt t="15360" x="6215063" y="1465263"/>
          <p14:tracePt t="15372" x="6242050" y="1428750"/>
          <p14:tracePt t="15384" x="6367463" y="1285875"/>
          <p14:tracePt t="15396" x="6473825" y="1196975"/>
          <p14:tracePt t="15420" x="6653213" y="1062038"/>
          <p14:tracePt t="15433" x="7010400" y="874713"/>
          <p14:tracePt t="15446" x="7108825" y="812800"/>
          <p14:tracePt t="15469" x="7188200" y="785813"/>
          <p14:tracePt t="15482" x="7296150" y="776288"/>
          <p14:tracePt t="15505" x="7348538" y="785813"/>
          <p14:tracePt t="15521" x="7394575" y="822325"/>
          <p14:tracePt t="15530" x="7419975" y="911225"/>
          <p14:tracePt t="15554" x="7419975" y="965200"/>
          <p14:tracePt t="15567" x="7385050" y="1089025"/>
          <p14:tracePt t="15597" x="7367588" y="1152525"/>
          <p14:tracePt t="15602" x="7331075" y="1250950"/>
          <p14:tracePt t="15614" x="7323138" y="1285875"/>
          <p14:tracePt t="15646" x="7313613" y="1303338"/>
          <p14:tracePt t="15651" x="7313613" y="1330325"/>
          <p14:tracePt t="15664" x="7313613" y="1339850"/>
          <p14:tracePt t="15689" x="7304088" y="1357313"/>
          <p14:tracePt t="15713" x="7304088" y="1366838"/>
          <p14:tracePt t="15837" x="7286625" y="1366838"/>
          <p14:tracePt t="15847" x="7277100" y="1366838"/>
          <p14:tracePt t="15857" x="7259638" y="1366838"/>
          <p14:tracePt t="15871" x="7224713" y="1366838"/>
          <p14:tracePt t="15883" x="7205663" y="1366838"/>
          <p14:tracePt t="15908" x="7188200" y="1366838"/>
          <p14:tracePt t="15932" x="7170738" y="1366838"/>
          <p14:tracePt t="15947" x="7153275" y="1357313"/>
          <p14:tracePt t="15956" x="7134225" y="1347788"/>
          <p14:tracePt t="15968" x="7072313" y="1312863"/>
          <p14:tracePt t="15993" x="7027863" y="1295400"/>
          <p14:tracePt t="16005" x="6929438" y="1250950"/>
          <p14:tracePt t="16029" x="6911975" y="1231900"/>
          <p14:tracePt t="16041" x="6902450" y="1223963"/>
          <p14:tracePt t="16054" x="6894513" y="1223963"/>
          <p14:tracePt t="16357" x="6884988" y="1223963"/>
          <p14:tracePt t="16388" x="6848475" y="1223963"/>
          <p14:tracePt t="16394" x="6831013" y="1223963"/>
          <p14:tracePt t="16407" x="6796088" y="1223963"/>
          <p14:tracePt t="16419" x="6759575" y="1223963"/>
          <p14:tracePt t="16429" x="6724650" y="1231900"/>
          <p14:tracePt t="16441" x="6670675" y="1258888"/>
          <p14:tracePt t="16455" x="6599238" y="1285875"/>
          <p14:tracePt t="16479" x="6572250" y="1295400"/>
          <p14:tracePt t="16492" x="6562725" y="1303338"/>
          <p14:tracePt t="16528" x="6554788" y="1303338"/>
          <p14:tracePt t="18048" x="6572250" y="1303338"/>
          <p14:tracePt t="18062" x="6608763" y="1303338"/>
          <p14:tracePt t="18076" x="6858000" y="1241425"/>
          <p14:tracePt t="18085" x="7099300" y="1196975"/>
          <p14:tracePt t="18110" x="7394575" y="1143000"/>
          <p14:tracePt t="18120" x="7831138" y="1098550"/>
          <p14:tracePt t="18148" x="7947025" y="1098550"/>
          <p14:tracePt t="18158" x="8010525" y="1098550"/>
          <p14:tracePt t="18171" x="8072438" y="1098550"/>
          <p14:tracePt t="18196" x="8099425" y="1098550"/>
          <p14:tracePt t="18207" x="8116888" y="1098550"/>
          <p14:tracePt t="18220" x="8170863" y="1108075"/>
          <p14:tracePt t="18244" x="8188325" y="1108075"/>
          <p14:tracePt t="18257" x="8188325" y="1116013"/>
          <p14:tracePt t="18305" x="8188325" y="1125538"/>
          <p14:tracePt t="18378" x="8188325" y="1133475"/>
          <p14:tracePt t="18392" x="8188325" y="1143000"/>
          <p14:tracePt t="18426" x="8153400" y="1152525"/>
          <p14:tracePt t="18441" x="8116888" y="1160463"/>
          <p14:tracePt t="18454" x="8081963" y="1169988"/>
          <p14:tracePt t="18463" x="8054975" y="1169988"/>
          <p14:tracePt t="18475" x="8018463" y="1169988"/>
          <p14:tracePt t="18501" x="8001000" y="1169988"/>
          <p14:tracePt t="18516" x="7947025" y="1169988"/>
          <p14:tracePt t="18526" x="7920038" y="1169988"/>
          <p14:tracePt t="18540" x="7894638" y="1169988"/>
          <p14:tracePt t="18571" x="7875588" y="1169988"/>
          <p14:tracePt t="18584" x="7867650" y="1169988"/>
          <p14:tracePt t="18682" x="7858125" y="1179513"/>
          <p14:tracePt t="18694" x="7848600" y="1179513"/>
          <p14:tracePt t="18707" x="7840663" y="1179513"/>
          <p14:tracePt t="18717" x="7831138" y="1179513"/>
          <p14:tracePt t="18733" x="7823200" y="1187450"/>
          <p14:tracePt t="18744" x="7796213" y="1196975"/>
          <p14:tracePt t="19256" x="7804150" y="1196975"/>
          <p14:tracePt t="19279" x="7813675" y="1196975"/>
          <p14:tracePt t="19389" x="7823200" y="1196975"/>
          <p14:tracePt t="20351" x="7813675" y="1196975"/>
          <p14:tracePt t="20362" x="7796213" y="1196975"/>
          <p14:tracePt t="20373" x="7769225" y="1196975"/>
          <p14:tracePt t="20388" x="7724775" y="1196975"/>
          <p14:tracePt t="20399" x="7688263" y="1204913"/>
          <p14:tracePt t="20411" x="7634288" y="1214438"/>
          <p14:tracePt t="20424" x="7554913" y="1214438"/>
          <p14:tracePt t="20448" x="7527925" y="1223963"/>
          <p14:tracePt t="20460" x="7456488" y="1231900"/>
          <p14:tracePt t="20474" x="7429500" y="1231900"/>
          <p14:tracePt t="20496" x="7402513" y="1250950"/>
          <p14:tracePt t="20509" x="7348538" y="1285875"/>
          <p14:tracePt t="20526" x="7340600" y="1285875"/>
          <p14:tracePt t="20860" x="7323138" y="1285875"/>
          <p14:tracePt t="20872" x="7286625" y="1295400"/>
          <p14:tracePt t="20886" x="7259638" y="1303338"/>
          <p14:tracePt t="20897" x="7108825" y="1339850"/>
          <p14:tracePt t="20911" x="6983413" y="1374775"/>
          <p14:tracePt t="20934" x="6831013" y="1419225"/>
          <p14:tracePt t="20948" x="6340475" y="1581150"/>
          <p14:tracePt t="20961" x="6054725" y="1687513"/>
          <p14:tracePt t="20983" x="5822950" y="1768475"/>
          <p14:tracePt t="20996" x="5527675" y="1866900"/>
          <p14:tracePt t="21019" x="5411788" y="1901825"/>
          <p14:tracePt t="21034" x="5268913" y="1928813"/>
          <p14:tracePt t="21055" x="5232400" y="1955800"/>
          <p14:tracePt t="21069" x="5205413" y="1965325"/>
          <p14:tracePt t="21081" x="5187950" y="1965325"/>
          <p14:tracePt t="21384" x="5180013" y="1965325"/>
          <p14:tracePt t="21399" x="5153025" y="1965325"/>
          <p14:tracePt t="21410" x="5126038" y="1965325"/>
          <p14:tracePt t="21421" x="5089525" y="1965325"/>
          <p14:tracePt t="21432" x="5037138" y="1965325"/>
          <p14:tracePt t="21458" x="5010150" y="1965325"/>
          <p14:tracePt t="21469" x="4946650" y="1965325"/>
          <p14:tracePt t="21482" x="4929188" y="1965325"/>
          <p14:tracePt t="21508" x="4902200" y="1965325"/>
          <p14:tracePt t="21518" x="4857750" y="1965325"/>
          <p14:tracePt t="21532" x="4840288" y="1965325"/>
          <p14:tracePt t="21555" x="4830763" y="1965325"/>
          <p14:tracePt t="21603" x="4822825" y="1965325"/>
          <p14:tracePt t="21617" x="4803775" y="1965325"/>
          <p14:tracePt t="21629" x="4776788" y="1965325"/>
          <p14:tracePt t="21640" x="4759325" y="1965325"/>
          <p14:tracePt t="21653" x="4705350" y="1973263"/>
          <p14:tracePt t="21677" x="4687888" y="1973263"/>
          <p14:tracePt t="21690" x="4679950" y="1973263"/>
          <p14:tracePt t="21702" x="4660900" y="1973263"/>
          <p14:tracePt t="22225" x="4679950" y="1973263"/>
          <p14:tracePt t="22237" x="4660900" y="1973263"/>
          <p14:tracePt t="22310" x="4670425" y="1973263"/>
          <p14:tracePt t="22334" x="4679950" y="1973263"/>
          <p14:tracePt t="22361" x="4687888" y="1973263"/>
          <p14:tracePt t="22382" x="4697413" y="1973263"/>
          <p14:tracePt t="22396" x="4660900" y="1973263"/>
          <p14:tracePt t="22553" x="4660900" y="1982788"/>
          <p14:tracePt t="22602" x="4679950" y="1982788"/>
          <p14:tracePt t="22614" x="4697413" y="1982788"/>
          <p14:tracePt t="22627" x="4705350" y="1982788"/>
          <p14:tracePt t="22646" x="4724400" y="1982788"/>
          <p14:tracePt t="22650" x="4741863" y="1982788"/>
          <p14:tracePt t="22664" x="4786313" y="1973263"/>
          <p14:tracePt t="22676" x="4813300" y="1965325"/>
          <p14:tracePt t="22699" x="4857750" y="1946275"/>
          <p14:tracePt t="22712" x="4965700" y="1901825"/>
          <p14:tracePt t="22736" x="5000625" y="1893888"/>
          <p14:tracePt t="22749" x="5027613" y="1893888"/>
          <p14:tracePt t="22761" x="5037138" y="1893888"/>
          <p14:tracePt t="23150" x="5018088" y="1893888"/>
          <p14:tracePt t="23161" x="4991100" y="1901825"/>
          <p14:tracePt t="23174" x="4946650" y="1919288"/>
          <p14:tracePt t="23187" x="4822825" y="1965325"/>
          <p14:tracePt t="23198" x="4251325" y="2152650"/>
          <p14:tracePt t="23222" x="3902075" y="2251075"/>
          <p14:tracePt t="23237" x="3465513" y="2374900"/>
          <p14:tracePt t="23258" x="3357563" y="2384425"/>
          <p14:tracePt t="23271" x="3268663" y="2393950"/>
          <p14:tracePt t="23283" x="3143250" y="2419350"/>
          <p14:tracePt t="23296" x="2938463" y="2490788"/>
          <p14:tracePt t="23317" x="2840038" y="2517775"/>
          <p14:tracePt t="23328" x="2705100" y="2562225"/>
          <p14:tracePt t="23357" x="2687638" y="2562225"/>
          <p14:tracePt t="23370" x="2670175" y="2562225"/>
          <p14:tracePt t="23429" x="2670175" y="2536825"/>
          <p14:tracePt t="23711" x="2633663" y="2536825"/>
          <p14:tracePt t="23722" x="2581275" y="2536825"/>
          <p14:tracePt t="23733" x="2465388" y="2589213"/>
          <p14:tracePt t="23746" x="2286000" y="2660650"/>
          <p14:tracePt t="23759" x="2081213" y="2751138"/>
          <p14:tracePt t="23771" x="1830388" y="2884488"/>
          <p14:tracePt t="23801" x="1751013" y="2919413"/>
          <p14:tracePt t="23807" x="1608138" y="2982913"/>
          <p14:tracePt t="23819" x="1536700" y="3009900"/>
          <p14:tracePt t="23836" x="1500188" y="3017838"/>
          <p14:tracePt t="23857" x="1473200" y="3027363"/>
          <p14:tracePt t="23871" x="1419225" y="3044825"/>
          <p14:tracePt t="23891" x="1401763" y="3044825"/>
          <p14:tracePt t="23904" x="1374775" y="3054350"/>
          <p14:tracePt t="23928" x="1366838" y="3054350"/>
          <p14:tracePt t="23940" x="1357313" y="3054350"/>
          <p14:tracePt t="24012" x="1374775" y="3054350"/>
          <p14:tracePt t="24025" x="1419225" y="3044825"/>
          <p14:tracePt t="24258" x="1438275" y="3036888"/>
          <p14:tracePt t="24270" x="1465263" y="3017838"/>
          <p14:tracePt t="24281" x="1500188" y="3009900"/>
          <p14:tracePt t="24294" x="1554163" y="2982913"/>
          <p14:tracePt t="24308" x="1652588" y="2938463"/>
          <p14:tracePt t="24324" x="1704975" y="2919413"/>
          <p14:tracePt t="24339" x="1768475" y="2894013"/>
          <p14:tracePt t="24367" x="1822450" y="2894013"/>
          <p14:tracePt t="24391" x="1866900" y="2894013"/>
          <p14:tracePt t="24407" x="1911350" y="2894013"/>
          <p14:tracePt t="24417" x="1990725" y="2894013"/>
          <p14:tracePt t="24429" x="2017713" y="2894013"/>
          <p14:tracePt t="24457" x="2036763" y="2901950"/>
          <p14:tracePt t="24478" x="2044700" y="2901950"/>
          <p14:tracePt t="24490" x="2054225" y="2911475"/>
          <p14:tracePt t="24501" x="2062163" y="2919413"/>
          <p14:tracePt t="24524" x="2089150" y="2928938"/>
          <p14:tracePt t="24550" x="2098675" y="2928938"/>
          <p14:tracePt t="24562" x="2108200" y="2938463"/>
          <p14:tracePt t="24579" x="2108200" y="2946400"/>
          <p14:tracePt t="24587" x="2108200" y="2955925"/>
          <p14:tracePt t="24612" x="2108200" y="2965450"/>
          <p14:tracePt t="24622" x="2108200" y="2982913"/>
          <p14:tracePt t="24648" x="2108200" y="3009900"/>
          <p14:tracePt t="24659" x="2108200" y="3036888"/>
          <p14:tracePt t="24680" x="2108200" y="3081338"/>
          <p14:tracePt t="24694" x="2108200" y="3108325"/>
          <p14:tracePt t="24707" x="2108200" y="3133725"/>
          <p14:tracePt t="24720" x="2108200" y="3143250"/>
          <p14:tracePt t="24732" x="2108200" y="3160713"/>
          <p14:tracePt t="24743" x="2108200" y="3187700"/>
          <p14:tracePt t="24761" x="2108200" y="3214688"/>
          <p14:tracePt t="25961" x="2125663" y="3214688"/>
          <p14:tracePt t="25974" x="2143125" y="3197225"/>
          <p14:tracePt t="25986" x="2160588" y="3179763"/>
          <p14:tracePt t="26008" x="2224088" y="3125788"/>
          <p14:tracePt t="26023" x="2259013" y="3089275"/>
          <p14:tracePt t="26034" x="2295525" y="3044825"/>
          <p14:tracePt t="26047" x="2322513" y="3017838"/>
          <p14:tracePt t="26059" x="2384425" y="2955925"/>
          <p14:tracePt t="26071" x="2401888" y="2928938"/>
          <p14:tracePt t="26095" x="2411413" y="2911475"/>
          <p14:tracePt t="26106" x="2428875" y="2874963"/>
          <p14:tracePt t="26132" x="2438400" y="2874963"/>
          <p14:tracePt t="26159" x="2438400" y="2867025"/>
          <p14:tracePt t="26315" x="2428875" y="2874963"/>
          <p14:tracePt t="26328" x="2419350" y="2894013"/>
          <p14:tracePt t="26330" x="2411413" y="2911475"/>
          <p14:tracePt t="26351" x="2401888" y="2938463"/>
          <p14:tracePt t="26363" x="2401888" y="2973388"/>
          <p14:tracePt t="26375" x="2401888" y="3017838"/>
          <p14:tracePt t="26400" x="2401888" y="3044825"/>
          <p14:tracePt t="26411" x="2401888" y="3108325"/>
          <p14:tracePt t="26424" x="2401888" y="3125788"/>
          <p14:tracePt t="26449" x="2401888" y="3143250"/>
          <p14:tracePt t="26459" x="2401888" y="3170238"/>
          <p14:tracePt t="26864" x="2411413" y="3170238"/>
          <p14:tracePt t="26875" x="2428875" y="3170238"/>
          <p14:tracePt t="26886" x="2446338" y="3170238"/>
          <p14:tracePt t="26899" x="2465388" y="3170238"/>
          <p14:tracePt t="26910" x="2482850" y="3179763"/>
          <p14:tracePt t="26923" x="2509838" y="3187700"/>
          <p14:tracePt t="26936" x="2536825" y="3205163"/>
          <p14:tracePt t="26948" x="2608263" y="3251200"/>
          <p14:tracePt t="26961" x="2660650" y="3286125"/>
          <p14:tracePt t="26983" x="2751138" y="3367088"/>
          <p14:tracePt t="26996" x="2795588" y="3455988"/>
          <p14:tracePt t="27020" x="2840038" y="3536950"/>
          <p14:tracePt t="27031" x="2938463" y="3714750"/>
          <p14:tracePt t="27058" x="2982913" y="3768725"/>
          <p14:tracePt t="27076" x="3036888" y="3822700"/>
          <p14:tracePt t="27301" x="3027363" y="3822700"/>
          <p14:tracePt t="27312" x="3009900" y="3822700"/>
          <p14:tracePt t="27314" x="2965450" y="3822700"/>
          <p14:tracePt t="27332" x="2786063" y="3786188"/>
          <p14:tracePt t="27362" x="2660650" y="3741738"/>
          <p14:tracePt t="27381" x="2517775" y="3687763"/>
          <p14:tracePt t="27398" x="2224088" y="3571875"/>
          <p14:tracePt t="27410" x="2125663" y="3490913"/>
          <p14:tracePt t="27422" x="2054225" y="3438525"/>
          <p14:tracePt t="27434" x="1990725" y="3340100"/>
          <p14:tracePt t="27458" x="1973263" y="3303588"/>
          <p14:tracePt t="27473" x="1973263" y="3259138"/>
          <p14:tracePt t="27483" x="1973263" y="3232150"/>
          <p14:tracePt t="27507" x="2009775" y="3187700"/>
          <p14:tracePt t="27520" x="2098675" y="3108325"/>
          <p14:tracePt t="27739" x="2089150" y="3081338"/>
          <p14:tracePt t="27750" x="2071688" y="3036888"/>
          <p14:tracePt t="27769" x="2062163" y="2982913"/>
          <p14:tracePt t="27773" x="2027238" y="2884488"/>
          <p14:tracePt t="27807" x="2009775" y="2840038"/>
          <p14:tracePt t="27819" x="2000250" y="2822575"/>
          <p14:tracePt t="27824" x="2000250" y="2795588"/>
          <p14:tracePt t="27835" x="1990725" y="2768600"/>
          <p14:tracePt t="27859" x="1990725" y="2759075"/>
          <p14:tracePt t="27897" x="1990725" y="2751138"/>
          <p14:tracePt t="28139" x="1982788" y="2759075"/>
          <p14:tracePt t="28155" x="1965325" y="2795588"/>
          <p14:tracePt t="28164" x="1946275" y="2847975"/>
          <p14:tracePt t="28176" x="1919288" y="2990850"/>
          <p14:tracePt t="28206" x="1911350" y="3054350"/>
          <p14:tracePt t="28213" x="1901825" y="3108325"/>
          <p14:tracePt t="28226" x="1901825" y="3205163"/>
          <p14:tracePt t="28248" x="1901825" y="3251200"/>
          <p14:tracePt t="28262" x="1901825" y="3286125"/>
          <p14:tracePt t="28274" x="1919288" y="3322638"/>
          <p14:tracePt t="28296" x="1928813" y="3330575"/>
          <p14:tracePt t="28308" x="1946275" y="3340100"/>
          <p14:tracePt t="28432" x="1946275" y="3322638"/>
          <p14:tracePt t="28443" x="1946275" y="3286125"/>
          <p14:tracePt t="28458" x="1946275" y="3259138"/>
          <p14:tracePt t="28468" x="1946275" y="3232150"/>
          <p14:tracePt t="28491" x="1946275" y="3160713"/>
          <p14:tracePt t="28495" x="1946275" y="3116263"/>
          <p14:tracePt t="28508" x="1946275" y="3027363"/>
          <p14:tracePt t="28529" x="1946275" y="2857500"/>
          <p14:tracePt t="28543" x="1946275" y="2795588"/>
          <p14:tracePt t="28565" x="1946275" y="2732088"/>
          <p14:tracePt t="28579" x="1946275" y="2679700"/>
          <p14:tracePt t="28601" x="1946275" y="2652713"/>
          <p14:tracePt t="28615" x="1946275" y="2625725"/>
          <p14:tracePt t="28627" x="1946275" y="2616200"/>
          <p14:tracePt t="28652" x="1946275" y="2598738"/>
          <p14:tracePt t="28725" x="1938338" y="2598738"/>
          <p14:tracePt t="28736" x="1928813" y="2633663"/>
          <p14:tracePt t="28747" x="1919288" y="2687638"/>
          <p14:tracePt t="28761" x="1911350" y="2724150"/>
          <p14:tracePt t="28773" x="1901825" y="2768600"/>
          <p14:tracePt t="28786" x="1901825" y="2813050"/>
          <p14:tracePt t="28799" x="1893888" y="2946400"/>
          <p14:tracePt t="28819" x="1893888" y="3000375"/>
          <p14:tracePt t="28828" x="1893888" y="3116263"/>
          <p14:tracePt t="28865" x="1893888" y="3179763"/>
          <p14:tracePt t="28869" x="1893888" y="3205163"/>
          <p14:tracePt t="28883" x="1893888" y="3276600"/>
          <p14:tracePt t="28911" x="1893888" y="3322638"/>
          <p14:tracePt t="28930" x="1919288" y="3375025"/>
          <p14:tracePt t="28933" x="1928813" y="3394075"/>
          <p14:tracePt t="28946" x="1946275" y="3402013"/>
          <p14:tracePt t="29308" x="1965325" y="3446463"/>
          <p14:tracePt t="29320" x="2000250" y="3490913"/>
          <p14:tracePt t="29335" x="2054225" y="3554413"/>
          <p14:tracePt t="29346" x="2108200" y="3616325"/>
          <p14:tracePt t="29366" x="2259013" y="3705225"/>
          <p14:tracePt t="29370" x="2330450" y="3751263"/>
          <p14:tracePt t="29383" x="2401888" y="3786188"/>
          <p14:tracePt t="29406" x="2455863" y="3803650"/>
          <p14:tracePt t="29418" x="2589213" y="3875088"/>
          <p14:tracePt t="29445" x="2687638" y="3919538"/>
          <p14:tracePt t="29471" x="2724150" y="3938588"/>
          <p14:tracePt t="29480" x="2759075" y="3938588"/>
          <p14:tracePt t="29491" x="2786063" y="3938588"/>
          <p14:tracePt t="29505" x="2830513" y="3938588"/>
          <p14:tracePt t="29527" x="2867025" y="3938588"/>
          <p14:tracePt t="29930" x="2894013" y="3938588"/>
          <p14:tracePt t="29941" x="2911475" y="3938588"/>
          <p14:tracePt t="29953" x="2928938" y="3938588"/>
          <p14:tracePt t="29964" x="2946400" y="3938588"/>
          <p14:tracePt t="29977" x="2965450" y="3938588"/>
          <p14:tracePt t="29989" x="2990850" y="3938588"/>
          <p14:tracePt t="30021" x="3009900" y="3938588"/>
          <p14:tracePt t="30027" x="3027363" y="3938588"/>
          <p14:tracePt t="30039" x="3044825" y="3938588"/>
          <p14:tracePt t="30123" x="3054350" y="3938588"/>
          <p14:tracePt t="30149" x="3062288" y="3938588"/>
          <p14:tracePt t="30172" x="3071813" y="3938588"/>
          <p14:tracePt t="30234" x="3081338" y="3938588"/>
          <p14:tracePt t="30758" x="3081338" y="3919538"/>
          <p14:tracePt t="30769" x="3062288" y="3902075"/>
          <p14:tracePt t="30780" x="3036888" y="3848100"/>
          <p14:tracePt t="30794" x="3000375" y="3751263"/>
          <p14:tracePt t="30806" x="2874963" y="3509963"/>
          <p14:tracePt t="30832" x="2795588" y="3348038"/>
          <p14:tracePt t="30845" x="2697163" y="3197225"/>
          <p14:tracePt t="30853" x="2608263" y="3081338"/>
          <p14:tracePt t="30864" x="2517775" y="3009900"/>
          <p14:tracePt t="30878" x="2366963" y="2919413"/>
          <p14:tracePt t="30912" x="2286000" y="2911475"/>
          <p14:tracePt t="30916" x="2259013" y="2911475"/>
          <p14:tracePt t="30931" x="2241550" y="2911475"/>
          <p14:tracePt t="31207" x="2224088" y="2884488"/>
          <p14:tracePt t="31219" x="2205038" y="2867025"/>
          <p14:tracePt t="31231" x="2179638" y="2847975"/>
          <p14:tracePt t="31244" x="2160588" y="2822575"/>
          <p14:tracePt t="31257" x="2143125" y="2803525"/>
          <p14:tracePt t="31268" x="2125663" y="2786063"/>
          <p14:tracePt t="31358" x="2116138" y="2786063"/>
          <p14:tracePt t="31389" x="2108200" y="2795588"/>
          <p14:tracePt t="31401" x="2108200" y="2822575"/>
          <p14:tracePt t="31415" x="2108200" y="2840038"/>
          <p14:tracePt t="31427" x="2098675" y="2867025"/>
          <p14:tracePt t="31438" x="2098675" y="2955925"/>
          <p14:tracePt t="31474" x="2089150" y="2990850"/>
          <p14:tracePt t="31488" x="2089150" y="3027363"/>
          <p14:tracePt t="31491" x="2081213" y="3089275"/>
          <p14:tracePt t="31512" x="2081213" y="3125788"/>
          <p14:tracePt t="31538" x="2071688" y="3143250"/>
          <p14:tracePt t="31551" x="2071688" y="3160713"/>
          <p14:tracePt t="31569" x="2071688" y="3179763"/>
          <p14:tracePt t="31587" x="2071688" y="3197225"/>
          <p14:tracePt t="31609" x="2071688" y="3214688"/>
          <p14:tracePt t="31621" x="2071688" y="3224213"/>
          <p14:tracePt t="31780" x="2071688" y="3205163"/>
          <p14:tracePt t="31792" x="2071688" y="3197225"/>
          <p14:tracePt t="31804" x="2071688" y="3160713"/>
          <p14:tracePt t="31815" x="2071688" y="3125788"/>
          <p14:tracePt t="31829" x="2062163" y="3062288"/>
          <p14:tracePt t="31840" x="2044700" y="2973388"/>
          <p14:tracePt t="31865" x="2044700" y="2928938"/>
          <p14:tracePt t="31877" x="2044700" y="2867025"/>
          <p14:tracePt t="31889" x="2044700" y="2857500"/>
          <p14:tracePt t="31913" x="2044700" y="2847975"/>
          <p14:tracePt t="31925" x="2044700" y="2840038"/>
          <p14:tracePt t="31961" x="2044700" y="2830513"/>
          <p14:tracePt t="32095" x="2036763" y="2830513"/>
          <p14:tracePt t="32155" x="2027238" y="2830513"/>
          <p14:tracePt t="32170" x="2027238" y="2847975"/>
          <p14:tracePt t="32181" x="2027238" y="2884488"/>
          <p14:tracePt t="32193" x="2017713" y="2946400"/>
          <p14:tracePt t="32223" x="2017713" y="2990850"/>
          <p14:tracePt t="32230" x="2017713" y="3054350"/>
          <p14:tracePt t="32242" x="2017713" y="3071813"/>
          <p14:tracePt t="32274" x="2017713" y="3081338"/>
          <p14:tracePt t="32278" x="2017713" y="3108325"/>
          <p14:tracePt t="32292" x="2017713" y="3116263"/>
          <p14:tracePt t="32314" x="2017713" y="3125788"/>
          <p14:tracePt t="32325" x="2036763" y="3133725"/>
          <p14:tracePt t="32352" x="2036763" y="3143250"/>
          <p14:tracePt t="32364" x="2044700" y="3152775"/>
          <p14:tracePt t="32395" x="2054225" y="3152775"/>
          <p14:tracePt t="32728" x="2054225" y="3160713"/>
          <p14:tracePt t="32741" x="2054225" y="3187700"/>
          <p14:tracePt t="32753" x="2054225" y="3224213"/>
          <p14:tracePt t="32766" x="2054225" y="3313113"/>
          <p14:tracePt t="32789" x="2062163" y="3367088"/>
          <p14:tracePt t="32801" x="2071688" y="3429000"/>
          <p14:tracePt t="32815" x="2081213" y="3500438"/>
          <p14:tracePt t="32829" x="2089150" y="3536950"/>
          <p14:tracePt t="32850" x="2098675" y="3562350"/>
          <p14:tracePt t="32864" x="2116138" y="3581400"/>
          <p14:tracePt t="32898" x="2133600" y="3598863"/>
          <p14:tracePt t="32911" x="2143125" y="3598863"/>
          <p14:tracePt t="32923" x="2152650" y="3608388"/>
          <p14:tracePt t="33238" x="2152650" y="3625850"/>
          <p14:tracePt t="33254" x="2152650" y="3652838"/>
          <p14:tracePt t="33271" x="2152650" y="3679825"/>
          <p14:tracePt t="33277" x="2152650" y="3714750"/>
          <p14:tracePt t="33289" x="2152650" y="3751263"/>
          <p14:tracePt t="33301" x="2152650" y="3803650"/>
          <p14:tracePt t="33317" x="2152650" y="3840163"/>
          <p14:tracePt t="33333" x="2170113" y="3911600"/>
          <p14:tracePt t="33361" x="2179638" y="3938588"/>
          <p14:tracePt t="33372" x="2187575" y="3946525"/>
          <p14:tracePt t="33385" x="2205038" y="3956050"/>
          <p14:tracePt t="33411" x="2214563" y="3956050"/>
          <p14:tracePt t="33422" x="2224088" y="3956050"/>
          <p14:tracePt t="34286" x="2224088" y="3946525"/>
          <p14:tracePt t="34301" x="2232025" y="3911600"/>
          <p14:tracePt t="34313" x="2232025" y="3875088"/>
          <p14:tracePt t="34316" x="2232025" y="3830638"/>
          <p14:tracePt t="34326" x="2232025" y="3751263"/>
          <p14:tracePt t="34348" x="2232025" y="3660775"/>
          <p14:tracePt t="34361" x="2232025" y="3473450"/>
          <p14:tracePt t="34383" x="2232025" y="3375025"/>
          <p14:tracePt t="34397" x="2232025" y="3197225"/>
          <p14:tracePt t="34425" x="2224088" y="3152775"/>
          <p14:tracePt t="34433" x="2224088" y="3108325"/>
          <p14:tracePt t="34445" x="2232025" y="3044825"/>
          <p14:tracePt t="34469" x="2251075" y="3017838"/>
          <p14:tracePt t="34483" x="2276475" y="3000375"/>
          <p14:tracePt t="35262" x="2286000" y="3009900"/>
          <p14:tracePt t="35273" x="2303463" y="3036888"/>
          <p14:tracePt t="35284" x="2366963" y="3089275"/>
          <p14:tracePt t="35297" x="2455863" y="3170238"/>
          <p14:tracePt t="35318" x="2571750" y="3276600"/>
          <p14:tracePt t="35320" x="2776538" y="3509963"/>
          <p14:tracePt t="35335" x="2847975" y="3608388"/>
          <p14:tracePt t="35359" x="2928938" y="3714750"/>
          <p14:tracePt t="35369" x="3081338" y="3875088"/>
          <p14:tracePt t="35919" x="3089275" y="3875088"/>
          <p14:tracePt t="35931" x="3098800" y="3902075"/>
          <p14:tracePt t="35941" x="3125788" y="3938588"/>
          <p14:tracePt t="35967" x="3170238" y="3965575"/>
          <p14:tracePt t="35979" x="3205163" y="4010025"/>
          <p14:tracePt t="35990" x="3286125" y="4071938"/>
          <p14:tracePt t="36022" x="3303588" y="4089400"/>
          <p14:tracePt t="36026" x="3322638" y="4098925"/>
          <p14:tracePt t="36296" x="3313113" y="4098925"/>
          <p14:tracePt t="36307" x="3295650" y="4098925"/>
          <p14:tracePt t="36313" x="3259138" y="4081463"/>
          <p14:tracePt t="36327" x="3062288" y="3875088"/>
          <p14:tracePt t="36358" x="2857500" y="3724275"/>
          <p14:tracePt t="36368" x="2660650" y="3554413"/>
          <p14:tracePt t="36379" x="2384425" y="3340100"/>
          <p14:tracePt t="36413" x="2268538" y="3232150"/>
          <p14:tracePt t="36417" x="2170113" y="3160713"/>
          <p14:tracePt t="36428" x="2027238" y="3036888"/>
          <p14:tracePt t="36459" x="2009775" y="3009900"/>
          <p14:tracePt t="36464" x="1973263" y="2946400"/>
          <p14:tracePt t="36489" x="1973263" y="2928938"/>
          <p14:tracePt t="36503" x="1982788" y="2884488"/>
          <p14:tracePt t="36745" x="1982788" y="2857500"/>
          <p14:tracePt t="36756" x="1982788" y="2822575"/>
          <p14:tracePt t="36771" x="1982788" y="2795588"/>
          <p14:tracePt t="36782" x="1982788" y="2776538"/>
          <p14:tracePt t="36820" x="1982788" y="2768600"/>
          <p14:tracePt t="36868" x="1973263" y="2768600"/>
          <p14:tracePt t="36893" x="1965325" y="2768600"/>
          <p14:tracePt t="37014" x="1965325" y="2776538"/>
          <p14:tracePt t="37050" x="1965325" y="2795588"/>
          <p14:tracePt t="37062" x="1965325" y="2803525"/>
          <p14:tracePt t="37123" x="1965325" y="2813050"/>
          <p14:tracePt t="37170" x="1965325" y="2822575"/>
          <p14:tracePt t="37183" x="1965325" y="2830513"/>
          <p14:tracePt t="37196" x="1965325" y="2857500"/>
          <p14:tracePt t="37207" x="1965325" y="2874963"/>
          <p14:tracePt t="37221" x="1965325" y="2919413"/>
          <p14:tracePt t="37243" x="1965325" y="2946400"/>
          <p14:tracePt t="37258" x="1973263" y="2965450"/>
          <p14:tracePt t="37269" x="2000250" y="3000375"/>
          <p14:tracePt t="37292" x="2017713" y="3017838"/>
          <p14:tracePt t="37864" x="2017713" y="3054350"/>
          <p14:tracePt t="37878" x="2017713" y="3089275"/>
          <p14:tracePt t="37892" x="2017713" y="3133725"/>
          <p14:tracePt t="37902" x="2017713" y="3170238"/>
          <p14:tracePt t="37912" x="2017713" y="3197225"/>
          <p14:tracePt t="37925" x="2027238" y="3214688"/>
          <p14:tracePt t="37949" x="2027238" y="3224213"/>
          <p14:tracePt t="38109" x="2027238" y="3187700"/>
          <p14:tracePt t="38128" x="2027238" y="3143250"/>
          <p14:tracePt t="38133" x="2027238" y="3098800"/>
          <p14:tracePt t="38144" x="2017713" y="2928938"/>
          <p14:tracePt t="38168" x="2009775" y="2830513"/>
          <p14:tracePt t="38181" x="2000250" y="2751138"/>
          <p14:tracePt t="38193" x="1973263" y="2670175"/>
          <p14:tracePt t="38218" x="1965325" y="2633663"/>
          <p14:tracePt t="38231" x="1965325" y="2608263"/>
          <p14:tracePt t="38243" x="1955800" y="2571750"/>
          <p14:tracePt t="38262" x="1955800" y="2562225"/>
          <p14:tracePt t="38291" x="1946275" y="2562225"/>
          <p14:tracePt t="38330" x="1938338" y="2562225"/>
          <p14:tracePt t="38424" x="1938338" y="2581275"/>
          <p14:tracePt t="38436" x="1928813" y="2598738"/>
          <p14:tracePt t="38460" x="1919288" y="2633663"/>
          <p14:tracePt t="38463" x="1919288" y="2652713"/>
          <p14:tracePt t="38478" x="1919288" y="2660650"/>
          <p14:tracePt t="38494" x="1919288" y="2697163"/>
          <p14:tracePt t="38522" x="1911350" y="2714625"/>
          <p14:tracePt t="38537" x="1911350" y="2732088"/>
          <p14:tracePt t="38547" x="1911350" y="2795588"/>
          <p14:tracePt t="38572" x="1911350" y="2840038"/>
          <p14:tracePt t="38583" x="1911350" y="2946400"/>
          <p14:tracePt t="38618" x="1938338" y="3009900"/>
          <p14:tracePt t="38631" x="1946275" y="3027363"/>
          <p14:tracePt t="38645" x="1965325" y="3054350"/>
          <p14:tracePt t="38657" x="1973263" y="3062288"/>
          <p14:tracePt t="38949" x="1973263" y="3054350"/>
          <p14:tracePt t="38959" x="1973263" y="3044825"/>
          <p14:tracePt t="38972" x="1965325" y="3027363"/>
          <p14:tracePt t="38984" x="1938338" y="3000375"/>
          <p14:tracePt t="39007" x="1928813" y="2982913"/>
          <p14:tracePt t="39020" x="1901825" y="2965450"/>
          <p14:tracePt t="39034" x="1822450" y="2928938"/>
          <p14:tracePt t="39057" x="1758950" y="2894013"/>
          <p14:tracePt t="39072" x="1581150" y="2813050"/>
          <p14:tracePt t="39083" x="1527175" y="2786063"/>
          <p14:tracePt t="39106" x="1473200" y="2768600"/>
          <p14:tracePt t="39119" x="1357313" y="2751138"/>
          <p14:tracePt t="39133" x="1312863" y="2751138"/>
          <p14:tracePt t="39156" x="1276350" y="2751138"/>
          <p14:tracePt t="39167" x="1196975" y="2751138"/>
          <p14:tracePt t="39191" x="1169988" y="2751138"/>
          <p14:tracePt t="39205" x="1133475" y="2759075"/>
          <p14:tracePt t="39228" x="1125538" y="2759075"/>
          <p14:tracePt t="39242" x="1116013" y="2776538"/>
          <p14:tracePt t="39253" x="1089025" y="2795588"/>
          <p14:tracePt t="39291" x="1081088" y="2813050"/>
          <p14:tracePt t="39301" x="1071563" y="2813050"/>
          <p14:tracePt t="39568" x="1071563" y="2830513"/>
          <p14:tracePt t="39580" x="1089025" y="2830513"/>
          <p14:tracePt t="39592" x="1098550" y="2857500"/>
          <p14:tracePt t="39610" x="1108075" y="2874963"/>
          <p14:tracePt t="39618" x="1125538" y="2894013"/>
          <p14:tracePt t="39629" x="1143000" y="2911475"/>
          <p14:tracePt t="39642" x="1196975" y="2919413"/>
          <p14:tracePt t="39665" x="1214438" y="2919413"/>
          <p14:tracePt t="39676" x="1231900" y="2919413"/>
          <p14:tracePt t="39690" x="1258888" y="2919413"/>
          <p14:tracePt t="39702" x="1285875" y="2919413"/>
          <p14:tracePt t="39725" x="1295400" y="2901950"/>
          <p14:tracePt t="40080" x="1312863" y="2901950"/>
          <p14:tracePt t="40096" x="1330325" y="2901950"/>
          <p14:tracePt t="40113" x="1366838" y="2901950"/>
          <p14:tracePt t="40117" x="1401763" y="2901950"/>
          <p14:tracePt t="40129" x="1446213" y="2901950"/>
          <p14:tracePt t="40142" x="1517650" y="2901950"/>
          <p14:tracePt t="40165" x="1536700" y="2901950"/>
          <p14:tracePt t="40177" x="1571625" y="2894013"/>
          <p14:tracePt t="40208" x="1581150" y="2894013"/>
          <p14:tracePt t="40227" x="1589088" y="2894013"/>
          <p14:tracePt t="40238" x="1608138" y="2894013"/>
          <p14:tracePt t="40251" x="1616075" y="2894013"/>
          <p14:tracePt t="40261" x="1652588" y="2884488"/>
          <p14:tracePt t="40287" x="1660525" y="2884488"/>
          <p14:tracePt t="40301" x="1679575" y="2884488"/>
          <p14:tracePt t="40309" x="1697038" y="2884488"/>
          <p14:tracePt t="40326" x="1704975" y="2884488"/>
          <p14:tracePt t="40347" x="1714500" y="2884488"/>
          <p14:tracePt t="40360" x="1731963" y="2884488"/>
          <p14:tracePt t="40386" x="1751013" y="2884488"/>
          <p14:tracePt t="40397" x="1768475" y="2884488"/>
          <p14:tracePt t="41079" x="1785938" y="2884488"/>
          <p14:tracePt t="41090" x="1795463" y="2884488"/>
          <p14:tracePt t="41102" x="1822450" y="2884488"/>
          <p14:tracePt t="41115" x="1839913" y="2884488"/>
          <p14:tracePt t="41126" x="1857375" y="2884488"/>
          <p14:tracePt t="41150" x="1911350" y="2884488"/>
          <p14:tracePt t="41152" x="1938338" y="2874963"/>
          <p14:tracePt t="41175" x="1955800" y="2874963"/>
          <p14:tracePt t="41188" x="1990725" y="2874963"/>
          <p14:tracePt t="41214" x="2000250" y="2867025"/>
          <p14:tracePt t="41225" x="2017713" y="2867025"/>
          <p14:tracePt t="41237" x="2044700" y="2857500"/>
          <p14:tracePt t="41260" x="2071688" y="2857500"/>
          <p14:tracePt t="41275" x="2089150" y="2857500"/>
          <p14:tracePt t="41286" x="2098675" y="2857500"/>
          <p14:tracePt t="42832" x="2098675" y="2867025"/>
          <p14:tracePt t="42843" x="2098675" y="2884488"/>
          <p14:tracePt t="42855" x="2098675" y="2901950"/>
          <p14:tracePt t="42867" x="2098675" y="2955925"/>
          <p14:tracePt t="42898" x="2098675" y="2982913"/>
          <p14:tracePt t="42903" x="2098675" y="3027363"/>
          <p14:tracePt t="42930" x="2098675" y="3044825"/>
          <p14:tracePt t="42941" x="2098675" y="3054350"/>
          <p14:tracePt t="43257" x="2081213" y="3054350"/>
          <p14:tracePt t="43269" x="2071688" y="3062288"/>
          <p14:tracePt t="43283" x="2062163" y="3081338"/>
          <p14:tracePt t="43302" x="2036763" y="3108325"/>
          <p14:tracePt t="43305" x="2017713" y="3116263"/>
          <p14:tracePt t="43321" x="2000250" y="3133725"/>
          <p14:tracePt t="43336" x="1982788" y="3152775"/>
          <p14:tracePt t="43358" x="1938338" y="3179763"/>
          <p14:tracePt t="43379" x="1901825" y="3187700"/>
          <p14:tracePt t="43390" x="1822450" y="3224213"/>
          <p14:tracePt t="43416" x="1785938" y="3232150"/>
          <p14:tracePt t="43427" x="1741488" y="3251200"/>
          <p14:tracePt t="43439" x="1643063" y="3268663"/>
          <p14:tracePt t="43466" x="1608138" y="3276600"/>
          <p14:tracePt t="43476" x="1562100" y="3286125"/>
          <p14:tracePt t="43508" x="1544638" y="3286125"/>
          <p14:tracePt t="43512" x="1536700" y="3286125"/>
          <p14:tracePt t="43525" x="1509713" y="3286125"/>
          <p14:tracePt t="43538" x="1500188" y="3286125"/>
          <p14:tracePt t="43561" x="1490663" y="3286125"/>
          <p14:tracePt t="43575" x="1473200" y="3286125"/>
          <p14:tracePt t="43597" x="1465263" y="3286125"/>
          <p14:tracePt t="43610" x="1438275" y="3286125"/>
          <p14:tracePt t="43623" x="1419225" y="3286125"/>
          <p14:tracePt t="43646" x="1411288" y="3286125"/>
          <p14:tracePt t="43658" x="1393825" y="3286125"/>
          <p14:tracePt t="43674" x="1384300" y="3276600"/>
          <p14:tracePt t="43693" x="1374775" y="3268663"/>
          <p14:tracePt t="43706" x="1366838" y="3268663"/>
          <p14:tracePt t="44036" x="1384300" y="3268663"/>
          <p14:tracePt t="44051" x="1411288" y="3268663"/>
          <p14:tracePt t="44063" x="1465263" y="3241675"/>
          <p14:tracePt t="44072" x="1527175" y="3232150"/>
          <p14:tracePt t="44086" x="1670050" y="3224213"/>
          <p14:tracePt t="44098" x="1751013" y="3214688"/>
          <p14:tracePt t="44123" x="1795463" y="3214688"/>
          <p14:tracePt t="44134" x="1857375" y="3214688"/>
          <p14:tracePt t="44144" x="1901825" y="3214688"/>
          <p14:tracePt t="44157" x="1965325" y="3224213"/>
          <p14:tracePt t="44182" x="2000250" y="3241675"/>
          <p14:tracePt t="44194" x="2017713" y="3251200"/>
          <p14:tracePt t="44227" x="2036763" y="3268663"/>
          <p14:tracePt t="44231" x="2062163" y="3303588"/>
          <p14:tracePt t="44254" x="2081213" y="3313113"/>
          <p14:tracePt t="44267" x="2081213" y="3322638"/>
          <p14:tracePt t="44279" x="2098675" y="3330575"/>
          <p14:tracePt t="45192" x="2081213" y="3322638"/>
          <p14:tracePt t="45208" x="2062163" y="3313113"/>
          <p14:tracePt t="45217" x="2054225" y="3303588"/>
          <p14:tracePt t="45229" x="2036763" y="3303588"/>
          <p14:tracePt t="45241" x="2009775" y="3303588"/>
          <p14:tracePt t="45253" x="1973263" y="3303588"/>
          <p14:tracePt t="45277" x="1955800" y="3303588"/>
          <p14:tracePt t="45295" x="1946275" y="3303588"/>
          <p14:tracePt t="45305" x="1911350" y="3303588"/>
          <p14:tracePt t="45339" x="1901825" y="3303588"/>
          <p14:tracePt t="45349" x="1893888" y="3303588"/>
          <p14:tracePt t="45363" x="1884363" y="3303588"/>
          <p14:tracePt t="45399" x="1874838" y="3303588"/>
          <p14:tracePt t="45631" x="1884363" y="3303588"/>
          <p14:tracePt t="45644" x="1893888" y="3303588"/>
          <p14:tracePt t="45654" x="1901825" y="3303588"/>
          <p14:tracePt t="45679" x="1919288" y="3303588"/>
          <p14:tracePt t="45691" x="1928813" y="3303588"/>
          <p14:tracePt t="45715" x="1946275" y="3303588"/>
          <p14:tracePt t="45729" x="1955800" y="3303588"/>
          <p14:tracePt t="45741" x="1965325" y="3303588"/>
          <p14:tracePt t="45752" x="1973263" y="3303588"/>
          <p14:tracePt t="45765" x="1982788" y="3303588"/>
          <p14:tracePt t="45777" x="2017713" y="3303588"/>
          <p14:tracePt t="45790" x="2036763" y="3303588"/>
          <p14:tracePt t="45811" x="2054225" y="3295650"/>
          <p14:tracePt t="46241" x="2062163" y="3295650"/>
          <p14:tracePt t="46285" x="2071688" y="3295650"/>
          <p14:tracePt t="46310" x="2081213" y="3295650"/>
          <p14:tracePt t="46324" x="2089150" y="3295650"/>
          <p14:tracePt t="46348" x="2098675" y="3295650"/>
          <p14:tracePt t="46367" x="2116138" y="3295650"/>
          <p14:tracePt t="46726" x="2133600" y="3295650"/>
          <p14:tracePt t="46738" x="2143125" y="3295650"/>
          <p14:tracePt t="46754" x="2152650" y="3295650"/>
          <p14:tracePt t="46763" x="2160588" y="3286125"/>
          <p14:tracePt t="46774" x="2170113" y="3286125"/>
          <p14:tracePt t="46824" x="2179638" y="3286125"/>
          <p14:tracePt t="46836" x="2197100" y="3286125"/>
          <p14:tracePt t="46848" x="2224088" y="3276600"/>
          <p14:tracePt t="46874" x="2241550" y="3268663"/>
          <p14:tracePt t="46883" x="2251075" y="3268663"/>
          <p14:tracePt t="48198" x="2259013" y="3268663"/>
          <p14:tracePt t="48248" x="2268538" y="3268663"/>
          <p14:tracePt t="48260" x="2276475" y="3268663"/>
          <p14:tracePt t="48271" x="2286000" y="3268663"/>
          <p14:tracePt t="48285" x="2295525" y="3268663"/>
          <p14:tracePt t="48298" x="2303463" y="3268663"/>
          <p14:tracePt t="48320" x="2312988" y="3268663"/>
          <p14:tracePt t="48333" x="2330450" y="3268663"/>
          <p14:tracePt t="48346" x="2357438" y="3276600"/>
          <p14:tracePt t="48368" x="2384425" y="3276600"/>
          <p14:tracePt t="48736" x="2374900" y="3276600"/>
          <p14:tracePt t="48753" x="2357438" y="3276600"/>
          <p14:tracePt t="48758" x="2347913" y="3259138"/>
          <p14:tracePt t="48771" x="2347913" y="3241675"/>
          <p14:tracePt t="48784" x="2339975" y="3197225"/>
          <p14:tracePt t="48807" x="2339975" y="3179763"/>
          <p14:tracePt t="48816" x="2339975" y="3133725"/>
          <p14:tracePt t="48833" x="2339975" y="3108325"/>
          <p14:tracePt t="48866" x="2322513" y="3054350"/>
          <p14:tracePt t="48868" x="2312988" y="3044825"/>
          <p14:tracePt t="48899" x="2303463" y="3027363"/>
          <p14:tracePt t="48905" x="2295525" y="3009900"/>
          <p14:tracePt t="48929" x="2295525" y="3000375"/>
          <p14:tracePt t="48943" x="2295525" y="2982913"/>
          <p14:tracePt t="48954" x="2295525" y="2965450"/>
          <p14:tracePt t="48978" x="2295525" y="2946400"/>
          <p14:tracePt t="48989" x="2295525" y="2938463"/>
          <p14:tracePt t="49002" x="2295525" y="2911475"/>
          <p14:tracePt t="49028" x="2295525" y="2901950"/>
          <p14:tracePt t="49043" x="2295525" y="2894013"/>
          <p14:tracePt t="49053" x="2303463" y="2874963"/>
          <p14:tracePt t="49078" x="2303463" y="2857500"/>
          <p14:tracePt t="49101" x="2312988" y="2847975"/>
          <p14:tracePt t="49135" x="2312988" y="2840038"/>
          <p14:tracePt t="49234" x="2312988" y="2847975"/>
          <p14:tracePt t="49246" x="2295525" y="2874963"/>
          <p14:tracePt t="49260" x="2276475" y="2938463"/>
          <p14:tracePt t="49271" x="2268538" y="2965450"/>
          <p14:tracePt t="49295" x="2268538" y="2990850"/>
          <p14:tracePt t="49307" x="2268538" y="3017838"/>
          <p14:tracePt t="49321" x="2268538" y="3036888"/>
          <p14:tracePt t="49337" x="2268538" y="3054350"/>
          <p14:tracePt t="49354" x="2268538" y="3098800"/>
          <p14:tracePt t="49380" x="2268538" y="3133725"/>
          <p14:tracePt t="49391" x="2268538" y="3179763"/>
          <p14:tracePt t="49405" x="2268538" y="3197225"/>
          <p14:tracePt t="49429" x="2268538" y="3214688"/>
          <p14:tracePt t="49440" x="2268538" y="3259138"/>
          <p14:tracePt t="49464" x="2268538" y="3286125"/>
          <p14:tracePt t="49476" x="2268538" y="3313113"/>
          <p14:tracePt t="49490" x="2276475" y="3330575"/>
          <p14:tracePt t="49522" x="2276475" y="3340100"/>
          <p14:tracePt t="49635" x="2276475" y="3330575"/>
          <p14:tracePt t="49647" x="2276475" y="3295650"/>
          <p14:tracePt t="49658" x="2276475" y="3251200"/>
          <p14:tracePt t="49672" x="2276475" y="3179763"/>
          <p14:tracePt t="49684" x="2276475" y="3098800"/>
          <p14:tracePt t="49696" x="2276475" y="3054350"/>
          <p14:tracePt t="49708" x="2276475" y="2982913"/>
          <p14:tracePt t="49740" x="2276475" y="2955925"/>
          <p14:tracePt t="49747" x="2276475" y="2911475"/>
          <p14:tracePt t="49758" x="2276475" y="2884488"/>
          <p14:tracePt t="49790" x="2276475" y="2867025"/>
          <p14:tracePt t="49842" x="2286000" y="2867025"/>
          <p14:tracePt t="49855" x="2295525" y="2847975"/>
          <p14:tracePt t="49866" x="2303463" y="2840038"/>
          <p14:tracePt t="50004" x="2303463" y="2847975"/>
          <p14:tracePt t="50020" x="2303463" y="2874963"/>
          <p14:tracePt t="50025" x="2295525" y="2911475"/>
          <p14:tracePt t="50038" x="2268538" y="2955925"/>
          <p14:tracePt t="50049" x="2259013" y="3027363"/>
          <p14:tracePt t="50061" x="2251075" y="3133725"/>
          <p14:tracePt t="50085" x="2241550" y="3170238"/>
          <p14:tracePt t="50097" x="2241550" y="3197225"/>
          <p14:tracePt t="50111" x="2241550" y="3241675"/>
          <p14:tracePt t="50134" x="2241550" y="3268663"/>
          <p14:tracePt t="50145" x="2241550" y="3295650"/>
          <p14:tracePt t="50172" x="2241550" y="3303588"/>
          <p14:tracePt t="50184" x="2251075" y="3303588"/>
          <p14:tracePt t="50730" x="2251075" y="3295650"/>
          <p14:tracePt t="50742" x="2251075" y="3259138"/>
          <p14:tracePt t="50756" x="2241550" y="3179763"/>
          <p14:tracePt t="50767" x="2241550" y="3125788"/>
          <p14:tracePt t="50792" x="2241550" y="3089275"/>
          <p14:tracePt t="50803" x="2241550" y="3036888"/>
          <p14:tracePt t="50817" x="2241550" y="3009900"/>
          <p14:tracePt t="50833" x="2241550" y="2990850"/>
          <p14:tracePt t="50855" x="2268538" y="2955925"/>
          <p14:tracePt t="50869" x="2286000" y="2928938"/>
          <p14:tracePt t="50883" x="2295525" y="2911475"/>
          <p14:tracePt t="52767" x="2295525" y="2919413"/>
          <p14:tracePt t="52781" x="2295525" y="2928938"/>
          <p14:tracePt t="52793" x="2295525" y="2938463"/>
          <p14:tracePt t="52803" x="2295525" y="2955925"/>
          <p14:tracePt t="52835" x="2295525" y="2965450"/>
          <p14:tracePt t="52842" x="2295525" y="2973388"/>
          <p14:tracePt t="52864" x="2303463" y="2982913"/>
          <p14:tracePt t="52881" x="2322513" y="3000375"/>
          <p14:tracePt t="52890" x="2339975" y="3000375"/>
          <p14:tracePt t="52913" x="2357438" y="3009900"/>
          <p14:tracePt t="52925" x="2374900" y="3017838"/>
          <p14:tracePt t="53278" x="2347913" y="3081338"/>
          <p14:tracePt t="53295" x="2312988" y="3152775"/>
          <p14:tracePt t="53304" x="2276475" y="3232150"/>
          <p14:tracePt t="53308" x="2251075" y="3286125"/>
          <p14:tracePt t="53323" x="2214563" y="3402013"/>
          <p14:tracePt t="53351" x="2205038" y="3446463"/>
          <p14:tracePt t="53363" x="2205038" y="3482975"/>
          <p14:tracePt t="53375" x="2205038" y="3571875"/>
          <p14:tracePt t="53409" x="2205038" y="3625850"/>
          <p14:tracePt t="53411" x="2214563" y="3660775"/>
          <p14:tracePt t="53424" x="2251075" y="3714750"/>
          <p14:tracePt t="53448" x="2268538" y="3732213"/>
          <p14:tracePt t="53459" x="2276475" y="3751263"/>
          <p14:tracePt t="53472" x="2286000" y="3786188"/>
          <p14:tracePt t="53741" x="2286000" y="3803650"/>
          <p14:tracePt t="53753" x="2286000" y="3813175"/>
          <p14:tracePt t="53765" x="2286000" y="3822700"/>
          <p14:tracePt t="53777" x="2276475" y="3822700"/>
          <p14:tracePt t="53789" x="2276475" y="3830638"/>
          <p14:tracePt t="53802" x="2268538" y="3857625"/>
          <p14:tracePt t="53814" x="2259013" y="3875088"/>
          <p14:tracePt t="53825" x="2241550" y="3929063"/>
          <p14:tracePt t="53851" x="2232025" y="3965575"/>
          <p14:tracePt t="53863" x="2224088" y="4017963"/>
          <p14:tracePt t="53888" x="2224088" y="4037013"/>
          <p14:tracePt t="53899" x="2224088" y="4062413"/>
          <p14:tracePt t="53911" x="2224088" y="4081463"/>
          <p14:tracePt t="53936" x="2224088" y="4098925"/>
          <p14:tracePt t="53947" x="2224088" y="4125913"/>
          <p14:tracePt t="53961" x="2241550" y="4133850"/>
          <p14:tracePt t="53984" x="2259013" y="4152900"/>
          <p14:tracePt t="53998" x="2268538" y="4170363"/>
          <p14:tracePt t="54366" x="2268538" y="4224338"/>
          <p14:tracePt t="54375" x="2268538" y="4286250"/>
          <p14:tracePt t="54386" x="2268538" y="4411663"/>
          <p14:tracePt t="54398" x="2295525" y="4483100"/>
          <p14:tracePt t="54431" x="2303463" y="4545013"/>
          <p14:tracePt t="54434" x="2339975" y="4633913"/>
          <p14:tracePt t="54459" x="2357438" y="4660900"/>
          <p14:tracePt t="54473" x="2374900" y="4679950"/>
          <p14:tracePt t="54483" x="2401888" y="4741863"/>
          <p14:tracePt t="54508" x="2419350" y="4768850"/>
          <p14:tracePt t="54837" x="2428875" y="4776788"/>
          <p14:tracePt t="54849" x="2438400" y="4786313"/>
          <p14:tracePt t="54860" x="2438400" y="4803775"/>
          <p14:tracePt t="54872" x="2446338" y="4830763"/>
          <p14:tracePt t="54886" x="2446338" y="4840288"/>
          <p14:tracePt t="54910" x="2455863" y="4857750"/>
          <p14:tracePt t="54921" x="2473325" y="4919663"/>
          <p14:tracePt t="54945" x="2509838" y="4973638"/>
          <p14:tracePt t="54959" x="2527300" y="5037138"/>
          <p14:tracePt t="54970" x="2598738" y="5160963"/>
          <p14:tracePt t="54994" x="2633663" y="5197475"/>
          <p14:tracePt t="55006" x="2679700" y="5251450"/>
          <p14:tracePt t="55020" x="2741613" y="5348288"/>
          <p14:tracePt t="55359" x="2751138" y="5367338"/>
          <p14:tracePt t="55373" x="2751138" y="5394325"/>
          <p14:tracePt t="55385" x="2759075" y="5419725"/>
          <p14:tracePt t="55396" x="2768600" y="5446713"/>
          <p14:tracePt t="55407" x="2776538" y="5483225"/>
          <p14:tracePt t="55425" x="2786063" y="5545138"/>
          <p14:tracePt t="55445" x="2795588" y="5554663"/>
          <p14:tracePt t="55457" x="2813050" y="5572125"/>
          <p14:tracePt t="55480" x="2822575" y="5581650"/>
          <p14:tracePt t="55494" x="2840038" y="5581650"/>
          <p14:tracePt t="55882" x="2840038" y="5608638"/>
          <p14:tracePt t="55896" x="2847975" y="5626100"/>
          <p14:tracePt t="55916" x="2867025" y="5670550"/>
          <p14:tracePt t="55931" x="2867025" y="5680075"/>
          <p14:tracePt t="55944" x="2874963" y="5688013"/>
          <p14:tracePt t="56126" x="2874963" y="5670550"/>
          <p14:tracePt t="56139" x="2874963" y="5661025"/>
          <p14:tracePt t="56151" x="2884488" y="5643563"/>
          <p14:tracePt t="56163" x="2901950" y="5616575"/>
          <p14:tracePt t="56176" x="2919413" y="5589588"/>
          <p14:tracePt t="56187" x="2946400" y="5562600"/>
          <p14:tracePt t="56210" x="2973388" y="5537200"/>
          <p14:tracePt t="56211" x="3000375" y="5527675"/>
          <p14:tracePt t="56237" x="3027363" y="5500688"/>
          <p14:tracePt t="56249" x="3116263" y="5446713"/>
          <p14:tracePt t="56272" x="3170238" y="5429250"/>
          <p14:tracePt t="56287" x="3224213" y="5411788"/>
          <p14:tracePt t="56298" x="3251200" y="5402263"/>
          <p14:tracePt t="56318" x="3259138" y="5394325"/>
          <p14:tracePt t="56605" x="3286125" y="5394325"/>
          <p14:tracePt t="56613" x="3322638" y="5394325"/>
          <p14:tracePt t="56634" x="3367088" y="5394325"/>
          <p14:tracePt t="56637" x="3536950" y="5394325"/>
          <p14:tracePt t="56661" x="3643313" y="5394325"/>
          <p14:tracePt t="56674" x="3724275" y="5394325"/>
          <p14:tracePt t="56687" x="3848100" y="5394325"/>
          <p14:tracePt t="56714" x="3894138" y="5394325"/>
          <p14:tracePt t="56724" x="4000500" y="5394325"/>
          <p14:tracePt t="56756" x="4116388" y="5394325"/>
          <p14:tracePt t="56771" x="4160838" y="5394325"/>
          <p14:tracePt t="57145" x="4187825" y="5394325"/>
          <p14:tracePt t="57157" x="4205288" y="5394325"/>
          <p14:tracePt t="57162" x="4241800" y="5384800"/>
          <p14:tracePt t="57172" x="4295775" y="5375275"/>
          <p14:tracePt t="57185" x="4446588" y="5348288"/>
          <p14:tracePt t="57209" x="4527550" y="5340350"/>
          <p14:tracePt t="57220" x="4643438" y="5330825"/>
          <p14:tracePt t="57235" x="4679950" y="5330825"/>
          <p14:tracePt t="57259" x="4776788" y="5295900"/>
          <p14:tracePt t="57290" x="4822825" y="5276850"/>
          <p14:tracePt t="57295" x="4902200" y="5241925"/>
          <p14:tracePt t="58173" x="4894263" y="5241925"/>
          <p14:tracePt t="58183" x="4884738" y="5241925"/>
          <p14:tracePt t="58365" x="4894263" y="5241925"/>
          <p14:tracePt t="58378" x="4911725" y="5241925"/>
          <p14:tracePt t="58403" x="4938713" y="5241925"/>
          <p14:tracePt t="58415" x="4946650" y="5241925"/>
          <p14:tracePt t="58428" x="4965700" y="5241925"/>
          <p14:tracePt t="58857" x="4973638" y="5241925"/>
          <p14:tracePt t="58867" x="4983163" y="5241925"/>
          <p14:tracePt t="58902" x="4983163" y="5251450"/>
          <p14:tracePt t="58914" x="4983163" y="5259388"/>
          <p14:tracePt t="58940" x="4983163" y="5268913"/>
          <p14:tracePt t="58950" x="4983163" y="5276850"/>
          <p14:tracePt t="58964" x="4991100" y="5286375"/>
          <p14:tracePt t="58975" x="4991100" y="5303838"/>
          <p14:tracePt t="59451" x="4965700" y="5303838"/>
          <p14:tracePt t="59461" x="4884738" y="5313363"/>
          <p14:tracePt t="59472" x="4759325" y="5340350"/>
          <p14:tracePt t="59487" x="4589463" y="5367338"/>
          <p14:tracePt t="59499" x="4322763" y="5419725"/>
          <p14:tracePt t="59510" x="3803650" y="5518150"/>
          <p14:tracePt t="59522" x="3554413" y="5581650"/>
          <p14:tracePt t="59548" x="3152775" y="5688013"/>
          <p14:tracePt t="59572" x="3017838" y="5715000"/>
          <p14:tracePt t="59583" x="2911475" y="5732463"/>
          <p14:tracePt t="59595" x="2741613" y="5732463"/>
          <p14:tracePt t="59609" x="2679700" y="5732463"/>
          <p14:tracePt t="59632" x="2643188" y="5732463"/>
          <p14:tracePt t="59645" x="2598738" y="5741988"/>
          <p14:tracePt t="59676" x="2581275" y="5741988"/>
          <p14:tracePt t="59681" x="2571750" y="5741988"/>
          <p14:tracePt t="59694" x="2562225" y="5741988"/>
          <p14:tracePt t="59718" x="2554288" y="5741988"/>
          <p14:tracePt t="59952" x="2527300" y="5732463"/>
          <p14:tracePt t="59961" x="2482850" y="5661025"/>
          <p14:tracePt t="59972" x="2411413" y="5537200"/>
          <p14:tracePt t="59984" x="2295525" y="5357813"/>
          <p14:tracePt t="59997" x="2000250" y="5018088"/>
          <p14:tracePt t="60022" x="1901825" y="4919663"/>
          <p14:tracePt t="60035" x="1724025" y="4732338"/>
          <p14:tracePt t="60066" x="1679575" y="4670425"/>
          <p14:tracePt t="60071" x="1670050" y="4598988"/>
          <p14:tracePt t="60083" x="1731963" y="4465638"/>
          <p14:tracePt t="60108" x="1812925" y="4394200"/>
          <p14:tracePt t="60119" x="1928813" y="4303713"/>
          <p14:tracePt t="60291" x="1928813" y="4313238"/>
          <p14:tracePt t="60301" x="1919288" y="4330700"/>
          <p14:tracePt t="60314" x="1911350" y="4357688"/>
          <p14:tracePt t="60319" x="1874838" y="4394200"/>
          <p14:tracePt t="60332" x="1776413" y="4527550"/>
          <p14:tracePt t="60352" x="1714500" y="4660900"/>
          <p14:tracePt t="60374" x="1660525" y="4768850"/>
          <p14:tracePt t="60387" x="1598613" y="4973638"/>
          <p14:tracePt t="60399" x="1589088" y="5054600"/>
          <p14:tracePt t="60424" x="1581150" y="5143500"/>
          <p14:tracePt t="60435" x="1581150" y="5375275"/>
          <p14:tracePt t="60463" x="1554163" y="5589588"/>
          <p14:tracePt t="60474" x="1554163" y="5680075"/>
          <p14:tracePt t="60496" x="1554163" y="5759450"/>
          <p14:tracePt t="60508" x="1554163" y="5822950"/>
          <p14:tracePt t="60520" x="1562100" y="5894388"/>
          <p14:tracePt t="60764" x="1554163" y="5911850"/>
          <p14:tracePt t="60783" x="1527175" y="5938838"/>
          <p14:tracePt t="60790" x="1500188" y="5973763"/>
          <p14:tracePt t="60800" x="1473200" y="6018213"/>
          <p14:tracePt t="60813" x="1455738" y="6037263"/>
          <p14:tracePt t="60820" x="1428750" y="6099175"/>
          <p14:tracePt t="60837" x="1419225" y="6126163"/>
          <p14:tracePt t="60861" x="1411288" y="6143625"/>
          <p14:tracePt t="60873" x="1411288" y="6188075"/>
          <p14:tracePt t="60888" x="1411288" y="6251575"/>
          <p14:tracePt t="60910" x="1411288" y="6286500"/>
          <p14:tracePt t="60923" x="1411288" y="6303963"/>
          <p14:tracePt t="60947" x="1411288" y="6313488"/>
          <p14:tracePt t="60958" x="1419225" y="6340475"/>
          <p14:tracePt t="60971" x="1446213" y="6375400"/>
          <p14:tracePt t="60997" x="1465263" y="6402388"/>
          <p14:tracePt t="61007" x="1482725" y="6446838"/>
          <p14:tracePt t="61033" x="1482725" y="6456363"/>
          <p14:tracePt t="61044" x="1500188" y="6473825"/>
          <p14:tracePt t="61093" x="1509713" y="6473825"/>
          <p14:tracePt t="61105" x="1509713" y="6483350"/>
          <p14:tracePt t="61117" x="1509713" y="6491288"/>
          <p14:tracePt t="61129" x="1509713" y="6500813"/>
          <p14:tracePt t="61142" x="1509713" y="6527800"/>
          <p14:tracePt t="61165" x="1509713" y="6545263"/>
          <p14:tracePt t="61178" x="1509713" y="6554788"/>
          <p14:tracePt t="61191" x="1509713" y="6562725"/>
          <p14:tracePt t="61251" x="1509713" y="6537325"/>
          <p14:tracePt t="61264" x="1509713" y="6473825"/>
          <p14:tracePt t="61277" x="1509713" y="6394450"/>
          <p14:tracePt t="61287" x="1509713" y="6330950"/>
          <p14:tracePt t="61300" x="1509713" y="6259513"/>
          <p14:tracePt t="61306" x="1509713" y="6116638"/>
          <p14:tracePt t="61327" x="1509713" y="6072188"/>
          <p14:tracePt t="61343" x="1509713" y="6045200"/>
          <p14:tracePt t="61361" x="1509713" y="6027738"/>
          <p14:tracePt t="61835" x="1490663" y="6018213"/>
          <p14:tracePt t="61849" x="1455738" y="6000750"/>
          <p14:tracePt t="61864" x="1428750" y="5973763"/>
          <p14:tracePt t="61872" x="1401763" y="5946775"/>
          <p14:tracePt t="61894" x="1366838" y="5929313"/>
          <p14:tracePt t="61897" x="1339850" y="5911850"/>
          <p14:tracePt t="61919" x="1312863" y="5894388"/>
          <p14:tracePt t="61934" x="1250950" y="5848350"/>
          <p14:tracePt t="61946" x="1214438" y="5803900"/>
          <p14:tracePt t="61971" x="1169988" y="5732463"/>
          <p14:tracePt t="61982" x="1044575" y="5572125"/>
          <p14:tracePt t="62006" x="1000125" y="5483225"/>
          <p14:tracePt t="62019" x="965200" y="5357813"/>
          <p14:tracePt t="62031" x="919163" y="5081588"/>
          <p14:tracePt t="62055" x="919163" y="4965700"/>
          <p14:tracePt t="62066" x="928688" y="4732338"/>
          <p14:tracePt t="62080" x="965200" y="4608513"/>
          <p14:tracePt t="62103" x="1027113" y="4465638"/>
          <p14:tracePt t="62115" x="1366838" y="4108450"/>
          <p14:tracePt t="62147" x="1598613" y="3884613"/>
          <p14:tracePt t="62151" x="1751013" y="3714750"/>
          <p14:tracePt t="62420" x="1751013" y="3625850"/>
          <p14:tracePt t="62431" x="1751013" y="3527425"/>
          <p14:tracePt t="62443" x="1714500" y="3419475"/>
          <p14:tracePt t="62457" x="1643063" y="3197225"/>
          <p14:tracePt t="62468" x="1589088" y="3116263"/>
          <p14:tracePt t="62493" x="1536700" y="3036888"/>
          <p14:tracePt t="62505" x="1419225" y="2928938"/>
          <p14:tracePt t="62534" x="1384300" y="2911475"/>
          <p14:tracePt t="62542" x="1347788" y="2901950"/>
          <p14:tracePt t="62553" x="1295400" y="2874963"/>
          <p14:tracePt t="62569" x="1276350" y="2874963"/>
          <p14:tracePt t="62590" x="1214438" y="2874963"/>
          <p14:tracePt t="62601" x="1187450" y="2874963"/>
          <p14:tracePt t="62624" x="1169988" y="2894013"/>
          <p14:tracePt t="62638" x="1152525" y="2894013"/>
          <p14:tracePt t="62956" x="1152525" y="2901950"/>
          <p14:tracePt t="62980" x="1152525" y="2911475"/>
          <p14:tracePt t="62992" x="1152525" y="2919413"/>
          <p14:tracePt t="63003" x="1152525" y="2928938"/>
          <p14:tracePt t="63022" x="1152525" y="2946400"/>
          <p14:tracePt t="63032" x="1152525" y="2965450"/>
          <p14:tracePt t="63040" x="1152525" y="3036888"/>
          <p14:tracePt t="63070" x="1152525" y="3143250"/>
          <p14:tracePt t="63077" x="1241425" y="3394075"/>
          <p14:tracePt t="63090" x="1303338" y="3554413"/>
          <p14:tracePt t="63113" x="1411288" y="3786188"/>
          <p14:tracePt t="63126" x="1473200" y="3956050"/>
          <p14:tracePt t="63357" x="1473200" y="3983038"/>
          <p14:tracePt t="63379" x="1428750" y="4116388"/>
          <p14:tracePt t="63392" x="1366838" y="4251325"/>
          <p14:tracePt t="63406" x="1312863" y="4438650"/>
          <p14:tracePt t="63418" x="1231900" y="4660900"/>
          <p14:tracePt t="63429" x="1143000" y="4956175"/>
          <p14:tracePt t="63458" x="1098550" y="5099050"/>
          <p14:tracePt t="63467" x="1081088" y="5205413"/>
          <p14:tracePt t="63479" x="1062038" y="5394325"/>
          <p14:tracePt t="63492" x="1089025" y="5465763"/>
          <p14:tracePt t="63515" x="1179513" y="5554663"/>
          <p14:tracePt t="63539" x="1196975" y="5581650"/>
          <p14:tracePt t="63796" x="1169988" y="5634038"/>
          <p14:tracePt t="63808" x="1125538" y="5688013"/>
          <p14:tracePt t="63816" x="1081088" y="5768975"/>
          <p14:tracePt t="63829" x="1017588" y="5946775"/>
          <p14:tracePt t="63855" x="1000125" y="6027738"/>
          <p14:tracePt t="63868" x="1000125" y="6089650"/>
          <p14:tracePt t="63882" x="990600" y="6197600"/>
          <p14:tracePt t="63904" x="990600" y="6224588"/>
          <p14:tracePt t="63918" x="990600" y="6251575"/>
          <p14:tracePt t="63930" x="990600" y="6259513"/>
          <p14:tracePt t="63965" x="1000125" y="6259513"/>
          <p14:tracePt t="63978" x="1009650" y="6259513"/>
          <p14:tracePt t="64185" x="1009650" y="6232525"/>
          <p14:tracePt t="64197" x="1009650" y="6205538"/>
          <p14:tracePt t="64209" x="1009650" y="6170613"/>
          <p14:tracePt t="64222" x="1009650" y="6143625"/>
          <p14:tracePt t="64233" x="1017588" y="6099175"/>
          <p14:tracePt t="64257" x="1027113" y="6072188"/>
          <p14:tracePt t="64270" x="1027113" y="6054725"/>
          <p14:tracePt t="64284" x="1044575" y="6018213"/>
          <p14:tracePt t="64306" x="1054100" y="6000750"/>
          <p14:tracePt t="64315" x="1071563" y="5973763"/>
          <p14:tracePt t="64335" x="1081088" y="5965825"/>
          <p14:tracePt t="64354" x="1089025" y="5938838"/>
          <p14:tracePt t="64367" x="1098550" y="5938838"/>
          <p14:tracePt t="64391" x="1125538" y="5919788"/>
          <p14:tracePt t="64403" x="1133475" y="5919788"/>
          <p14:tracePt t="64673" x="1143000" y="5929313"/>
          <p14:tracePt t="64684" x="1152525" y="5929313"/>
          <p14:tracePt t="64698" x="1169988" y="5946775"/>
          <p14:tracePt t="64708" x="1322388" y="5973763"/>
          <p14:tracePt t="64738" x="1438275" y="5991225"/>
          <p14:tracePt t="64746" x="1571625" y="6010275"/>
          <p14:tracePt t="64758" x="1785938" y="6045200"/>
          <p14:tracePt t="64780" x="1847850" y="6045200"/>
          <p14:tracePt t="64803" x="1938338" y="6062663"/>
          <p14:tracePt t="64807" x="1973263" y="6062663"/>
          <p14:tracePt t="64821" x="2009775" y="6062663"/>
          <p14:tracePt t="64839" x="2081213" y="6089650"/>
          <p14:tracePt t="64854" x="2089150" y="6108700"/>
          <p14:tracePt t="64879" x="2108200" y="6126163"/>
          <p14:tracePt t="64889" x="2152650" y="6143625"/>
          <p14:tracePt t="64916" x="2170113" y="6143625"/>
          <p14:tracePt t="64927" x="2197100" y="6153150"/>
          <p14:tracePt t="64938" x="2205038" y="6153150"/>
          <p14:tracePt t="64963" x="2214563" y="6153150"/>
          <p14:tracePt t="64975" x="2241550" y="6153150"/>
          <p14:tracePt t="65009" x="2251075" y="6153150"/>
          <p14:tracePt t="65012" x="2259013" y="6153150"/>
          <p14:tracePt t="65075" x="2251075" y="6153150"/>
          <p14:tracePt t="65086" x="2241550" y="6153150"/>
          <p14:tracePt t="65097" x="2224088" y="6153150"/>
          <p14:tracePt t="65122" x="2179638" y="6143625"/>
          <p14:tracePt t="65134" x="2143125" y="6126163"/>
          <p14:tracePt t="65147" x="2062163" y="6116638"/>
          <p14:tracePt t="65161" x="1928813" y="6081713"/>
          <p14:tracePt t="65183" x="1884363" y="6072188"/>
          <p14:tracePt t="65194" x="1822450" y="6062663"/>
          <p14:tracePt t="65208" x="1697038" y="6054725"/>
          <p14:tracePt t="65231" x="1625600" y="6045200"/>
          <p14:tracePt t="65244" x="1446213" y="6027738"/>
          <p14:tracePt t="65258" x="1366838" y="6027738"/>
          <p14:tracePt t="65280" x="1330325" y="6027738"/>
          <p14:tracePt t="65294" x="1312863" y="6027738"/>
          <p14:tracePt t="65316" x="1303338" y="6027738"/>
          <p14:tracePt t="65325" x="1285875" y="6027738"/>
          <p14:tracePt t="65352" x="1268413" y="6027738"/>
          <p14:tracePt t="65364" x="1250950" y="6027738"/>
          <p14:tracePt t="65622" x="1223963" y="6027738"/>
          <p14:tracePt t="65632" x="1196975" y="6027738"/>
          <p14:tracePt t="65645" x="1179513" y="6027738"/>
          <p14:tracePt t="65657" x="1152525" y="6027738"/>
          <p14:tracePt t="65669" x="1133475" y="6027738"/>
          <p14:tracePt t="65681" x="1125538" y="6027738"/>
          <p14:tracePt t="65711" x="1098550" y="6027738"/>
          <p14:tracePt t="65721" x="1089025" y="6027738"/>
          <p14:tracePt t="65731" x="1062038" y="6027738"/>
          <p14:tracePt t="65755" x="1054100" y="6027738"/>
          <p14:tracePt t="65769" x="1036638" y="6027738"/>
          <p14:tracePt t="65780" x="1027113" y="6027738"/>
          <p14:tracePt t="65926" x="1027113" y="6018213"/>
          <p14:tracePt t="65941" x="1027113" y="6010275"/>
          <p14:tracePt t="65975" x="1036638" y="6010275"/>
          <p14:tracePt t="65987" x="1044575" y="6010275"/>
          <p14:tracePt t="66010" x="1062038" y="6010275"/>
          <p14:tracePt t="66023" x="1081088" y="6018213"/>
          <p14:tracePt t="66035" x="1098550" y="6027738"/>
          <p14:tracePt t="66058" x="1116013" y="6037263"/>
          <p14:tracePt t="66075" x="1143000" y="6062663"/>
          <p14:tracePt t="66085" x="1160463" y="6072188"/>
          <p14:tracePt t="66107" x="1196975" y="6089650"/>
          <p14:tracePt t="66120" x="1231900" y="6108700"/>
          <p14:tracePt t="66137" x="1366838" y="6143625"/>
          <p14:tracePt t="66149" x="1428750" y="6143625"/>
          <p14:tracePt t="66169" x="1500188" y="6153150"/>
          <p14:tracePt t="66193" x="1562100" y="6153150"/>
          <p14:tracePt t="66217" x="1598613" y="6126163"/>
          <p14:tracePt t="66236" x="1616075" y="6108700"/>
          <p14:tracePt t="66244" x="1652588" y="6062663"/>
          <p14:tracePt t="66267" x="1660525" y="6045200"/>
          <p14:tracePt t="66282" x="1679575" y="6037263"/>
          <p14:tracePt t="66290" x="1704975" y="6018213"/>
          <p14:tracePt t="66305" x="1758950" y="5991225"/>
          <p14:tracePt t="66318" x="1785938" y="5973763"/>
          <p14:tracePt t="66333" x="1795463" y="5965825"/>
          <p14:tracePt t="66355" x="1822450" y="5956300"/>
          <p14:tracePt t="66388" x="1830388" y="5946775"/>
          <p14:tracePt t="66401" x="1847850" y="5938838"/>
          <p14:tracePt t="66413" x="1866900" y="5938838"/>
          <p14:tracePt t="66424" x="1874838" y="5938838"/>
          <p14:tracePt t="66456" x="1893888" y="5938838"/>
          <p14:tracePt t="66474" x="1901825" y="5938838"/>
          <p14:tracePt t="66510" x="1911350" y="5956300"/>
          <p14:tracePt t="66521" x="1911350" y="5973763"/>
          <p14:tracePt t="66533" x="1911350" y="5983288"/>
          <p14:tracePt t="66546" x="1911350" y="6000750"/>
          <p14:tracePt t="66559" x="1911350" y="6018213"/>
          <p14:tracePt t="66596" x="1911350" y="6027738"/>
          <p14:tracePt t="66618" x="1911350" y="6037263"/>
          <p14:tracePt t="66643" x="1911350" y="6045200"/>
          <p14:tracePt t="66673" x="1911350" y="6054725"/>
          <p14:tracePt t="66681" x="1911350" y="6062663"/>
          <p14:tracePt t="66729" x="1911350" y="6072188"/>
          <p14:tracePt t="66742" x="1911350" y="6081713"/>
          <p14:tracePt t="66753" x="1911350" y="6099175"/>
          <p14:tracePt t="66770" x="1911350" y="6116638"/>
          <p14:tracePt t="66779" x="1911350" y="6134100"/>
          <p14:tracePt t="66789" x="1919288" y="6170613"/>
          <p14:tracePt t="66815" x="1919288" y="6215063"/>
          <p14:tracePt t="66840" x="1919288" y="6251575"/>
          <p14:tracePt t="66851" x="1928813" y="6286500"/>
          <p14:tracePt t="66863" x="1938338" y="6323013"/>
          <p14:tracePt t="66874" x="1946275" y="6375400"/>
          <p14:tracePt t="67217" x="1946275" y="6384925"/>
          <p14:tracePt t="67229" x="1955800" y="6394450"/>
          <p14:tracePt t="67241" x="1965325" y="6411913"/>
          <p14:tracePt t="67253" x="1973263" y="6429375"/>
          <p14:tracePt t="67266" x="1982788" y="6438900"/>
          <p14:tracePt t="67276" x="2017713" y="6465888"/>
          <p14:tracePt t="67303" x="2054225" y="6518275"/>
          <p14:tracePt t="67337" x="2062163" y="6537325"/>
          <p14:tracePt t="67350" x="2081213" y="6554788"/>
          <p14:tracePt t="67362" x="2098675" y="6562725"/>
          <p14:tracePt t="67374" x="2108200" y="6581775"/>
          <p14:tracePt t="67398" x="2125663" y="6589713"/>
          <p14:tracePt t="67435" x="2143125" y="6589713"/>
          <p14:tracePt t="67460" x="2160588" y="6589713"/>
          <p14:tracePt t="67909" x="2160588" y="6608763"/>
          <p14:tracePt t="67934" x="2160588" y="6616700"/>
          <p14:tracePt t="67948" x="2160588" y="6634163"/>
          <p14:tracePt t="67972" x="2160588" y="6643688"/>
          <p14:tracePt t="67986" x="2160588" y="6661150"/>
          <p14:tracePt t="68006" x="2160588" y="6680200"/>
          <p14:tracePt t="68019" x="2160588" y="6697663"/>
          <p14:tracePt t="68226" x="2152650" y="6697663"/>
          <p14:tracePt t="68238" x="2143125" y="6697663"/>
          <p14:tracePt t="68254" x="2133600" y="6697663"/>
          <p14:tracePt t="68267" x="2125663" y="6688138"/>
          <p14:tracePt t="68275" x="2116138" y="6680200"/>
          <p14:tracePt t="68286" x="2081213" y="6653213"/>
          <p14:tracePt t="68317" x="2062163" y="6634163"/>
          <p14:tracePt t="68319" x="2036763" y="6616700"/>
          <p14:tracePt t="68334" x="1982788" y="6562725"/>
          <p14:tracePt t="68361" x="1965325" y="6545263"/>
          <p14:tracePt t="68369" x="1946275" y="6518275"/>
          <p14:tracePt t="68397" x="1938338" y="6491288"/>
          <p14:tracePt t="68408" x="1928813" y="6465888"/>
          <p14:tracePt t="68419" x="1911350" y="6429375"/>
          <p14:tracePt t="68434" x="1866900" y="6375400"/>
          <p14:tracePt t="68455" x="1830388" y="6348413"/>
          <p14:tracePt t="68468" x="1751013" y="6303963"/>
          <p14:tracePt t="68486" x="1724025" y="6286500"/>
          <p14:tracePt t="68505" x="1724025" y="6242050"/>
          <p14:tracePt t="68785" x="1652588" y="6242050"/>
          <p14:tracePt t="68802" x="1554163" y="6232525"/>
          <p14:tracePt t="68810" x="1465263" y="6224588"/>
          <p14:tracePt t="68814" x="1357313" y="6205538"/>
          <p14:tracePt t="68823" x="1231900" y="6205538"/>
          <p14:tracePt t="68846" x="1125538" y="6205538"/>
          <p14:tracePt t="68859" x="911225" y="6205538"/>
          <p14:tracePt t="68884" x="839788" y="6205538"/>
          <p14:tracePt t="68894" x="785813" y="6205538"/>
          <p14:tracePt t="68907" x="731838" y="6197600"/>
          <p14:tracePt t="68932" x="714375" y="6188075"/>
          <p14:tracePt t="68944" x="704850" y="6180138"/>
          <p14:tracePt t="68956" x="704850" y="6161088"/>
          <p14:tracePt t="68980" x="723900" y="6116638"/>
          <p14:tracePt t="68994" x="857250" y="5991225"/>
          <p14:tracePt t="69006" x="982663" y="5902325"/>
          <p14:tracePt t="69028" x="1179513" y="5786438"/>
          <p14:tracePt t="69040" x="1428750" y="5626100"/>
          <p14:tracePt t="69066" x="1527175" y="5589588"/>
          <p14:tracePt t="69078" x="1589088" y="5554663"/>
          <p14:tracePt t="69091" x="1697038" y="5537200"/>
          <p14:tracePt t="69113" x="1704975" y="5537200"/>
          <p14:tracePt t="69127" x="1741488" y="5589588"/>
          <p14:tracePt t="69150" x="1751013" y="5616575"/>
          <p14:tracePt t="69164" x="1758950" y="5643563"/>
          <p14:tracePt t="69176" x="1768475" y="5776913"/>
          <p14:tracePt t="69198" x="1795463" y="5857875"/>
          <p14:tracePt t="69211" x="1830388" y="6000750"/>
          <p14:tracePt t="69225" x="1847850" y="6054725"/>
          <p14:tracePt t="69247" x="1866900" y="6089650"/>
          <p14:tracePt t="69261" x="1884363" y="6161088"/>
          <p14:tracePt t="69284" x="1893888" y="6188075"/>
          <p14:tracePt t="69298" x="1911350" y="6242050"/>
          <p14:tracePt t="69310" x="1919288" y="6259513"/>
          <p14:tracePt t="69325" x="1928813" y="6276975"/>
          <p14:tracePt t="69349" x="1928813" y="6313488"/>
          <p14:tracePt t="69370" x="1928813" y="6330950"/>
          <p14:tracePt t="69382" x="1928813" y="6340475"/>
          <p14:tracePt t="69456" x="1928813" y="6357938"/>
          <p14:tracePt t="69467" x="1901825" y="6384925"/>
          <p14:tracePt t="69480" x="1874838" y="6402388"/>
          <p14:tracePt t="69493" x="1839913" y="6419850"/>
          <p14:tracePt t="69506" x="1731963" y="6465888"/>
          <p14:tracePt t="69517" x="1679575" y="6483350"/>
          <p14:tracePt t="69529" x="1643063" y="6500813"/>
          <p14:tracePt t="69557" x="1544638" y="6518275"/>
          <p14:tracePt t="69567" x="1509713" y="6527800"/>
          <p14:tracePt t="69590" x="1473200" y="6527800"/>
          <p14:tracePt t="69601" x="1428750" y="6527800"/>
          <p14:tracePt t="69614" x="1366838" y="6527800"/>
          <p14:tracePt t="69639" x="1285875" y="6419850"/>
          <p14:tracePt t="69662" x="1268413" y="6323013"/>
          <p14:tracePt t="69675" x="1241425" y="6232525"/>
          <p14:tracePt t="69687" x="1214438" y="6134100"/>
          <p14:tracePt t="69699" x="1196975" y="6018213"/>
          <p14:tracePt t="69723" x="1187450" y="5983288"/>
          <p14:tracePt t="69734" x="1179513" y="5938838"/>
          <p14:tracePt t="69747" x="1179513" y="5884863"/>
          <p14:tracePt t="69760" x="1231900" y="5768975"/>
          <p14:tracePt t="69783" x="1473200" y="5581650"/>
          <p14:tracePt t="69818" x="1803400" y="5402263"/>
          <p14:tracePt t="69834" x="1911350" y="5348288"/>
          <p14:tracePt t="69850" x="1990725" y="5322888"/>
          <p14:tracePt t="69863" x="2062163" y="5313363"/>
          <p14:tracePt t="69873" x="2089150" y="5313363"/>
          <p14:tracePt t="69882" x="2179638" y="5322888"/>
          <p14:tracePt t="69905" x="2197100" y="5340350"/>
          <p14:tracePt t="69917" x="2214563" y="5394325"/>
          <p14:tracePt t="69931" x="2224088" y="5419725"/>
          <p14:tracePt t="69954" x="2232025" y="5456238"/>
          <p14:tracePt t="69967" x="2232025" y="5473700"/>
          <p14:tracePt t="69989" x="2251075" y="5545138"/>
          <p14:tracePt t="70006" x="2259013" y="5616575"/>
          <p14:tracePt t="70036" x="2268538" y="5697538"/>
          <p14:tracePt t="70053" x="2276475" y="5732463"/>
          <p14:tracePt t="70070" x="2276475" y="5759450"/>
          <p14:tracePt t="70076" x="2295525" y="5813425"/>
          <p14:tracePt t="70101" x="2303463" y="5830888"/>
          <p14:tracePt t="70112" x="2322513" y="5857875"/>
          <p14:tracePt t="70124" x="2339975" y="5884863"/>
          <p14:tracePt t="70149" x="2366963" y="5929313"/>
          <p14:tracePt t="70162" x="2366963" y="5938838"/>
          <p14:tracePt t="70173" x="2366963" y="5946775"/>
          <p14:tracePt t="70211" x="2347913" y="5946775"/>
          <p14:tracePt t="70221" x="2312988" y="5929313"/>
          <p14:tracePt t="70234" x="2268538" y="5884863"/>
          <p14:tracePt t="70246" x="2224088" y="5830888"/>
          <p14:tracePt t="70259" x="2179638" y="5751513"/>
          <p14:tracePt t="70271" x="2108200" y="5500688"/>
          <p14:tracePt t="70295" x="2054225" y="5375275"/>
          <p14:tracePt t="70307" x="2027238" y="5232400"/>
          <p14:tracePt t="70317" x="2017713" y="5010150"/>
          <p14:tracePt t="70336" x="2017713" y="4929188"/>
          <p14:tracePt t="70357" x="2017713" y="4867275"/>
          <p14:tracePt t="70370" x="2054225" y="4813300"/>
          <p14:tracePt t="70392" x="2062163" y="4803775"/>
          <p14:tracePt t="70672" x="2089150" y="4822825"/>
          <p14:tracePt t="70685" x="2143125" y="4848225"/>
          <p14:tracePt t="70697" x="2197100" y="4894263"/>
          <p14:tracePt t="70708" x="2374900" y="4973638"/>
          <p14:tracePt t="70722" x="2455863" y="5010150"/>
          <p14:tracePt t="70747" x="2509838" y="5027613"/>
          <p14:tracePt t="70758" x="2608263" y="5037138"/>
          <p14:tracePt t="70782" x="2652713" y="5037138"/>
          <p14:tracePt t="70795" x="2714625" y="5037138"/>
          <p14:tracePt t="70806" x="2813050" y="5018088"/>
          <p14:tracePt t="70838" x="2867025" y="5010150"/>
          <p14:tracePt t="70840" x="2928938" y="5000625"/>
          <p14:tracePt t="71184" x="2938463" y="5000625"/>
          <p14:tracePt t="71196" x="2965450" y="5000625"/>
          <p14:tracePt t="71209" x="2990850" y="5000625"/>
          <p14:tracePt t="71220" x="3036888" y="5000625"/>
          <p14:tracePt t="71231" x="3071813" y="5000625"/>
          <p14:tracePt t="71246" x="3170238" y="5018088"/>
          <p14:tracePt t="71259" x="3214688" y="5027613"/>
          <p14:tracePt t="71281" x="3259138" y="5045075"/>
          <p14:tracePt t="71294" x="3313113" y="5054600"/>
          <p14:tracePt t="71317" x="3348038" y="5062538"/>
          <p14:tracePt t="71326" x="3411538" y="5081588"/>
          <p14:tracePt t="71355" x="3446463" y="5089525"/>
          <p14:tracePt t="71366" x="3544888" y="5133975"/>
          <p14:tracePt t="71379" x="3581400" y="5143500"/>
          <p14:tracePt t="71403" x="3608388" y="5160963"/>
          <p14:tracePt t="71416" x="3652838" y="5180013"/>
          <p14:tracePt t="71428" x="3679825" y="5187950"/>
          <p14:tracePt t="71647" x="3660775" y="5197475"/>
          <p14:tracePt t="71661" x="3633788" y="5224463"/>
          <p14:tracePt t="71666" x="3509963" y="5330825"/>
          <p14:tracePt t="71683" x="3375025" y="5419725"/>
          <p14:tracePt t="71709" x="3232150" y="5518150"/>
          <p14:tracePt t="71719" x="3009900" y="5705475"/>
          <p14:tracePt t="71730" x="2938463" y="5751513"/>
          <p14:tracePt t="71755" x="2911475" y="5776913"/>
          <p14:tracePt t="71768" x="2884488" y="5803900"/>
          <p14:tracePt t="71781" x="2857500" y="5848350"/>
          <p14:tracePt t="71806" x="2840038" y="5875338"/>
          <p14:tracePt t="71813" x="2822575" y="5884863"/>
          <p14:tracePt t="72108" x="2795588" y="5946775"/>
          <p14:tracePt t="72122" x="2768600" y="6010275"/>
          <p14:tracePt t="72133" x="2751138" y="6072188"/>
          <p14:tracePt t="72144" x="2714625" y="6126163"/>
          <p14:tracePt t="72158" x="2697163" y="6170613"/>
          <p14:tracePt t="72169" x="2670175" y="6232525"/>
          <p14:tracePt t="72194" x="2652713" y="6251575"/>
          <p14:tracePt t="72207" x="2643188" y="6259513"/>
          <p14:tracePt t="72218" x="2633663" y="6286500"/>
          <p14:tracePt t="72242" x="2633663" y="6303963"/>
          <p14:tracePt t="72254" x="2625725" y="6348413"/>
          <p14:tracePt t="72279" x="2616200" y="6348413"/>
          <p14:tracePt t="72291" x="2608263" y="6357938"/>
          <p14:tracePt t="72303" x="2589213" y="6375400"/>
          <p14:tracePt t="72331" x="2581275" y="6375400"/>
          <p14:tracePt t="72332" x="2571750" y="6384925"/>
          <p14:tracePt t="72365" x="2562225" y="6394450"/>
          <p14:tracePt t="72369" x="2544763" y="6402388"/>
          <p14:tracePt t="72876" x="2536825" y="6411913"/>
          <p14:tracePt t="72894" x="2536825" y="6419850"/>
          <p14:tracePt t="72900" x="2527300" y="6429375"/>
          <p14:tracePt t="72928" x="2517775" y="6438900"/>
          <p14:tracePt t="72940" x="2517775" y="6446838"/>
          <p14:tracePt t="72956" x="2509838" y="6446838"/>
          <p14:tracePt t="72961" x="2500313" y="6456363"/>
          <p14:tracePt t="73010" x="2482850" y="6456363"/>
          <p14:tracePt t="73022" x="2473325" y="6446838"/>
          <p14:tracePt t="73034" x="2465388" y="6446838"/>
          <p14:tracePt t="73048" x="2465388" y="6438900"/>
          <p14:tracePt t="73267" x="2465388" y="6429375"/>
          <p14:tracePt t="73279" x="2490788" y="6419850"/>
          <p14:tracePt t="73289" x="2527300" y="6411913"/>
          <p14:tracePt t="73304" x="2571750" y="6411913"/>
          <p14:tracePt t="73317" x="2714625" y="6411913"/>
          <p14:tracePt t="73329" x="2776538" y="6411913"/>
          <p14:tracePt t="73351" x="2840038" y="6411913"/>
          <p14:tracePt t="73363" x="2946400" y="6411913"/>
          <p14:tracePt t="73394" x="2982913" y="6411913"/>
          <p14:tracePt t="73399" x="3017838" y="6411913"/>
          <p14:tracePt t="73412" x="3081338" y="6411913"/>
          <p14:tracePt t="73437" x="3108325" y="6411913"/>
          <p14:tracePt t="73450" x="3133725" y="6411913"/>
          <p14:tracePt t="74009" x="3143250" y="6411913"/>
          <p14:tracePt t="74167" x="3116263" y="6411913"/>
          <p14:tracePt t="74179" x="3089275" y="6411913"/>
          <p14:tracePt t="74190" x="3054350" y="6411913"/>
          <p14:tracePt t="74201" x="3000375" y="6411913"/>
          <p14:tracePt t="74227" x="2965450" y="6411913"/>
          <p14:tracePt t="74238" x="2894013" y="6402388"/>
          <p14:tracePt t="74274" x="2857500" y="6394450"/>
          <p14:tracePt t="74281" x="2830513" y="6394450"/>
          <p14:tracePt t="74292" x="2803525" y="6394450"/>
          <p14:tracePt t="74302" x="2795588" y="6394450"/>
          <p14:tracePt t="74319" x="2776538" y="6394450"/>
          <p14:tracePt t="74335" x="2741613" y="6394450"/>
          <p14:tracePt t="74361" x="2724150" y="6394450"/>
          <p14:tracePt t="74372" x="2705100" y="6394450"/>
          <p14:tracePt t="74387" x="2687638" y="6394450"/>
          <p14:tracePt t="74410" x="2670175" y="6394450"/>
          <p14:tracePt t="74421" x="2652713" y="6384925"/>
          <p14:tracePt t="74519" x="2625725" y="6375400"/>
          <p14:tracePt t="74545" x="2608263" y="6375400"/>
          <p14:tracePt t="74556" x="2589213" y="6367463"/>
          <p14:tracePt t="74580" x="2581275" y="6367463"/>
          <p14:tracePt t="74762" x="2581275" y="6357938"/>
          <p14:tracePt t="74775" x="2608263" y="6348413"/>
          <p14:tracePt t="74787" x="2643188" y="6340475"/>
          <p14:tracePt t="74798" x="2697163" y="6330950"/>
          <p14:tracePt t="74810" x="2803525" y="6323013"/>
          <p14:tracePt t="74837" x="2867025" y="6323013"/>
          <p14:tracePt t="74837" x="2928938" y="6323013"/>
          <p14:tracePt t="74859" x="2973388" y="6323013"/>
          <p14:tracePt t="74871" x="3062288" y="6323013"/>
          <p14:tracePt t="74896" x="3089275" y="6323013"/>
          <p14:tracePt t="74910" x="3143250" y="6323013"/>
          <p14:tracePt t="74934" x="3170238" y="6323013"/>
          <p14:tracePt t="74945" x="3205163" y="6330950"/>
          <p14:tracePt t="74978" x="3241675" y="6340475"/>
          <p14:tracePt t="74982" x="3295650" y="6348413"/>
          <p14:tracePt t="74993" x="3367088" y="6375400"/>
          <p14:tracePt t="75025" x="3394075" y="6394450"/>
          <p14:tracePt t="75032" x="3402013" y="6411913"/>
          <p14:tracePt t="75042" x="3419475" y="6429375"/>
          <p14:tracePt t="75067" x="3429000" y="6446838"/>
          <p14:tracePt t="75081" x="3438525" y="6473825"/>
          <p14:tracePt t="75103" x="3438525" y="6483350"/>
          <p14:tracePt t="75115" x="3446463" y="6491288"/>
          <p14:tracePt t="75310" x="3419475" y="6473825"/>
          <p14:tracePt t="75322" x="3340100" y="6438900"/>
          <p14:tracePt t="75343" x="3116263" y="6375400"/>
          <p14:tracePt t="75360" x="3009900" y="6348413"/>
          <p14:tracePt t="75372" x="2911475" y="6330950"/>
          <p14:tracePt t="75383" x="2830513" y="6313488"/>
          <p14:tracePt t="75397" x="2724150" y="6303963"/>
          <p14:tracePt t="75428" x="2670175" y="6296025"/>
          <p14:tracePt t="75431" x="2562225" y="6276975"/>
          <p14:tracePt t="75446" x="2500313" y="6276975"/>
          <p14:tracePt t="75470" x="2446338" y="6276975"/>
          <p14:tracePt t="75481" x="2393950" y="6276975"/>
          <p14:tracePt t="75507" x="2366963" y="6276975"/>
          <p14:tracePt t="75517" x="2347913" y="6276975"/>
          <p14:tracePt t="75529" x="2330450" y="6276975"/>
          <p14:tracePt t="75628" x="2339975" y="6269038"/>
          <p14:tracePt t="75643" x="2347913" y="6269038"/>
          <p14:tracePt t="75650" x="2374900" y="6269038"/>
          <p14:tracePt t="75664" x="2411413" y="6269038"/>
          <p14:tracePt t="75688" x="2438400" y="6269038"/>
          <p14:tracePt t="75697" x="2482850" y="6269038"/>
          <p14:tracePt t="75724" x="2500313" y="6269038"/>
          <p14:tracePt t="75738" x="2527300" y="6269038"/>
          <p14:tracePt t="75750" x="2581275" y="6269038"/>
          <p14:tracePt t="75786" x="2633663" y="6269038"/>
          <p14:tracePt t="75797" x="2670175" y="6276975"/>
          <p14:tracePt t="75814" x="2705100" y="6276975"/>
          <p14:tracePt t="75815" x="2732088" y="6276975"/>
          <p14:tracePt t="75834" x="2813050" y="6286500"/>
          <p14:tracePt t="75858" x="2874963" y="6286500"/>
          <p14:tracePt t="75871" x="2938463" y="6286500"/>
          <p14:tracePt t="75885" x="3044825" y="6286500"/>
          <p14:tracePt t="75898" x="3089275" y="6286500"/>
          <p14:tracePt t="75920" x="3170238" y="6286500"/>
          <p14:tracePt t="75944" x="3214688" y="6286500"/>
          <p14:tracePt t="75957" x="3241675" y="6286500"/>
          <p14:tracePt t="75969" x="3295650" y="6286500"/>
          <p14:tracePt t="76406" x="3276600" y="6296025"/>
          <p14:tracePt t="76418" x="3241675" y="6296025"/>
          <p14:tracePt t="76431" x="3197225" y="6296025"/>
          <p14:tracePt t="76443" x="3098800" y="6296025"/>
          <p14:tracePt t="76454" x="3071813" y="6286500"/>
          <p14:tracePt t="76480" x="3054350" y="6276975"/>
          <p14:tracePt t="76491" x="3000375" y="6251575"/>
          <p14:tracePt t="76505" x="2982913" y="6242050"/>
          <p14:tracePt t="76537" x="2938463" y="6232525"/>
          <p14:tracePt t="76539" x="2919413" y="6232525"/>
          <p14:tracePt t="76565" x="2874963" y="6232525"/>
          <p14:tracePt t="76593" x="2857500" y="6232525"/>
          <p14:tracePt t="76600" x="2847975" y="6232525"/>
          <p14:tracePt t="76613" x="2840038" y="6232525"/>
          <p14:tracePt t="76626" x="2813050" y="6232525"/>
          <p14:tracePt t="76664" x="2795588" y="6232525"/>
          <p14:tracePt t="76674" x="2786063" y="6232525"/>
          <p14:tracePt t="76699" x="2776538" y="6242050"/>
          <p14:tracePt t="77150" x="2776538" y="6251575"/>
          <p14:tracePt t="77160" x="2776538" y="6269038"/>
          <p14:tracePt t="77176" x="2776538" y="6286500"/>
          <p14:tracePt t="77193" x="2776538" y="6296025"/>
          <p14:tracePt t="77196" x="2759075" y="6323013"/>
          <p14:tracePt t="77221" x="2751138" y="6323013"/>
          <p14:tracePt t="77756" x="2751138" y="6330950"/>
          <p14:tracePt t="77771" x="2751138" y="6340475"/>
          <p14:tracePt t="77782" x="2751138" y="6348413"/>
          <p14:tracePt t="77793" x="2741613" y="6348413"/>
          <p14:tracePt t="78195" x="2724150" y="6348413"/>
          <p14:tracePt t="78222" x="2705100" y="6348413"/>
          <p14:tracePt t="78236" x="2697163" y="6348413"/>
          <p14:tracePt t="78243" x="2687638" y="6348413"/>
          <p14:tracePt t="78255" x="2670175" y="6348413"/>
          <p14:tracePt t="78280" x="2652713" y="6348413"/>
          <p14:tracePt t="78292" x="2643188" y="6348413"/>
          <p14:tracePt t="78320" x="2625725" y="6348413"/>
          <p14:tracePt t="78321" x="2616200" y="6340475"/>
          <p14:tracePt t="78356" x="2608263" y="6340475"/>
          <p14:tracePt t="78367" x="2598738" y="6340475"/>
          <p14:tracePt t="79279" x="2608263" y="6340475"/>
          <p14:tracePt t="79303" x="2616200" y="6340475"/>
          <p14:tracePt t="79317" x="2633663" y="6340475"/>
          <p14:tracePt t="79331" x="2643188" y="6340475"/>
          <p14:tracePt t="79333" x="2652713" y="6340475"/>
          <p14:tracePt t="79353" x="2660650" y="6340475"/>
          <p14:tracePt t="79889" x="2670175" y="6330950"/>
          <p14:tracePt t="79924" x="2697163" y="6330950"/>
          <p14:tracePt t="79936" x="2714625" y="6330950"/>
          <p14:tracePt t="79948" x="2741613" y="6330950"/>
          <p14:tracePt t="79962" x="2813050" y="6330950"/>
          <p14:tracePt t="79984" x="2857500" y="6330950"/>
          <p14:tracePt t="79998" x="2901950" y="6330950"/>
          <p14:tracePt t="80009" x="2938463" y="6330950"/>
          <p14:tracePt t="80022" x="3000375" y="6330950"/>
          <p14:tracePt t="80035" x="3017838" y="6330950"/>
          <p14:tracePt t="80062" x="3071813" y="6330950"/>
          <p14:tracePt t="80074" x="3089275" y="6340475"/>
          <p14:tracePt t="80085" x="3108325" y="6348413"/>
          <p14:tracePt t="80106" x="3179763" y="6348413"/>
          <p14:tracePt t="80534" x="3232150" y="6348413"/>
          <p14:tracePt t="80545" x="3276600" y="6348413"/>
          <p14:tracePt t="80558" x="3367088" y="6348413"/>
          <p14:tracePt t="80570" x="3465513" y="6340475"/>
          <p14:tracePt t="80580" x="3554413" y="6340475"/>
          <p14:tracePt t="80599" x="3633788" y="6340475"/>
          <p14:tracePt t="80607" x="3705225" y="6340475"/>
          <p14:tracePt t="80630" x="3714750" y="6340475"/>
          <p14:tracePt t="80641" x="3732213" y="6340475"/>
          <p14:tracePt t="80704" x="3741738" y="6323013"/>
          <p14:tracePt t="80715" x="3751263" y="6323013"/>
          <p14:tracePt t="81421" x="3759200" y="6323013"/>
          <p14:tracePt t="81432" x="3768725" y="6323013"/>
          <p14:tracePt t="81445" x="3776663" y="6323013"/>
          <p14:tracePt t="81458" x="3795713" y="6323013"/>
          <p14:tracePt t="81469" x="3822700" y="6323013"/>
          <p14:tracePt t="81482" x="3875088" y="6323013"/>
          <p14:tracePt t="81505" x="3884613" y="6323013"/>
          <p14:tracePt t="81518" x="3902075" y="6323013"/>
          <p14:tracePt t="81531" x="3911600" y="6323013"/>
          <p14:tracePt t="81555" x="3929063" y="6323013"/>
          <p14:tracePt t="81570" x="3946525" y="6323013"/>
          <p14:tracePt t="84658" x="3929063" y="6323013"/>
          <p14:tracePt t="84672" x="3875088" y="6323013"/>
          <p14:tracePt t="84681" x="3813175" y="6323013"/>
          <p14:tracePt t="84693" x="3598863" y="6323013"/>
          <p14:tracePt t="84718" x="3411538" y="6330950"/>
          <p14:tracePt t="84743" x="3330575" y="6340475"/>
          <p14:tracePt t="84755" x="3268663" y="6340475"/>
          <p14:tracePt t="84766" x="3224213" y="6357938"/>
          <p14:tracePt t="84780" x="3125788" y="6357938"/>
          <p14:tracePt t="84793" x="3098800" y="6367463"/>
          <p14:tracePt t="84817" x="3089275" y="6367463"/>
          <p14:tracePt t="84826" x="3062288" y="6367463"/>
          <p14:tracePt t="84961" x="3081338" y="6367463"/>
          <p14:tracePt t="84973" x="3108325" y="6367463"/>
          <p14:tracePt t="84987" x="3125788" y="6367463"/>
          <p14:tracePt t="84997" x="3143250" y="6367463"/>
          <p14:tracePt t="85011" x="3179763" y="6367463"/>
          <p14:tracePt t="85034" x="3205163" y="6367463"/>
          <p14:tracePt t="85047" x="3232150" y="6367463"/>
          <p14:tracePt t="85058" x="3348038" y="6375400"/>
          <p14:tracePt t="85082" x="3429000" y="6384925"/>
          <p14:tracePt t="85096" x="3554413" y="6394450"/>
          <p14:tracePt t="85119" x="3625850" y="6402388"/>
          <p14:tracePt t="85134" x="3795713" y="6419850"/>
          <p14:tracePt t="85161" x="3884613" y="6419850"/>
          <p14:tracePt t="85168" x="3946525" y="6429375"/>
          <p14:tracePt t="85535" x="3929063" y="6429375"/>
          <p14:tracePt t="85547" x="3911600" y="6429375"/>
          <p14:tracePt t="85559" x="3884613" y="6429375"/>
          <p14:tracePt t="85571" x="3822700" y="6438900"/>
          <p14:tracePt t="85598" x="3795713" y="6438900"/>
          <p14:tracePt t="85615" x="3732213" y="6446838"/>
          <p14:tracePt t="85618" x="3697288" y="6446838"/>
          <p14:tracePt t="85650" x="3660775" y="6446838"/>
          <p14:tracePt t="85654" x="3633788" y="6446838"/>
          <p14:tracePt t="85669" x="3589338" y="6446838"/>
          <p14:tracePt t="85692" x="3571875" y="6446838"/>
          <p14:tracePt t="85703" x="3554413" y="6446838"/>
          <p14:tracePt t="85729" x="3544888" y="6446838"/>
          <p14:tracePt t="86047" x="3527425" y="6446838"/>
          <p14:tracePt t="86056" x="3482975" y="6446838"/>
          <p14:tracePt t="86069" x="3402013" y="6446838"/>
          <p14:tracePt t="86080" x="3295650" y="6446838"/>
          <p14:tracePt t="86097" x="3187700" y="6446838"/>
          <p14:tracePt t="86106" x="2973388" y="6473825"/>
          <p14:tracePt t="86129" x="2894013" y="6510338"/>
          <p14:tracePt t="86142" x="2813050" y="6537325"/>
          <p14:tracePt t="86156" x="2697163" y="6545263"/>
          <p14:tracePt t="86178" x="2660650" y="6545263"/>
          <p14:tracePt t="86192" x="2608263" y="6545263"/>
          <p14:tracePt t="86221" x="2589213" y="6545263"/>
          <p14:tracePt t="86227" x="2571750" y="6545263"/>
          <p14:tracePt t="86239" x="2554288" y="6545263"/>
          <p14:tracePt t="86389" x="2571750" y="6545263"/>
          <p14:tracePt t="86399" x="2589213" y="6537325"/>
          <p14:tracePt t="86410" x="2625725" y="6518275"/>
          <p14:tracePt t="86424" x="2687638" y="6510338"/>
          <p14:tracePt t="86446" x="2724150" y="6500813"/>
          <p14:tracePt t="86460" x="2786063" y="6491288"/>
          <p14:tracePt t="86489" x="2822575" y="6491288"/>
          <p14:tracePt t="86495" x="2894013" y="6491288"/>
          <p14:tracePt t="86509" x="2955925" y="6491288"/>
          <p14:tracePt t="86532" x="3009900" y="6491288"/>
          <p14:tracePt t="86544" x="3089275" y="6491288"/>
          <p14:tracePt t="86568" x="3116263" y="6491288"/>
          <p14:tracePt t="86582" x="3133725" y="6500813"/>
          <p14:tracePt t="86595" x="3187700" y="6510338"/>
          <p14:tracePt t="86616" x="3224213" y="6510338"/>
          <p14:tracePt t="86630" x="3259138" y="6510338"/>
          <p14:tracePt t="86933" x="3205163" y="6510338"/>
          <p14:tracePt t="86945" x="3143250" y="6510338"/>
          <p14:tracePt t="86961" x="3054350" y="6510338"/>
          <p14:tracePt t="86971" x="2955925" y="6491288"/>
          <p14:tracePt t="86982" x="2768600" y="6429375"/>
          <p14:tracePt t="87007" x="2687638" y="6411913"/>
          <p14:tracePt t="87019" x="2608263" y="6375400"/>
          <p14:tracePt t="87032" x="2490788" y="6340475"/>
          <p14:tracePt t="87056" x="2455863" y="6330950"/>
          <p14:tracePt t="87083" x="2428875" y="6330950"/>
          <p14:tracePt t="87213" x="2465388" y="6323013"/>
          <p14:tracePt t="87227" x="2517775" y="6313488"/>
          <p14:tracePt t="87239" x="2562225" y="6313488"/>
          <p14:tracePt t="87250" x="2660650" y="6303963"/>
          <p14:tracePt t="87276" x="2705100" y="6303963"/>
          <p14:tracePt t="87288" x="2830513" y="6303963"/>
          <p14:tracePt t="87310" x="2919413" y="6276975"/>
          <p14:tracePt t="87318" x="3044825" y="6269038"/>
          <p14:tracePt t="87331" x="3411538" y="6232525"/>
          <p14:tracePt t="87364" x="3527425" y="6215063"/>
          <p14:tracePt t="87934" x="3544888" y="6215063"/>
          <p14:tracePt t="87944" x="3571875" y="6215063"/>
          <p14:tracePt t="87955" x="3616325" y="6215063"/>
          <p14:tracePt t="87978" x="3652838" y="6224588"/>
          <p14:tracePt t="87991" x="3687763" y="6232525"/>
          <p14:tracePt t="88002" x="3786188" y="6251575"/>
          <p14:tracePt t="88036" x="3848100" y="6259513"/>
          <p14:tracePt t="88042" x="3919538" y="6276975"/>
          <p14:tracePt t="88055" x="4044950" y="6303963"/>
          <p14:tracePt t="88077" x="4098925" y="6313488"/>
          <p14:tracePt t="88090" x="4197350" y="6340475"/>
          <p14:tracePt t="88114" x="4241800" y="6340475"/>
          <p14:tracePt t="88127" x="4268788" y="6340475"/>
          <p14:tracePt t="88139" x="4295775" y="6340475"/>
          <p14:tracePt t="88540" x="4276725" y="6348413"/>
          <p14:tracePt t="88553" x="4251325" y="6367463"/>
          <p14:tracePt t="88568" x="4224338" y="6375400"/>
          <p14:tracePt t="88577" x="4170363" y="6402388"/>
          <p14:tracePt t="88602" x="4143375" y="6419850"/>
          <p14:tracePt t="88625" x="4125913" y="6429375"/>
          <p14:tracePt t="88645" x="4098925" y="6438900"/>
          <p14:tracePt t="88649" x="4089400" y="6438900"/>
          <p14:tracePt t="88663" x="4071938" y="6446838"/>
          <p14:tracePt t="88677" x="4054475" y="6456363"/>
          <p14:tracePt t="88698" x="4054475" y="6473825"/>
          <p14:tracePt t="88712" x="4062413" y="6483350"/>
          <p14:tracePt t="88734" x="4098925" y="6491288"/>
          <p14:tracePt t="88746" x="4187825" y="6527800"/>
          <p14:tracePt t="88770" x="4268788" y="6545263"/>
          <p14:tracePt t="88786" x="4340225" y="6545263"/>
          <p14:tracePt t="88796" x="4510088" y="6545263"/>
          <p14:tracePt t="88818" x="4572000" y="6562725"/>
          <p14:tracePt t="88827" x="4670425" y="6581775"/>
          <p14:tracePt t="88846" x="4697413" y="6589713"/>
          <p14:tracePt t="88869" x="4724400" y="6599238"/>
          <p14:tracePt t="88881" x="4795838" y="6608763"/>
          <p14:tracePt t="88905" x="4840288" y="6608763"/>
          <p14:tracePt t="88918" x="4884738" y="6608763"/>
          <p14:tracePt t="88929" x="4956175" y="6608763"/>
          <p14:tracePt t="89233" x="4938713" y="6608763"/>
          <p14:tracePt t="89249" x="4911725" y="6608763"/>
          <p14:tracePt t="89257" x="4884738" y="6608763"/>
          <p14:tracePt t="89272" x="4857750" y="6616700"/>
          <p14:tracePt t="89281" x="4795838" y="6616700"/>
          <p14:tracePt t="89306" x="4768850" y="6616700"/>
          <p14:tracePt t="89313" x="4687888" y="6581775"/>
          <p14:tracePt t="89333" x="4633913" y="6554788"/>
          <p14:tracePt t="89349" x="4598988" y="6518275"/>
          <p14:tracePt t="89368" x="4518025" y="6473825"/>
          <p14:tracePt t="89398" x="4483100" y="6465888"/>
          <p14:tracePt t="89404" x="4456113" y="6446838"/>
          <p14:tracePt t="89418" x="4429125" y="6446838"/>
          <p14:tracePt t="89502" x="4456113" y="6438900"/>
          <p14:tracePt t="89520" x="4491038" y="6429375"/>
          <p14:tracePt t="89526" x="4537075" y="6411913"/>
          <p14:tracePt t="89769" x="4545013" y="6411913"/>
          <p14:tracePt t="89782" x="4572000" y="6411913"/>
          <p14:tracePt t="89793" x="4598988" y="6411913"/>
          <p14:tracePt t="89808" x="4697413" y="6438900"/>
          <p14:tracePt t="89821" x="4776788" y="6473825"/>
          <p14:tracePt t="89835" x="4857750" y="6500813"/>
          <p14:tracePt t="89852" x="5018088" y="6554788"/>
          <p14:tracePt t="89879" x="5072063" y="6581775"/>
          <p14:tracePt t="89893" x="5108575" y="6599238"/>
          <p14:tracePt t="89904" x="5160963" y="6626225"/>
          <p14:tracePt t="89927" x="5180013" y="6634163"/>
          <p14:tracePt t="89956" x="5187950" y="6634163"/>
          <p14:tracePt t="89969" x="5197475" y="6643688"/>
          <p14:tracePt t="89976" x="5205413" y="6643688"/>
          <p14:tracePt t="89989" x="5224463" y="6653213"/>
          <p14:tracePt t="90020" x="5232400" y="6661150"/>
          <p14:tracePt t="90026" x="5232400" y="6697663"/>
          <p14:tracePt t="90306" x="5224463" y="6697663"/>
          <p14:tracePt t="90318" x="5214938" y="6688138"/>
          <p14:tracePt t="90330" x="5170488" y="6670675"/>
          <p14:tracePt t="90347" x="5126038" y="6653213"/>
          <p14:tracePt t="90355" x="5054600" y="6616700"/>
          <p14:tracePt t="90366" x="5000625" y="6581775"/>
          <p14:tracePt t="90379" x="4848225" y="6465888"/>
          <p14:tracePt t="90391" x="4751388" y="6394450"/>
          <p14:tracePt t="90415" x="4633913" y="6340475"/>
          <p14:tracePt t="90426" x="4419600" y="6276975"/>
          <p14:tracePt t="90457" x="4367213" y="6269038"/>
          <p14:tracePt t="90462" x="4340225" y="6269038"/>
          <p14:tracePt t="90491" x="4330700" y="6269038"/>
          <p14:tracePt t="90610" x="4330700" y="6276975"/>
          <p14:tracePt t="90622" x="4330700" y="6286500"/>
          <p14:tracePt t="90671" x="4322763" y="6303963"/>
          <p14:tracePt t="90683" x="4322763" y="6313488"/>
          <p14:tracePt t="90700" x="4313238" y="6323013"/>
          <p14:tracePt t="90708" x="4313238" y="6330950"/>
          <p14:tracePt t="90779" x="4313238" y="6340475"/>
          <p14:tracePt t="90797" x="4313238" y="6357938"/>
          <p14:tracePt t="90806" x="4313238" y="6384925"/>
          <p14:tracePt t="90814" x="4322763" y="6411913"/>
          <p14:tracePt t="90827" x="4322763" y="6438900"/>
          <p14:tracePt t="90853" x="4322763" y="6456363"/>
          <p14:tracePt t="90865" x="4330700" y="6465888"/>
          <p14:tracePt t="91243" x="4348163" y="6465888"/>
          <p14:tracePt t="91255" x="4375150" y="6465888"/>
          <p14:tracePt t="91270" x="4402138" y="6465888"/>
          <p14:tracePt t="91284" x="4446588" y="6465888"/>
          <p14:tracePt t="91291" x="4500563" y="6465888"/>
          <p14:tracePt t="91304" x="4562475" y="6465888"/>
          <p14:tracePt t="91315" x="4643438" y="6465888"/>
          <p14:tracePt t="91350" x="4679950" y="6465888"/>
          <p14:tracePt t="91358" x="4697413" y="6465888"/>
          <p14:tracePt t="91367" x="4768850" y="6465888"/>
          <p14:tracePt t="91398" x="4830763" y="6465888"/>
          <p14:tracePt t="91414" x="4848225" y="6465888"/>
          <p14:tracePt t="91425" x="4867275" y="6465888"/>
          <p14:tracePt t="91437" x="4894263" y="6465888"/>
          <p14:tracePt t="91451" x="4938713" y="6465888"/>
          <p14:tracePt t="91783" x="4956175" y="6456363"/>
          <p14:tracePt t="91791" x="4991100" y="6446838"/>
          <p14:tracePt t="91804" x="5054600" y="6419850"/>
          <p14:tracePt t="91818" x="5133975" y="6411913"/>
          <p14:tracePt t="91835" x="5232400" y="6402388"/>
          <p14:tracePt t="91840" x="5446713" y="6402388"/>
          <p14:tracePt t="91853" x="5537200" y="6402388"/>
          <p14:tracePt t="91876" x="5599113" y="6402388"/>
          <p14:tracePt t="91891" x="5653088" y="6429375"/>
          <p14:tracePt t="91912" x="5670550" y="6429375"/>
          <p14:tracePt t="91925" x="5724525" y="6429375"/>
          <p14:tracePt t="91938" x="5759450" y="6429375"/>
          <p14:tracePt t="91962" x="5795963" y="6419850"/>
          <p14:tracePt t="91974" x="5894388" y="6375400"/>
          <p14:tracePt t="92003" x="5938838" y="6357938"/>
          <p14:tracePt t="92010" x="5973763" y="6348413"/>
          <p14:tracePt t="92022" x="6010275" y="6330950"/>
          <p14:tracePt t="92606" x="6010275" y="6340475"/>
          <p14:tracePt t="93252" x="5991225" y="6340475"/>
          <p14:tracePt t="93269" x="5946775" y="6340475"/>
          <p14:tracePt t="93277" x="5902325" y="6348413"/>
          <p14:tracePt t="93288" x="5822950" y="6348413"/>
          <p14:tracePt t="93301" x="5697538" y="6357938"/>
          <p14:tracePt t="93315" x="5634038" y="6357938"/>
          <p14:tracePt t="93332" x="5483225" y="6357938"/>
          <p14:tracePt t="93366" x="5357813" y="6357938"/>
          <p14:tracePt t="93373" x="5241925" y="6357938"/>
          <p14:tracePt t="93399" x="4973638" y="6330950"/>
          <p14:tracePt t="93410" x="4679950" y="6259513"/>
          <p14:tracePt t="93422" x="4545013" y="6232525"/>
          <p14:tracePt t="93433" x="4394200" y="6197600"/>
          <p14:tracePt t="93458" x="4251325" y="6143625"/>
          <p14:tracePt t="93471" x="4044950" y="6072188"/>
          <p14:tracePt t="93495" x="3973513" y="6045200"/>
          <p14:tracePt t="93507" x="3938588" y="6018213"/>
          <p14:tracePt t="93519" x="3902075" y="5991225"/>
          <p14:tracePt t="93543" x="3902075" y="5983288"/>
          <p14:tracePt t="93811" x="3884613" y="5983288"/>
          <p14:tracePt t="93824" x="3840163" y="5983288"/>
          <p14:tracePt t="93837" x="3751263" y="5938838"/>
          <p14:tracePt t="93848" x="3581400" y="5803900"/>
          <p14:tracePt t="93859" x="3313113" y="5562600"/>
          <p14:tracePt t="93871" x="2840038" y="5010150"/>
          <p14:tracePt t="93896" x="2687638" y="4813300"/>
          <p14:tracePt t="93908" x="2589213" y="4660900"/>
          <p14:tracePt t="93925" x="2482850" y="4197350"/>
          <p14:tracePt t="93946" x="2473325" y="4044950"/>
          <p14:tracePt t="93957" x="2509838" y="3830638"/>
          <p14:tracePt t="93987" x="2554288" y="3732213"/>
          <p14:tracePt t="94335" x="2536825" y="3679825"/>
          <p14:tracePt t="94347" x="2473325" y="3608388"/>
          <p14:tracePt t="94361" x="2428875" y="3509963"/>
          <p14:tracePt t="94373" x="2366963" y="3429000"/>
          <p14:tracePt t="94384" x="2322513" y="3357563"/>
          <p14:tracePt t="94397" x="2276475" y="3303588"/>
          <p14:tracePt t="94409" x="2232025" y="3224213"/>
          <p14:tracePt t="94432" x="2214563" y="3205163"/>
          <p14:tracePt t="94445" x="2205038" y="3170238"/>
          <p14:tracePt t="94459" x="2197100" y="3081338"/>
          <p14:tracePt t="94481" x="2187575" y="3044825"/>
          <p14:tracePt t="94494" x="2170113" y="2990850"/>
          <p14:tracePt t="94508" x="2170113" y="2965450"/>
          <p14:tracePt t="94530" x="2170113" y="2911475"/>
          <p14:tracePt t="94553" x="2170113" y="2894013"/>
          <p14:tracePt t="94566" x="2187575" y="2867025"/>
          <p14:tracePt t="94578" x="2205038" y="2830513"/>
          <p14:tracePt t="94602" x="2205038" y="2822575"/>
          <p14:tracePt t="94638" x="2197100" y="2822575"/>
          <p14:tracePt t="94713" x="2197100" y="2813050"/>
          <p14:tracePt t="94726" x="2187575" y="2813050"/>
          <p14:tracePt t="94736" x="2187575" y="2795588"/>
          <p14:tracePt t="94750" x="2179638" y="2795588"/>
          <p14:tracePt t="94762" x="2160588" y="2776538"/>
          <p14:tracePt t="94798" x="2160588" y="2768600"/>
          <p14:tracePt t="94822" x="2152650" y="2768600"/>
          <p14:tracePt t="94835" x="2143125" y="2768600"/>
          <p14:tracePt t="94845" x="2133600" y="2768600"/>
          <p14:tracePt t="94859" x="2125663" y="2768600"/>
          <p14:tracePt t="94870" x="2116138" y="2795588"/>
          <p14:tracePt t="94882" x="2108200" y="2822575"/>
          <p14:tracePt t="94895" x="2089150" y="2867025"/>
          <p14:tracePt t="94919" x="2089150" y="2894013"/>
          <p14:tracePt t="94932" x="2089150" y="2946400"/>
          <p14:tracePt t="94946" x="2108200" y="2973388"/>
          <p14:tracePt t="94968" x="2125663" y="2990850"/>
          <p14:tracePt t="94984" x="2152650" y="3044825"/>
          <p14:tracePt t="95005" x="2160588" y="3071813"/>
          <p14:tracePt t="95017" x="2197100" y="3143250"/>
          <p14:tracePt t="95041" x="2214563" y="3187700"/>
          <p14:tracePt t="95055" x="2232025" y="3224213"/>
          <p14:tracePt t="95066" x="2276475" y="3322638"/>
          <p14:tracePt t="95096" x="2295525" y="3402013"/>
          <p14:tracePt t="95102" x="2357438" y="3562350"/>
          <p14:tracePt t="95115" x="2393950" y="3652838"/>
          <p14:tracePt t="95147" x="2455863" y="3776663"/>
          <p14:tracePt t="95150" x="2625725" y="4071938"/>
          <p14:tracePt t="95167" x="2741613" y="4276725"/>
          <p14:tracePt t="95181" x="2822575" y="4429125"/>
          <p14:tracePt t="95200" x="2955925" y="4652963"/>
          <p14:tracePt t="95492" x="2955925" y="4679950"/>
          <p14:tracePt t="95503" x="2955925" y="4724400"/>
          <p14:tracePt t="95522" x="2955925" y="4813300"/>
          <p14:tracePt t="95528" x="2982913" y="4911725"/>
          <p14:tracePt t="95539" x="3017838" y="5045075"/>
          <p14:tracePt t="95553" x="3125788" y="5394325"/>
          <p14:tracePt t="95584" x="3187700" y="5518150"/>
          <p14:tracePt t="95589" x="3357563" y="5732463"/>
          <p14:tracePt t="95602" x="3446463" y="5830888"/>
          <p14:tracePt t="95634" x="3500438" y="5929313"/>
          <p14:tracePt t="95917" x="3509963" y="5946775"/>
          <p14:tracePt t="95928" x="3517900" y="5973763"/>
          <p14:tracePt t="95941" x="3562350" y="6010275"/>
          <p14:tracePt t="95958" x="3598863" y="6062663"/>
          <p14:tracePt t="95966" x="3741738" y="6205538"/>
          <p14:tracePt t="95991" x="3830638" y="6296025"/>
          <p14:tracePt t="96005" x="3919538" y="6394450"/>
          <p14:tracePt t="96021" x="4000500" y="6473825"/>
          <p14:tracePt t="96027" x="4081463" y="6572250"/>
          <p14:tracePt t="96040" x="4214813" y="6742113"/>
          <p14:tracePt t="96344" x="4295775" y="6715125"/>
          <p14:tracePt t="96362" x="4394200" y="6670675"/>
          <p14:tracePt t="96367" x="4483100" y="6634163"/>
          <p14:tracePt t="96383" x="4581525" y="6608763"/>
          <p14:tracePt t="96393" x="4714875" y="6581775"/>
          <p14:tracePt t="96416" x="4759325" y="6554788"/>
          <p14:tracePt t="96429" x="4867275" y="6527800"/>
          <p14:tracePt t="96458" x="4929188" y="6500813"/>
          <p14:tracePt t="96465" x="5081588" y="6446838"/>
          <p14:tracePt t="96477" x="5143500" y="6429375"/>
          <p14:tracePt t="96503" x="5232400" y="6375400"/>
          <p14:tracePt t="97573" x="5224463" y="6367463"/>
          <p14:tracePt t="97584" x="5214938" y="6357938"/>
          <p14:tracePt t="97621" x="5197475" y="6348413"/>
          <p14:tracePt t="97634" x="5187950" y="6348413"/>
          <p14:tracePt t="97646" x="5054600" y="6296025"/>
          <p14:tracePt t="97673" x="4991100" y="6286500"/>
          <p14:tracePt t="97682" x="4902200" y="6276975"/>
          <p14:tracePt t="97694" x="4822825" y="6276975"/>
          <p14:tracePt t="97707" x="4679950" y="6276975"/>
          <p14:tracePt t="97731" x="4616450" y="6276975"/>
          <p14:tracePt t="97744" x="4572000" y="6276975"/>
          <p14:tracePt t="97756" x="4483100" y="6313488"/>
          <p14:tracePt t="97781" x="4446588" y="6340475"/>
          <p14:tracePt t="97804" x="4402138" y="6348413"/>
          <p14:tracePt t="97820" x="4384675" y="6348413"/>
          <p14:tracePt t="98132" x="4375150" y="6348413"/>
          <p14:tracePt t="98145" x="4367213" y="6357938"/>
          <p14:tracePt t="98161" x="4357688" y="6367463"/>
          <p14:tracePt t="98181" x="4348163" y="6375400"/>
          <p14:tracePt t="98197" x="4340225" y="6375400"/>
          <p14:tracePt t="98209" x="4330700" y="6375400"/>
          <p14:tracePt t="98219" x="4322763" y="6384925"/>
          <p14:tracePt t="98231" x="4313238" y="6394450"/>
          <p14:tracePt t="98244" x="4303713" y="6394450"/>
          <p14:tracePt t="98523" x="4303713" y="6402388"/>
          <p14:tracePt t="98534" x="4313238" y="6411913"/>
          <p14:tracePt t="98546" x="4330700" y="6411913"/>
          <p14:tracePt t="98559" x="4357688" y="6411913"/>
          <p14:tracePt t="98570" x="4384675" y="6411913"/>
          <p14:tracePt t="98584" x="4429125" y="6411913"/>
          <p14:tracePt t="98596" x="4483100" y="6402388"/>
          <p14:tracePt t="98925" x="4518025" y="6402388"/>
          <p14:tracePt t="98935" x="4562475" y="6384925"/>
          <p14:tracePt t="98952" x="4625975" y="6357938"/>
          <p14:tracePt t="98960" x="4705350" y="6330950"/>
          <p14:tracePt t="98973" x="4776788" y="6313488"/>
          <p14:tracePt t="98986" x="4894263" y="6269038"/>
          <p14:tracePt t="99018" x="4946650" y="6259513"/>
          <p14:tracePt t="99021" x="4956175" y="6251575"/>
          <p14:tracePt t="99033" x="5010150" y="6232525"/>
          <p14:tracePt t="99064" x="5054600" y="6215063"/>
          <p14:tracePt t="99069" x="5133975" y="6197600"/>
          <p14:tracePt t="99107" x="5143500" y="6188075"/>
          <p14:tracePt t="99118" x="5153025" y="6188075"/>
          <p14:tracePt t="99144" x="5160963" y="6188075"/>
          <p14:tracePt t="99156" x="5180013" y="6188075"/>
          <p14:tracePt t="99181" x="5187950" y="6188075"/>
          <p14:tracePt t="99229" x="5197475" y="6188075"/>
          <p14:tracePt t="99240" x="5205413" y="6188075"/>
          <p14:tracePt t="99254" x="5214938" y="6188075"/>
          <p14:tracePt t="99269" x="5224463" y="6188075"/>
          <p14:tracePt t="99277" x="5224463" y="6197600"/>
          <p14:tracePt t="99305" x="5232400" y="6205538"/>
          <p14:tracePt t="99364" x="5232400" y="6215063"/>
          <p14:tracePt t="99377" x="5232400" y="6224588"/>
          <p14:tracePt t="99399" x="5232400" y="6232525"/>
          <p14:tracePt t="99495" x="5205413" y="6242050"/>
          <p14:tracePt t="99507" x="5180013" y="6251575"/>
          <p14:tracePt t="99520" x="5133975" y="6259513"/>
          <p14:tracePt t="99532" x="5081588" y="6269038"/>
          <p14:tracePt t="99545" x="5000625" y="6286500"/>
          <p14:tracePt t="99556" x="4938713" y="6296025"/>
          <p14:tracePt t="99568" x="4768850" y="6303963"/>
          <p14:tracePt t="99599" x="4705350" y="6303963"/>
          <p14:tracePt t="99605" x="4598988" y="6313488"/>
          <p14:tracePt t="99630" x="4537075" y="6323013"/>
          <p14:tracePt t="99643" x="4483100" y="6340475"/>
          <p14:tracePt t="99654" x="4367213" y="6357938"/>
          <p14:tracePt t="99678" x="4313238" y="6384925"/>
          <p14:tracePt t="99691" x="4259263" y="6411913"/>
          <p14:tracePt t="99705" x="4214813" y="6438900"/>
          <p14:tracePt t="99728" x="4205288" y="6438900"/>
          <p14:tracePt t="99740" x="4170363" y="6438900"/>
          <p14:tracePt t="99772" x="4160838" y="6446838"/>
          <p14:tracePt t="99776" x="4152900" y="6446838"/>
          <p14:tracePt t="99825" x="4143375" y="6446838"/>
          <p14:tracePt t="99838" x="4125913" y="6446838"/>
          <p14:tracePt t="99860" x="4116388" y="6446838"/>
          <p14:tracePt t="99874" x="4108450" y="6446838"/>
          <p14:tracePt t="99959" x="4125913" y="6446838"/>
          <p14:tracePt t="99977" x="4160838" y="6429375"/>
          <p14:tracePt t="99986" x="4205288" y="6419850"/>
          <p14:tracePt t="99994" x="4286250" y="6411913"/>
          <p14:tracePt t="100008" x="4429125" y="6411913"/>
          <p14:tracePt t="100039" x="4500563" y="6411913"/>
          <p14:tracePt t="100045" x="4608513" y="6394450"/>
          <p14:tracePt t="100068" x="4625975" y="6394450"/>
          <p14:tracePt t="100081" x="4633913" y="6394450"/>
          <p14:tracePt t="100555" x="4616450" y="6394450"/>
          <p14:tracePt t="100569" x="4581525" y="6394450"/>
          <p14:tracePt t="100580" x="4537075" y="6384925"/>
          <p14:tracePt t="100599" x="4500563" y="6384925"/>
          <p14:tracePt t="100603" x="4465638" y="6384925"/>
          <p14:tracePt t="100616" x="4402138" y="6384925"/>
          <p14:tracePt t="100629" x="4384675" y="6384925"/>
          <p14:tracePt t="100652" x="4357688" y="6384925"/>
          <p14:tracePt t="100666" x="4313238" y="6384925"/>
          <p14:tracePt t="100813" x="4322763" y="6384925"/>
          <p14:tracePt t="100823" x="4348163" y="6375400"/>
          <p14:tracePt t="100834" x="4411663" y="6367463"/>
          <p14:tracePt t="100860" x="4438650" y="6367463"/>
          <p14:tracePt t="100871" x="4491038" y="6367463"/>
          <p14:tracePt t="100885" x="4554538" y="6367463"/>
          <p14:tracePt t="100898" x="4589463" y="6367463"/>
          <p14:tracePt t="100930" x="4616450" y="6367463"/>
          <p14:tracePt t="100932" x="4643438" y="6367463"/>
          <p14:tracePt t="100945" x="4741863" y="6367463"/>
          <p14:tracePt t="100969" x="4840288" y="6367463"/>
          <p14:tracePt t="100980" x="5027613" y="6330950"/>
          <p14:tracePt t="101006" x="5072063" y="6330950"/>
          <p14:tracePt t="101018" x="5108575" y="6330950"/>
          <p14:tracePt t="101042" x="5126038" y="6330950"/>
          <p14:tracePt t="101054" x="5160963" y="6330950"/>
          <p14:tracePt t="101358" x="5187950" y="6323013"/>
          <p14:tracePt t="101371" x="5197475" y="6323013"/>
          <p14:tracePt t="101384" x="5224463" y="6323013"/>
          <p14:tracePt t="101395" x="5241925" y="6323013"/>
          <p14:tracePt t="101411" x="5251450" y="6323013"/>
          <p14:tracePt t="101420" x="5295900" y="6323013"/>
          <p14:tracePt t="101444" x="5303838" y="6323013"/>
          <p14:tracePt t="101457" x="5340350" y="6340475"/>
          <p14:tracePt t="101490" x="5384800" y="6348413"/>
          <p14:tracePt t="101506" x="5411788" y="6367463"/>
          <p14:tracePt t="101519" x="5446713" y="6375400"/>
          <p14:tracePt t="101529" x="5473700" y="6384925"/>
          <p14:tracePt t="101543" x="5527675" y="6394450"/>
          <p14:tracePt t="101555" x="5545138" y="6394450"/>
          <p14:tracePt t="101586" x="5589588" y="6394450"/>
          <p14:tracePt t="102211" x="5599113" y="6394450"/>
          <p14:tracePt t="102295" x="5608638" y="6394450"/>
          <p14:tracePt t="102334" x="5616575" y="6394450"/>
          <p14:tracePt t="102370" x="5626100" y="6394450"/>
          <p14:tracePt t="102382" x="5634038" y="6394450"/>
          <p14:tracePt t="102393" x="5643563" y="6394450"/>
          <p14:tracePt t="102419" x="5653088" y="6394450"/>
          <p14:tracePt t="102429" x="5661025" y="6394450"/>
          <p14:tracePt t="102466" x="5670550" y="6394450"/>
          <p14:tracePt t="103051" x="5670550" y="6402388"/>
          <p14:tracePt t="103063" x="5670550" y="6411913"/>
          <p14:tracePt t="103087" x="5680075" y="6411913"/>
          <p14:tracePt t="103137" x="5697538" y="6411913"/>
          <p14:tracePt t="103149" x="5715000" y="6411913"/>
          <p14:tracePt t="103160" x="5732463" y="6411913"/>
          <p14:tracePt t="103187" x="5670550" y="6402388"/>
          <p14:tracePt t="103926" x="5688013" y="6402388"/>
          <p14:tracePt t="103964" x="5697538" y="6402388"/>
          <p14:tracePt t="103975" x="5705475" y="6402388"/>
          <p14:tracePt t="104004" x="5715000" y="6402388"/>
          <p14:tracePt t="104026" x="5732463" y="6402388"/>
          <p14:tracePt t="104037" x="5751513" y="6394450"/>
          <p14:tracePt t="104048" x="5759450" y="6394450"/>
          <p14:tracePt t="104061" x="5768975" y="6384925"/>
          <p14:tracePt t="105352" x="5724525" y="6394450"/>
          <p14:tracePt t="105365" x="5616575" y="6429375"/>
          <p14:tracePt t="105375" x="5473700" y="6456363"/>
          <p14:tracePt t="105386" x="5197475" y="6491288"/>
          <p14:tracePt t="105412" x="5081588" y="6491288"/>
          <p14:tracePt t="105424" x="4983163" y="6500813"/>
          <p14:tracePt t="105437" x="4830763" y="6510338"/>
          <p14:tracePt t="105461" x="4768850" y="6510338"/>
          <p14:tracePt t="105473" x="4670425" y="6510338"/>
          <p14:tracePt t="105497" x="4652963" y="6510338"/>
          <p14:tracePt t="105511" x="4625975" y="6510338"/>
          <p14:tracePt t="105522" x="4581525" y="6500813"/>
          <p14:tracePt t="105547" x="4572000" y="6500813"/>
          <p14:tracePt t="105778" x="4598988" y="6491288"/>
          <p14:tracePt t="105789" x="4633913" y="6483350"/>
          <p14:tracePt t="105805" x="4697413" y="6465888"/>
          <p14:tracePt t="105817" x="4946650" y="6446838"/>
          <p14:tracePt t="105817" x="5027613" y="6446838"/>
          <p14:tracePt t="105863" x="5116513" y="6446838"/>
          <p14:tracePt t="105876" x="5180013" y="6446838"/>
          <p14:tracePt t="105885" x="5224463" y="6446838"/>
          <p14:tracePt t="105898" x="5286375" y="6446838"/>
          <p14:tracePt t="105911" x="5411788" y="6446838"/>
          <p14:tracePt t="105924" x="5491163" y="6446838"/>
          <p14:tracePt t="105948" x="5562600" y="6446838"/>
          <p14:tracePt t="105960" x="5626100" y="6446838"/>
          <p14:tracePt t="106471" x="5616575" y="6456363"/>
          <p14:tracePt t="106485" x="5589588" y="6465888"/>
          <p14:tracePt t="106496" x="5554663" y="6465888"/>
          <p14:tracePt t="106508" x="5510213" y="6465888"/>
          <p14:tracePt t="106519" x="5465763" y="6465888"/>
          <p14:tracePt t="106532" x="5276850" y="6465888"/>
          <p14:tracePt t="106557" x="5153025" y="6473825"/>
          <p14:tracePt t="106568" x="5045075" y="6491288"/>
          <p14:tracePt t="106581" x="4875213" y="6500813"/>
          <p14:tracePt t="106605" x="4813300" y="6500813"/>
          <p14:tracePt t="106618" x="4759325" y="6500813"/>
          <p14:tracePt t="106646" x="4724400" y="6500813"/>
          <p14:tracePt t="106654" x="4687888" y="6500813"/>
          <p14:tracePt t="106667" x="4633913" y="6500813"/>
          <p14:tracePt t="106679" x="4616450" y="6500813"/>
          <p14:tracePt t="106697" x="4581525" y="6500813"/>
          <p14:tracePt t="106872" x="4598988" y="6491288"/>
          <p14:tracePt t="106888" x="4608513" y="6491288"/>
          <p14:tracePt t="106898" x="4616450" y="6491288"/>
          <p14:tracePt t="106923" x="4633913" y="6491288"/>
          <p14:tracePt t="106934" x="4643438" y="6491288"/>
          <p14:tracePt t="106947" x="4679950" y="6483350"/>
          <p14:tracePt t="106958" x="4724400" y="6456363"/>
          <p14:tracePt t="106970" x="4803775" y="6438900"/>
          <p14:tracePt t="107004" x="4840288" y="6438900"/>
          <p14:tracePt t="107008" x="4884738" y="6438900"/>
          <p14:tracePt t="107019" x="4983163" y="6438900"/>
          <p14:tracePt t="107044" x="5027613" y="6438900"/>
          <p14:tracePt t="107056" x="5099050" y="6438900"/>
          <p14:tracePt t="107069" x="5126038" y="6438900"/>
          <p14:tracePt t="107095" x="5197475" y="6456363"/>
          <p14:tracePt t="107115" x="5241925" y="6465888"/>
          <p14:tracePt t="107129" x="5295900" y="6465888"/>
          <p14:tracePt t="107147" x="5340350" y="6465888"/>
          <p14:tracePt t="107165" x="5375275" y="6473825"/>
          <p14:tracePt t="107533" x="5384800" y="6473825"/>
          <p14:tracePt t="107591" x="5402263" y="6473825"/>
          <p14:tracePt t="107604" x="5411788" y="6473825"/>
          <p14:tracePt t="107616" x="5419725" y="6473825"/>
          <p14:tracePt t="107628" x="5429250" y="6473825"/>
          <p14:tracePt t="107641" x="5438775" y="6473825"/>
          <p14:tracePt t="107896" x="5419725" y="6473825"/>
          <p14:tracePt t="107909" x="5402263" y="6483350"/>
          <p14:tracePt t="107921" x="5384800" y="6483350"/>
          <p14:tracePt t="107931" x="5357813" y="6483350"/>
          <p14:tracePt t="107946" x="5276850" y="6491288"/>
          <p14:tracePt t="107969" x="5214938" y="6491288"/>
          <p14:tracePt t="107981" x="5126038" y="6491288"/>
          <p14:tracePt t="107992" x="4938713" y="6500813"/>
          <p14:tracePt t="108019" x="4884738" y="6500813"/>
          <p14:tracePt t="108025" x="4830763" y="6500813"/>
          <p14:tracePt t="108054" x="4813300" y="6500813"/>
          <p14:tracePt t="108067" x="4803775" y="6500813"/>
          <p14:tracePt t="108078" x="4768850" y="6500813"/>
          <p14:tracePt t="108613" x="4741863" y="6500813"/>
          <p14:tracePt t="108626" x="4705350" y="6500813"/>
          <p14:tracePt t="108638" x="4670425" y="6500813"/>
          <p14:tracePt t="108649" x="4633913" y="6500813"/>
          <p14:tracePt t="108664" x="4625975" y="6510338"/>
          <p14:tracePt t="108696" x="4608513" y="6510338"/>
          <p14:tracePt t="108700" x="4598988" y="6510338"/>
          <p14:tracePt t="108722" x="4581525" y="6510338"/>
          <p14:tracePt t="108748" x="4572000" y="6510338"/>
          <p14:tracePt t="108759" x="4562475" y="6510338"/>
          <p14:tracePt t="108772" x="4554538" y="6510338"/>
          <p14:tracePt t="108785" x="4537075" y="6510338"/>
          <p14:tracePt t="108808" x="4527550" y="6510338"/>
          <p14:tracePt t="108815" x="4500563" y="6500813"/>
          <p14:tracePt t="108834" x="4491038" y="6483350"/>
          <p14:tracePt t="108869" x="4483100" y="6483350"/>
          <p14:tracePt t="108966" x="4483100" y="6473825"/>
          <p14:tracePt t="108979" x="4491038" y="6456363"/>
          <p14:tracePt t="108992" x="4518025" y="6446838"/>
          <p14:tracePt t="109003" x="4598988" y="6438900"/>
          <p14:tracePt t="109029" x="4652963" y="6438900"/>
          <p14:tracePt t="109039" x="4660900" y="6429375"/>
          <p14:tracePt t="109052" x="4670425" y="6429375"/>
          <p14:tracePt t="109088" x="4679950" y="6429375"/>
          <p14:tracePt t="109113" x="4687888" y="6429375"/>
          <p14:tracePt t="109141" x="4705350" y="6429375"/>
          <p14:tracePt t="109150" x="4732338" y="6419850"/>
          <p14:tracePt t="109160" x="4751388" y="6419850"/>
          <p14:tracePt t="109175" x="4768850" y="6419850"/>
          <p14:tracePt t="109185" x="4822825" y="6411913"/>
          <p14:tracePt t="109210" x="4848225" y="6402388"/>
          <p14:tracePt t="109222" x="4902200" y="6394450"/>
          <p14:tracePt t="109236" x="5037138" y="6348413"/>
          <p14:tracePt t="109260" x="5089525" y="6330950"/>
          <p14:tracePt t="109271" x="5153025" y="6313488"/>
          <p14:tracePt t="109295" x="5180013" y="6303963"/>
          <p14:tracePt t="109307" x="5232400" y="6296025"/>
          <p14:tracePt t="109319" x="5268913" y="6296025"/>
          <p14:tracePt t="109674" x="5241925" y="6296025"/>
          <p14:tracePt t="109685" x="5224463" y="6296025"/>
          <p14:tracePt t="109696" x="5205413" y="6296025"/>
          <p14:tracePt t="109709" x="5180013" y="6296025"/>
          <p14:tracePt t="109758" x="5170488" y="6296025"/>
          <p14:tracePt t="109769" x="5153025" y="6296025"/>
          <p14:tracePt t="109855" x="5143500" y="6296025"/>
          <p14:tracePt t="111378" x="5116513" y="6296025"/>
          <p14:tracePt t="111391" x="5062538" y="6323013"/>
          <p14:tracePt t="111403" x="4965700" y="6357938"/>
          <p14:tracePt t="111414" x="4867275" y="6375400"/>
          <p14:tracePt t="111425" x="4697413" y="6402388"/>
          <p14:tracePt t="111458" x="4633913" y="6411913"/>
          <p14:tracePt t="111462" x="4572000" y="6419850"/>
          <p14:tracePt t="111474" x="4473575" y="6429375"/>
          <p14:tracePt t="111500" x="4438650" y="6429375"/>
          <p14:tracePt t="111521" x="4402138" y="6429375"/>
          <p14:tracePt t="112898" x="4411663" y="6429375"/>
          <p14:tracePt t="112909" x="4438650" y="6429375"/>
          <p14:tracePt t="112921" x="4473575" y="6411913"/>
          <p14:tracePt t="112937" x="4545013" y="6394450"/>
          <p14:tracePt t="112948" x="4625975" y="6367463"/>
          <p14:tracePt t="112959" x="4732338" y="6348413"/>
          <p14:tracePt t="112972" x="4946650" y="6330950"/>
          <p14:tracePt t="112996" x="5037138" y="6330950"/>
          <p14:tracePt t="113008" x="5126038" y="6330950"/>
          <p14:tracePt t="113022" x="5313363" y="6340475"/>
          <p14:tracePt t="113051" x="5394325" y="6348413"/>
          <p14:tracePt t="113058" x="5456238" y="6357938"/>
          <p14:tracePt t="113069" x="5527675" y="6402388"/>
          <p14:tracePt t="115885" x="0" y="0"/>
        </p14:tracePtLst>
      </p14:laserTraceLst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553200" y="6553150"/>
            <a:ext cx="2133600" cy="476250"/>
          </a:xfrm>
        </p:spPr>
        <p:txBody>
          <a:bodyPr/>
          <a:lstStyle/>
          <a:p>
            <a:pPr>
              <a:defRPr/>
            </a:pPr>
            <a:fld id="{2A49EC8F-52F0-4774-859C-AF2BBBF03571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3" name="Text Box 49"/>
          <p:cNvSpPr txBox="1">
            <a:spLocks noChangeArrowheads="1"/>
          </p:cNvSpPr>
          <p:nvPr/>
        </p:nvSpPr>
        <p:spPr bwMode="auto">
          <a:xfrm>
            <a:off x="1415694" y="98630"/>
            <a:ext cx="62616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en-US" sz="2400" dirty="0" smtClean="0">
                <a:solidFill>
                  <a:srgbClr val="0033CC"/>
                </a:solidFill>
                <a:latin typeface="Times New Roman" pitchFamily="18" charset="0"/>
              </a:rPr>
              <a:t>Phase space trajectory for the harmonic oscillator</a:t>
            </a:r>
          </a:p>
        </p:txBody>
      </p:sp>
      <p:sp>
        <p:nvSpPr>
          <p:cNvPr id="7" name="Text Box 49"/>
          <p:cNvSpPr txBox="1">
            <a:spLocks noChangeArrowheads="1"/>
          </p:cNvSpPr>
          <p:nvPr/>
        </p:nvSpPr>
        <p:spPr bwMode="auto">
          <a:xfrm>
            <a:off x="24031" y="5637147"/>
            <a:ext cx="8733434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marL="342900" indent="-342900" eaLnBrk="1" hangingPunct="1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en-US" dirty="0" smtClean="0">
                <a:latin typeface="Times New Roman" pitchFamily="18" charset="0"/>
              </a:rPr>
              <a:t>The “state” in phase space is determined by the volume element around the point{</a:t>
            </a:r>
            <a:r>
              <a:rPr lang="en-CA" i="1" dirty="0" smtClean="0">
                <a:latin typeface="Times New Roman" panose="02020603050405020304" pitchFamily="18" charset="0"/>
              </a:rPr>
              <a:t>ξ</a:t>
            </a:r>
            <a:r>
              <a:rPr lang="en-CA" dirty="0" smtClean="0">
                <a:latin typeface="Times New Roman" panose="02020603050405020304" pitchFamily="18" charset="0"/>
              </a:rPr>
              <a:t>,</a:t>
            </a:r>
            <a:r>
              <a:rPr lang="en-US" altLang="en-US" i="1" dirty="0" smtClean="0">
                <a:latin typeface="Times New Roman" pitchFamily="18" charset="0"/>
              </a:rPr>
              <a:t> </a:t>
            </a:r>
            <a:r>
              <a:rPr lang="en-CA" i="1" dirty="0" err="1" smtClean="0">
                <a:latin typeface="Times New Roman" panose="02020603050405020304" pitchFamily="18" charset="0"/>
              </a:rPr>
              <a:t>p</a:t>
            </a:r>
            <a:r>
              <a:rPr lang="en-CA" i="1" baseline="-25000" dirty="0" err="1" smtClean="0">
                <a:latin typeface="Times New Roman" panose="02020603050405020304" pitchFamily="18" charset="0"/>
              </a:rPr>
              <a:t>ξ</a:t>
            </a:r>
            <a:r>
              <a:rPr lang="en-US" altLang="en-US" dirty="0" smtClean="0">
                <a:latin typeface="Times New Roman" pitchFamily="18" charset="0"/>
              </a:rPr>
              <a:t> }</a:t>
            </a:r>
          </a:p>
          <a:p>
            <a:pPr marL="342900" indent="-342900" eaLnBrk="1" hangingPunct="1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en-US" dirty="0" smtClean="0">
                <a:latin typeface="Times New Roman" pitchFamily="18" charset="0"/>
              </a:rPr>
              <a:t>The collection of “states” on a phase space trajectory all have the same energy</a:t>
            </a:r>
          </a:p>
          <a:p>
            <a:pPr marL="342900" indent="-342900" eaLnBrk="1" hangingPunct="1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en-US" dirty="0" smtClean="0">
                <a:latin typeface="Times New Roman" pitchFamily="18" charset="0"/>
              </a:rPr>
              <a:t>All points in phase space belong to a unique trajectory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3142915" y="1538790"/>
            <a:ext cx="5905551" cy="3941091"/>
            <a:chOff x="3124405" y="2068760"/>
            <a:chExt cx="5905551" cy="3941091"/>
          </a:xfrm>
        </p:grpSpPr>
        <p:pic>
          <p:nvPicPr>
            <p:cNvPr id="15" name="Picture 14" descr="C:\AlaviS\Miscellaneous\MD Book\Chapter 1 Classical Mechanics\Figures\Fig1_2.tif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3861" t="46999" r="1063" b="3556"/>
            <a:stretch/>
          </p:blipFill>
          <p:spPr bwMode="auto">
            <a:xfrm>
              <a:off x="3124405" y="2393884"/>
              <a:ext cx="5905551" cy="3615967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8" name="Rectangle 7"/>
            <p:cNvSpPr/>
            <p:nvPr/>
          </p:nvSpPr>
          <p:spPr>
            <a:xfrm>
              <a:off x="6397497" y="3338990"/>
              <a:ext cx="180019" cy="180020"/>
            </a:xfrm>
            <a:prstGeom prst="rect">
              <a:avLst/>
            </a:prstGeom>
            <a:noFill/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7096836" y="2765008"/>
              <a:ext cx="180019" cy="180020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6975088" y="2890307"/>
              <a:ext cx="4235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2000" i="1" dirty="0" err="1" smtClean="0">
                  <a:latin typeface="Times New Roman" panose="02020603050405020304" pitchFamily="18" charset="0"/>
                </a:rPr>
                <a:t>d</a:t>
              </a:r>
              <a:r>
                <a:rPr lang="en-CA" sz="2000" i="1" dirty="0" err="1">
                  <a:latin typeface="Times New Roman" panose="02020603050405020304" pitchFamily="18" charset="0"/>
                </a:rPr>
                <a:t>ξ</a:t>
              </a:r>
              <a:endParaRPr lang="en-CA" sz="20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307367" y="2611310"/>
              <a:ext cx="51488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2000" i="1" dirty="0" err="1" smtClean="0">
                  <a:latin typeface="Times New Roman" panose="02020603050405020304" pitchFamily="18" charset="0"/>
                </a:rPr>
                <a:t>dp</a:t>
              </a:r>
              <a:r>
                <a:rPr lang="en-CA" sz="2000" i="1" baseline="-25000" dirty="0" err="1">
                  <a:latin typeface="Times New Roman" panose="02020603050405020304" pitchFamily="18" charset="0"/>
                </a:rPr>
                <a:t>ξ</a:t>
              </a:r>
              <a:endParaRPr lang="en-CA" sz="2000" i="1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893345" y="2068760"/>
              <a:ext cx="146867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2000" i="1" dirty="0" err="1" smtClean="0">
                  <a:latin typeface="Times New Roman" panose="02020603050405020304" pitchFamily="18" charset="0"/>
                </a:rPr>
                <a:t>p</a:t>
              </a:r>
              <a:r>
                <a:rPr lang="en-CA" sz="2000" i="1" baseline="-25000" dirty="0" err="1">
                  <a:latin typeface="Times New Roman" panose="02020603050405020304" pitchFamily="18" charset="0"/>
                </a:rPr>
                <a:t>ξ</a:t>
              </a:r>
              <a:r>
                <a:rPr lang="en-CA" sz="2000" i="1" baseline="-25000" dirty="0" smtClean="0">
                  <a:latin typeface="Times New Roman" panose="02020603050405020304" pitchFamily="18" charset="0"/>
                </a:rPr>
                <a:t> </a:t>
              </a:r>
              <a:r>
                <a:rPr lang="en-CA" sz="2000" i="1" dirty="0" smtClean="0">
                  <a:latin typeface="Times New Roman" panose="02020603050405020304" pitchFamily="18" charset="0"/>
                </a:rPr>
                <a:t>/ </a:t>
              </a:r>
              <a:r>
                <a:rPr lang="en-CA" sz="2000" dirty="0" smtClean="0">
                  <a:latin typeface="Times New Roman" panose="02020603050405020304" pitchFamily="18" charset="0"/>
                </a:rPr>
                <a:t>kg·m</a:t>
              </a:r>
              <a:r>
                <a:rPr lang="en-CA" sz="2000" dirty="0">
                  <a:latin typeface="Times New Roman" panose="02020603050405020304" pitchFamily="18" charset="0"/>
                </a:rPr>
                <a:t>·</a:t>
              </a:r>
              <a:r>
                <a:rPr lang="en-CA" sz="2000" dirty="0" smtClean="0">
                  <a:latin typeface="Times New Roman" panose="02020603050405020304" pitchFamily="18" charset="0"/>
                </a:rPr>
                <a:t>s</a:t>
              </a:r>
              <a:r>
                <a:rPr lang="en-CA" sz="2000" baseline="30000" dirty="0" smtClean="0">
                  <a:latin typeface="Times New Roman" panose="02020603050405020304" pitchFamily="18" charset="0"/>
                </a:rPr>
                <a:t>-1</a:t>
              </a:r>
              <a:endParaRPr lang="en-CA" sz="2000" baseline="30000" dirty="0">
                <a:latin typeface="Times New Roman" panose="02020603050405020304" pitchFamily="18" charset="0"/>
              </a:endParaRPr>
            </a:p>
          </p:txBody>
        </p:sp>
        <p:sp>
          <p:nvSpPr>
            <p:cNvPr id="4" name="Rectangle 3"/>
            <p:cNvSpPr/>
            <p:nvPr/>
          </p:nvSpPr>
          <p:spPr>
            <a:xfrm>
              <a:off x="7902370" y="2773960"/>
              <a:ext cx="315035" cy="22788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6" name="Arc 5"/>
            <p:cNvSpPr/>
            <p:nvPr/>
          </p:nvSpPr>
          <p:spPr>
            <a:xfrm rot="18531602">
              <a:off x="4149741" y="3246110"/>
              <a:ext cx="851445" cy="345389"/>
            </a:xfrm>
            <a:prstGeom prst="arc">
              <a:avLst>
                <a:gd name="adj1" fmla="val 13761160"/>
                <a:gd name="adj2" fmla="val 20599425"/>
              </a:avLst>
            </a:prstGeom>
            <a:ln w="12700"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8" name="Arc 17"/>
            <p:cNvSpPr/>
            <p:nvPr/>
          </p:nvSpPr>
          <p:spPr>
            <a:xfrm rot="18102294">
              <a:off x="4936294" y="3719314"/>
              <a:ext cx="851445" cy="345389"/>
            </a:xfrm>
            <a:prstGeom prst="arc">
              <a:avLst>
                <a:gd name="adj1" fmla="val 13761160"/>
                <a:gd name="adj2" fmla="val 20599425"/>
              </a:avLst>
            </a:prstGeom>
            <a:ln w="12700"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45299" y="2528900"/>
            <a:ext cx="253224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0975" indent="-180975">
              <a:buFont typeface="Arial" panose="020B0604020202020204" pitchFamily="34" charset="0"/>
              <a:buChar char="•"/>
            </a:pPr>
            <a:r>
              <a:rPr lang="en-CA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Direction of motion on the trajectory with time</a:t>
            </a:r>
          </a:p>
          <a:p>
            <a:pPr marL="180975" indent="-180975">
              <a:buFont typeface="Arial" panose="020B0604020202020204" pitchFamily="34" charset="0"/>
              <a:buChar char="•"/>
            </a:pPr>
            <a:r>
              <a:rPr lang="en-CA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Time does not explicitly appear in the phase space representation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677543" y="2663915"/>
            <a:ext cx="171501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342688" y="728699"/>
            <a:ext cx="809974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CA" altLang="en-US" dirty="0" smtClean="0">
                <a:latin typeface="Times New Roman" pitchFamily="18" charset="0"/>
              </a:rPr>
              <a:t>Eliminating time between the relation of displacement and momentum in the harmonic oscillator gives the phase space trajectory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062547"/>
              </p:ext>
            </p:extLst>
          </p:nvPr>
        </p:nvGraphicFramePr>
        <p:xfrm>
          <a:off x="521550" y="1384946"/>
          <a:ext cx="241617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3" name="Equation" r:id="rId6" imgW="1523880" imgH="419040" progId="Equation.DSMT4">
                  <p:embed/>
                </p:oleObj>
              </mc:Choice>
              <mc:Fallback>
                <p:oleObj name="Equation" r:id="rId6" imgW="1523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550" y="1384946"/>
                        <a:ext cx="241617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3408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81236"/>
    </mc:Choice>
    <mc:Fallback xmlns="">
      <p:transition spd="slow" advTm="28123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94488" x="7180263" y="2330450"/>
          <p14:tracePt t="194917" x="7180263" y="2347913"/>
          <p14:tracePt t="194929" x="7170738" y="2366963"/>
          <p14:tracePt t="194940" x="7161213" y="2393950"/>
          <p14:tracePt t="194966" x="7161213" y="2411413"/>
          <p14:tracePt t="194973" x="7153275" y="2446338"/>
          <p14:tracePt t="194990" x="7153275" y="2465388"/>
          <p14:tracePt t="195027" x="7153275" y="2473325"/>
          <p14:tracePt t="195126" x="7143750" y="2482850"/>
          <p14:tracePt t="195135" x="7134225" y="2482850"/>
          <p14:tracePt t="195171" x="7116763" y="2473325"/>
          <p14:tracePt t="195185" x="7108825" y="2455863"/>
          <p14:tracePt t="195196" x="7099300" y="2455863"/>
          <p14:tracePt t="195208" x="7089775" y="2455863"/>
          <p14:tracePt t="195356" x="7108825" y="2455863"/>
          <p14:tracePt t="195366" x="7108825" y="2473325"/>
          <p14:tracePt t="195378" x="7126288" y="2482850"/>
          <p14:tracePt t="195404" x="7134225" y="2490788"/>
          <p14:tracePt t="195420" x="7143750" y="2490788"/>
          <p14:tracePt t="195489" x="7153275" y="2490788"/>
          <p14:tracePt t="195502" x="7161213" y="2490788"/>
          <p14:tracePt t="195514" x="7170738" y="2482850"/>
          <p14:tracePt t="195532" x="7170738" y="2473325"/>
          <p14:tracePt t="195539" x="7188200" y="2473325"/>
          <p14:tracePt t="195550" x="7205663" y="2465388"/>
          <p14:tracePt t="195562" x="7215188" y="2446338"/>
          <p14:tracePt t="195576" x="7224713" y="2438400"/>
          <p14:tracePt t="195599" x="7232650" y="2438400"/>
          <p14:tracePt t="195622" x="7242175" y="2438400"/>
          <p14:tracePt t="195806" x="7251700" y="2438400"/>
          <p14:tracePt t="195891" x="7251700" y="2446338"/>
          <p14:tracePt t="196012" x="7242175" y="2446338"/>
          <p14:tracePt t="196038" x="7232650" y="2446338"/>
          <p14:tracePt t="196049" x="7224713" y="2446338"/>
          <p14:tracePt t="196060" x="7215188" y="2446338"/>
          <p14:tracePt t="196087" x="7205663" y="2446338"/>
          <p14:tracePt t="196101" x="7188200" y="2446338"/>
          <p14:tracePt t="196124" x="7170738" y="2446338"/>
          <p14:tracePt t="196135" x="7161213" y="2446338"/>
          <p14:tracePt t="196146" x="7153275" y="2446338"/>
          <p14:tracePt t="196163" x="7143750" y="2446338"/>
          <p14:tracePt t="196329" x="7143750" y="2438400"/>
          <p14:tracePt t="196342" x="7143750" y="2411413"/>
          <p14:tracePt t="196355" x="7134225" y="2401888"/>
          <p14:tracePt t="196392" x="7134225" y="2393950"/>
          <p14:tracePt t="196402" x="7134225" y="2374900"/>
          <p14:tracePt t="196427" x="7134225" y="2366963"/>
          <p14:tracePt t="196438" x="7134225" y="2357438"/>
          <p14:tracePt t="196450" x="7134225" y="2347913"/>
          <p14:tracePt t="196462" x="7134225" y="2330450"/>
          <p14:tracePt t="196475" x="7134225" y="2322513"/>
          <p14:tracePt t="196501" x="7134225" y="2303463"/>
          <p14:tracePt t="196512" x="7134225" y="2295525"/>
          <p14:tracePt t="196524" x="7134225" y="2286000"/>
          <p14:tracePt t="196537" x="7134225" y="2259013"/>
          <p14:tracePt t="196573" x="7134225" y="2251075"/>
          <p14:tracePt t="196583" x="7134225" y="2241550"/>
          <p14:tracePt t="196671" x="7134225" y="2232025"/>
          <p14:tracePt t="196768" x="7153275" y="2232025"/>
          <p14:tracePt t="196792" x="7161213" y="2232025"/>
          <p14:tracePt t="196804" x="7180263" y="2232025"/>
          <p14:tracePt t="196828" x="7197725" y="2232025"/>
          <p14:tracePt t="196839" x="7215188" y="2232025"/>
          <p14:tracePt t="196853" x="7224713" y="2232025"/>
          <p14:tracePt t="196864" x="7242175" y="2232025"/>
          <p14:tracePt t="196877" x="7251700" y="2232025"/>
          <p14:tracePt t="196896" x="7259638" y="2232025"/>
          <p14:tracePt t="196912" x="7277100" y="2232025"/>
          <p14:tracePt t="196928" x="7286625" y="2232025"/>
          <p14:tracePt t="196938" x="7313613" y="2232025"/>
          <p14:tracePt t="196962" x="7313613" y="2224088"/>
          <p14:tracePt t="196975" x="7340600" y="2224088"/>
          <p14:tracePt t="197011" x="7348538" y="2224088"/>
          <p14:tracePt t="197037" x="7358063" y="2224088"/>
          <p14:tracePt t="197169" x="7358063" y="2232025"/>
          <p14:tracePt t="197180" x="7358063" y="2241550"/>
          <p14:tracePt t="197195" x="7358063" y="2259013"/>
          <p14:tracePt t="197211" x="7348538" y="2276475"/>
          <p14:tracePt t="197219" x="7340600" y="2286000"/>
          <p14:tracePt t="197231" x="7340600" y="2303463"/>
          <p14:tracePt t="197244" x="7331075" y="2330450"/>
          <p14:tracePt t="197258" x="7331075" y="2347913"/>
          <p14:tracePt t="197278" x="7323138" y="2366963"/>
          <p14:tracePt t="197316" x="7323138" y="2374900"/>
          <p14:tracePt t="197388" x="7323138" y="2384425"/>
          <p14:tracePt t="197401" x="7323138" y="2393950"/>
          <p14:tracePt t="197426" x="7323138" y="2401888"/>
          <p14:tracePt t="197473" x="7323138" y="2411413"/>
          <p14:tracePt t="197497" x="7313613" y="2411413"/>
          <p14:tracePt t="197546" x="7304088" y="2411413"/>
          <p14:tracePt t="197576" x="7296150" y="2411413"/>
          <p14:tracePt t="197584" x="7286625" y="2411413"/>
          <p14:tracePt t="197596" x="7277100" y="2411413"/>
          <p14:tracePt t="197619" x="7242175" y="2419350"/>
          <p14:tracePt t="197644" x="7232650" y="2419350"/>
          <p14:tracePt t="197668" x="7224713" y="2428875"/>
          <p14:tracePt t="197705" x="7215188" y="2428875"/>
          <p14:tracePt t="197754" x="7205663" y="2428875"/>
          <p14:tracePt t="197766" x="7188200" y="2438400"/>
          <p14:tracePt t="197777" x="7170738" y="2438400"/>
          <p14:tracePt t="197793" x="7161213" y="2438400"/>
          <p14:tracePt t="197803" x="7153275" y="2446338"/>
          <p14:tracePt t="197814" x="7134225" y="2446338"/>
          <p14:tracePt t="197839" x="7116763" y="2446338"/>
          <p14:tracePt t="197852" x="7099300" y="2446338"/>
          <p14:tracePt t="197875" x="7081838" y="2446338"/>
          <p14:tracePt t="197887" x="7072313" y="2446338"/>
          <p14:tracePt t="197949" x="7072313" y="2428875"/>
          <p14:tracePt t="197961" x="7081838" y="2411413"/>
          <p14:tracePt t="197979" x="7089775" y="2401888"/>
          <p14:tracePt t="197981" x="7116763" y="2374900"/>
          <p14:tracePt t="198012" x="7116763" y="2366963"/>
          <p14:tracePt t="198022" x="7134225" y="2366963"/>
          <p14:tracePt t="198033" x="7180263" y="2330450"/>
          <p14:tracePt t="198058" x="7205663" y="2303463"/>
          <p14:tracePt t="198071" x="7215188" y="2286000"/>
          <p14:tracePt t="198082" x="7242175" y="2268538"/>
          <p14:tracePt t="198119" x="7251700" y="2259013"/>
          <p14:tracePt t="198134" x="7251700" y="2251075"/>
          <p14:tracePt t="198156" x="7251700" y="2241550"/>
          <p14:tracePt t="198204" x="7259638" y="2241550"/>
          <p14:tracePt t="198302" x="7269163" y="2241550"/>
          <p14:tracePt t="198313" x="7277100" y="2241550"/>
          <p14:tracePt t="198329" x="7277100" y="2232025"/>
          <p14:tracePt t="198362" x="7286625" y="2232025"/>
          <p14:tracePt t="198387" x="7296150" y="2232025"/>
          <p14:tracePt t="198398" x="7304088" y="2232025"/>
          <p14:tracePt t="198534" x="7304088" y="2241550"/>
          <p14:tracePt t="198545" x="7304088" y="2259013"/>
          <p14:tracePt t="198558" x="7304088" y="2268538"/>
          <p14:tracePt t="198569" x="7304088" y="2295525"/>
          <p14:tracePt t="198594" x="7296150" y="2303463"/>
          <p14:tracePt t="198605" x="7286625" y="2312988"/>
          <p14:tracePt t="198634" x="7277100" y="2322513"/>
          <p14:tracePt t="198646" x="7251700" y="2347913"/>
          <p14:tracePt t="198666" x="7242175" y="2357438"/>
          <p14:tracePt t="198678" x="7242175" y="2366963"/>
          <p14:tracePt t="198691" x="7224713" y="2384425"/>
          <p14:tracePt t="198728" x="7224713" y="2393950"/>
          <p14:tracePt t="198740" x="7215188" y="2393950"/>
          <p14:tracePt t="198848" x="7205663" y="2393950"/>
          <p14:tracePt t="198866" x="7197725" y="2393950"/>
          <p14:tracePt t="198886" x="7188200" y="2393950"/>
          <p14:tracePt t="198898" x="7180263" y="2384425"/>
          <p14:tracePt t="198911" x="7170738" y="2374900"/>
          <p14:tracePt t="198923" x="7161213" y="2357438"/>
          <p14:tracePt t="198947" x="7153275" y="2347913"/>
          <p14:tracePt t="198959" x="7153275" y="2322513"/>
          <p14:tracePt t="198973" x="7161213" y="2295525"/>
          <p14:tracePt t="198995" x="7188200" y="2241550"/>
          <p14:tracePt t="199008" x="7251700" y="2160588"/>
          <p14:tracePt t="199038" x="7269163" y="2143125"/>
          <p14:tracePt t="199044" x="7277100" y="2133600"/>
          <p14:tracePt t="199056" x="7304088" y="2098675"/>
          <p14:tracePt t="199082" x="7313613" y="2081213"/>
          <p14:tracePt t="199092" x="7331075" y="2062163"/>
          <p14:tracePt t="199105" x="7340600" y="2054225"/>
          <p14:tracePt t="199214" x="7348538" y="2054225"/>
          <p14:tracePt t="199227" x="7358063" y="2054225"/>
          <p14:tracePt t="199245" x="7367588" y="2054225"/>
          <p14:tracePt t="199262" x="7375525" y="2062163"/>
          <p14:tracePt t="199277" x="7385050" y="2081213"/>
          <p14:tracePt t="199287" x="7394575" y="2098675"/>
          <p14:tracePt t="199300" x="7402513" y="2116138"/>
          <p14:tracePt t="199312" x="7412038" y="2133600"/>
          <p14:tracePt t="199325" x="7412038" y="2152650"/>
          <p14:tracePt t="199350" x="7419975" y="2152650"/>
          <p14:tracePt t="199361" x="7419975" y="2170113"/>
          <p14:tracePt t="199401" x="7419975" y="2179638"/>
          <p14:tracePt t="199472" x="7412038" y="2187575"/>
          <p14:tracePt t="199481" x="7402513" y="2205038"/>
          <p14:tracePt t="199494" x="7394575" y="2224088"/>
          <p14:tracePt t="199507" x="7375525" y="2232025"/>
          <p14:tracePt t="199518" x="7367588" y="2251075"/>
          <p14:tracePt t="199531" x="7340600" y="2276475"/>
          <p14:tracePt t="199544" x="7331075" y="2286000"/>
          <p14:tracePt t="199559" x="7304088" y="2303463"/>
          <p14:tracePt t="199580" x="7269163" y="2322513"/>
          <p14:tracePt t="199603" x="7251700" y="2339975"/>
          <p14:tracePt t="199617" x="7242175" y="2347913"/>
          <p14:tracePt t="199628" x="7197725" y="2374900"/>
          <p14:tracePt t="199653" x="7188200" y="2384425"/>
          <p14:tracePt t="199665" x="7180263" y="2384425"/>
          <p14:tracePt t="199678" x="7143750" y="2393950"/>
          <p14:tracePt t="199701" x="7143750" y="2401888"/>
          <p14:tracePt t="199729" x="7116763" y="2411413"/>
          <p14:tracePt t="199885" x="7116763" y="2401888"/>
          <p14:tracePt t="199900" x="7116763" y="2393950"/>
          <p14:tracePt t="199912" x="7116763" y="2384425"/>
          <p14:tracePt t="199920" x="7116763" y="2366963"/>
          <p14:tracePt t="199981" x="7116763" y="2339975"/>
          <p14:tracePt t="199995" x="7116763" y="2312988"/>
          <p14:tracePt t="200006" x="7126288" y="2295525"/>
          <p14:tracePt t="200017" x="7161213" y="2268538"/>
          <p14:tracePt t="200032" x="7170738" y="2259013"/>
          <p14:tracePt t="200066" x="7170738" y="2251075"/>
          <p14:tracePt t="200142" x="7188200" y="2241550"/>
          <p14:tracePt t="200154" x="7205663" y="2241550"/>
          <p14:tracePt t="200177" x="7224713" y="2241550"/>
          <p14:tracePt t="200188" x="7232650" y="2241550"/>
          <p14:tracePt t="200215" x="7242175" y="2241550"/>
          <p14:tracePt t="200236" x="7251700" y="2241550"/>
          <p14:tracePt t="200255" x="7259638" y="2241550"/>
          <p14:tracePt t="200273" x="7259638" y="2251075"/>
          <p14:tracePt t="200287" x="7269163" y="2259013"/>
          <p14:tracePt t="200299" x="7277100" y="2259013"/>
          <p14:tracePt t="200312" x="7286625" y="2268538"/>
          <p14:tracePt t="200323" x="7286625" y="2276475"/>
          <p14:tracePt t="200349" x="7286625" y="2286000"/>
          <p14:tracePt t="200360" x="7296150" y="2286000"/>
          <p14:tracePt t="200371" x="7304088" y="2295525"/>
          <p14:tracePt t="200394" x="7304088" y="2303463"/>
          <p14:tracePt t="200602" x="7304088" y="2322513"/>
          <p14:tracePt t="200614" x="7304088" y="2330450"/>
          <p14:tracePt t="200712" x="7277100" y="2347913"/>
          <p14:tracePt t="200725" x="7251700" y="2357438"/>
          <p14:tracePt t="200736" x="7232650" y="2366963"/>
          <p14:tracePt t="200749" x="7205663" y="2366963"/>
          <p14:tracePt t="200758" x="7180263" y="2366963"/>
          <p14:tracePt t="200787" x="7170738" y="2366963"/>
          <p14:tracePt t="200803" x="7153275" y="2366963"/>
          <p14:tracePt t="200822" x="7134225" y="2366963"/>
          <p14:tracePt t="200833" x="7126288" y="2366963"/>
          <p14:tracePt t="200908" x="7126288" y="2339975"/>
          <p14:tracePt t="200919" x="7126288" y="2312988"/>
          <p14:tracePt t="200930" x="7126288" y="2286000"/>
          <p14:tracePt t="200957" x="7126288" y="2276475"/>
          <p14:tracePt t="200967" x="7126288" y="2268538"/>
          <p14:tracePt t="200975" x="7126288" y="2259013"/>
          <p14:tracePt t="201041" x="7126288" y="2251075"/>
          <p14:tracePt t="201053" x="7134225" y="2241550"/>
          <p14:tracePt t="201067" x="7153275" y="2232025"/>
          <p14:tracePt t="201077" x="7180263" y="2224088"/>
          <p14:tracePt t="201090" x="7197725" y="2224088"/>
          <p14:tracePt t="201129" x="7215188" y="2224088"/>
          <p14:tracePt t="201138" x="7232650" y="2224088"/>
          <p14:tracePt t="201162" x="7242175" y="2224088"/>
          <p14:tracePt t="201174" x="7259638" y="2224088"/>
          <p14:tracePt t="201211" x="7269163" y="2224088"/>
          <p14:tracePt t="201235" x="7277100" y="2232025"/>
          <p14:tracePt t="201246" x="7277100" y="2241550"/>
          <p14:tracePt t="201272" x="7286625" y="2251075"/>
          <p14:tracePt t="201291" x="7296150" y="2259013"/>
          <p14:tracePt t="201296" x="7304088" y="2268538"/>
          <p14:tracePt t="201309" x="7304088" y="2286000"/>
          <p14:tracePt t="201326" x="7313613" y="2286000"/>
          <p14:tracePt t="201368" x="7313613" y="2295525"/>
          <p14:tracePt t="201506" x="7313613" y="2303463"/>
          <p14:tracePt t="201516" x="7313613" y="2312988"/>
          <p14:tracePt t="201528" x="7313613" y="2322513"/>
          <p14:tracePt t="201558" x="7304088" y="2330450"/>
          <p14:tracePt t="201566" x="7296150" y="2339975"/>
          <p14:tracePt t="201614" x="7286625" y="2347913"/>
          <p14:tracePt t="201631" x="7269163" y="2347913"/>
          <p14:tracePt t="201638" x="7259638" y="2347913"/>
          <p14:tracePt t="201650" x="7251700" y="2357438"/>
          <p14:tracePt t="201662" x="7224713" y="2357438"/>
          <p14:tracePt t="201687" x="7224713" y="2366963"/>
          <p14:tracePt t="201698" x="7188200" y="2384425"/>
          <p14:tracePt t="201728" x="7180263" y="2384425"/>
          <p14:tracePt t="201734" x="7180263" y="2393950"/>
          <p14:tracePt t="201746" x="7161213" y="2411413"/>
          <p14:tracePt t="201761" x="7161213" y="2419350"/>
          <p14:tracePt t="201783" x="7153275" y="2428875"/>
          <p14:tracePt t="201820" x="7134225" y="2428875"/>
          <p14:tracePt t="201834" x="7116763" y="2438400"/>
          <p14:tracePt t="201929" x="7116763" y="2428875"/>
          <p14:tracePt t="201941" x="7116763" y="2419350"/>
          <p14:tracePt t="201955" x="7116763" y="2401888"/>
          <p14:tracePt t="201966" x="7116763" y="2374900"/>
          <p14:tracePt t="202002" x="7126288" y="2366963"/>
          <p14:tracePt t="202015" x="7134225" y="2357438"/>
          <p14:tracePt t="202026" x="7153275" y="2347913"/>
          <p14:tracePt t="202040" x="7161213" y="2347913"/>
          <p14:tracePt t="202051" x="7170738" y="2339975"/>
          <p14:tracePt t="202162" x="7180263" y="2330450"/>
          <p14:tracePt t="202197" x="7188200" y="2330450"/>
          <p14:tracePt t="202213" x="7197725" y="2330450"/>
          <p14:tracePt t="202219" x="7197725" y="2322513"/>
          <p14:tracePt t="202259" x="7205663" y="2322513"/>
          <p14:tracePt t="202319" x="7215188" y="2322513"/>
          <p14:tracePt t="202344" x="7224713" y="2322513"/>
          <p14:tracePt t="202490" x="7232650" y="2322513"/>
          <p14:tracePt t="202526" x="7242175" y="2322513"/>
          <p14:tracePt t="203062" x="7232650" y="2330450"/>
          <p14:tracePt t="203074" x="7224713" y="2339975"/>
          <p14:tracePt t="203123" x="7205663" y="2339975"/>
          <p14:tracePt t="203135" x="7197725" y="2347913"/>
          <p14:tracePt t="203161" x="7197725" y="2357438"/>
          <p14:tracePt t="203365" x="7205663" y="2347913"/>
          <p14:tracePt t="203381" x="7215188" y="2347913"/>
          <p14:tracePt t="203401" x="7215188" y="2339975"/>
          <p14:tracePt t="203731" x="7215188" y="2330450"/>
          <p14:tracePt t="205597" x="7224713" y="2330450"/>
          <p14:tracePt t="205610" x="7232650" y="2330450"/>
          <p14:tracePt t="205623" x="7242175" y="2330450"/>
          <p14:tracePt t="205635" x="7259638" y="2339975"/>
          <p14:tracePt t="205647" x="7269163" y="2339975"/>
          <p14:tracePt t="205671" x="7277100" y="2347913"/>
          <p14:tracePt t="205697" x="7286625" y="2347913"/>
          <p14:tracePt t="205701" x="7304088" y="2357438"/>
          <p14:tracePt t="205713" x="7313613" y="2357438"/>
          <p14:tracePt t="205731" x="7331075" y="2366963"/>
          <p14:tracePt t="205746" x="7348538" y="2366963"/>
          <p14:tracePt t="205768" x="7394575" y="2374900"/>
          <p14:tracePt t="205781" x="7419975" y="2374900"/>
          <p14:tracePt t="205804" x="7439025" y="2384425"/>
          <p14:tracePt t="205817" x="7466013" y="2384425"/>
          <p14:tracePt t="205842" x="7473950" y="2393950"/>
          <p14:tracePt t="205853" x="7491413" y="2401888"/>
          <p14:tracePt t="205865" x="7510463" y="2428875"/>
          <p14:tracePt t="205891" x="7527925" y="2428875"/>
          <p14:tracePt t="205903" x="7554913" y="2438400"/>
          <p14:tracePt t="205915" x="7572375" y="2438400"/>
          <p14:tracePt t="205947" x="7589838" y="2446338"/>
          <p14:tracePt t="206332" x="7599363" y="2473325"/>
          <p14:tracePt t="206341" x="7608888" y="2482850"/>
          <p14:tracePt t="206353" x="7616825" y="2500313"/>
          <p14:tracePt t="206365" x="7626350" y="2527300"/>
          <p14:tracePt t="206376" x="7634288" y="2536825"/>
          <p14:tracePt t="206389" x="7653338" y="2554288"/>
          <p14:tracePt t="206403" x="7661275" y="2554288"/>
          <p14:tracePt t="206419" x="7680325" y="2554288"/>
          <p14:tracePt t="206435" x="7688263" y="2554288"/>
          <p14:tracePt t="206453" x="7697788" y="2554288"/>
          <p14:tracePt t="206511" x="7697788" y="2562225"/>
          <p14:tracePt t="206524" x="7705725" y="2562225"/>
          <p14:tracePt t="206536" x="7715250" y="2571750"/>
          <p14:tracePt t="206547" x="7724775" y="2571750"/>
          <p14:tracePt t="206559" x="7724775" y="2581275"/>
          <p14:tracePt t="206571" x="7732713" y="2581275"/>
          <p14:tracePt t="206603" x="7742238" y="2589213"/>
          <p14:tracePt t="206659" x="7751763" y="2589213"/>
          <p14:tracePt t="206681" x="7759700" y="2589213"/>
          <p14:tracePt t="207096" x="7759700" y="2598738"/>
          <p14:tracePt t="207108" x="7759700" y="2608263"/>
          <p14:tracePt t="207144" x="7759700" y="2616200"/>
          <p14:tracePt t="207362" x="7759700" y="2625725"/>
          <p14:tracePt t="210256" x="7769225" y="2625725"/>
          <p14:tracePt t="210293" x="7777163" y="2625725"/>
          <p14:tracePt t="210305" x="7786688" y="2625725"/>
          <p14:tracePt t="210323" x="7796213" y="2625725"/>
          <p14:tracePt t="210335" x="7804150" y="2625725"/>
          <p14:tracePt t="210342" x="7813675" y="2633663"/>
          <p14:tracePt t="210354" x="7831138" y="2643188"/>
          <p14:tracePt t="210378" x="7848600" y="2660650"/>
          <p14:tracePt t="210391" x="7867650" y="2687638"/>
          <p14:tracePt t="210404" x="7875588" y="2714625"/>
          <p14:tracePt t="210427" x="7885113" y="2732088"/>
          <p14:tracePt t="210443" x="7920038" y="2768600"/>
          <p14:tracePt t="210464" x="7939088" y="2786063"/>
          <p14:tracePt t="210477" x="7956550" y="2795588"/>
          <p14:tracePt t="210487" x="7991475" y="2840038"/>
          <p14:tracePt t="210513" x="8010525" y="2867025"/>
          <p14:tracePt t="210524" x="8062913" y="2946400"/>
          <p14:tracePt t="210554" x="8081963" y="2973388"/>
          <p14:tracePt t="210561" x="8089900" y="2990850"/>
          <p14:tracePt t="210574" x="8108950" y="3044825"/>
          <p14:tracePt t="210604" x="8126413" y="3062288"/>
          <p14:tracePt t="210609" x="8134350" y="3089275"/>
          <p14:tracePt t="210623" x="8153400" y="3125788"/>
          <p14:tracePt t="210645" x="8161338" y="3160713"/>
          <p14:tracePt t="210660" x="8180388" y="3187700"/>
          <p14:tracePt t="211098" x="8188325" y="3187700"/>
          <p14:tracePt t="211120" x="8188325" y="3197225"/>
          <p14:tracePt t="211132" x="8188325" y="3205163"/>
          <p14:tracePt t="211171" x="8197850" y="3214688"/>
          <p14:tracePt t="211256" x="8205788" y="3214688"/>
          <p14:tracePt t="211378" x="8205788" y="3224213"/>
          <p14:tracePt t="212827" x="8205788" y="3205163"/>
          <p14:tracePt t="212837" x="8188325" y="3170238"/>
          <p14:tracePt t="212850" x="8170863" y="3133725"/>
          <p14:tracePt t="212863" x="8126413" y="3044825"/>
          <p14:tracePt t="212884" x="8116888" y="3009900"/>
          <p14:tracePt t="212899" x="8099425" y="2973388"/>
          <p14:tracePt t="212910" x="8062913" y="2911475"/>
          <p14:tracePt t="212934" x="8045450" y="2874963"/>
          <p14:tracePt t="212949" x="8018463" y="2847975"/>
          <p14:tracePt t="212961" x="7956550" y="2786063"/>
          <p14:tracePt t="212975" x="7875588" y="2741613"/>
          <p14:tracePt t="213011" x="7823200" y="2705100"/>
          <p14:tracePt t="213020" x="7759700" y="2687638"/>
          <p14:tracePt t="213031" x="7715250" y="2670175"/>
          <p14:tracePt t="213043" x="7643813" y="2616200"/>
          <p14:tracePt t="213069" x="7616825" y="2598738"/>
          <p14:tracePt t="213080" x="7599363" y="2571750"/>
          <p14:tracePt t="213094" x="7572375" y="2544763"/>
          <p14:tracePt t="213117" x="7562850" y="2536825"/>
          <p14:tracePt t="213130" x="7537450" y="2517775"/>
          <p14:tracePt t="213153" x="7518400" y="2517775"/>
          <p14:tracePt t="213167" x="7510463" y="2509838"/>
          <p14:tracePt t="213180" x="7466013" y="2509838"/>
          <p14:tracePt t="213202" x="7429500" y="2509838"/>
          <p14:tracePt t="213214" x="7402513" y="2509838"/>
          <p14:tracePt t="213229" x="7304088" y="2509838"/>
          <p14:tracePt t="213252" x="7269163" y="2509838"/>
          <p14:tracePt t="213260" x="7205663" y="2509838"/>
          <p14:tracePt t="213281" x="7180263" y="2509838"/>
          <p14:tracePt t="213301" x="7161213" y="2500313"/>
          <p14:tracePt t="213312" x="7143750" y="2490788"/>
          <p14:tracePt t="213336" x="7134225" y="2490788"/>
          <p14:tracePt t="213349" x="7116763" y="2490788"/>
          <p14:tracePt t="213387" x="7108825" y="2490788"/>
          <p14:tracePt t="213398" x="7099300" y="2490788"/>
          <p14:tracePt t="213423" x="7081838" y="2490788"/>
          <p14:tracePt t="213435" x="7072313" y="2482850"/>
          <p14:tracePt t="213460" x="7062788" y="2482850"/>
          <p14:tracePt t="213484" x="7062788" y="2473325"/>
          <p14:tracePt t="213520" x="7062788" y="2465388"/>
          <p14:tracePt t="213534" x="7062788" y="2455863"/>
          <p14:tracePt t="213556" x="7054850" y="2455863"/>
          <p14:tracePt t="213580" x="7054850" y="2446338"/>
          <p14:tracePt t="213605" x="7062788" y="2428875"/>
          <p14:tracePt t="213616" x="7081838" y="2419350"/>
          <p14:tracePt t="213644" x="7081838" y="2411413"/>
          <p14:tracePt t="213656" x="7089775" y="2411413"/>
          <p14:tracePt t="213676" x="7089775" y="2401888"/>
          <p14:tracePt t="213715" x="7108825" y="2393950"/>
          <p14:tracePt t="213727" x="7108825" y="2384425"/>
          <p14:tracePt t="213738" x="7116763" y="2374900"/>
          <p14:tracePt t="213751" x="7143750" y="2366963"/>
          <p14:tracePt t="213766" x="7143750" y="2357438"/>
          <p14:tracePt t="213799" x="7153275" y="2347913"/>
          <p14:tracePt t="213819" x="7161213" y="2347913"/>
          <p14:tracePt t="213848" x="7180263" y="2347913"/>
          <p14:tracePt t="213862" x="7188200" y="2347913"/>
          <p14:tracePt t="213896" x="7197725" y="2347913"/>
          <p14:tracePt t="213909" x="7205663" y="2357438"/>
          <p14:tracePt t="213924" x="7215188" y="2357438"/>
          <p14:tracePt t="213946" x="7232650" y="2357438"/>
          <p14:tracePt t="213957" x="7242175" y="2366963"/>
          <p14:tracePt t="213971" x="7242175" y="2374900"/>
          <p14:tracePt t="213973" x="7251700" y="2374900"/>
          <p14:tracePt t="213995" x="7259638" y="2384425"/>
          <p14:tracePt t="214005" x="7269163" y="2401888"/>
          <p14:tracePt t="214019" x="7296150" y="2411413"/>
          <p14:tracePt t="214043" x="7313613" y="2419350"/>
          <p14:tracePt t="214055" x="7323138" y="2419350"/>
          <p14:tracePt t="214072" x="7375525" y="2419350"/>
          <p14:tracePt t="214090" x="7412038" y="2419350"/>
          <p14:tracePt t="214104" x="7456488" y="2419350"/>
          <p14:tracePt t="214129" x="7483475" y="2419350"/>
          <p14:tracePt t="214141" x="7500938" y="2419350"/>
          <p14:tracePt t="214152" x="7537450" y="2419350"/>
          <p14:tracePt t="214186" x="7562850" y="2419350"/>
          <p14:tracePt t="214195" x="7599363" y="2419350"/>
          <p14:tracePt t="214204" x="7643813" y="2438400"/>
          <p14:tracePt t="214226" x="7670800" y="2455863"/>
          <p14:tracePt t="214238" x="7724775" y="2509838"/>
          <p14:tracePt t="214255" x="7751763" y="2536825"/>
          <p14:tracePt t="214274" x="7813675" y="2581275"/>
          <p14:tracePt t="214287" x="7840663" y="2598738"/>
          <p14:tracePt t="214310" x="7867650" y="2616200"/>
          <p14:tracePt t="214323" x="7912100" y="2660650"/>
          <p14:tracePt t="214353" x="7920038" y="2679700"/>
          <p14:tracePt t="214361" x="7939088" y="2697163"/>
          <p14:tracePt t="214372" x="7966075" y="2724150"/>
          <p14:tracePt t="214387" x="7974013" y="2741613"/>
          <p14:tracePt t="214409" x="7983538" y="2768600"/>
          <p14:tracePt t="214433" x="7991475" y="2795588"/>
          <p14:tracePt t="214445" x="7991475" y="2830513"/>
          <p14:tracePt t="214456" x="8001000" y="2874963"/>
          <p14:tracePt t="214471" x="8010525" y="2911475"/>
          <p14:tracePt t="214493" x="8018463" y="2946400"/>
          <p14:tracePt t="214506" x="8045450" y="3009900"/>
          <p14:tracePt t="214530" x="8054975" y="3036888"/>
          <p14:tracePt t="214542" x="8072438" y="3089275"/>
          <p14:tracePt t="214566" x="8081963" y="3108325"/>
          <p14:tracePt t="214578" x="8089900" y="3125788"/>
          <p14:tracePt t="214590" x="8099425" y="3152775"/>
          <p14:tracePt t="214622" x="8099425" y="3170238"/>
          <p14:tracePt t="214628" x="8116888" y="3214688"/>
          <p14:tracePt t="214651" x="8126413" y="3232150"/>
          <p14:tracePt t="214664" x="8126413" y="3259138"/>
          <p14:tracePt t="214676" x="8134350" y="3295650"/>
          <p14:tracePt t="214701" x="8161338" y="3313113"/>
          <p14:tracePt t="214726" x="8170863" y="3330575"/>
          <p14:tracePt t="214743" x="8170863" y="3340100"/>
          <p14:tracePt t="214748" x="8188325" y="3340100"/>
          <p14:tracePt t="214758" x="8205788" y="3348038"/>
          <p14:tracePt t="215114" x="8197850" y="3384550"/>
          <p14:tracePt t="215130" x="8188325" y="3419475"/>
          <p14:tracePt t="215137" x="8188325" y="3446463"/>
          <p14:tracePt t="215165" x="8180388" y="3473450"/>
          <p14:tracePt t="215174" x="8180388" y="3500438"/>
          <p14:tracePt t="215185" x="8180388" y="3517900"/>
          <p14:tracePt t="215199" x="8180388" y="3527425"/>
          <p14:tracePt t="215211" x="8180388" y="3581400"/>
          <p14:tracePt t="215241" x="8170863" y="3616325"/>
          <p14:tracePt t="215247" x="8170863" y="3652838"/>
          <p14:tracePt t="215257" x="8170863" y="3705225"/>
          <p14:tracePt t="215291" x="8170863" y="3741738"/>
          <p14:tracePt t="215296" x="8170863" y="3786188"/>
          <p14:tracePt t="215324" x="8170863" y="3813175"/>
          <p14:tracePt t="215333" x="8170863" y="3857625"/>
          <p14:tracePt t="215359" x="8170863" y="3875088"/>
          <p14:tracePt t="215371" x="8170863" y="3894138"/>
          <p14:tracePt t="215381" x="8170863" y="3919538"/>
          <p14:tracePt t="215407" x="8170863" y="3946525"/>
          <p14:tracePt t="215431" x="8170863" y="3956050"/>
          <p14:tracePt t="215445" x="8170863" y="3973513"/>
          <p14:tracePt t="215463" x="8180388" y="3983038"/>
          <p14:tracePt t="215467" x="8180388" y="4017963"/>
          <p14:tracePt t="215797" x="8170863" y="4037013"/>
          <p14:tracePt t="215808" x="8161338" y="4062413"/>
          <p14:tracePt t="215819" x="8143875" y="4089400"/>
          <p14:tracePt t="215834" x="8108950" y="4160838"/>
          <p14:tracePt t="215856" x="8089900" y="4187825"/>
          <p14:tracePt t="215869" x="8062913" y="4232275"/>
          <p14:tracePt t="215899" x="8054975" y="4251325"/>
          <p14:tracePt t="215907" x="8045450" y="4276725"/>
          <p14:tracePt t="215919" x="8018463" y="4313238"/>
          <p14:tracePt t="215943" x="8001000" y="4340225"/>
          <p14:tracePt t="215956" x="7974013" y="4357688"/>
          <p14:tracePt t="215968" x="7966075" y="4375150"/>
          <p14:tracePt t="215991" x="7956550" y="4394200"/>
          <p14:tracePt t="216004" x="7929563" y="4438650"/>
          <p14:tracePt t="216026" x="7912100" y="4456113"/>
          <p14:tracePt t="216039" x="7902575" y="4483100"/>
          <p14:tracePt t="216137" x="7894638" y="4483100"/>
          <p14:tracePt t="216149" x="7875588" y="4500563"/>
          <p14:tracePt t="216161" x="7858125" y="4510088"/>
          <p14:tracePt t="216587" x="7848600" y="4510088"/>
          <p14:tracePt t="216612" x="7831138" y="4510088"/>
          <p14:tracePt t="216625" x="7804150" y="4510088"/>
          <p14:tracePt t="216637" x="7777163" y="4518025"/>
          <p14:tracePt t="216648" x="7759700" y="4527550"/>
          <p14:tracePt t="216660" x="7670800" y="4581525"/>
          <p14:tracePt t="216684" x="7599363" y="4625975"/>
          <p14:tracePt t="216696" x="7500938" y="4687888"/>
          <p14:tracePt t="216710" x="7259638" y="4848225"/>
          <p14:tracePt t="216732" x="7134225" y="4929188"/>
          <p14:tracePt t="216754" x="7037388" y="5000625"/>
          <p14:tracePt t="216754" x="6840538" y="5126038"/>
          <p14:tracePt t="216788" x="6742113" y="5180013"/>
          <p14:tracePt t="216795" x="6572250" y="5268913"/>
          <p14:tracePt t="216809" x="6473825" y="5295900"/>
          <p14:tracePt t="216830" x="6348413" y="5330825"/>
          <p14:tracePt t="216844" x="6296025" y="5348288"/>
          <p14:tracePt t="216867" x="6259513" y="5357813"/>
          <p14:tracePt t="216878" x="6224588" y="5367338"/>
          <p14:tracePt t="216904" x="6205538" y="5375275"/>
          <p14:tracePt t="216968" x="6215063" y="5375275"/>
          <p14:tracePt t="217221" x="6197600" y="5375275"/>
          <p14:tracePt t="217233" x="6170613" y="5375275"/>
          <p14:tracePt t="217244" x="6134100" y="5375275"/>
          <p14:tracePt t="217258" x="6089650" y="5367338"/>
          <p14:tracePt t="217270" x="6027738" y="5340350"/>
          <p14:tracePt t="217280" x="5875338" y="5286375"/>
          <p14:tracePt t="217305" x="5795963" y="5251450"/>
          <p14:tracePt t="217318" x="5732463" y="5224463"/>
          <p14:tracePt t="217332" x="5608638" y="5170488"/>
          <p14:tracePt t="217354" x="5554663" y="5153025"/>
          <p14:tracePt t="217367" x="5483225" y="5126038"/>
          <p14:tracePt t="217391" x="5456238" y="5099050"/>
          <p14:tracePt t="217403" x="5429250" y="5081588"/>
          <p14:tracePt t="217416" x="5411788" y="5037138"/>
          <p14:tracePt t="217446" x="5402263" y="5027613"/>
          <p14:tracePt t="217453" x="5402263" y="5018088"/>
          <p14:tracePt t="217464" x="5402263" y="5000625"/>
          <p14:tracePt t="217524" x="5402263" y="4991100"/>
          <p14:tracePt t="217537" x="5402263" y="4973638"/>
          <p14:tracePt t="217818" x="5394325" y="4973638"/>
          <p14:tracePt t="217829" x="5367338" y="4973638"/>
          <p14:tracePt t="217849" x="5330825" y="4956175"/>
          <p14:tracePt t="217853" x="5214938" y="4867275"/>
          <p14:tracePt t="217882" x="5133975" y="4813300"/>
          <p14:tracePt t="217889" x="5018088" y="4724400"/>
          <p14:tracePt t="217902" x="4795838" y="4554538"/>
          <p14:tracePt t="217918" x="4679950" y="4483100"/>
          <p14:tracePt t="217940" x="4438650" y="4357688"/>
          <p14:tracePt t="217962" x="4340225" y="4286250"/>
          <p14:tracePt t="217975" x="4268788" y="4224338"/>
          <p14:tracePt t="217987" x="4179888" y="4098925"/>
          <p14:tracePt t="218012" x="4170363" y="4054475"/>
          <p14:tracePt t="218028" x="4170363" y="4000500"/>
          <p14:tracePt t="218037" x="4205288" y="3919538"/>
          <p14:tracePt t="218357" x="4205288" y="3894138"/>
          <p14:tracePt t="218367" x="4205288" y="3867150"/>
          <p14:tracePt t="218377" x="4205288" y="3786188"/>
          <p14:tracePt t="218401" x="4187825" y="3724275"/>
          <p14:tracePt t="218415" x="4187825" y="3660775"/>
          <p14:tracePt t="218425" x="4187825" y="3562350"/>
          <p14:tracePt t="218439" x="4187825" y="3536950"/>
          <p14:tracePt t="218477" x="4187825" y="3509963"/>
          <p14:tracePt t="218479" x="4187825" y="3438525"/>
          <p14:tracePt t="218499" x="4214813" y="3384550"/>
          <p14:tracePt t="218512" x="4268788" y="3286125"/>
          <p14:tracePt t="218524" x="4303713" y="3224213"/>
          <p14:tracePt t="218547" x="4367213" y="3170238"/>
          <p14:tracePt t="218561" x="4419600" y="3116263"/>
          <p14:tracePt t="218575" x="4518025" y="3027363"/>
          <p14:tracePt t="218590" x="4545013" y="3000375"/>
          <p14:tracePt t="218609" x="4625975" y="2928938"/>
          <p14:tracePt t="218632" x="4660900" y="2901950"/>
          <p14:tracePt t="218984" x="4660900" y="2894013"/>
          <p14:tracePt t="219009" x="4660900" y="2874963"/>
          <p14:tracePt t="219023" x="4652963" y="2857500"/>
          <p14:tracePt t="219037" x="4643438" y="2830513"/>
          <p14:tracePt t="219047" x="4643438" y="2822575"/>
          <p14:tracePt t="219060" x="4643438" y="2795588"/>
          <p14:tracePt t="219072" x="4643438" y="2768600"/>
          <p14:tracePt t="219082" x="4643438" y="2732088"/>
          <p14:tracePt t="219095" x="4643438" y="2705100"/>
          <p14:tracePt t="219109" x="4660900" y="2625725"/>
          <p14:tracePt t="219131" x="4679950" y="2598738"/>
          <p14:tracePt t="219165" x="4697413" y="2589213"/>
          <p14:tracePt t="219169" x="4697413" y="2581275"/>
          <p14:tracePt t="219181" x="4724400" y="2581275"/>
          <p14:tracePt t="219204" x="4732338" y="2581275"/>
          <p14:tracePt t="219229" x="4759325" y="2581275"/>
          <p14:tracePt t="219245" x="4786313" y="2581275"/>
          <p14:tracePt t="219262" x="4813300" y="2581275"/>
          <p14:tracePt t="219266" x="4848225" y="2581275"/>
          <p14:tracePt t="219290" x="4875213" y="2581275"/>
          <p14:tracePt t="219741" x="4894263" y="2562225"/>
          <p14:tracePt t="219755" x="4919663" y="2536825"/>
          <p14:tracePt t="219756" x="4965700" y="2482850"/>
          <p14:tracePt t="219777" x="5027613" y="2419350"/>
          <p14:tracePt t="219790" x="5099050" y="2366963"/>
          <p14:tracePt t="219801" x="5224463" y="2286000"/>
          <p14:tracePt t="219825" x="5303838" y="2251075"/>
          <p14:tracePt t="219838" x="5456238" y="2205038"/>
          <p14:tracePt t="219862" x="5500688" y="2197100"/>
          <p14:tracePt t="219875" x="5562600" y="2187575"/>
          <p14:tracePt t="219887" x="5705475" y="2187575"/>
          <p14:tracePt t="219919" x="5768975" y="2187575"/>
          <p14:tracePt t="219923" x="5857875" y="2187575"/>
          <p14:tracePt t="219948" x="5894388" y="2187575"/>
          <p14:tracePt t="219965" x="5956300" y="2205038"/>
          <p14:tracePt t="219975" x="5991225" y="2214563"/>
          <p14:tracePt t="219997" x="6027738" y="2224088"/>
          <p14:tracePt t="220008" x="6054725" y="2224088"/>
          <p14:tracePt t="220020" x="6099175" y="2251075"/>
          <p14:tracePt t="220044" x="6126163" y="2259013"/>
          <p14:tracePt t="220058" x="6170613" y="2276475"/>
          <p14:tracePt t="220081" x="6197600" y="2286000"/>
          <p14:tracePt t="220102" x="6224588" y="2286000"/>
          <p14:tracePt t="220106" x="6251575" y="2286000"/>
          <p14:tracePt t="220460" x="6242050" y="2276475"/>
          <p14:tracePt t="220476" x="6224588" y="2268538"/>
          <p14:tracePt t="220478" x="6215063" y="2268538"/>
          <p14:tracePt t="220508" x="6197600" y="2259013"/>
          <p14:tracePt t="220527" x="6188075" y="2251075"/>
          <p14:tracePt t="220533" x="6188075" y="2241550"/>
          <p14:tracePt t="220544" x="6180138" y="2241550"/>
          <p14:tracePt t="220654" x="6188075" y="2232025"/>
          <p14:tracePt t="220665" x="6205538" y="2224088"/>
          <p14:tracePt t="220696" x="6215063" y="2224088"/>
          <p14:tracePt t="220702" x="6224588" y="2224088"/>
          <p14:tracePt t="220717" x="6232525" y="2224088"/>
          <p14:tracePt t="220727" x="6242050" y="2214563"/>
          <p14:tracePt t="220751" x="6251575" y="2214563"/>
          <p14:tracePt t="220758" x="6259513" y="2214563"/>
          <p14:tracePt t="220792" x="6269038" y="2214563"/>
          <p14:tracePt t="220801" x="6276975" y="2214563"/>
          <p14:tracePt t="220813" x="6286500" y="2214563"/>
          <p14:tracePt t="220837" x="6296025" y="2214563"/>
          <p14:tracePt t="220849" x="6303963" y="2214563"/>
          <p14:tracePt t="220860" x="6313488" y="2214563"/>
          <p14:tracePt t="221215" x="6330950" y="2205038"/>
          <p14:tracePt t="221224" x="6357938" y="2205038"/>
          <p14:tracePt t="221239" x="6384925" y="2187575"/>
          <p14:tracePt t="221263" x="6446838" y="2187575"/>
          <p14:tracePt t="221266" x="6500813" y="2179638"/>
          <p14:tracePt t="221288" x="6518275" y="2179638"/>
          <p14:tracePt t="221299" x="6581775" y="2179638"/>
          <p14:tracePt t="221324" x="6616700" y="2179638"/>
          <p14:tracePt t="221350" x="6634163" y="2179638"/>
          <p14:tracePt t="221360" x="6643688" y="2179638"/>
          <p14:tracePt t="221372" x="6661150" y="2179638"/>
          <p14:tracePt t="221385" x="6688138" y="2179638"/>
          <p14:tracePt t="221398" x="6705600" y="2187575"/>
          <p14:tracePt t="221420" x="6732588" y="2197100"/>
          <p14:tracePt t="221433" x="6759575" y="2214563"/>
          <p14:tracePt t="221463" x="6777038" y="2224088"/>
          <p14:tracePt t="221467" x="6804025" y="2224088"/>
          <p14:tracePt t="221482" x="6831013" y="2224088"/>
          <p14:tracePt t="221505" x="6858000" y="2224088"/>
          <p14:tracePt t="221848" x="6884988" y="2224088"/>
          <p14:tracePt t="221859" x="6894513" y="2224088"/>
          <p14:tracePt t="221870" x="6919913" y="2214563"/>
          <p14:tracePt t="221886" x="6938963" y="2214563"/>
          <p14:tracePt t="221897" x="6946900" y="2214563"/>
          <p14:tracePt t="221908" x="6973888" y="2214563"/>
          <p14:tracePt t="221922" x="7000875" y="2214563"/>
          <p14:tracePt t="221944" x="7018338" y="2214563"/>
          <p14:tracePt t="221956" x="7045325" y="2214563"/>
          <p14:tracePt t="221971" x="7062788" y="2214563"/>
          <p14:tracePt t="221993" x="7081838" y="2214563"/>
          <p14:tracePt t="222005" x="7099300" y="2232025"/>
          <p14:tracePt t="222035" x="7116763" y="2241550"/>
          <p14:tracePt t="222041" x="7143750" y="2268538"/>
          <p14:tracePt t="222053" x="7153275" y="2268538"/>
          <p14:tracePt t="222078" x="7161213" y="2268538"/>
          <p14:tracePt t="222107" x="7180263" y="2268538"/>
          <p14:tracePt t="222126" x="7197725" y="2268538"/>
          <p14:tracePt t="222139" x="7215188" y="2268538"/>
          <p14:tracePt t="222505" x="7232650" y="2286000"/>
          <p14:tracePt t="222518" x="7277100" y="2322513"/>
          <p14:tracePt t="222530" x="7286625" y="2339975"/>
          <p14:tracePt t="222542" x="7313613" y="2366963"/>
          <p14:tracePt t="222574" x="7331075" y="2374900"/>
          <p14:tracePt t="222579" x="7375525" y="2401888"/>
          <p14:tracePt t="222604" x="7394575" y="2419350"/>
          <p14:tracePt t="222615" x="7402513" y="2428875"/>
          <p14:tracePt t="222626" x="7439025" y="2455863"/>
          <p14:tracePt t="222642" x="7446963" y="2455863"/>
          <p14:tracePt t="222662" x="7466013" y="2473325"/>
          <p14:tracePt t="222675" x="7473950" y="2482850"/>
          <p14:tracePt t="223077" x="7483475" y="2482850"/>
          <p14:tracePt t="223089" x="7500938" y="2482850"/>
          <p14:tracePt t="223100" x="7537450" y="2509838"/>
          <p14:tracePt t="223113" x="7545388" y="2517775"/>
          <p14:tracePt t="223138" x="7562850" y="2527300"/>
          <p14:tracePt t="223149" x="7608888" y="2562225"/>
          <p14:tracePt t="223183" x="7626350" y="2571750"/>
          <p14:tracePt t="223189" x="7653338" y="2589213"/>
          <p14:tracePt t="223200" x="7688263" y="2625725"/>
          <p14:tracePt t="223232" x="7715250" y="2652713"/>
          <p14:tracePt t="223627" x="7732713" y="2670175"/>
          <p14:tracePt t="223636" x="7751763" y="2679700"/>
          <p14:tracePt t="223648" x="7769225" y="2697163"/>
          <p14:tracePt t="223662" x="7777163" y="2697163"/>
          <p14:tracePt t="223673" x="7796213" y="2714625"/>
          <p14:tracePt t="223685" x="7823200" y="2751138"/>
          <p14:tracePt t="223697" x="7840663" y="2768600"/>
          <p14:tracePt t="223730" x="7848600" y="2776538"/>
          <p14:tracePt t="223734" x="7894638" y="2803525"/>
          <p14:tracePt t="223757" x="7920038" y="2813050"/>
          <p14:tracePt t="223772" x="7966075" y="2840038"/>
          <p14:tracePt t="223794" x="7983538" y="2867025"/>
          <p14:tracePt t="224150" x="7983538" y="2884488"/>
          <p14:tracePt t="224162" x="7991475" y="2901950"/>
          <p14:tracePt t="224173" x="8001000" y="2928938"/>
          <p14:tracePt t="224184" x="8010525" y="2955925"/>
          <p14:tracePt t="224197" x="8018463" y="2990850"/>
          <p14:tracePt t="224209" x="8037513" y="3044825"/>
          <p14:tracePt t="224234" x="8045450" y="3062288"/>
          <p14:tracePt t="224245" x="8062913" y="3089275"/>
          <p14:tracePt t="224261" x="8099425" y="3152775"/>
          <p14:tracePt t="224282" x="8143875" y="3205163"/>
          <p14:tracePt t="224306" x="8161338" y="3224213"/>
          <p14:tracePt t="224324" x="8180388" y="3251200"/>
          <p14:tracePt t="224330" x="8188325" y="3259138"/>
          <p14:tracePt t="224745" x="8188325" y="3286125"/>
          <p14:tracePt t="224758" x="8197850" y="3322638"/>
          <p14:tracePt t="224760" x="8205788" y="3357563"/>
          <p14:tracePt t="224781" x="8232775" y="3411538"/>
          <p14:tracePt t="224795" x="8269288" y="3500438"/>
          <p14:tracePt t="224809" x="8277225" y="3527425"/>
          <p14:tracePt t="224830" x="8313738" y="3589338"/>
          <p14:tracePt t="224855" x="8331200" y="3625850"/>
          <p14:tracePt t="224868" x="8348663" y="3660775"/>
          <p14:tracePt t="224879" x="8375650" y="3732213"/>
          <p14:tracePt t="224904" x="8412163" y="3822700"/>
          <p14:tracePt t="224915" x="8412163" y="3848100"/>
          <p14:tracePt t="224928" x="8420100" y="3857625"/>
          <p14:tracePt t="224951" x="8429625" y="3875088"/>
          <p14:tracePt t="225304" x="8429625" y="3884613"/>
          <p14:tracePt t="225320" x="8429625" y="3894138"/>
          <p14:tracePt t="225329" x="8420100" y="3894138"/>
          <p14:tracePt t="225340" x="8402638" y="3902075"/>
          <p14:tracePt t="225353" x="8394700" y="3919538"/>
          <p14:tracePt t="225366" x="8313738" y="4000500"/>
          <p14:tracePt t="225390" x="8259763" y="4044950"/>
          <p14:tracePt t="225401" x="8161338" y="4143375"/>
          <p14:tracePt t="225432" x="8116888" y="4179888"/>
          <p14:tracePt t="225440" x="8072438" y="4224338"/>
          <p14:tracePt t="225452" x="8010525" y="4276725"/>
          <p14:tracePt t="225484" x="7966075" y="4322763"/>
          <p14:tracePt t="225501" x="7956550" y="4340225"/>
          <p14:tracePt t="225512" x="7956550" y="4348163"/>
          <p14:tracePt t="225524" x="7947025" y="4348163"/>
          <p14:tracePt t="226135" x="7929563" y="4357688"/>
          <p14:tracePt t="226149" x="7912100" y="4367213"/>
          <p14:tracePt t="226161" x="7902575" y="4375150"/>
          <p14:tracePt t="226170" x="7875588" y="4384675"/>
          <p14:tracePt t="226180" x="7840663" y="4411663"/>
          <p14:tracePt t="226193" x="7670800" y="4527550"/>
          <p14:tracePt t="226217" x="7554913" y="4633913"/>
          <p14:tracePt t="226231" x="7402513" y="4741863"/>
          <p14:tracePt t="226244" x="7180263" y="4867275"/>
          <p14:tracePt t="226257" x="7081838" y="4919663"/>
          <p14:tracePt t="226278" x="7000875" y="4956175"/>
          <p14:tracePt t="226292" x="6867525" y="4991100"/>
          <p14:tracePt t="226316" x="6831013" y="5000625"/>
          <p14:tracePt t="226327" x="6796088" y="5010150"/>
          <p14:tracePt t="226339" x="6742113" y="5027613"/>
          <p14:tracePt t="226362" x="6732588" y="5037138"/>
          <p14:tracePt t="226375" x="6715125" y="5045075"/>
          <p14:tracePt t="226392" x="6688138" y="5054600"/>
          <p14:tracePt t="226705" x="6680200" y="5054600"/>
          <p14:tracePt t="226718" x="6661150" y="5054600"/>
          <p14:tracePt t="226729" x="6616700" y="5054600"/>
          <p14:tracePt t="226754" x="6581775" y="5054600"/>
          <p14:tracePt t="226765" x="6537325" y="5054600"/>
          <p14:tracePt t="226778" x="6402388" y="5018088"/>
          <p14:tracePt t="226804" x="6330950" y="5018088"/>
          <p14:tracePt t="226814" x="6170613" y="5000625"/>
          <p14:tracePt t="226838" x="6089650" y="4983163"/>
          <p14:tracePt t="226851" x="6010275" y="4973638"/>
          <p14:tracePt t="226864" x="5875338" y="4965700"/>
          <p14:tracePt t="226886" x="5822950" y="4946650"/>
          <p14:tracePt t="226899" x="5759450" y="4938713"/>
          <p14:tracePt t="226911" x="5732463" y="4929188"/>
          <p14:tracePt t="226929" x="5715000" y="4919663"/>
          <p14:tracePt t="226950" x="5715000" y="4902200"/>
          <p14:tracePt t="226962" x="5715000" y="4894263"/>
          <p14:tracePt t="227387" x="5670550" y="4894263"/>
          <p14:tracePt t="227399" x="5599113" y="4857750"/>
          <p14:tracePt t="227414" x="5518150" y="4822825"/>
          <p14:tracePt t="227425" x="5438775" y="4776788"/>
          <p14:tracePt t="227435" x="5241925" y="4679950"/>
          <p14:tracePt t="227450" x="5143500" y="4616450"/>
          <p14:tracePt t="227466" x="4894263" y="4527550"/>
          <p14:tracePt t="227496" x="4786313" y="4491038"/>
          <p14:tracePt t="227510" x="4714875" y="4456113"/>
          <p14:tracePt t="227522" x="4598988" y="4411663"/>
          <p14:tracePt t="227534" x="4572000" y="4394200"/>
          <p14:tracePt t="227557" x="4554538" y="4394200"/>
          <p14:tracePt t="227569" x="4537075" y="4384675"/>
          <p14:tracePt t="227593" x="4518025" y="4384675"/>
          <p14:tracePt t="227606" x="4518025" y="4375150"/>
          <p14:tracePt t="227982" x="4518025" y="4357688"/>
          <p14:tracePt t="227999" x="4500563" y="4295775"/>
          <p14:tracePt t="228008" x="4473575" y="4241800"/>
          <p14:tracePt t="228037" x="4456113" y="4160838"/>
          <p14:tracePt t="228045" x="4429125" y="4062413"/>
          <p14:tracePt t="228056" x="4384675" y="3848100"/>
          <p14:tracePt t="228082" x="4357688" y="3660775"/>
          <p14:tracePt t="228094" x="4348163" y="3581400"/>
          <p14:tracePt t="228106" x="4348163" y="3536950"/>
          <p14:tracePt t="228130" x="4348163" y="3490913"/>
          <p14:tracePt t="228142" x="4402138" y="3384550"/>
          <p14:tracePt t="228166" x="4419600" y="3330575"/>
          <p14:tracePt t="228519" x="4411663" y="3330575"/>
          <p14:tracePt t="228531" x="4384675" y="3330575"/>
          <p14:tracePt t="228544" x="4367213" y="3322638"/>
          <p14:tracePt t="228555" x="4348163" y="3295650"/>
          <p14:tracePt t="228568" x="4340225" y="3276600"/>
          <p14:tracePt t="228580" x="4330700" y="3214688"/>
          <p14:tracePt t="228606" x="4330700" y="3152775"/>
          <p14:tracePt t="228617" x="4330700" y="3089275"/>
          <p14:tracePt t="228628" x="4340225" y="2938463"/>
          <p14:tracePt t="228652" x="4357688" y="2857500"/>
          <p14:tracePt t="228666" x="4411663" y="2705100"/>
          <p14:tracePt t="228678" x="4419600" y="2670175"/>
          <p14:tracePt t="228701" x="4429125" y="2652713"/>
          <p14:tracePt t="228718" x="4465638" y="2616200"/>
          <p14:tracePt t="228729" x="4491038" y="2608263"/>
          <p14:tracePt t="228750" x="4510088" y="2589213"/>
          <p14:tracePt t="229128" x="4545013" y="2571750"/>
          <p14:tracePt t="229144" x="4608513" y="2554288"/>
          <p14:tracePt t="229153" x="4679950" y="2527300"/>
          <p14:tracePt t="229164" x="4741863" y="2509838"/>
          <p14:tracePt t="229176" x="4803775" y="2482850"/>
          <p14:tracePt t="229189" x="4857750" y="2473325"/>
          <p14:tracePt t="229200" x="5018088" y="2438400"/>
          <p14:tracePt t="229215" x="5081588" y="2428875"/>
          <p14:tracePt t="229232" x="5180013" y="2401888"/>
          <p14:tracePt t="229250" x="5232400" y="2393950"/>
          <p14:tracePt t="229267" x="5268913" y="2384425"/>
          <p14:tracePt t="229290" x="5367338" y="2347913"/>
          <p14:tracePt t="229300" x="5394325" y="2339975"/>
          <p14:tracePt t="229323" x="5429250" y="2322513"/>
          <p14:tracePt t="229981" x="5446713" y="2312988"/>
          <p14:tracePt t="229993" x="5456238" y="2303463"/>
          <p14:tracePt t="230004" x="5500688" y="2268538"/>
          <p14:tracePt t="230025" x="5554663" y="2241550"/>
          <p14:tracePt t="230029" x="5616575" y="2214563"/>
          <p14:tracePt t="230043" x="5768975" y="2152650"/>
          <p14:tracePt t="230065" x="5848350" y="2116138"/>
          <p14:tracePt t="230079" x="5911850" y="2089150"/>
          <p14:tracePt t="230090" x="6027738" y="2071688"/>
          <p14:tracePt t="230107" x="6054725" y="2071688"/>
          <p14:tracePt t="230127" x="6072188" y="2071688"/>
          <p14:tracePt t="230143" x="6116638" y="2098675"/>
          <p14:tracePt t="230164" x="6134100" y="2125663"/>
          <p14:tracePt t="230175" x="6170613" y="2170113"/>
          <p14:tracePt t="230186" x="6188075" y="2205038"/>
          <p14:tracePt t="230212" x="6205538" y="2224088"/>
          <p14:tracePt t="230223" x="6242050" y="2286000"/>
          <p14:tracePt t="230690" x="6242050" y="2268538"/>
          <p14:tracePt t="230698" x="6251575" y="2251075"/>
          <p14:tracePt t="230711" x="6251575" y="2224088"/>
          <p14:tracePt t="230726" x="6251575" y="2197100"/>
          <p14:tracePt t="230735" x="6251575" y="2179638"/>
          <p14:tracePt t="230749" x="6259513" y="2143125"/>
          <p14:tracePt t="230761" x="6269038" y="2133600"/>
          <p14:tracePt t="230778" x="6269038" y="2125663"/>
          <p14:tracePt t="230929" x="6269038" y="2143125"/>
          <p14:tracePt t="230942" x="6269038" y="2152650"/>
          <p14:tracePt t="230954" x="6269038" y="2160588"/>
          <p14:tracePt t="230966" x="6269038" y="2170113"/>
          <p14:tracePt t="230981" x="6269038" y="2179638"/>
          <p14:tracePt t="233026" x="6269038" y="2197100"/>
          <p14:tracePt t="233037" x="6269038" y="2205038"/>
          <p14:tracePt t="233048" x="6269038" y="2214563"/>
          <p14:tracePt t="233061" x="6269038" y="2241550"/>
          <p14:tracePt t="233074" x="6269038" y="2268538"/>
          <p14:tracePt t="233084" x="6269038" y="2312988"/>
          <p14:tracePt t="233098" x="6269038" y="2347913"/>
          <p14:tracePt t="233122" x="6269038" y="2384425"/>
          <p14:tracePt t="233134" x="6269038" y="2473325"/>
          <p14:tracePt t="233164" x="6269038" y="2536825"/>
          <p14:tracePt t="233171" x="6296025" y="2679700"/>
          <p14:tracePt t="233183" x="6303963" y="2741613"/>
          <p14:tracePt t="233207" x="6330950" y="2840038"/>
          <p14:tracePt t="233218" x="6357938" y="2973388"/>
          <p14:tracePt t="233245" x="6367463" y="3017838"/>
          <p14:tracePt t="233597" x="6357938" y="3017838"/>
          <p14:tracePt t="233608" x="6348413" y="3000375"/>
          <p14:tracePt t="233621" x="6330950" y="2982913"/>
          <p14:tracePt t="233634" x="6330950" y="2965450"/>
          <p14:tracePt t="233644" x="6313488" y="2946400"/>
          <p14:tracePt t="233656" x="6296025" y="2938463"/>
          <p14:tracePt t="233671" x="6259513" y="2911475"/>
          <p14:tracePt t="233693" x="6251575" y="2901950"/>
          <p14:tracePt t="233706" x="6242050" y="2894013"/>
          <p14:tracePt t="233730" x="6232525" y="2884488"/>
          <p14:tracePt t="233757" x="6224588" y="2884488"/>
          <p14:tracePt t="233841" x="6224588" y="2874963"/>
          <p14:tracePt t="233876" x="6232525" y="2867025"/>
          <p14:tracePt t="233900" x="6242050" y="2867025"/>
          <p14:tracePt t="233939" x="6251575" y="2867025"/>
          <p14:tracePt t="233949" x="6259513" y="2867025"/>
          <p14:tracePt t="233961" x="6269038" y="2874963"/>
          <p14:tracePt t="233989" x="6276975" y="2874963"/>
          <p14:tracePt t="233999" x="6286500" y="2884488"/>
          <p14:tracePt t="234022" x="6303963" y="2884488"/>
          <p14:tracePt t="234039" x="6313488" y="2884488"/>
          <p14:tracePt t="234051" x="6323013" y="2884488"/>
          <p14:tracePt t="234071" x="6330950" y="2884488"/>
          <p14:tracePt t="234082" x="6340475" y="2884488"/>
          <p14:tracePt t="234098" x="6348413" y="2884488"/>
          <p14:tracePt t="234109" x="6375400" y="2884488"/>
          <p14:tracePt t="234130" x="6384925" y="2884488"/>
          <p14:tracePt t="234145" x="6394450" y="2884488"/>
          <p14:tracePt t="234192" x="6402388" y="2884488"/>
          <p14:tracePt t="234205" x="6402388" y="2894013"/>
          <p14:tracePt t="234216" x="6402388" y="2911475"/>
          <p14:tracePt t="234230" x="6402388" y="2919413"/>
          <p14:tracePt t="234242" x="6411913" y="2965450"/>
          <p14:tracePt t="234258" x="6411913" y="2982913"/>
          <p14:tracePt t="234692" x="6429375" y="2982913"/>
          <p14:tracePt t="234703" x="6446838" y="2982913"/>
          <p14:tracePt t="234715" x="6473825" y="2973388"/>
          <p14:tracePt t="234730" x="6491288" y="2973388"/>
          <p14:tracePt t="234753" x="6510338" y="2973388"/>
          <p14:tracePt t="234761" x="6545263" y="2973388"/>
          <p14:tracePt t="234789" x="6562725" y="2973388"/>
          <p14:tracePt t="234801" x="6572250" y="2973388"/>
          <p14:tracePt t="234813" x="6616700" y="2982913"/>
          <p14:tracePt t="234838" x="6626225" y="2990850"/>
          <p14:tracePt t="234850" x="6670675" y="3000375"/>
          <p14:tracePt t="234863" x="6688138" y="3017838"/>
          <p14:tracePt t="234886" x="6715125" y="3036888"/>
          <p14:tracePt t="234899" x="6751638" y="3081338"/>
          <p14:tracePt t="234930" x="6777038" y="3108325"/>
          <p14:tracePt t="234936" x="6831013" y="3152775"/>
          <p14:tracePt t="234948" x="6848475" y="3179763"/>
          <p14:tracePt t="234980" x="6867525" y="3187700"/>
          <p14:tracePt t="234981" x="6911975" y="3224213"/>
          <p14:tracePt t="235008" x="6938963" y="3241675"/>
          <p14:tracePt t="235019" x="6956425" y="3259138"/>
          <p14:tracePt t="235399" x="6983413" y="3259138"/>
          <p14:tracePt t="235409" x="7010400" y="3259138"/>
          <p14:tracePt t="235422" x="7027863" y="3259138"/>
          <p14:tracePt t="235436" x="7037388" y="3259138"/>
          <p14:tracePt t="235448" x="7062788" y="3259138"/>
          <p14:tracePt t="235459" x="7081838" y="3259138"/>
          <p14:tracePt t="235467" x="7108825" y="3259138"/>
          <p14:tracePt t="235505" x="7126288" y="3276600"/>
          <p14:tracePt t="235509" x="7134225" y="3295650"/>
          <p14:tracePt t="235520" x="7143750" y="3348038"/>
          <p14:tracePt t="235545" x="7153275" y="3384550"/>
          <p14:tracePt t="235556" x="7170738" y="3455988"/>
          <p14:tracePt t="235582" x="7188200" y="3482975"/>
          <p14:tracePt t="235592" x="7197725" y="3509963"/>
          <p14:tracePt t="235616" x="7205663" y="3536950"/>
          <p14:tracePt t="235623" x="7224713" y="3589338"/>
          <p14:tracePt t="235633" x="7232650" y="3625850"/>
          <p14:tracePt t="235633" x="7242175" y="3652838"/>
          <p14:tracePt t="235656" x="7242175" y="3679825"/>
          <p14:tracePt t="235678" x="7251700" y="3697288"/>
          <p14:tracePt t="235691" x="7251700" y="3732213"/>
          <p14:tracePt t="235717" x="7251700" y="3751263"/>
          <p14:tracePt t="235751" x="7251700" y="3759200"/>
          <p14:tracePt t="235776" x="7251700" y="3768725"/>
          <p14:tracePt t="235789" x="7251700" y="3776663"/>
          <p14:tracePt t="235825" x="7251700" y="3786188"/>
          <p14:tracePt t="235837" x="7251700" y="3795713"/>
          <p14:tracePt t="235848" x="7242175" y="3795713"/>
          <p14:tracePt t="235860" x="7242175" y="3803650"/>
          <p14:tracePt t="235873" x="7242175" y="3822700"/>
          <p14:tracePt t="235897" x="7232650" y="3830638"/>
          <p14:tracePt t="235910" x="7224713" y="3857625"/>
          <p14:tracePt t="235932" x="7215188" y="3875088"/>
          <p14:tracePt t="235945" x="7215188" y="3894138"/>
          <p14:tracePt t="235958" x="7205663" y="3902075"/>
          <p14:tracePt t="235973" x="7188200" y="3911600"/>
          <p14:tracePt t="235995" x="7180263" y="3919538"/>
          <p14:tracePt t="236007" x="7143750" y="3938588"/>
          <p14:tracePt t="236040" x="7126288" y="3938588"/>
          <p14:tracePt t="236043" x="7099300" y="3946525"/>
          <p14:tracePt t="236068" x="7072313" y="3956050"/>
          <p14:tracePt t="236080" x="7045325" y="3973513"/>
          <p14:tracePt t="236092" x="7010400" y="4000500"/>
          <p14:tracePt t="236116" x="6991350" y="4017963"/>
          <p14:tracePt t="236129" x="6965950" y="4044950"/>
          <p14:tracePt t="236153" x="6946900" y="4044950"/>
          <p14:tracePt t="236165" x="6946900" y="4062413"/>
          <p14:tracePt t="236178" x="6902450" y="4081463"/>
          <p14:tracePt t="236202" x="6875463" y="4089400"/>
          <p14:tracePt t="236215" x="6848475" y="4108450"/>
          <p14:tracePt t="236226" x="6796088" y="4125913"/>
          <p14:tracePt t="236258" x="6769100" y="4133850"/>
          <p14:tracePt t="236260" x="6715125" y="4160838"/>
          <p14:tracePt t="236291" x="6688138" y="4170363"/>
          <p14:tracePt t="236298" x="6653213" y="4179888"/>
          <p14:tracePt t="236310" x="6572250" y="4187825"/>
          <p14:tracePt t="236335" x="6537325" y="4197350"/>
          <p14:tracePt t="236347" x="6510338" y="4197350"/>
          <p14:tracePt t="236362" x="6456363" y="4224338"/>
          <p14:tracePt t="236385" x="6419850" y="4251325"/>
          <p14:tracePt t="236397" x="6340475" y="4276725"/>
          <p14:tracePt t="236420" x="6303963" y="4286250"/>
          <p14:tracePt t="236433" x="6286500" y="4303713"/>
          <p14:tracePt t="236444" x="6232525" y="4313238"/>
          <p14:tracePt t="236476" x="6205538" y="4330700"/>
          <p14:tracePt t="236478" x="6161088" y="4367213"/>
          <p14:tracePt t="236505" x="6153150" y="4367213"/>
          <p14:tracePt t="236519" x="6126163" y="4357688"/>
          <p14:tracePt t="236531" x="6099175" y="4313238"/>
          <p14:tracePt t="236545" x="6081713" y="4295775"/>
          <p14:tracePt t="236567" x="6072188" y="4268788"/>
          <p14:tracePt t="236581" x="6054725" y="4224338"/>
          <p14:tracePt t="236603" x="6054725" y="4205288"/>
          <p14:tracePt t="236616" x="6054725" y="4133850"/>
          <p14:tracePt t="236969" x="6027738" y="4133850"/>
          <p14:tracePt t="236981" x="5991225" y="4133850"/>
          <p14:tracePt t="236993" x="5929313" y="4116388"/>
          <p14:tracePt t="237005" x="5857875" y="4081463"/>
          <p14:tracePt t="237018" x="5670550" y="3990975"/>
          <p14:tracePt t="237041" x="5554663" y="3929063"/>
          <p14:tracePt t="237054" x="5348288" y="3795713"/>
          <p14:tracePt t="237068" x="5259388" y="3724275"/>
          <p14:tracePt t="237091" x="5214938" y="3670300"/>
          <p14:tracePt t="237107" x="5160963" y="3581400"/>
          <p14:tracePt t="237116" x="5143500" y="3554413"/>
          <p14:tracePt t="237139" x="5143500" y="3527425"/>
          <p14:tracePt t="237151" x="5143500" y="3500438"/>
          <p14:tracePt t="237177" x="5143500" y="3473450"/>
          <p14:tracePt t="237432" x="5160963" y="3465513"/>
          <p14:tracePt t="237444" x="5187950" y="3446463"/>
          <p14:tracePt t="237456" x="5251450" y="3411538"/>
          <p14:tracePt t="237470" x="5276850" y="3394075"/>
          <p14:tracePt t="237493" x="5313363" y="3375025"/>
          <p14:tracePt t="237505" x="5367338" y="3330575"/>
          <p14:tracePt t="237527" x="5402263" y="3313113"/>
          <p14:tracePt t="237540" x="5491163" y="3259138"/>
          <p14:tracePt t="237574" x="5562600" y="3232150"/>
          <p14:tracePt t="237578" x="5626100" y="3197225"/>
          <p14:tracePt t="237590" x="5759450" y="3143250"/>
          <p14:tracePt t="237615" x="5867400" y="3108325"/>
          <p14:tracePt t="237644" x="5902325" y="3098800"/>
          <p14:tracePt t="237652" x="5938838" y="3081338"/>
          <p14:tracePt t="237661" x="5973763" y="3071813"/>
          <p14:tracePt t="237675" x="6045200" y="3054350"/>
          <p14:tracePt t="237688" x="6081713" y="3044825"/>
          <p14:tracePt t="237711" x="6116638" y="3044825"/>
          <p14:tracePt t="237725" x="6143625" y="3036888"/>
          <p14:tracePt t="238053" x="6126163" y="3036888"/>
          <p14:tracePt t="238064" x="6099175" y="3036888"/>
          <p14:tracePt t="238077" x="6081713" y="3036888"/>
          <p14:tracePt t="238090" x="6018213" y="3017838"/>
          <p14:tracePt t="238100" x="5894388" y="2955925"/>
          <p14:tracePt t="238114" x="5697538" y="2847975"/>
          <p14:tracePt t="238125" x="5062538" y="2625725"/>
          <p14:tracePt t="238150" x="4697413" y="2527300"/>
          <p14:tracePt t="238161" x="4330700" y="2428875"/>
          <p14:tracePt t="238177" x="3670300" y="2251075"/>
          <p14:tracePt t="238197" x="3367088" y="2152650"/>
          <p14:tracePt t="238210" x="2955925" y="2098675"/>
          <p14:tracePt t="238235" x="2803525" y="2081213"/>
          <p14:tracePt t="238248" x="2589213" y="2081213"/>
          <p14:tracePt t="238260" x="2517775" y="2098675"/>
          <p14:tracePt t="238276" x="2482850" y="2108200"/>
          <p14:tracePt t="238613" x="2473325" y="2108200"/>
          <p14:tracePt t="238624" x="2438400" y="2108200"/>
          <p14:tracePt t="238637" x="2401888" y="2098675"/>
          <p14:tracePt t="238648" x="2251075" y="2017713"/>
          <p14:tracePt t="238673" x="2009775" y="1901825"/>
          <p14:tracePt t="238685" x="1901825" y="1857375"/>
          <p14:tracePt t="238715" x="1803400" y="1803400"/>
          <p14:tracePt t="238723" x="1731963" y="1758950"/>
          <p14:tracePt t="238735" x="1598613" y="1670050"/>
          <p14:tracePt t="238747" x="1544638" y="1625600"/>
          <p14:tracePt t="238764" x="1517650" y="1598613"/>
          <p14:tracePt t="238782" x="1473200" y="1544638"/>
          <p14:tracePt t="238808" x="1455738" y="1536700"/>
          <p14:tracePt t="238869" x="1455738" y="1527175"/>
          <p14:tracePt t="238891" x="1482725" y="1509713"/>
          <p14:tracePt t="238905" x="1554163" y="1465263"/>
          <p14:tracePt t="238918" x="1608138" y="1428750"/>
          <p14:tracePt t="238929" x="1670050" y="1393825"/>
          <p14:tracePt t="238940" x="1731963" y="1384300"/>
          <p14:tracePt t="238955" x="1803400" y="1366838"/>
          <p14:tracePt t="238966" x="1884363" y="1366838"/>
          <p14:tracePt t="238982" x="1911350" y="1366838"/>
          <p14:tracePt t="239001" x="1938338" y="1366838"/>
          <p14:tracePt t="239028" x="1955800" y="1366838"/>
          <p14:tracePt t="239040" x="1973263" y="1393825"/>
          <p14:tracePt t="239051" x="2017713" y="1446213"/>
          <p14:tracePt t="239073" x="2044700" y="1473200"/>
          <p14:tracePt t="239085" x="2062163" y="1500188"/>
          <p14:tracePt t="239098" x="2098675" y="1536700"/>
          <p14:tracePt t="239124" x="2116138" y="1544638"/>
          <p14:tracePt t="239136" x="2152650" y="1571625"/>
          <p14:tracePt t="239168" x="2160588" y="1589088"/>
          <p14:tracePt t="239172" x="2170113" y="1608138"/>
          <p14:tracePt t="239185" x="2197100" y="1670050"/>
          <p14:tracePt t="239210" x="2205038" y="1687513"/>
          <p14:tracePt t="239220" x="2205038" y="1731963"/>
          <p14:tracePt t="239245" x="2205038" y="1741488"/>
          <p14:tracePt t="239255" x="2187575" y="1768475"/>
          <p14:tracePt t="239265" x="2071688" y="1822450"/>
          <p14:tracePt t="239293" x="1990725" y="1847850"/>
          <p14:tracePt t="239307" x="1785938" y="1884363"/>
          <p14:tracePt t="239331" x="1679575" y="1893888"/>
          <p14:tracePt t="239343" x="1554163" y="1893888"/>
          <p14:tracePt t="239354" x="1455738" y="1893888"/>
          <p14:tracePt t="239367" x="1258888" y="1857375"/>
          <p14:tracePt t="239390" x="1179513" y="1830388"/>
          <p14:tracePt t="239403" x="1098550" y="1803400"/>
          <p14:tracePt t="239417" x="1009650" y="1741488"/>
          <p14:tracePt t="239440" x="990600" y="1714500"/>
          <p14:tracePt t="239454" x="965200" y="1679575"/>
          <p14:tracePt t="239467" x="955675" y="1670050"/>
          <p14:tracePt t="239488" x="955675" y="1660525"/>
          <p14:tracePt t="239501" x="955675" y="1643063"/>
          <p14:tracePt t="239525" x="955675" y="1625600"/>
          <p14:tracePt t="239537" x="1054100" y="1562100"/>
          <p14:tracePt t="239567" x="1125538" y="1536700"/>
          <p14:tracePt t="239573" x="1214438" y="1490663"/>
          <p14:tracePt t="239587" x="1419225" y="1446213"/>
          <p14:tracePt t="239610" x="1517650" y="1446213"/>
          <p14:tracePt t="239623" x="1670050" y="1446213"/>
          <p14:tracePt t="239648" x="1768475" y="1473200"/>
          <p14:tracePt t="239676" x="1822450" y="1509713"/>
          <p14:tracePt t="239685" x="1874838" y="1536700"/>
          <p14:tracePt t="239696" x="1919288" y="1571625"/>
          <p14:tracePt t="239707" x="1955800" y="1598613"/>
          <p14:tracePt t="239719" x="2036763" y="1652588"/>
          <p14:tracePt t="239742" x="2062163" y="1679575"/>
          <p14:tracePt t="239751" x="2160588" y="1714500"/>
          <p14:tracePt t="239785" x="2205038" y="1751013"/>
          <p14:tracePt t="239793" x="2268538" y="1776413"/>
          <p14:tracePt t="239804" x="2401888" y="1893888"/>
          <p14:tracePt t="240206" x="2401888" y="1911350"/>
          <p14:tracePt t="240231" x="2419350" y="1938338"/>
          <p14:tracePt t="240242" x="2419350" y="1965325"/>
          <p14:tracePt t="240256" x="2428875" y="1982788"/>
          <p14:tracePt t="240268" x="2438400" y="2000250"/>
          <p14:tracePt t="240293" x="2438400" y="2027238"/>
          <p14:tracePt t="240304" x="2446338" y="2044700"/>
          <p14:tracePt t="240315" x="2446338" y="2054225"/>
          <p14:tracePt t="240330" x="2446338" y="2089150"/>
          <p14:tracePt t="240353" x="2455863" y="2089150"/>
          <p14:tracePt t="240365" x="2455863" y="2116138"/>
          <p14:tracePt t="240414" x="2455863" y="2125663"/>
          <p14:tracePt t="240452" x="2465388" y="2125663"/>
          <p14:tracePt t="246218" x="0" y="0"/>
        </p14:tracePtLst>
        <p14:tracePtLst>
          <p14:tracePt t="251863" x="1670050" y="5822950"/>
          <p14:tracePt t="252273" x="1670050" y="5840413"/>
          <p14:tracePt t="252297" x="1670050" y="5867400"/>
          <p14:tracePt t="252307" x="1687513" y="5902325"/>
          <p14:tracePt t="252324" x="1704975" y="5938838"/>
          <p14:tracePt t="252347" x="1704975" y="5956300"/>
          <p14:tracePt t="252359" x="1714500" y="5965825"/>
          <p14:tracePt t="252370" x="1714500" y="5983288"/>
          <p14:tracePt t="252383" x="1724025" y="6000750"/>
          <p14:tracePt t="252414" x="1731963" y="6018213"/>
          <p14:tracePt t="252420" x="1751013" y="6037263"/>
          <p14:tracePt t="252432" x="1751013" y="6045200"/>
          <p14:tracePt t="252457" x="1751013" y="6062663"/>
          <p14:tracePt t="252482" x="1758950" y="6081713"/>
          <p14:tracePt t="252729" x="1758950" y="6108700"/>
          <p14:tracePt t="252761" x="1758950" y="6116638"/>
          <p14:tracePt t="252785" x="1758950" y="6134100"/>
          <p14:tracePt t="252797" x="1758950" y="6153150"/>
          <p14:tracePt t="252809" x="1768475" y="6170613"/>
          <p14:tracePt t="252823" x="1776413" y="6197600"/>
          <p14:tracePt t="252837" x="1785938" y="6224588"/>
          <p14:tracePt t="252858" x="1795463" y="6242050"/>
          <p14:tracePt t="252871" x="1803400" y="6259513"/>
          <p14:tracePt t="252895" x="1812925" y="6276975"/>
          <p14:tracePt t="252920" x="1830388" y="6276975"/>
          <p14:tracePt t="253309" x="1830388" y="6269038"/>
          <p14:tracePt t="253322" x="1830388" y="6242050"/>
          <p14:tracePt t="253335" x="1830388" y="6232525"/>
          <p14:tracePt t="253345" x="1812925" y="6205538"/>
          <p14:tracePt t="253382" x="1803400" y="6205538"/>
          <p14:tracePt t="253393" x="1795463" y="6205538"/>
          <p14:tracePt t="253405" x="1785938" y="6205538"/>
          <p14:tracePt t="253419" x="1768475" y="6205538"/>
          <p14:tracePt t="253432" x="1751013" y="6205538"/>
          <p14:tracePt t="253458" x="1731963" y="6205538"/>
          <p14:tracePt t="253465" x="1724025" y="6205538"/>
          <p14:tracePt t="253490" x="1714500" y="6205538"/>
          <p14:tracePt t="253503" x="1704975" y="6205538"/>
          <p14:tracePt t="255914" x="1704975" y="6215063"/>
          <p14:tracePt t="255925" x="1704975" y="6232525"/>
          <p14:tracePt t="255936" x="1704975" y="6251575"/>
          <p14:tracePt t="255948" x="1697038" y="6303963"/>
          <p14:tracePt t="255980" x="1687513" y="6348413"/>
          <p14:tracePt t="255986" x="1687513" y="6375400"/>
          <p14:tracePt t="255996" x="1687513" y="6411913"/>
          <p14:tracePt t="256022" x="1687513" y="6429375"/>
          <p14:tracePt t="256045" x="1687513" y="6438900"/>
          <p14:tracePt t="256398" x="1687513" y="6465888"/>
          <p14:tracePt t="256410" x="1687513" y="6473825"/>
          <p14:tracePt t="256422" x="1687513" y="6500813"/>
          <p14:tracePt t="256434" x="1687513" y="6527800"/>
          <p14:tracePt t="256451" x="1687513" y="6554788"/>
          <p14:tracePt t="256459" x="1687513" y="6572250"/>
          <p14:tracePt t="256479" x="1687513" y="6589713"/>
          <p14:tracePt t="256479" x="1687513" y="6608763"/>
          <p14:tracePt t="258321" x="1687513" y="6589713"/>
          <p14:tracePt t="258335" x="1687513" y="6572250"/>
          <p14:tracePt t="258352" x="1704975" y="6537325"/>
          <p14:tracePt t="258358" x="1758950" y="6465888"/>
          <p14:tracePt t="258371" x="2251075" y="5902325"/>
          <p14:tracePt t="258382" x="2732088" y="5473700"/>
          <p14:tracePt t="258414" x="3919538" y="4545013"/>
          <p14:tracePt t="258417" x="4446588" y="4179888"/>
          <p14:tracePt t="258443" x="4884738" y="3875088"/>
          <p14:tracePt t="258455" x="5187950" y="3679825"/>
          <p14:tracePt t="258466" x="5724525" y="3429000"/>
          <p14:tracePt t="258493" x="5884863" y="3375025"/>
          <p14:tracePt t="258505" x="6099175" y="3340100"/>
          <p14:tracePt t="258529" x="6188075" y="3340100"/>
          <p14:tracePt t="258541" x="6251575" y="3340100"/>
          <p14:tracePt t="258552" x="6276975" y="3357563"/>
          <p14:tracePt t="258930" x="6348413" y="3330575"/>
          <p14:tracePt t="258943" x="6473825" y="3286125"/>
          <p14:tracePt t="258954" x="6661150" y="3179763"/>
          <p14:tracePt t="258967" x="6991350" y="3027363"/>
          <p14:tracePt t="258973" x="7473950" y="2847975"/>
          <p14:tracePt t="258990" x="7616825" y="2795588"/>
          <p14:tracePt t="259004" x="7724775" y="2759075"/>
          <p14:tracePt t="259027" x="7823200" y="2732088"/>
          <p14:tracePt t="259038" x="7966075" y="2724150"/>
          <p14:tracePt t="259065" x="8054975" y="2724150"/>
          <p14:tracePt t="259088" x="8089900" y="2724150"/>
          <p14:tracePt t="259102" x="8108950" y="2741613"/>
          <p14:tracePt t="259113" x="8116888" y="2759075"/>
          <p14:tracePt t="259332" x="8108950" y="2768600"/>
          <p14:tracePt t="259347" x="8089900" y="2786063"/>
          <p14:tracePt t="259357" x="8081963" y="2803525"/>
          <p14:tracePt t="259370" x="8054975" y="2822575"/>
          <p14:tracePt t="259381" x="8037513" y="2840038"/>
          <p14:tracePt t="259393" x="7991475" y="2874963"/>
          <p14:tracePt t="259418" x="7947025" y="2911475"/>
          <p14:tracePt t="259429" x="7939088" y="2928938"/>
          <p14:tracePt t="259442" x="7894638" y="2946400"/>
          <p14:tracePt t="259467" x="7875588" y="2965450"/>
          <p14:tracePt t="259474" x="7831138" y="3000375"/>
          <p14:tracePt t="259504" x="7813675" y="3009900"/>
          <p14:tracePt t="259525" x="7777163" y="3027363"/>
          <p14:tracePt t="259539" x="7759700" y="3044825"/>
          <p14:tracePt t="259551" x="7742238" y="3062288"/>
          <p14:tracePt t="259563" x="7705725" y="3098800"/>
          <p14:tracePt t="259577" x="7680325" y="3116263"/>
          <p14:tracePt t="259601" x="7661275" y="3125788"/>
          <p14:tracePt t="260026" x="7661275" y="3133725"/>
          <p14:tracePt t="260038" x="7626350" y="3152775"/>
          <p14:tracePt t="260049" x="7473950" y="3268663"/>
          <p14:tracePt t="260074" x="7296150" y="3384550"/>
          <p14:tracePt t="260086" x="6956425" y="3625850"/>
          <p14:tracePt t="260099" x="6197600" y="4187825"/>
          <p14:tracePt t="260122" x="5919788" y="4402138"/>
          <p14:tracePt t="260136" x="5616575" y="4598988"/>
          <p14:tracePt t="260148" x="5537200" y="4652963"/>
          <p14:tracePt t="260173" x="5491163" y="4679950"/>
          <p14:tracePt t="260184" x="5438775" y="4724400"/>
          <p14:tracePt t="260199" x="5303838" y="4875213"/>
          <p14:tracePt t="260228" x="5232400" y="4946650"/>
          <p14:tracePt t="260234" x="5170488" y="4991100"/>
          <p14:tracePt t="260476" x="5143500" y="5000625"/>
          <p14:tracePt t="260488" x="5126038" y="5010150"/>
          <p14:tracePt t="260504" x="5089525" y="5027613"/>
          <p14:tracePt t="260514" x="5010150" y="5072063"/>
          <p14:tracePt t="260527" x="4867275" y="5153025"/>
          <p14:tracePt t="260538" x="4071938" y="5616575"/>
          <p14:tracePt t="260571" x="3670300" y="5867400"/>
          <p14:tracePt t="260576" x="3357563" y="6081713"/>
          <p14:tracePt t="260588" x="3152775" y="6276975"/>
          <p14:tracePt t="260611" x="3098800" y="6323013"/>
          <p14:tracePt t="260623" x="3054350" y="6367463"/>
          <p14:tracePt t="260635" x="3044825" y="6384925"/>
          <p14:tracePt t="260669" x="3027363" y="6411913"/>
          <p14:tracePt t="260928" x="3000375" y="6429375"/>
          <p14:tracePt t="260941" x="2973388" y="6465888"/>
          <p14:tracePt t="260951" x="2919413" y="6527800"/>
          <p14:tracePt t="260966" x="2776538" y="6661150"/>
          <p14:tracePt t="260976" x="2705100" y="6724650"/>
          <p14:tracePt t="261000" x="2652713" y="6777038"/>
          <p14:tracePt t="261013" x="2608263" y="6813550"/>
          <p14:tracePt t="261025" x="2581275" y="6840538"/>
          <p14:tracePt t="261061" x="2581275" y="6848475"/>
          <p14:tracePt t="261074" x="2571750" y="6848475"/>
          <p14:tracePt t="261354" x="2571750" y="6840538"/>
          <p14:tracePt t="261367" x="2571750" y="6831013"/>
          <p14:tracePt t="261379" x="2581275" y="6796088"/>
          <p14:tracePt t="261393" x="2598738" y="6742113"/>
          <p14:tracePt t="261402" x="2660650" y="6653213"/>
          <p14:tracePt t="261413" x="2732088" y="6554788"/>
          <p14:tracePt t="261427" x="2874963" y="6330950"/>
          <p14:tracePt t="261453" x="2938463" y="6215063"/>
          <p14:tracePt t="261464" x="3081338" y="6072188"/>
          <p14:tracePt t="261478" x="3179763" y="5991225"/>
          <p14:tracePt t="261720" x="3179763" y="5965825"/>
          <p14:tracePt t="261731" x="3197225" y="5894388"/>
          <p14:tracePt t="261744" x="3268663" y="5751513"/>
          <p14:tracePt t="261755" x="3384550" y="5554663"/>
          <p14:tracePt t="261768" x="3581400" y="5251450"/>
          <p14:tracePt t="261779" x="3902075" y="4803775"/>
          <p14:tracePt t="261805" x="3990975" y="4687888"/>
          <p14:tracePt t="261821" x="4098925" y="4554538"/>
          <p14:tracePt t="261831" x="4340225" y="4303713"/>
          <p14:tracePt t="261852" x="4473575" y="4197350"/>
          <p14:tracePt t="261866" x="4894263" y="3946525"/>
          <p14:tracePt t="261889" x="5143500" y="3795713"/>
          <p14:tracePt t="261902" x="5402263" y="3670300"/>
          <p14:tracePt t="261913" x="5822950" y="3438525"/>
          <p14:tracePt t="261947" x="5938838" y="3375025"/>
          <p14:tracePt t="262194" x="5938838" y="3357563"/>
          <p14:tracePt t="262205" x="5965825" y="3303588"/>
          <p14:tracePt t="262218" x="6010275" y="3224213"/>
          <p14:tracePt t="262231" x="6089650" y="3125788"/>
          <p14:tracePt t="262243" x="6161088" y="3054350"/>
          <p14:tracePt t="262255" x="6242050" y="2982913"/>
          <p14:tracePt t="262266" x="6367463" y="2894013"/>
          <p14:tracePt t="262290" x="6411913" y="2857500"/>
          <p14:tracePt t="262302" x="6438900" y="2830513"/>
          <p14:tracePt t="262559" x="6429375" y="2813050"/>
          <p14:tracePt t="262574" x="6419850" y="2786063"/>
          <p14:tracePt t="262584" x="6411913" y="2768600"/>
          <p14:tracePt t="262601" x="6402388" y="2751138"/>
          <p14:tracePt t="262607" x="6402388" y="2741613"/>
          <p14:tracePt t="262620" x="6384925" y="2687638"/>
          <p14:tracePt t="262651" x="6375400" y="2660650"/>
          <p14:tracePt t="262656" x="6375400" y="2643188"/>
          <p14:tracePt t="262670" x="6375400" y="2616200"/>
          <p14:tracePt t="262707" x="6375400" y="2608263"/>
          <p14:tracePt t="262815" x="6367463" y="2616200"/>
          <p14:tracePt t="262984" x="6367463" y="2633663"/>
          <p14:tracePt t="262996" x="6367463" y="2652713"/>
          <p14:tracePt t="263010" x="6367463" y="2670175"/>
          <p14:tracePt t="263048" x="6348413" y="2687638"/>
          <p14:tracePt t="263058" x="6330950" y="2705100"/>
          <p14:tracePt t="263070" x="6303963" y="2741613"/>
          <p14:tracePt t="263085" x="6286500" y="2776538"/>
          <p14:tracePt t="263102" x="6269038" y="2803525"/>
          <p14:tracePt t="263108" x="6224588" y="2884488"/>
          <p14:tracePt t="263130" x="6197600" y="2919413"/>
          <p14:tracePt t="263143" x="6161088" y="2982913"/>
          <p14:tracePt t="263167" x="6143625" y="3017838"/>
          <p14:tracePt t="263180" x="6143625" y="3036888"/>
          <p14:tracePt t="263192" x="6126163" y="3081338"/>
          <p14:tracePt t="263227" x="6116638" y="3125788"/>
          <p14:tracePt t="263240" x="6116638" y="3133725"/>
          <p14:tracePt t="263301" x="6116638" y="3143250"/>
          <p14:tracePt t="263425" x="6116638" y="3108325"/>
          <p14:tracePt t="263436" x="6116638" y="2982913"/>
          <p14:tracePt t="263461" x="6116638" y="2911475"/>
          <p14:tracePt t="263475" x="6116638" y="2803525"/>
          <p14:tracePt t="263477" x="6116638" y="2705100"/>
          <p14:tracePt t="263497" x="6116638" y="2571750"/>
          <p14:tracePt t="263509" x="6116638" y="2527300"/>
          <p14:tracePt t="263542" x="6116638" y="2473325"/>
          <p14:tracePt t="263546" x="6116638" y="2393950"/>
          <p14:tracePt t="263559" x="6126163" y="2366963"/>
          <p14:tracePt t="263583" x="6143625" y="2339975"/>
          <p14:tracePt t="263596" x="6170613" y="2295525"/>
          <p14:tracePt t="263618" x="6188075" y="2276475"/>
          <p14:tracePt t="263632" x="6197600" y="2268538"/>
          <p14:tracePt t="263656" x="6215063" y="2259013"/>
          <p14:tracePt t="263838" x="6215063" y="2268538"/>
          <p14:tracePt t="263849" x="6224588" y="2276475"/>
          <p14:tracePt t="263862" x="6224588" y="2286000"/>
          <p14:tracePt t="263874" x="6232525" y="2295525"/>
          <p14:tracePt t="263886" x="6232525" y="2312988"/>
          <p14:tracePt t="263900" x="6232525" y="2347913"/>
          <p14:tracePt t="263929" x="6232525" y="2393950"/>
          <p14:tracePt t="263935" x="6232525" y="2428875"/>
          <p14:tracePt t="263951" x="6242050" y="2517775"/>
          <p14:tracePt t="263963" x="6242050" y="2562225"/>
          <p14:tracePt t="263979" x="6242050" y="2643188"/>
          <p14:tracePt t="263999" x="6259513" y="2697163"/>
          <p14:tracePt t="264019" x="6269038" y="2732088"/>
          <p14:tracePt t="264031" x="6303963" y="2803525"/>
          <p14:tracePt t="264057" x="6340475" y="2894013"/>
          <p14:tracePt t="264069" x="6357938" y="2928938"/>
          <p14:tracePt t="264082" x="6367463" y="2965450"/>
          <p14:tracePt t="264104" x="6384925" y="3000375"/>
          <p14:tracePt t="264119" x="6384925" y="3062288"/>
          <p14:tracePt t="264448" x="6375400" y="3089275"/>
          <p14:tracePt t="264460" x="6367463" y="3108325"/>
          <p14:tracePt t="264473" x="6348413" y="3143250"/>
          <p14:tracePt t="264487" x="6340475" y="3197225"/>
          <p14:tracePt t="264496" x="6330950" y="3259138"/>
          <p14:tracePt t="264507" x="6330950" y="3322638"/>
          <p14:tracePt t="264520" x="6323013" y="3446463"/>
          <p14:tracePt t="264544" x="6323013" y="3517900"/>
          <p14:tracePt t="264555" x="6330950" y="3697288"/>
          <p14:tracePt t="264569" x="6340475" y="3776663"/>
          <p14:tracePt t="264602" x="6384925" y="3902075"/>
          <p14:tracePt t="264609" x="6411913" y="3956050"/>
          <p14:tracePt t="264619" x="6429375" y="3990975"/>
          <p14:tracePt t="264641" x="6456363" y="4037013"/>
          <p14:tracePt t="264960" x="6446838" y="4062413"/>
          <p14:tracePt t="264975" x="6419850" y="4089400"/>
          <p14:tracePt t="264977" x="6394450" y="4125913"/>
          <p14:tracePt t="264995" x="6367463" y="4214813"/>
          <p14:tracePt t="265023" x="6357938" y="4251325"/>
          <p14:tracePt t="265038" x="6348413" y="4286250"/>
          <p14:tracePt t="265043" x="6348413" y="4330700"/>
          <p14:tracePt t="265066" x="6348413" y="4357688"/>
          <p14:tracePt t="265078" x="6348413" y="4384675"/>
          <p14:tracePt t="265090" x="6348413" y="4419600"/>
          <p14:tracePt t="265115" x="6348413" y="4438650"/>
          <p14:tracePt t="265147" x="6348413" y="4446588"/>
          <p14:tracePt t="265160" x="6348413" y="4456113"/>
          <p14:tracePt t="265179" x="6348413" y="4465638"/>
          <p14:tracePt t="265261" x="6357938" y="4465638"/>
          <p14:tracePt t="265700" x="6357938" y="4483100"/>
          <p14:tracePt t="265713" x="6357938" y="4491038"/>
          <p14:tracePt t="265724" x="6357938" y="4510088"/>
          <p14:tracePt t="265737" x="6357938" y="4518025"/>
          <p14:tracePt t="265750" x="6357938" y="4545013"/>
          <p14:tracePt t="265762" x="6357938" y="4554538"/>
          <p14:tracePt t="265780" x="6357938" y="4562475"/>
          <p14:tracePt t="265798" x="6357938" y="4589463"/>
          <p14:tracePt t="265833" x="6357938" y="4598988"/>
          <p14:tracePt t="265847" x="6357938" y="4608513"/>
          <p14:tracePt t="266187" x="6348413" y="4608513"/>
          <p14:tracePt t="266201" x="6313488" y="4589463"/>
          <p14:tracePt t="266211" x="6242050" y="4537075"/>
          <p14:tracePt t="266224" x="6126163" y="4438650"/>
          <p14:tracePt t="266237" x="5599113" y="4044950"/>
          <p14:tracePt t="266258" x="5224463" y="3822700"/>
          <p14:tracePt t="266272" x="4857750" y="3598863"/>
          <p14:tracePt t="266285" x="4125913" y="3170238"/>
          <p14:tracePt t="266312" x="3857625" y="3027363"/>
          <p14:tracePt t="266321" x="3670300" y="2901950"/>
          <p14:tracePt t="266335" x="3517900" y="2822575"/>
          <p14:tracePt t="266358" x="3517900" y="2813050"/>
          <p14:tracePt t="266614" x="3509963" y="2813050"/>
          <p14:tracePt t="266630" x="3465513" y="2813050"/>
          <p14:tracePt t="266649" x="3402013" y="2795588"/>
          <p14:tracePt t="266662" x="3303588" y="2759075"/>
          <p14:tracePt t="266674" x="3179763" y="2705100"/>
          <p14:tracePt t="266688" x="2803525" y="2589213"/>
          <p14:tracePt t="266711" x="2562225" y="2544763"/>
          <p14:tracePt t="266725" x="2357438" y="2517775"/>
          <p14:tracePt t="266738" x="2108200" y="2490788"/>
          <p14:tracePt t="266754" x="2044700" y="2482850"/>
          <p14:tracePt t="266772" x="2009775" y="2482850"/>
          <p14:tracePt t="267040" x="1982788" y="2482850"/>
          <p14:tracePt t="267052" x="1946275" y="2482850"/>
          <p14:tracePt t="267066" x="1893888" y="2446338"/>
          <p14:tracePt t="267077" x="1704975" y="2366963"/>
          <p14:tracePt t="267091" x="1598613" y="2330450"/>
          <p14:tracePt t="267106" x="1473200" y="2295525"/>
          <p14:tracePt t="267106" x="1347788" y="2276475"/>
          <p14:tracePt t="267125" x="1258888" y="2268538"/>
          <p14:tracePt t="267150" x="1160463" y="2259013"/>
          <p14:tracePt t="267166" x="1098550" y="2241550"/>
          <p14:tracePt t="267176" x="1017588" y="2241550"/>
          <p14:tracePt t="267197" x="1000125" y="2232025"/>
          <p14:tracePt t="267211" x="982663" y="2232025"/>
          <p14:tracePt t="267235" x="973138" y="2232025"/>
          <p14:tracePt t="267247" x="973138" y="2214563"/>
          <p14:tracePt t="267479" x="946150" y="2224088"/>
          <p14:tracePt t="267493" x="928688" y="2224088"/>
          <p14:tracePt t="267509" x="893763" y="2224088"/>
          <p14:tracePt t="267514" x="785813" y="2205038"/>
          <p14:tracePt t="267528" x="750888" y="2197100"/>
          <p14:tracePt t="267543" x="714375" y="2187575"/>
          <p14:tracePt t="267563" x="660400" y="2179638"/>
          <p14:tracePt t="267587" x="633413" y="2179638"/>
          <p14:tracePt t="267601" x="625475" y="2170113"/>
          <p14:tracePt t="267613" x="598488" y="2152650"/>
          <p14:tracePt t="267636" x="588963" y="2152650"/>
          <p14:tracePt t="267649" x="561975" y="2133600"/>
          <p14:tracePt t="267673" x="554038" y="2125663"/>
          <p14:tracePt t="267700" x="544513" y="2125663"/>
          <p14:tracePt t="267710" x="544513" y="2116138"/>
          <p14:tracePt t="267759" x="571500" y="2081213"/>
          <p14:tracePt t="267771" x="642938" y="2017713"/>
          <p14:tracePt t="267783" x="704850" y="1973263"/>
          <p14:tracePt t="267796" x="768350" y="1919288"/>
          <p14:tracePt t="267809" x="822325" y="1884363"/>
          <p14:tracePt t="267821" x="839788" y="1874838"/>
          <p14:tracePt t="267831" x="874713" y="1857375"/>
          <p14:tracePt t="267856" x="884238" y="1857375"/>
          <p14:tracePt t="267869" x="919163" y="1857375"/>
          <p14:tracePt t="267902" x="973138" y="1857375"/>
          <p14:tracePt t="267917" x="1000125" y="1857375"/>
          <p14:tracePt t="267929" x="1036638" y="1857375"/>
          <p14:tracePt t="267940" x="1062038" y="1857375"/>
          <p14:tracePt t="267964" x="1098550" y="1857375"/>
          <p14:tracePt t="268319" x="1160463" y="1812925"/>
          <p14:tracePt t="268331" x="1276350" y="1724025"/>
          <p14:tracePt t="268350" x="1419225" y="1633538"/>
          <p14:tracePt t="268355" x="1741488" y="1428750"/>
          <p14:tracePt t="268380" x="1847850" y="1366838"/>
          <p14:tracePt t="268391" x="1928813" y="1330325"/>
          <p14:tracePt t="268407" x="2062163" y="1303338"/>
          <p14:tracePt t="268418" x="2098675" y="1303338"/>
          <p14:tracePt t="268440" x="2108200" y="1303338"/>
          <p14:tracePt t="268454" x="2116138" y="1330325"/>
          <p14:tracePt t="268469" x="2125663" y="1357313"/>
          <p14:tracePt t="268490" x="2125663" y="1366838"/>
          <p14:tracePt t="268514" x="2133600" y="1374775"/>
          <p14:tracePt t="268526" x="2133600" y="1384300"/>
          <p14:tracePt t="268552" x="2143125" y="1401763"/>
          <p14:tracePt t="268562" x="2143125" y="1428750"/>
          <p14:tracePt t="268576" x="2143125" y="1438275"/>
          <p14:tracePt t="268587" x="2143125" y="1482725"/>
          <p14:tracePt t="268612" x="2143125" y="1490663"/>
          <p14:tracePt t="268649" x="2143125" y="1500188"/>
          <p14:tracePt t="268683" x="2133600" y="1509713"/>
          <p14:tracePt t="268696" x="2125663" y="1517650"/>
          <p14:tracePt t="268705" x="2081213" y="1527175"/>
          <p14:tracePt t="268733" x="2062163" y="1536700"/>
          <p14:tracePt t="268745" x="2044700" y="1544638"/>
          <p14:tracePt t="268757" x="2000250" y="1562100"/>
          <p14:tracePt t="268788" x="1982788" y="1562100"/>
          <p14:tracePt t="268809" x="1973263" y="1571625"/>
          <p14:tracePt t="268868" x="1946275" y="1581150"/>
          <p14:tracePt t="268879" x="1938338" y="1581150"/>
          <p14:tracePt t="268891" x="1928813" y="1581150"/>
          <p14:tracePt t="268902" x="1919288" y="1589088"/>
          <p14:tracePt t="268940" x="1911350" y="1589088"/>
          <p14:tracePt t="269087" x="1911350" y="1616075"/>
          <p14:tracePt t="269098" x="1911350" y="1625600"/>
          <p14:tracePt t="269110" x="1911350" y="1643063"/>
          <p14:tracePt t="269121" x="1911350" y="1670050"/>
          <p14:tracePt t="269133" x="1911350" y="1679575"/>
          <p14:tracePt t="269145" x="1911350" y="1687513"/>
          <p14:tracePt t="269158" x="1911350" y="1697038"/>
          <p14:tracePt t="269183" x="1911350" y="1704975"/>
          <p14:tracePt t="269195" x="1911350" y="1714500"/>
          <p14:tracePt t="269232" x="1911350" y="1724025"/>
          <p14:tracePt t="269585" x="1893888" y="1724025"/>
          <p14:tracePt t="269599" x="1866900" y="1724025"/>
          <p14:tracePt t="269610" x="1857375" y="1724025"/>
          <p14:tracePt t="269621" x="1830388" y="1724025"/>
          <p14:tracePt t="269634" x="1812925" y="1714500"/>
          <p14:tracePt t="269646" x="1768475" y="1697038"/>
          <p14:tracePt t="269669" x="1768475" y="1670050"/>
          <p14:tracePt t="269682" x="1768475" y="1652588"/>
          <p14:tracePt t="269712" x="1768475" y="1643063"/>
          <p14:tracePt t="269729" x="1768475" y="1633538"/>
          <p14:tracePt t="269745" x="1768475" y="1625600"/>
          <p14:tracePt t="269780" x="1785938" y="1633538"/>
          <p14:tracePt t="269791" x="1795463" y="1652588"/>
          <p14:tracePt t="269805" x="1812925" y="1679575"/>
          <p14:tracePt t="269817" x="1830388" y="1758950"/>
          <p14:tracePt t="269851" x="1839913" y="1795463"/>
          <p14:tracePt t="269854" x="1866900" y="1857375"/>
          <p14:tracePt t="269865" x="1874838" y="1874838"/>
          <p14:tracePt t="269890" x="1884363" y="1901825"/>
          <p14:tracePt t="269900" x="1893888" y="1911350"/>
          <p14:tracePt t="269914" x="1919288" y="1955800"/>
          <p14:tracePt t="269937" x="1928813" y="1965325"/>
          <p14:tracePt t="269951" x="1938338" y="1973263"/>
          <p14:tracePt t="271231" x="1938338" y="1965325"/>
          <p14:tracePt t="271266" x="1946275" y="1965325"/>
          <p14:tracePt t="271276" x="1955800" y="1965325"/>
          <p14:tracePt t="271302" x="1965325" y="1965325"/>
          <p14:tracePt t="271412" x="1973263" y="1965325"/>
          <p14:tracePt t="271424" x="1982788" y="1965325"/>
          <p14:tracePt t="271448" x="1990725" y="1973263"/>
          <p14:tracePt t="271459" x="2000250" y="1973263"/>
          <p14:tracePt t="271477" x="2009775" y="1982788"/>
          <p14:tracePt t="271479" x="2044700" y="2009775"/>
          <p14:tracePt t="271507" x="2062163" y="2017713"/>
          <p14:tracePt t="271521" x="2098675" y="2036763"/>
          <p14:tracePt t="271532" x="2133600" y="2054225"/>
          <p14:tracePt t="271546" x="2197100" y="2089150"/>
          <p14:tracePt t="271570" x="2224088" y="2108200"/>
          <p14:tracePt t="271582" x="2241550" y="2125663"/>
          <p14:tracePt t="271861" x="2286000" y="2125663"/>
          <p14:tracePt t="271877" x="2366963" y="2143125"/>
          <p14:tracePt t="271886" x="2598738" y="2205038"/>
          <p14:tracePt t="271899" x="2751138" y="2232025"/>
          <p14:tracePt t="271923" x="2911475" y="2268538"/>
          <p14:tracePt t="271935" x="3268663" y="2347913"/>
          <p14:tracePt t="271949" x="3438525" y="2419350"/>
          <p14:tracePt t="271982" x="3652838" y="2616200"/>
          <p14:tracePt t="271985" x="3714750" y="2714625"/>
          <p14:tracePt t="271999" x="3813175" y="2901950"/>
          <p14:tracePt t="272022" x="3857625" y="2973388"/>
          <p14:tracePt t="272045" x="3902075" y="3044825"/>
          <p14:tracePt t="272057" x="3946525" y="3143250"/>
          <p14:tracePt t="272068" x="4044950" y="3276600"/>
          <p14:tracePt t="272337" x="4062413" y="3276600"/>
          <p14:tracePt t="272350" x="4089400" y="3268663"/>
          <p14:tracePt t="272361" x="4098925" y="3268663"/>
          <p14:tracePt t="272374" x="4473575" y="3108325"/>
          <p14:tracePt t="272387" x="4652963" y="3071813"/>
          <p14:tracePt t="272418" x="4776788" y="3044825"/>
          <p14:tracePt t="272422" x="5037138" y="3017838"/>
          <p14:tracePt t="272447" x="5180013" y="2990850"/>
          <p14:tracePt t="272458" x="5295900" y="2990850"/>
          <p14:tracePt t="272473" x="5510213" y="2990850"/>
          <p14:tracePt t="272494" x="5616575" y="2990850"/>
          <p14:tracePt t="272512" x="5786438" y="2990850"/>
          <p14:tracePt t="272521" x="5848350" y="3009900"/>
          <p14:tracePt t="272543" x="5919788" y="3017838"/>
          <p14:tracePt t="272555" x="5991225" y="3017838"/>
          <p14:tracePt t="272568" x="6224588" y="3017838"/>
          <p14:tracePt t="272592" x="6340475" y="3017838"/>
          <p14:tracePt t="272605" x="6518275" y="2982913"/>
          <p14:tracePt t="272637" x="6589713" y="2982913"/>
          <p14:tracePt t="272641" x="6680200" y="2965450"/>
          <p14:tracePt t="272665" x="6697663" y="2965450"/>
          <p14:tracePt t="272679" x="6705600" y="2965450"/>
          <p14:tracePt t="272714" x="6715125" y="2965450"/>
          <p14:tracePt t="272775" x="6715125" y="2982913"/>
          <p14:tracePt t="272799" x="6705600" y="2982913"/>
          <p14:tracePt t="273116" x="6697663" y="3009900"/>
          <p14:tracePt t="273127" x="6680200" y="3062288"/>
          <p14:tracePt t="273141" x="6653213" y="3108325"/>
          <p14:tracePt t="273155" x="6626225" y="3160713"/>
          <p14:tracePt t="273165" x="6554788" y="3313113"/>
          <p14:tracePt t="273176" x="6500813" y="3384550"/>
          <p14:tracePt t="273201" x="6438900" y="3429000"/>
          <p14:tracePt t="273213" x="6394450" y="3455988"/>
          <p14:tracePt t="273227" x="6348413" y="3465513"/>
          <p14:tracePt t="273249" x="6340475" y="3465513"/>
          <p14:tracePt t="273258" x="6303963" y="3465513"/>
          <p14:tracePt t="273292" x="6269038" y="3465513"/>
          <p14:tracePt t="273298" x="6180138" y="3438525"/>
          <p14:tracePt t="273322" x="6143625" y="3411538"/>
          <p14:tracePt t="273336" x="6116638" y="3367088"/>
          <p14:tracePt t="273347" x="6054725" y="3276600"/>
          <p14:tracePt t="273738" x="6037263" y="3259138"/>
          <p14:tracePt t="273749" x="6000750" y="3224213"/>
          <p14:tracePt t="273753" x="5911850" y="3160713"/>
          <p14:tracePt t="273772" x="5803900" y="3098800"/>
          <p14:tracePt t="273786" x="5653088" y="3017838"/>
          <p14:tracePt t="273798" x="5340350" y="2867025"/>
          <p14:tracePt t="273821" x="5187950" y="2786063"/>
          <p14:tracePt t="273834" x="4965700" y="2625725"/>
          <p14:tracePt t="273859" x="4867275" y="2562225"/>
          <p14:tracePt t="273872" x="4795838" y="2500313"/>
          <p14:tracePt t="273883" x="4670425" y="2446338"/>
          <p14:tracePt t="273914" x="4652963" y="2438400"/>
          <p14:tracePt t="273920" x="4625975" y="2438400"/>
          <p14:tracePt t="273931" x="4598988" y="2438400"/>
          <p14:tracePt t="274005" x="4616450" y="2438400"/>
          <p14:tracePt t="274020" x="4625975" y="2438400"/>
          <p14:tracePt t="274031" x="4652963" y="2438400"/>
          <p14:tracePt t="274333" x="4633913" y="2438400"/>
          <p14:tracePt t="274348" x="4598988" y="2438400"/>
          <p14:tracePt t="274359" x="4581525" y="2446338"/>
          <p14:tracePt t="274370" x="4572000" y="2446338"/>
          <p14:tracePt t="274384" x="4562475" y="2446338"/>
          <p14:tracePt t="274407" x="4562475" y="2455863"/>
          <p14:tracePt t="274454" x="4572000" y="2473325"/>
          <p14:tracePt t="274468" x="4589463" y="2490788"/>
          <p14:tracePt t="274474" x="4616450" y="2517775"/>
          <p14:tracePt t="274491" x="4660900" y="2544763"/>
          <p14:tracePt t="274505" x="4741863" y="2608263"/>
          <p14:tracePt t="274528" x="4795838" y="2625725"/>
          <p14:tracePt t="274540" x="4867275" y="2687638"/>
          <p14:tracePt t="274570" x="4911725" y="2714625"/>
          <p14:tracePt t="274577" x="4946650" y="2741613"/>
          <p14:tracePt t="274589" x="5027613" y="2776538"/>
          <p14:tracePt t="274612" x="5045075" y="2795588"/>
          <p14:tracePt t="274626" x="5054600" y="2803525"/>
          <p14:tracePt t="274882" x="5072063" y="2803525"/>
          <p14:tracePt t="274893" x="5089525" y="2803525"/>
          <p14:tracePt t="274906" x="5099050" y="2803525"/>
          <p14:tracePt t="274918" x="5143500" y="2803525"/>
          <p14:tracePt t="274942" x="5153025" y="2803525"/>
          <p14:tracePt t="274963" x="5180013" y="2813050"/>
          <p14:tracePt t="274978" x="5187950" y="2822575"/>
          <p14:tracePt t="274996" x="5205413" y="2822575"/>
          <p14:tracePt t="275004" x="5224463" y="2822575"/>
          <p14:tracePt t="275015" x="5232400" y="2822575"/>
          <p14:tracePt t="275028" x="5259388" y="2822575"/>
          <p14:tracePt t="277653" x="0" y="0"/>
        </p14:tracePtLst>
      </p14:laserTraceLst>
    </p:ext>
  </p:extLs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9"/>
          <p:cNvSpPr txBox="1">
            <a:spLocks noChangeArrowheads="1"/>
          </p:cNvSpPr>
          <p:nvPr/>
        </p:nvSpPr>
        <p:spPr bwMode="auto">
          <a:xfrm>
            <a:off x="3095977" y="98630"/>
            <a:ext cx="29161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en-US" sz="2400" dirty="0" smtClean="0">
                <a:solidFill>
                  <a:srgbClr val="0033CC"/>
                </a:solidFill>
                <a:latin typeface="Times New Roman" pitchFamily="18" charset="0"/>
              </a:rPr>
              <a:t>Phase space trajectory</a:t>
            </a:r>
            <a:endParaRPr lang="en-US" altLang="en-US" sz="2400" dirty="0">
              <a:solidFill>
                <a:srgbClr val="0033CC"/>
              </a:solidFill>
              <a:latin typeface="Times New Roman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085156"/>
              </p:ext>
            </p:extLst>
          </p:nvPr>
        </p:nvGraphicFramePr>
        <p:xfrm>
          <a:off x="330165" y="2438890"/>
          <a:ext cx="3476750" cy="1549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6" name="Equation" r:id="rId6" imgW="2222280" imgH="990360" progId="Equation.DSMT4">
                  <p:embed/>
                </p:oleObj>
              </mc:Choice>
              <mc:Fallback>
                <p:oleObj name="Equation" r:id="rId6" imgW="222228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165" y="2438890"/>
                        <a:ext cx="3476750" cy="15490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195150" y="2078850"/>
            <a:ext cx="41426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CA" altLang="en-US" sz="2000" dirty="0" smtClean="0">
                <a:latin typeface="Times New Roman" pitchFamily="18" charset="0"/>
              </a:rPr>
              <a:t>Eliminating time from the solution:</a:t>
            </a:r>
            <a:endParaRPr lang="en-CA" altLang="en-US" sz="2000" dirty="0">
              <a:latin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1510" y="5398511"/>
            <a:ext cx="84609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Initial conditions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(the energy) determine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which specific trajectory passes through a point in phase space. </a:t>
            </a:r>
            <a:endParaRPr lang="en-CA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49EC8F-52F0-4774-859C-AF2BBBF0357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16" name="Text Box 49"/>
          <p:cNvSpPr txBox="1">
            <a:spLocks noChangeArrowheads="1"/>
          </p:cNvSpPr>
          <p:nvPr/>
        </p:nvSpPr>
        <p:spPr bwMode="auto">
          <a:xfrm>
            <a:off x="195150" y="5084893"/>
            <a:ext cx="81572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marL="231775" indent="-231775" eaLnBrk="1" hangingPunct="1">
              <a:buFont typeface="Arial" panose="020B0604020202020204" pitchFamily="34" charset="0"/>
              <a:buChar char="•"/>
            </a:pPr>
            <a:r>
              <a:rPr lang="en-US" altLang="en-US" dirty="0" smtClean="0">
                <a:latin typeface="Times New Roman" pitchFamily="18" charset="0"/>
              </a:rPr>
              <a:t>The phase space trajectory gives all dynamical information at different times.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5232"/>
              </p:ext>
            </p:extLst>
          </p:nvPr>
        </p:nvGraphicFramePr>
        <p:xfrm>
          <a:off x="349265" y="891886"/>
          <a:ext cx="2692565" cy="1051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7" name="Equation" r:id="rId8" imgW="1752480" imgH="685800" progId="Equation.DSMT4">
                  <p:embed/>
                </p:oleObj>
              </mc:Choice>
              <mc:Fallback>
                <p:oleObj name="Equation" r:id="rId8" imgW="17524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65" y="891886"/>
                        <a:ext cx="2692565" cy="1051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251520" y="503675"/>
            <a:ext cx="562562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CA" altLang="en-US" sz="2000" dirty="0" smtClean="0">
                <a:latin typeface="Times New Roman" pitchFamily="18" charset="0"/>
              </a:rPr>
              <a:t>For a mass moving under constant gravitation force:</a:t>
            </a:r>
            <a:endParaRPr lang="en-CA" altLang="en-US" sz="2000" dirty="0">
              <a:latin typeface="Times New Roman" pitchFamily="18" charset="0"/>
            </a:endParaRPr>
          </a:p>
        </p:txBody>
      </p:sp>
      <p:sp>
        <p:nvSpPr>
          <p:cNvPr id="19" name="Text Box 49"/>
          <p:cNvSpPr txBox="1">
            <a:spLocks noChangeArrowheads="1"/>
          </p:cNvSpPr>
          <p:nvPr/>
        </p:nvSpPr>
        <p:spPr bwMode="auto">
          <a:xfrm>
            <a:off x="196779" y="4149080"/>
            <a:ext cx="397017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marL="231775" indent="-231775" eaLnBrk="1" hangingPunct="1">
              <a:buFont typeface="Arial" panose="020B0604020202020204" pitchFamily="34" charset="0"/>
              <a:buChar char="•"/>
            </a:pPr>
            <a:r>
              <a:rPr lang="en-US" altLang="en-US" dirty="0" smtClean="0">
                <a:latin typeface="Times New Roman" pitchFamily="18" charset="0"/>
              </a:rPr>
              <a:t>For one-dimensional motion of a single particle, the phase space has two dimensions: {</a:t>
            </a:r>
            <a:r>
              <a:rPr lang="en-US" altLang="en-US" i="1" dirty="0">
                <a:latin typeface="Times New Roman" pitchFamily="18" charset="0"/>
              </a:rPr>
              <a:t>y</a:t>
            </a:r>
            <a:r>
              <a:rPr lang="en-US" altLang="en-US" dirty="0" smtClean="0">
                <a:latin typeface="Times New Roman" pitchFamily="18" charset="0"/>
              </a:rPr>
              <a:t>, </a:t>
            </a:r>
            <a:r>
              <a:rPr lang="en-US" altLang="en-US" i="1" dirty="0" err="1" smtClean="0">
                <a:latin typeface="Times New Roman" pitchFamily="18" charset="0"/>
              </a:rPr>
              <a:t>p</a:t>
            </a:r>
            <a:r>
              <a:rPr lang="en-US" altLang="en-US" i="1" baseline="-25000" dirty="0" err="1">
                <a:latin typeface="Times New Roman" pitchFamily="18" charset="0"/>
              </a:rPr>
              <a:t>y</a:t>
            </a:r>
            <a:r>
              <a:rPr lang="en-US" altLang="en-US" dirty="0" smtClean="0">
                <a:latin typeface="Times New Roman" pitchFamily="18" charset="0"/>
              </a:rPr>
              <a:t>}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301970" y="953725"/>
            <a:ext cx="4695682" cy="4118975"/>
            <a:chOff x="4301970" y="953725"/>
            <a:chExt cx="4695682" cy="4118975"/>
          </a:xfrm>
        </p:grpSpPr>
        <p:cxnSp>
          <p:nvCxnSpPr>
            <p:cNvPr id="5" name="Straight Arrow Connector 4"/>
            <p:cNvCxnSpPr/>
            <p:nvPr/>
          </p:nvCxnSpPr>
          <p:spPr>
            <a:xfrm>
              <a:off x="4718914" y="2717183"/>
              <a:ext cx="319216" cy="84368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4695872" y="2085767"/>
              <a:ext cx="396547" cy="92803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11" name="Group 10"/>
            <p:cNvGrpSpPr/>
            <p:nvPr/>
          </p:nvGrpSpPr>
          <p:grpSpPr>
            <a:xfrm>
              <a:off x="4301970" y="953725"/>
              <a:ext cx="4695682" cy="4118975"/>
              <a:chOff x="4337814" y="1363705"/>
              <a:chExt cx="4695682" cy="4118975"/>
            </a:xfrm>
          </p:grpSpPr>
          <p:sp>
            <p:nvSpPr>
              <p:cNvPr id="14" name="Text Box 7"/>
              <p:cNvSpPr txBox="1">
                <a:spLocks noChangeArrowheads="1"/>
              </p:cNvSpPr>
              <p:nvPr/>
            </p:nvSpPr>
            <p:spPr bwMode="auto">
              <a:xfrm>
                <a:off x="4743598" y="4836349"/>
                <a:ext cx="4024081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en-CA" altLang="en-US" dirty="0" smtClean="0">
                    <a:latin typeface="Times New Roman" pitchFamily="18" charset="0"/>
                  </a:rPr>
                  <a:t>Phase space trajectory does not explicitly include time</a:t>
                </a:r>
                <a:endParaRPr lang="en-CA" altLang="en-US" dirty="0">
                  <a:latin typeface="Times New Roman" pitchFamily="18" charset="0"/>
                </a:endParaRPr>
              </a:p>
            </p:txBody>
          </p:sp>
          <p:pic>
            <p:nvPicPr>
              <p:cNvPr id="10" name="Picture 4" descr="gravity trajectory"/>
              <p:cNvPicPr>
                <a:picLocks noChangeAspect="1" noChangeArrowheads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5552" t="50000" r="2922"/>
              <a:stretch/>
            </p:blipFill>
            <p:spPr bwMode="auto">
              <a:xfrm>
                <a:off x="4337814" y="1745848"/>
                <a:ext cx="4695682" cy="316091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" name="Text Box 7"/>
              <p:cNvSpPr txBox="1">
                <a:spLocks noChangeArrowheads="1"/>
              </p:cNvSpPr>
              <p:nvPr/>
            </p:nvSpPr>
            <p:spPr bwMode="auto">
              <a:xfrm>
                <a:off x="6756051" y="1898830"/>
                <a:ext cx="2001414" cy="58477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en-CA" altLang="en-US" sz="1600" dirty="0">
                    <a:latin typeface="Times New Roman" pitchFamily="18" charset="0"/>
                  </a:rPr>
                  <a:t>Trajectory of motion in phase </a:t>
                </a:r>
                <a:r>
                  <a:rPr lang="en-CA" altLang="en-US" sz="1600" dirty="0" smtClean="0">
                    <a:latin typeface="Times New Roman" pitchFamily="18" charset="0"/>
                  </a:rPr>
                  <a:t>space</a:t>
                </a:r>
                <a:endParaRPr lang="en-CA" altLang="en-US" sz="1600" i="1" baseline="-25000" dirty="0">
                  <a:latin typeface="Times New Roman" pitchFamily="18" charset="0"/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4421074" y="1363705"/>
                <a:ext cx="150107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CA" sz="2000" i="1" dirty="0" err="1">
                    <a:latin typeface="Times New Roman" panose="02020603050405020304" pitchFamily="18" charset="0"/>
                  </a:rPr>
                  <a:t>p</a:t>
                </a:r>
                <a:r>
                  <a:rPr lang="en-CA" sz="2000" i="1" baseline="-25000" dirty="0" err="1" smtClean="0">
                    <a:latin typeface="Times New Roman" panose="02020603050405020304" pitchFamily="18" charset="0"/>
                  </a:rPr>
                  <a:t>y</a:t>
                </a:r>
                <a:r>
                  <a:rPr lang="en-CA" sz="2000" dirty="0" smtClean="0">
                    <a:latin typeface="Times New Roman" panose="02020603050405020304" pitchFamily="18" charset="0"/>
                  </a:rPr>
                  <a:t> / kg∙m∙s</a:t>
                </a:r>
                <a:r>
                  <a:rPr lang="en-CA" sz="2000" baseline="30000" dirty="0" smtClean="0">
                    <a:latin typeface="Times New Roman" panose="02020603050405020304" pitchFamily="18" charset="0"/>
                  </a:rPr>
                  <a:t>-1</a:t>
                </a:r>
                <a:endParaRPr lang="en-CA" sz="2000" baseline="30000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1" name="Rectangle 20"/>
            <p:cNvSpPr>
              <a:spLocks noChangeAspect="1"/>
            </p:cNvSpPr>
            <p:nvPr/>
          </p:nvSpPr>
          <p:spPr>
            <a:xfrm>
              <a:off x="6486977" y="3753560"/>
              <a:ext cx="135014" cy="135015"/>
            </a:xfrm>
            <a:prstGeom prst="rect">
              <a:avLst/>
            </a:prstGeom>
            <a:solidFill>
              <a:schemeClr val="bg2"/>
            </a:solid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384815" y="3338990"/>
              <a:ext cx="42672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2000" i="1" dirty="0" err="1" smtClean="0">
                  <a:latin typeface="Times New Roman" panose="02020603050405020304" pitchFamily="18" charset="0"/>
                </a:rPr>
                <a:t>dy</a:t>
              </a:r>
              <a:endParaRPr lang="en-CA" sz="20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967155" y="3478940"/>
              <a:ext cx="5164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2000" i="1" dirty="0" err="1" smtClean="0">
                  <a:latin typeface="Times New Roman" panose="02020603050405020304" pitchFamily="18" charset="0"/>
                </a:rPr>
                <a:t>dp</a:t>
              </a:r>
              <a:r>
                <a:rPr lang="en-CA" sz="2000" i="1" baseline="-25000" dirty="0" err="1" smtClean="0">
                  <a:latin typeface="Times New Roman" panose="02020603050405020304" pitchFamily="18" charset="0"/>
                </a:rPr>
                <a:t>y</a:t>
              </a:r>
              <a:endParaRPr lang="en-CA" sz="2000" i="1" baseline="-25000" dirty="0">
                <a:latin typeface="Times New Roman" panose="02020603050405020304" pitchFamily="18" charset="0"/>
              </a:endParaRPr>
            </a:p>
          </p:txBody>
        </p:sp>
        <p:sp>
          <p:nvSpPr>
            <p:cNvPr id="24" name="Text Box 49"/>
            <p:cNvSpPr txBox="1">
              <a:spLocks noChangeArrowheads="1"/>
            </p:cNvSpPr>
            <p:nvPr/>
          </p:nvSpPr>
          <p:spPr bwMode="auto">
            <a:xfrm>
              <a:off x="6192180" y="3874115"/>
              <a:ext cx="88938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1600" dirty="0" smtClean="0">
                  <a:latin typeface="Times New Roman" pitchFamily="18" charset="0"/>
                </a:rPr>
                <a:t>{</a:t>
              </a:r>
              <a:r>
                <a:rPr lang="en-US" altLang="en-US" sz="1600" i="1" dirty="0">
                  <a:latin typeface="Times New Roman" pitchFamily="18" charset="0"/>
                </a:rPr>
                <a:t>y</a:t>
              </a:r>
              <a:r>
                <a:rPr lang="en-US" altLang="en-US" sz="1600" dirty="0" smtClean="0">
                  <a:latin typeface="Times New Roman" pitchFamily="18" charset="0"/>
                </a:rPr>
                <a:t>, </a:t>
              </a:r>
              <a:r>
                <a:rPr lang="en-US" altLang="en-US" sz="1600" i="1" dirty="0" err="1" smtClean="0">
                  <a:latin typeface="Times New Roman" pitchFamily="18" charset="0"/>
                </a:rPr>
                <a:t>p</a:t>
              </a:r>
              <a:r>
                <a:rPr lang="en-US" altLang="en-US" sz="1600" i="1" baseline="-25000" dirty="0" err="1" smtClean="0">
                  <a:latin typeface="Times New Roman" pitchFamily="18" charset="0"/>
                </a:rPr>
                <a:t>y</a:t>
              </a:r>
              <a:r>
                <a:rPr lang="en-US" altLang="en-US" sz="1600" dirty="0" smtClean="0">
                  <a:latin typeface="Times New Roman" pitchFamily="18" charset="0"/>
                </a:rPr>
                <a:t>}</a:t>
              </a:r>
            </a:p>
          </p:txBody>
        </p:sp>
      </p:grpSp>
      <p:sp>
        <p:nvSpPr>
          <p:cNvPr id="25" name="Text Box 49"/>
          <p:cNvSpPr txBox="1">
            <a:spLocks noChangeArrowheads="1"/>
          </p:cNvSpPr>
          <p:nvPr/>
        </p:nvSpPr>
        <p:spPr bwMode="auto">
          <a:xfrm>
            <a:off x="195150" y="6032944"/>
            <a:ext cx="81572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marL="231775" indent="-231775" eaLnBrk="1" hangingPunct="1">
              <a:buFont typeface="Arial" panose="020B0604020202020204" pitchFamily="34" charset="0"/>
              <a:buChar char="•"/>
            </a:pPr>
            <a:r>
              <a:rPr lang="en-US" altLang="en-US" dirty="0" smtClean="0">
                <a:latin typeface="Times New Roman" pitchFamily="18" charset="0"/>
              </a:rPr>
              <a:t>All of phase space is covered by trajectories since energy can vary continuously.</a:t>
            </a:r>
          </a:p>
        </p:txBody>
      </p:sp>
      <p:sp>
        <p:nvSpPr>
          <p:cNvPr id="26" name="Text Box 49"/>
          <p:cNvSpPr txBox="1">
            <a:spLocks noChangeArrowheads="1"/>
          </p:cNvSpPr>
          <p:nvPr/>
        </p:nvSpPr>
        <p:spPr bwMode="auto">
          <a:xfrm>
            <a:off x="161510" y="6435043"/>
            <a:ext cx="81572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marL="231775" indent="-231775" eaLnBrk="1" hangingPunct="1">
              <a:buFont typeface="Arial" panose="020B0604020202020204" pitchFamily="34" charset="0"/>
              <a:buChar char="•"/>
            </a:pPr>
            <a:r>
              <a:rPr lang="en-US" altLang="en-US" dirty="0" smtClean="0">
                <a:latin typeface="Times New Roman" pitchFamily="18" charset="0"/>
              </a:rPr>
              <a:t>Each point in phase space defines the “state” of a system</a:t>
            </a:r>
          </a:p>
        </p:txBody>
      </p:sp>
      <p:pic>
        <p:nvPicPr>
          <p:cNvPr id="15" name="Audio 14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498000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1890"/>
    </mc:Choice>
    <mc:Fallback xmlns="">
      <p:transition spd="slow" advTm="18189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</p:childTnLst>
        </p:cTn>
      </p:par>
    </p:tnLst>
    <p:bldLst>
      <p:bldP spid="13" grpId="0"/>
      <p:bldP spid="6" grpId="0"/>
      <p:bldP spid="16" grpId="0"/>
      <p:bldP spid="19" grpId="0"/>
      <p:bldP spid="25" grpId="0"/>
      <p:bldP spid="26" grpId="0"/>
    </p:bldLst>
  </p:timing>
  <p:extLst mod="1">
    <p:ext uri="{3A86A75C-4F4B-4683-9AE1-C65F6400EC91}">
      <p14:laserTraceLst xmlns:p14="http://schemas.microsoft.com/office/powerpoint/2010/main">
        <p14:tracePtLst>
          <p14:tracePt t="16377" x="3419475" y="1357313"/>
          <p14:tracePt t="16943" x="3394075" y="1357313"/>
          <p14:tracePt t="16954" x="3348038" y="1357313"/>
          <p14:tracePt t="16972" x="3251200" y="1366838"/>
          <p14:tracePt t="16974" x="2955925" y="1419225"/>
          <p14:tracePt t="16991" x="2803525" y="1438275"/>
          <p14:tracePt t="17016" x="2687638" y="1446213"/>
          <p14:tracePt t="17035" x="2562225" y="1446213"/>
          <p14:tracePt t="17038" x="2366963" y="1455738"/>
          <p14:tracePt t="17070" x="2303463" y="1455738"/>
          <p14:tracePt t="17076" x="2241550" y="1455738"/>
          <p14:tracePt t="17106" x="2232025" y="1455738"/>
          <p14:tracePt t="17127" x="2224088" y="1465263"/>
          <p14:tracePt t="17150" x="2224088" y="1473200"/>
          <p14:tracePt t="17455" x="2224088" y="1465263"/>
          <p14:tracePt t="17468" x="2224088" y="1455738"/>
          <p14:tracePt t="17470" x="2224088" y="1438275"/>
          <p14:tracePt t="17491" x="2224088" y="1419225"/>
          <p14:tracePt t="17526" x="2224088" y="1411288"/>
          <p14:tracePt t="17551" x="2224088" y="1401763"/>
          <p14:tracePt t="17562" x="2224088" y="1393825"/>
          <p14:tracePt t="17648" x="2224088" y="1419225"/>
          <p14:tracePt t="17661" x="2224088" y="1446213"/>
          <p14:tracePt t="17673" x="2224088" y="1482725"/>
          <p14:tracePt t="17690" x="2224088" y="1509713"/>
          <p14:tracePt t="17696" x="2224088" y="1562100"/>
          <p14:tracePt t="17709" x="2224088" y="1616075"/>
          <p14:tracePt t="17732" x="2224088" y="1633538"/>
          <p14:tracePt t="17760" x="2224088" y="1643063"/>
          <p14:tracePt t="17795" x="2224088" y="1670050"/>
          <p14:tracePt t="17807" x="2232025" y="1670050"/>
          <p14:tracePt t="17818" x="2232025" y="1687513"/>
          <p14:tracePt t="17832" x="2232025" y="1697038"/>
          <p14:tracePt t="17843" x="2232025" y="1704975"/>
          <p14:tracePt t="17866" x="2232025" y="1714500"/>
          <p14:tracePt t="18027" x="2232025" y="1697038"/>
          <p14:tracePt t="18037" x="2232025" y="1652588"/>
          <p14:tracePt t="18049" x="2251075" y="1589088"/>
          <p14:tracePt t="18064" x="2251075" y="1544638"/>
          <p14:tracePt t="18074" x="2259013" y="1446213"/>
          <p14:tracePt t="18099" x="2259013" y="1384300"/>
          <p14:tracePt t="18111" x="2268538" y="1347788"/>
          <p14:tracePt t="18122" x="2276475" y="1312863"/>
          <p14:tracePt t="18135" x="2295525" y="1250950"/>
          <p14:tracePt t="18176" x="2295525" y="1241425"/>
          <p14:tracePt t="18187" x="2303463" y="1241425"/>
          <p14:tracePt t="18256" x="2303463" y="1258888"/>
          <p14:tracePt t="18270" x="2312988" y="1285875"/>
          <p14:tracePt t="18283" x="2312988" y="1322388"/>
          <p14:tracePt t="18299" x="2312988" y="1366838"/>
          <p14:tracePt t="18301" x="2322513" y="1401763"/>
          <p14:tracePt t="18320" x="2330450" y="1500188"/>
          <p14:tracePt t="18348" x="2339975" y="1536700"/>
          <p14:tracePt t="18355" x="2347913" y="1625600"/>
          <p14:tracePt t="18367" x="2357438" y="1660525"/>
          <p14:tracePt t="18383" x="2357438" y="1714500"/>
          <p14:tracePt t="18402" x="2374900" y="1768475"/>
          <p14:tracePt t="18427" x="2401888" y="1830388"/>
          <p14:tracePt t="18452" x="2411413" y="1847850"/>
          <p14:tracePt t="18472" x="2438400" y="1884363"/>
          <p14:tracePt t="18489" x="2446338" y="1893888"/>
          <p14:tracePt t="18769" x="2446338" y="1866900"/>
          <p14:tracePt t="18780" x="2446338" y="1822450"/>
          <p14:tracePt t="18794" x="2446338" y="1768475"/>
          <p14:tracePt t="18798" x="2438400" y="1704975"/>
          <p14:tracePt t="18816" x="2419350" y="1652588"/>
          <p14:tracePt t="18828" x="2411413" y="1608138"/>
          <p14:tracePt t="18841" x="2393950" y="1554163"/>
          <p14:tracePt t="18864" x="2393950" y="1536700"/>
          <p14:tracePt t="18880" x="2393950" y="1509713"/>
          <p14:tracePt t="18891" x="2393950" y="1455738"/>
          <p14:tracePt t="18913" x="2393950" y="1428750"/>
          <p14:tracePt t="18925" x="2438400" y="1384300"/>
          <p14:tracePt t="18938" x="2465388" y="1357313"/>
          <p14:tracePt t="18971" x="2473325" y="1330325"/>
          <p14:tracePt t="18973" x="2500313" y="1303338"/>
          <p14:tracePt t="18999" x="2509838" y="1295400"/>
          <p14:tracePt t="19083" x="2509838" y="1303338"/>
          <p14:tracePt t="19096" x="2500313" y="1347788"/>
          <p14:tracePt t="19113" x="2490788" y="1401763"/>
          <p14:tracePt t="19127" x="2465388" y="1455738"/>
          <p14:tracePt t="19134" x="2455863" y="1517650"/>
          <p14:tracePt t="19146" x="2455863" y="1625600"/>
          <p14:tracePt t="19158" x="2455863" y="1687513"/>
          <p14:tracePt t="19182" x="2455863" y="1731963"/>
          <p14:tracePt t="19193" x="2455863" y="1830388"/>
          <p14:tracePt t="19208" x="2455863" y="1866900"/>
          <p14:tracePt t="19230" x="2455863" y="1901825"/>
          <p14:tracePt t="19244" x="2455863" y="1938338"/>
          <p14:tracePt t="19267" x="2455863" y="1946275"/>
          <p14:tracePt t="19280" x="2455863" y="1955800"/>
          <p14:tracePt t="19401" x="2419350" y="1946275"/>
          <p14:tracePt t="19414" x="2393950" y="1919288"/>
          <p14:tracePt t="19426" x="2347913" y="1866900"/>
          <p14:tracePt t="19437" x="2295525" y="1812925"/>
          <p14:tracePt t="19454" x="2197100" y="1714500"/>
          <p14:tracePt t="19481" x="2143125" y="1679575"/>
          <p14:tracePt t="19486" x="2116138" y="1660525"/>
          <p14:tracePt t="19499" x="2098675" y="1643063"/>
          <p14:tracePt t="19512" x="2081213" y="1598613"/>
          <p14:tracePt t="19534" x="2081213" y="1571625"/>
          <p14:tracePt t="19547" x="2081213" y="1536700"/>
          <p14:tracePt t="19572" x="2089150" y="1517650"/>
          <p14:tracePt t="19584" x="2108200" y="1509713"/>
          <p14:tracePt t="19914" x="2116138" y="1490663"/>
          <p14:tracePt t="19926" x="2116138" y="1473200"/>
          <p14:tracePt t="19936" x="2116138" y="1455738"/>
          <p14:tracePt t="19949" x="2116138" y="1419225"/>
          <p14:tracePt t="19964" x="2116138" y="1401763"/>
          <p14:tracePt t="20011" x="2116138" y="1393825"/>
          <p14:tracePt t="20096" x="2133600" y="1393825"/>
          <p14:tracePt t="20375" x="2143125" y="1428750"/>
          <p14:tracePt t="20388" x="2152650" y="1482725"/>
          <p14:tracePt t="20401" x="2170113" y="1517650"/>
          <p14:tracePt t="20416" x="2187575" y="1571625"/>
          <p14:tracePt t="20424" x="2205038" y="1616075"/>
          <p14:tracePt t="20437" x="2251075" y="1704975"/>
          <p14:tracePt t="20460" x="2276475" y="1751013"/>
          <p14:tracePt t="20473" x="2339975" y="1830388"/>
          <p14:tracePt t="20497" x="2366963" y="1857375"/>
          <p14:tracePt t="20509" x="2401888" y="1874838"/>
          <p14:tracePt t="20813" x="2384425" y="1874838"/>
          <p14:tracePt t="20827" x="2374900" y="1874838"/>
          <p14:tracePt t="20843" x="2357438" y="1874838"/>
          <p14:tracePt t="20850" x="2339975" y="1874838"/>
          <p14:tracePt t="20863" x="2330450" y="1874838"/>
          <p14:tracePt t="20875" x="2303463" y="1866900"/>
          <p14:tracePt t="20912" x="2286000" y="1866900"/>
          <p14:tracePt t="20923" x="2276475" y="1857375"/>
          <p14:tracePt t="20936" x="2268538" y="1857375"/>
          <p14:tracePt t="20959" x="2251075" y="1857375"/>
          <p14:tracePt t="20973" x="2241550" y="1847850"/>
          <p14:tracePt t="20983" x="2232025" y="1847850"/>
          <p14:tracePt t="21131" x="2241550" y="1839913"/>
          <p14:tracePt t="21167" x="2251075" y="1839913"/>
          <p14:tracePt t="21390" x="2259013" y="1839913"/>
          <p14:tracePt t="21705" x="2276475" y="1839913"/>
          <p14:tracePt t="21715" x="2303463" y="1839913"/>
          <p14:tracePt t="21728" x="2322513" y="1830388"/>
          <p14:tracePt t="21751" x="2347913" y="1812925"/>
          <p14:tracePt t="21764" x="2357438" y="1803400"/>
          <p14:tracePt t="21787" x="2366963" y="1803400"/>
          <p14:tracePt t="21800" x="2374900" y="1795463"/>
          <p14:tracePt t="21838" x="2374900" y="1785938"/>
          <p14:tracePt t="21849" x="2384425" y="1785938"/>
          <p14:tracePt t="21859" x="2393950" y="1785938"/>
          <p14:tracePt t="21890" x="2401888" y="1785938"/>
          <p14:tracePt t="21909" x="2419350" y="1785938"/>
          <p14:tracePt t="21927" x="2438400" y="1776413"/>
          <p14:tracePt t="21946" x="2455863" y="1776413"/>
          <p14:tracePt t="21958" x="2473325" y="1768475"/>
          <p14:tracePt t="21970" x="2500313" y="1758950"/>
          <p14:tracePt t="21984" x="2517775" y="1758950"/>
          <p14:tracePt t="22008" x="2527300" y="1758950"/>
          <p14:tracePt t="22032" x="2536825" y="1758950"/>
          <p14:tracePt t="22044" x="2544763" y="1758950"/>
          <p14:tracePt t="22055" x="2554288" y="1758950"/>
          <p14:tracePt t="22094" x="2562225" y="1758950"/>
          <p14:tracePt t="22106" x="2562225" y="1785938"/>
          <p14:tracePt t="22567" x="2536825" y="1785938"/>
          <p14:tracePt t="22581" x="2473325" y="1776413"/>
          <p14:tracePt t="22604" x="2446338" y="1776413"/>
          <p14:tracePt t="22619" x="2438400" y="1776413"/>
          <p14:tracePt t="22629" x="2419350" y="1776413"/>
          <p14:tracePt t="22640" x="2401888" y="1776413"/>
          <p14:tracePt t="22676" x="2347913" y="1776413"/>
          <p14:tracePt t="22690" x="2330450" y="1776413"/>
          <p14:tracePt t="22709" x="2312988" y="1776413"/>
          <p14:tracePt t="22720" x="2286000" y="1776413"/>
          <p14:tracePt t="22726" x="2259013" y="1785938"/>
          <p14:tracePt t="22749" x="2232025" y="1795463"/>
          <p14:tracePt t="22762" x="2214563" y="1803400"/>
          <p14:tracePt t="22775" x="2197100" y="1803400"/>
          <p14:tracePt t="23042" x="2179638" y="1803400"/>
          <p14:tracePt t="23055" x="2152650" y="1803400"/>
          <p14:tracePt t="23066" x="2054225" y="1758950"/>
          <p14:tracePt t="23096" x="1990725" y="1724025"/>
          <p14:tracePt t="23104" x="1911350" y="1704975"/>
          <p14:tracePt t="23115" x="1795463" y="1687513"/>
          <p14:tracePt t="23127" x="1616075" y="1679575"/>
          <p14:tracePt t="23159" x="1509713" y="1679575"/>
          <p14:tracePt t="23164" x="1419225" y="1679575"/>
          <p14:tracePt t="23176" x="1276350" y="1679575"/>
          <p14:tracePt t="23209" x="1223963" y="1687513"/>
          <p14:tracePt t="23215" x="1133475" y="1714500"/>
          <p14:tracePt t="23226" x="1098550" y="1741488"/>
          <p14:tracePt t="23250" x="1081088" y="1741488"/>
          <p14:tracePt t="23262" x="1044575" y="1768475"/>
          <p14:tracePt t="23287" x="1027113" y="1776413"/>
          <p14:tracePt t="23299" x="1009650" y="1785938"/>
          <p14:tracePt t="23311" x="1000125" y="1795463"/>
          <p14:tracePt t="23372" x="990600" y="1803400"/>
          <p14:tracePt t="23774" x="1027113" y="1803400"/>
          <p14:tracePt t="23786" x="1098550" y="1803400"/>
          <p14:tracePt t="23797" x="1196975" y="1803400"/>
          <p14:tracePt t="23804" x="1295400" y="1803400"/>
          <p14:tracePt t="23822" x="1401763" y="1803400"/>
          <p14:tracePt t="23833" x="1625600" y="1857375"/>
          <p14:tracePt t="23858" x="1758950" y="1919288"/>
          <p14:tracePt t="23883" x="1785938" y="1946275"/>
          <p14:tracePt t="23895" x="1839913" y="1982788"/>
          <p14:tracePt t="23909" x="1938338" y="2000250"/>
          <p14:tracePt t="23931" x="2000250" y="2009775"/>
          <p14:tracePt t="24163" x="2017713" y="2000250"/>
          <p14:tracePt t="24176" x="2036763" y="1946275"/>
          <p14:tracePt t="24202" x="2054225" y="1919288"/>
          <p14:tracePt t="24211" x="2062163" y="1893888"/>
          <p14:tracePt t="24226" x="2081213" y="1884363"/>
          <p14:tracePt t="24236" x="2089150" y="1866900"/>
          <p14:tracePt t="24258" x="2108200" y="1857375"/>
          <p14:tracePt t="24275" x="2116138" y="1839913"/>
          <p14:tracePt t="24286" x="2133600" y="1839913"/>
          <p14:tracePt t="24302" x="2143125" y="1839913"/>
          <p14:tracePt t="24322" x="2170113" y="1822450"/>
          <p14:tracePt t="24358" x="2179638" y="1812925"/>
          <p14:tracePt t="24370" x="2187575" y="1812925"/>
          <p14:tracePt t="24383" x="2205038" y="1803400"/>
          <p14:tracePt t="24394" x="2232025" y="1795463"/>
          <p14:tracePt t="24406" x="2251075" y="1785938"/>
          <p14:tracePt t="24686" x="2232025" y="1785938"/>
          <p14:tracePt t="24709" x="2160588" y="1768475"/>
          <p14:tracePt t="24722" x="2081213" y="1731963"/>
          <p14:tracePt t="24738" x="2000250" y="1704975"/>
          <p14:tracePt t="24748" x="1919288" y="1697038"/>
          <p14:tracePt t="24759" x="1776413" y="1687513"/>
          <p14:tracePt t="24773" x="1751013" y="1687513"/>
          <p14:tracePt t="24796" x="1704975" y="1687513"/>
          <p14:tracePt t="24811" x="1616075" y="1687513"/>
          <p14:tracePt t="24833" x="1571625" y="1697038"/>
          <p14:tracePt t="24844" x="1482725" y="1724025"/>
          <p14:tracePt t="24857" x="1455738" y="1731963"/>
          <p14:tracePt t="24893" x="1446213" y="1741488"/>
          <p14:tracePt t="24910" x="1438275" y="1741488"/>
          <p14:tracePt t="24920" x="1428750" y="1741488"/>
          <p14:tracePt t="24931" x="1428750" y="1751013"/>
          <p14:tracePt t="24941" x="1411288" y="1751013"/>
          <p14:tracePt t="24973" x="1401763" y="1751013"/>
          <p14:tracePt t="25101" x="1411288" y="1741488"/>
          <p14:tracePt t="25112" x="1446213" y="1724025"/>
          <p14:tracePt t="25132" x="1536700" y="1660525"/>
          <p14:tracePt t="25139" x="1643063" y="1571625"/>
          <p14:tracePt t="25150" x="1847850" y="1419225"/>
          <p14:tracePt t="25162" x="2116138" y="1223963"/>
          <p14:tracePt t="25186" x="2170113" y="1179513"/>
          <p14:tracePt t="25199" x="2295525" y="1116013"/>
          <p14:tracePt t="25211" x="2374900" y="1081088"/>
          <p14:tracePt t="25237" x="2438400" y="1054100"/>
          <p14:tracePt t="25254" x="2473325" y="1044575"/>
          <p14:tracePt t="25272" x="2473325" y="1054100"/>
          <p14:tracePt t="25283" x="2473325" y="1089025"/>
          <p14:tracePt t="25296" x="2473325" y="1179513"/>
          <p14:tracePt t="25319" x="2473325" y="1241425"/>
          <p14:tracePt t="25331" x="2473325" y="1366838"/>
          <p14:tracePt t="25366" x="2509838" y="1500188"/>
          <p14:tracePt t="25379" x="2509838" y="1544638"/>
          <p14:tracePt t="25392" x="2509838" y="1608138"/>
          <p14:tracePt t="25412" x="2517775" y="1652588"/>
          <p14:tracePt t="25417" x="2527300" y="1768475"/>
          <p14:tracePt t="25429" x="2536825" y="1803400"/>
          <p14:tracePt t="25454" x="2536825" y="1830388"/>
          <p14:tracePt t="25465" x="2536825" y="1866900"/>
          <p14:tracePt t="25479" x="2536825" y="1874838"/>
          <p14:tracePt t="25517" x="2536825" y="1884363"/>
          <p14:tracePt t="25533" x="2536825" y="1893888"/>
          <p14:tracePt t="25538" x="2536825" y="1901825"/>
          <p14:tracePt t="25588" x="2536825" y="1911350"/>
          <p14:tracePt t="25599" x="2517775" y="1928813"/>
          <p14:tracePt t="25611" x="2500313" y="1946275"/>
          <p14:tracePt t="25624" x="2490788" y="1955800"/>
          <p14:tracePt t="25635" x="2473325" y="1973263"/>
          <p14:tracePt t="25649" x="2446338" y="1973263"/>
          <p14:tracePt t="25674" x="2419350" y="1973263"/>
          <p14:tracePt t="25686" x="2411413" y="1982788"/>
          <p14:tracePt t="25699" x="2401888" y="1982788"/>
          <p14:tracePt t="25721" x="2393950" y="1982788"/>
          <p14:tracePt t="25733" x="2374900" y="1990725"/>
          <p14:tracePt t="25757" x="2330450" y="1973263"/>
          <p14:tracePt t="25786" x="2312988" y="1946275"/>
          <p14:tracePt t="25794" x="2303463" y="1928813"/>
          <p14:tracePt t="25801" x="2286000" y="1919288"/>
          <p14:tracePt t="25818" x="2259013" y="1911350"/>
          <p14:tracePt t="25894" x="2259013" y="1901825"/>
          <p14:tracePt t="25905" x="2251075" y="1893888"/>
          <p14:tracePt t="25916" x="2241550" y="1893888"/>
          <p14:tracePt t="25928" x="2241550" y="1884363"/>
          <p14:tracePt t="25940" x="2232025" y="1884363"/>
          <p14:tracePt t="25952" x="2214563" y="1866900"/>
          <p14:tracePt t="25966" x="2205038" y="1866900"/>
          <p14:tracePt t="25989" x="2205038" y="1857375"/>
          <p14:tracePt t="26002" x="2187575" y="1847850"/>
          <p14:tracePt t="26025" x="2187575" y="1839913"/>
          <p14:tracePt t="26342" x="2179638" y="1830388"/>
          <p14:tracePt t="26355" x="2160588" y="1795463"/>
          <p14:tracePt t="26367" x="2152650" y="1768475"/>
          <p14:tracePt t="26379" x="2125663" y="1724025"/>
          <p14:tracePt t="26391" x="2108200" y="1660525"/>
          <p14:tracePt t="26416" x="2071688" y="1616075"/>
          <p14:tracePt t="26429" x="2044700" y="1581150"/>
          <p14:tracePt t="26440" x="1973263" y="1517650"/>
          <p14:tracePt t="26475" x="1911350" y="1482725"/>
          <p14:tracePt t="26490" x="1884363" y="1473200"/>
          <p14:tracePt t="26505" x="1874838" y="1473200"/>
          <p14:tracePt t="26514" x="1857375" y="1473200"/>
          <p14:tracePt t="26527" x="1822450" y="1473200"/>
          <p14:tracePt t="26539" x="1795463" y="1473200"/>
          <p14:tracePt t="26563" x="1758950" y="1473200"/>
          <p14:tracePt t="26574" x="1714500" y="1473200"/>
          <p14:tracePt t="26598" x="1643063" y="1482725"/>
          <p14:tracePt t="26610" x="1608138" y="1500188"/>
          <p14:tracePt t="26623" x="1571625" y="1509713"/>
          <p14:tracePt t="26648" x="1517650" y="1527175"/>
          <p14:tracePt t="26659" x="1438275" y="1544638"/>
          <p14:tracePt t="26684" x="1401763" y="1544638"/>
          <p14:tracePt t="26696" x="1374775" y="1536700"/>
          <p14:tracePt t="26707" x="1330325" y="1482725"/>
          <p14:tracePt t="26731" x="1312863" y="1455738"/>
          <p14:tracePt t="26747" x="1268413" y="1419225"/>
          <p14:tracePt t="26757" x="1250950" y="1411288"/>
          <p14:tracePt t="26789" x="1223963" y="1401763"/>
          <p14:tracePt t="26792" x="1187450" y="1401763"/>
          <p14:tracePt t="26818" x="1179513" y="1401763"/>
          <p14:tracePt t="26829" x="1169988" y="1384300"/>
          <p14:tracePt t="26841" x="1169988" y="1374775"/>
          <p14:tracePt t="26879" x="1169988" y="1366838"/>
          <p14:tracePt t="26894" x="1179513" y="1347788"/>
          <p14:tracePt t="26908" x="1214438" y="1339850"/>
          <p14:tracePt t="26914" x="1258888" y="1330325"/>
          <p14:tracePt t="26926" x="1428750" y="1322388"/>
          <p14:tracePt t="26951" x="1660525" y="1312863"/>
          <p14:tracePt t="26965" x="1785938" y="1312863"/>
          <p14:tracePt t="26976" x="1893888" y="1312863"/>
          <p14:tracePt t="26991" x="2009775" y="1322388"/>
          <p14:tracePt t="27011" x="2259013" y="1357313"/>
          <p14:tracePt t="27037" x="2384425" y="1374775"/>
          <p14:tracePt t="27048" x="2473325" y="1393825"/>
          <p14:tracePt t="27061" x="2608263" y="1428750"/>
          <p14:tracePt t="27085" x="2643188" y="1428750"/>
          <p14:tracePt t="27097" x="2751138" y="1428750"/>
          <p14:tracePt t="27121" x="2830513" y="1428750"/>
          <p14:tracePt t="27134" x="2884488" y="1393825"/>
          <p14:tracePt t="27621" x="2884488" y="1401763"/>
          <p14:tracePt t="27632" x="2894013" y="1428750"/>
          <p14:tracePt t="27644" x="2901950" y="1465263"/>
          <p14:tracePt t="27658" x="2919413" y="1544638"/>
          <p14:tracePt t="27681" x="2928938" y="1581150"/>
          <p14:tracePt t="27693" x="2938463" y="1616075"/>
          <p14:tracePt t="27706" x="2946400" y="1643063"/>
          <p14:tracePt t="27720" x="2946400" y="1679575"/>
          <p14:tracePt t="27732" x="2965450" y="1697038"/>
          <p14:tracePt t="27753" x="2973388" y="1724025"/>
          <p14:tracePt t="27767" x="2990850" y="1741488"/>
          <p14:tracePt t="27791" x="2990850" y="1751013"/>
          <p14:tracePt t="28123" x="0" y="0"/>
        </p14:tracePtLst>
        <p14:tracePtLst>
          <p14:tracePt t="47277" x="5099050" y="1724025"/>
          <p14:tracePt t="47728" x="5072063" y="1724025"/>
          <p14:tracePt t="47738" x="5054600" y="1724025"/>
          <p14:tracePt t="47752" x="5027613" y="1731963"/>
          <p14:tracePt t="47764" x="4991100" y="1741488"/>
          <p14:tracePt t="47786" x="4911725" y="1776413"/>
          <p14:tracePt t="47791" x="4875213" y="1785938"/>
          <p14:tracePt t="47804" x="4830763" y="1803400"/>
          <p14:tracePt t="47820" x="4795838" y="1822450"/>
          <p14:tracePt t="47848" x="4776788" y="1822450"/>
          <p14:tracePt t="47864" x="4759325" y="1822450"/>
          <p14:tracePt t="47886" x="4741863" y="1822450"/>
          <p14:tracePt t="47924" x="4732338" y="1812925"/>
          <p14:tracePt t="47934" x="4732338" y="1785938"/>
          <p14:tracePt t="47947" x="4732338" y="1768475"/>
          <p14:tracePt t="47959" x="4732338" y="1731963"/>
          <p14:tracePt t="48313" x="4759325" y="1731963"/>
          <p14:tracePt t="48324" x="4786313" y="1731963"/>
          <p14:tracePt t="48336" x="4822825" y="1731963"/>
          <p14:tracePt t="48351" x="4857750" y="1731963"/>
          <p14:tracePt t="48361" x="4946650" y="1731963"/>
          <p14:tracePt t="48384" x="4991100" y="1731963"/>
          <p14:tracePt t="48400" x="5062538" y="1741488"/>
          <p14:tracePt t="48410" x="5197475" y="1741488"/>
          <p14:tracePt t="48434" x="5286375" y="1741488"/>
          <p14:tracePt t="48446" x="5491163" y="1741488"/>
          <p14:tracePt t="48475" x="5581650" y="1741488"/>
          <p14:tracePt t="48483" x="5661025" y="1741488"/>
          <p14:tracePt t="48494" x="5830888" y="1768475"/>
          <p14:tracePt t="48520" x="6018213" y="1803400"/>
          <p14:tracePt t="48532" x="6126163" y="1812925"/>
          <p14:tracePt t="48556" x="6205538" y="1839913"/>
          <p14:tracePt t="48568" x="6269038" y="1857375"/>
          <p14:tracePt t="48873" x="6269038" y="1874838"/>
          <p14:tracePt t="48900" x="6276975" y="1893888"/>
          <p14:tracePt t="48907" x="6296025" y="1901825"/>
          <p14:tracePt t="48919" x="6313488" y="1919288"/>
          <p14:tracePt t="48936" x="6375400" y="1965325"/>
          <p14:tracePt t="48956" x="6411913" y="1990725"/>
          <p14:tracePt t="48964" x="6491288" y="2062163"/>
          <p14:tracePt t="48983" x="6545263" y="2081213"/>
          <p14:tracePt t="49006" x="6616700" y="2116138"/>
          <p14:tracePt t="49019" x="6759575" y="2170113"/>
          <p14:tracePt t="49041" x="6840538" y="2187575"/>
          <p14:tracePt t="49055" x="6902450" y="2205038"/>
          <p14:tracePt t="49066" x="6991350" y="2224088"/>
          <p14:tracePt t="49098" x="7054850" y="2241550"/>
          <p14:tracePt t="49102" x="7180263" y="2241550"/>
          <p14:tracePt t="49116" x="7277100" y="2224088"/>
          <p14:tracePt t="49147" x="7348538" y="2214563"/>
          <p14:tracePt t="49554" x="7375525" y="2232025"/>
          <p14:tracePt t="49566" x="7402513" y="2259013"/>
          <p14:tracePt t="49578" x="7429500" y="2276475"/>
          <p14:tracePt t="49599" x="7473950" y="2322513"/>
          <p14:tracePt t="49602" x="7527925" y="2393950"/>
          <p14:tracePt t="49615" x="7562850" y="2411413"/>
          <p14:tracePt t="49639" x="7643813" y="2455863"/>
          <p14:tracePt t="49663" x="7759700" y="2509838"/>
          <p14:tracePt t="49688" x="7831138" y="2527300"/>
          <p14:tracePt t="49706" x="7894638" y="2554288"/>
          <p14:tracePt t="49711" x="7947025" y="2571750"/>
          <p14:tracePt t="49724" x="7974013" y="2589213"/>
          <p14:tracePt t="50066" x="7974013" y="2625725"/>
          <p14:tracePt t="50079" x="7983538" y="2652713"/>
          <p14:tracePt t="50090" x="7983538" y="2687638"/>
          <p14:tracePt t="50103" x="7991475" y="2732088"/>
          <p14:tracePt t="50116" x="8001000" y="2776538"/>
          <p14:tracePt t="50126" x="8010525" y="2847975"/>
          <p14:tracePt t="50151" x="8027988" y="2901950"/>
          <p14:tracePt t="50163" x="8037513" y="2938463"/>
          <p14:tracePt t="50186" x="8054975" y="2990850"/>
          <p14:tracePt t="50199" x="8062913" y="3054350"/>
          <p14:tracePt t="50210" x="8081963" y="3197225"/>
          <p14:tracePt t="50241" x="8081963" y="3241675"/>
          <p14:tracePt t="50248" x="8089900" y="3303588"/>
          <p14:tracePt t="50430" x="8081963" y="3303588"/>
          <p14:tracePt t="50445" x="8062913" y="3303588"/>
          <p14:tracePt t="50456" x="8037513" y="3313113"/>
          <p14:tracePt t="50480" x="7894638" y="3322638"/>
          <p14:tracePt t="50491" x="7769225" y="3322638"/>
          <p14:tracePt t="50505" x="7385050" y="3322638"/>
          <p14:tracePt t="50528" x="7126288" y="3295650"/>
          <p14:tracePt t="50539" x="6894513" y="3268663"/>
          <p14:tracePt t="50552" x="6732588" y="3232150"/>
          <p14:tracePt t="50564" x="6473825" y="3179763"/>
          <p14:tracePt t="50589" x="6375400" y="3170238"/>
          <p14:tracePt t="50600" x="6259513" y="3170238"/>
          <p14:tracePt t="50613" x="5965825" y="3187700"/>
          <p14:tracePt t="50637" x="5705475" y="3224213"/>
          <p14:tracePt t="50661" x="5554663" y="3224213"/>
          <p14:tracePt t="50953" x="5527675" y="3224213"/>
          <p14:tracePt t="50968" x="5500688" y="3232150"/>
          <p14:tracePt t="50970" x="5419725" y="3232150"/>
          <p14:tracePt t="50992" x="5126038" y="3232150"/>
          <p14:tracePt t="51016" x="4813300" y="3224213"/>
          <p14:tracePt t="51026" x="4465638" y="3205163"/>
          <p14:tracePt t="51039" x="4116388" y="3205163"/>
          <p14:tracePt t="51051" x="3562350" y="3205163"/>
          <p14:tracePt t="51074" x="3340100" y="3205163"/>
          <p14:tracePt t="51091" x="3116263" y="3187700"/>
          <p14:tracePt t="51100" x="2724150" y="3170238"/>
          <p14:tracePt t="51123" x="2562225" y="3160713"/>
          <p14:tracePt t="51136" x="2347913" y="3160713"/>
          <p14:tracePt t="51150" x="2286000" y="3160713"/>
          <p14:tracePt t="51393" x="2251075" y="3170238"/>
          <p14:tracePt t="51408" x="2214563" y="3179763"/>
          <p14:tracePt t="51417" x="2133600" y="3187700"/>
          <p14:tracePt t="51428" x="2027238" y="3187700"/>
          <p14:tracePt t="51440" x="1839913" y="3187700"/>
          <p14:tracePt t="51453" x="1312863" y="3187700"/>
          <p14:tracePt t="51469" x="1044575" y="3170238"/>
          <p14:tracePt t="51489" x="642938" y="3125788"/>
          <p14:tracePt t="51503" x="517525" y="3098800"/>
          <p14:tracePt t="51525" x="411163" y="3071813"/>
          <p14:tracePt t="51538" x="250825" y="3044825"/>
          <p14:tracePt t="51562" x="204788" y="3044825"/>
          <p14:tracePt t="51574" x="142875" y="3027363"/>
          <p14:tracePt t="51600" x="125413" y="3027363"/>
          <p14:tracePt t="51890" x="125413" y="3009900"/>
          <p14:tracePt t="51909" x="125413" y="3000375"/>
          <p14:tracePt t="51914" x="125413" y="2982913"/>
          <p14:tracePt t="51927" x="133350" y="2965450"/>
          <p14:tracePt t="51943" x="204788" y="2919413"/>
          <p14:tracePt t="51963" x="258763" y="2884488"/>
          <p14:tracePt t="51972" x="347663" y="2874963"/>
          <p14:tracePt t="52000" x="384175" y="2874963"/>
          <p14:tracePt t="52012" x="411163" y="2874963"/>
          <p14:tracePt t="52026" x="465138" y="2911475"/>
          <p14:tracePt t="52050" x="500063" y="2946400"/>
          <p14:tracePt t="52063" x="544513" y="2973388"/>
          <p14:tracePt t="52074" x="633413" y="3036888"/>
          <p14:tracePt t="52098" x="660400" y="3062288"/>
          <p14:tracePt t="52112" x="696913" y="3089275"/>
          <p14:tracePt t="52147" x="704850" y="3098800"/>
          <p14:tracePt t="52426" x="696913" y="3089275"/>
          <p14:tracePt t="52439" x="679450" y="3071813"/>
          <p14:tracePt t="52450" x="669925" y="3054350"/>
          <p14:tracePt t="52464" x="652463" y="3027363"/>
          <p14:tracePt t="52480" x="633413" y="3009900"/>
          <p14:tracePt t="52490" x="615950" y="3000375"/>
          <p14:tracePt t="52500" x="598488" y="2973388"/>
          <p14:tracePt t="52512" x="571500" y="2938463"/>
          <p14:tracePt t="52538" x="561975" y="2919413"/>
          <p14:tracePt t="52567" x="554038" y="2919413"/>
          <p14:tracePt t="52572" x="544513" y="2911475"/>
          <p14:tracePt t="52586" x="544513" y="2901950"/>
          <p14:tracePt t="52611" x="561975" y="2894013"/>
          <p14:tracePt t="52622" x="598488" y="2874963"/>
          <p14:tracePt t="52633" x="642938" y="2867025"/>
          <p14:tracePt t="52649" x="696913" y="2847975"/>
          <p14:tracePt t="52670" x="714375" y="2847975"/>
          <p14:tracePt t="52682" x="714375" y="2884488"/>
          <p14:tracePt t="52695" x="714375" y="2919413"/>
          <p14:tracePt t="52718" x="723900" y="2955925"/>
          <p14:tracePt t="52732" x="758825" y="3027363"/>
          <p14:tracePt t="52754" x="776288" y="3081338"/>
          <p14:tracePt t="52767" x="812800" y="3152775"/>
          <p14:tracePt t="52780" x="830263" y="3197225"/>
          <p14:tracePt t="52796" x="847725" y="3214688"/>
          <p14:tracePt t="52816" x="884238" y="3259138"/>
          <p14:tracePt t="52846" x="901700" y="3276600"/>
          <p14:tracePt t="52853" x="919163" y="3286125"/>
          <p14:tracePt t="52867" x="973138" y="3286125"/>
          <p14:tracePt t="52888" x="1000125" y="3286125"/>
          <p14:tracePt t="53074" x="990600" y="3286125"/>
          <p14:tracePt t="53084" x="973138" y="3276600"/>
          <p14:tracePt t="53097" x="955675" y="3259138"/>
          <p14:tracePt t="53108" x="928688" y="3232150"/>
          <p14:tracePt t="53121" x="874713" y="3152775"/>
          <p14:tracePt t="53134" x="857250" y="3133725"/>
          <p14:tracePt t="53150" x="830263" y="3116263"/>
          <p14:tracePt t="53169" x="803275" y="3071813"/>
          <p14:tracePt t="53184" x="795338" y="3044825"/>
          <p14:tracePt t="53206" x="776288" y="3017838"/>
          <p14:tracePt t="53218" x="768350" y="3000375"/>
          <p14:tracePt t="53242" x="758825" y="2982913"/>
          <p14:tracePt t="53254" x="758825" y="2973388"/>
          <p14:tracePt t="53304" x="750888" y="2973388"/>
          <p14:tracePt t="53315" x="741363" y="2965450"/>
          <p14:tracePt t="53584" x="714375" y="2955925"/>
          <p14:tracePt t="53595" x="687388" y="2946400"/>
          <p14:tracePt t="53608" x="652463" y="2938463"/>
          <p14:tracePt t="53619" x="588963" y="2911475"/>
          <p14:tracePt t="53645" x="561975" y="2894013"/>
          <p14:tracePt t="53655" x="554038" y="2884488"/>
          <p14:tracePt t="53668" x="527050" y="2867025"/>
          <p14:tracePt t="53692" x="517525" y="2847975"/>
          <p14:tracePt t="53731" x="509588" y="2847975"/>
          <p14:tracePt t="53742" x="500063" y="2847975"/>
          <p14:tracePt t="53766" x="490538" y="2847975"/>
          <p14:tracePt t="55275" x="490538" y="2857500"/>
          <p14:tracePt t="55287" x="490538" y="2867025"/>
          <p14:tracePt t="55312" x="490538" y="2874963"/>
          <p14:tracePt t="55327" x="490538" y="2884488"/>
          <p14:tracePt t="55337" x="500063" y="2901950"/>
          <p14:tracePt t="55352" x="509588" y="2911475"/>
          <p14:tracePt t="55385" x="517525" y="2919413"/>
          <p14:tracePt t="55397" x="517525" y="2928938"/>
          <p14:tracePt t="55409" x="527050" y="2938463"/>
          <p14:tracePt t="55616" x="536575" y="2946400"/>
          <p14:tracePt t="55762" x="536575" y="2955925"/>
          <p14:tracePt t="55775" x="536575" y="2965450"/>
          <p14:tracePt t="55788" x="536575" y="2973388"/>
          <p14:tracePt t="55801" x="544513" y="2982913"/>
          <p14:tracePt t="55811" x="554038" y="2990850"/>
          <p14:tracePt t="55823" x="581025" y="3044825"/>
          <p14:tracePt t="55848" x="615950" y="3098800"/>
          <p14:tracePt t="55863" x="723900" y="3224213"/>
          <p14:tracePt t="55884" x="874713" y="3375025"/>
          <p14:tracePt t="55910" x="965200" y="3482975"/>
          <p14:tracePt t="56152" x="955675" y="3490913"/>
          <p14:tracePt t="56165" x="955675" y="3500438"/>
          <p14:tracePt t="56177" x="955675" y="3509963"/>
          <p14:tracePt t="56188" x="955675" y="3517900"/>
          <p14:tracePt t="56201" x="955675" y="3536950"/>
          <p14:tracePt t="56213" x="955675" y="3554413"/>
          <p14:tracePt t="56229" x="982663" y="3589338"/>
          <p14:tracePt t="56250" x="1009650" y="3608388"/>
          <p14:tracePt t="56261" x="1062038" y="3660775"/>
          <p14:tracePt t="56287" x="1089025" y="3679825"/>
          <p14:tracePt t="56300" x="1108075" y="3687763"/>
          <p14:tracePt t="56312" x="1143000" y="3687763"/>
          <p14:tracePt t="56334" x="1160463" y="3687763"/>
          <p14:tracePt t="56347" x="1179513" y="3687763"/>
          <p14:tracePt t="56371" x="1179513" y="3670300"/>
          <p14:tracePt t="56384" x="1187450" y="3652838"/>
          <p14:tracePt t="56397" x="1187450" y="3643313"/>
          <p14:tracePt t="56420" x="1179513" y="3633788"/>
          <p14:tracePt t="56446" x="1169988" y="3625850"/>
          <p14:tracePt t="56457" x="1169988" y="3616325"/>
          <p14:tracePt t="56469" x="1169988" y="3608388"/>
          <p14:tracePt t="56481" x="1169988" y="3571875"/>
          <p14:tracePt t="56504" x="1169988" y="3562350"/>
          <p14:tracePt t="56518" x="1169988" y="3544888"/>
          <p14:tracePt t="56530" x="1169988" y="3517900"/>
          <p14:tracePt t="56553" x="1169988" y="3490913"/>
          <p14:tracePt t="56567" x="1169988" y="3438525"/>
          <p14:tracePt t="56595" x="1169988" y="3411538"/>
          <p14:tracePt t="56603" x="1169988" y="3384550"/>
          <p14:tracePt t="56615" x="1169988" y="3348038"/>
          <p14:tracePt t="56639" x="1169988" y="3340100"/>
          <p14:tracePt t="56652" x="1179513" y="3330575"/>
          <p14:tracePt t="56749" x="1169988" y="3357563"/>
          <p14:tracePt t="56763" x="1160463" y="3384550"/>
          <p14:tracePt t="56774" x="1152525" y="3429000"/>
          <p14:tracePt t="56797" x="1152525" y="3455988"/>
          <p14:tracePt t="56800" x="1143000" y="3490913"/>
          <p14:tracePt t="56822" x="1143000" y="3536950"/>
          <p14:tracePt t="56833" x="1133475" y="3608388"/>
          <p14:tracePt t="56868" x="1133475" y="3679825"/>
          <p14:tracePt t="56883" x="1133475" y="3705225"/>
          <p14:tracePt t="56895" x="1133475" y="3724275"/>
          <p14:tracePt t="56908" x="1133475" y="3768725"/>
          <p14:tracePt t="56932" x="1133475" y="3776663"/>
          <p14:tracePt t="56943" x="1143000" y="3795713"/>
          <p14:tracePt t="56970" x="1160463" y="3795713"/>
          <p14:tracePt t="56987" x="1169988" y="3795713"/>
          <p14:tracePt t="57479" x="1179513" y="3795713"/>
          <p14:tracePt t="57491" x="1204913" y="3786188"/>
          <p14:tracePt t="57505" x="1268413" y="3768725"/>
          <p14:tracePt t="57517" x="1393825" y="3724275"/>
          <p14:tracePt t="57538" x="1938338" y="3509963"/>
          <p14:tracePt t="57553" x="2384425" y="3322638"/>
          <p14:tracePt t="57565" x="3402013" y="3017838"/>
          <p14:tracePt t="57576" x="3857625" y="2955925"/>
          <p14:tracePt t="57600" x="4197350" y="2955925"/>
          <p14:tracePt t="57615" x="4732338" y="3027363"/>
          <p14:tracePt t="57626" x="4884738" y="3071813"/>
          <p14:tracePt t="57651" x="5010150" y="3089275"/>
          <p14:tracePt t="57663" x="5108575" y="3125788"/>
          <p14:tracePt t="57673" x="5313363" y="3179763"/>
          <p14:tracePt t="57697" x="5429250" y="3187700"/>
          <p14:tracePt t="57709" x="5581650" y="3224213"/>
          <p14:tracePt t="57743" x="5661025" y="3251200"/>
          <p14:tracePt t="57759" x="5705475" y="3268663"/>
          <p14:tracePt t="57771" x="5724525" y="3295650"/>
          <p14:tracePt t="58125" x="5724525" y="3286125"/>
          <p14:tracePt t="58138" x="5715000" y="3276600"/>
          <p14:tracePt t="58149" x="5670550" y="3251200"/>
          <p14:tracePt t="58162" x="5643563" y="3232150"/>
          <p14:tracePt t="58186" x="5599113" y="3197225"/>
          <p14:tracePt t="58210" x="5572125" y="3179763"/>
          <p14:tracePt t="58221" x="5527675" y="3133725"/>
          <p14:tracePt t="58234" x="5473700" y="3089275"/>
          <p14:tracePt t="58245" x="5348288" y="3009900"/>
          <p14:tracePt t="58270" x="5224463" y="2919413"/>
          <p14:tracePt t="58296" x="5170488" y="2874963"/>
          <p14:tracePt t="58314" x="5116513" y="2847975"/>
          <p14:tracePt t="58320" x="5081588" y="2830513"/>
          <p14:tracePt t="58331" x="4965700" y="2776538"/>
          <p14:tracePt t="58366" x="4929188" y="2768600"/>
          <p14:tracePt t="58370" x="4894263" y="2759075"/>
          <p14:tracePt t="58673" x="4894263" y="2732088"/>
          <p14:tracePt t="58684" x="4894263" y="2705100"/>
          <p14:tracePt t="58696" x="4884738" y="2687638"/>
          <p14:tracePt t="58746" x="4884738" y="2679700"/>
          <p14:tracePt t="58770" x="4894263" y="2670175"/>
          <p14:tracePt t="58785" x="4919663" y="2670175"/>
          <p14:tracePt t="58795" x="4946650" y="2660650"/>
          <p14:tracePt t="58803" x="4973638" y="2660650"/>
          <p14:tracePt t="58818" x="5010150" y="2660650"/>
          <p14:tracePt t="58848" x="5037138" y="2679700"/>
          <p14:tracePt t="58855" x="5072063" y="2697163"/>
          <p14:tracePt t="58867" x="5126038" y="2759075"/>
          <p14:tracePt t="58892" x="5160963" y="2803525"/>
          <p14:tracePt t="58908" x="5187950" y="2840038"/>
          <p14:tracePt t="58918" x="5251450" y="2938463"/>
          <p14:tracePt t="58940" x="5268913" y="2973388"/>
          <p14:tracePt t="58953" x="5303838" y="3044825"/>
          <p14:tracePt t="58967" x="5322888" y="3089275"/>
          <p14:tracePt t="58989" x="5348288" y="3152775"/>
          <p14:tracePt t="59015" x="5357813" y="3179763"/>
          <p14:tracePt t="59030" x="5367338" y="3197225"/>
          <p14:tracePt t="59038" x="5367338" y="3224213"/>
          <p14:tracePt t="59048" x="5367338" y="3241675"/>
          <p14:tracePt t="59077" x="5367338" y="3251200"/>
          <p14:tracePt t="59097" x="5348288" y="3259138"/>
          <p14:tracePt t="59111" x="5313363" y="3268663"/>
          <p14:tracePt t="59125" x="5268913" y="3276600"/>
          <p14:tracePt t="59135" x="5197475" y="3295650"/>
          <p14:tracePt t="59159" x="5160963" y="3295650"/>
          <p14:tracePt t="59172" x="5081588" y="3295650"/>
          <p14:tracePt t="59196" x="5027613" y="3276600"/>
          <p14:tracePt t="59209" x="4973638" y="3232150"/>
          <p14:tracePt t="59220" x="4813300" y="3027363"/>
          <p14:tracePt t="59243" x="4714875" y="2928938"/>
          <p14:tracePt t="59256" x="4608513" y="2795588"/>
          <p14:tracePt t="59270" x="4438650" y="2527300"/>
          <p14:tracePt t="59302" x="4384675" y="2384425"/>
          <p14:tracePt t="59305" x="4313238" y="2116138"/>
          <p14:tracePt t="59329" x="4276725" y="1946275"/>
          <p14:tracePt t="59342" x="4276725" y="1866900"/>
          <p14:tracePt t="59354" x="4276725" y="1839913"/>
          <p14:tracePt t="59379" x="4276725" y="1785938"/>
          <p14:tracePt t="59392" x="4340225" y="1724025"/>
          <p14:tracePt t="59404" x="4384675" y="1670050"/>
          <p14:tracePt t="59427" x="4438650" y="1625600"/>
          <p14:tracePt t="59444" x="4589463" y="1482725"/>
          <p14:tracePt t="59476" x="4786313" y="1322388"/>
          <p14:tracePt t="59491" x="4902200" y="1258888"/>
          <p14:tracePt t="59509" x="5018088" y="1204913"/>
          <p14:tracePt t="59513" x="5099050" y="1169988"/>
          <p14:tracePt t="59525" x="5286375" y="1108075"/>
          <p14:tracePt t="59539" x="5367338" y="1098550"/>
          <p14:tracePt t="59560" x="5429250" y="1098550"/>
          <p14:tracePt t="59574" x="5518150" y="1133475"/>
          <p14:tracePt t="59597" x="5554663" y="1169988"/>
          <p14:tracePt t="59611" x="5599113" y="1204913"/>
          <p14:tracePt t="59622" x="5661025" y="1303338"/>
          <p14:tracePt t="59646" x="5705475" y="1374775"/>
          <p14:tracePt t="59662" x="5768975" y="1536700"/>
          <p14:tracePt t="59683" x="5776913" y="1616075"/>
          <p14:tracePt t="59696" x="5776913" y="1704975"/>
          <p14:tracePt t="59707" x="5813425" y="1938338"/>
          <p14:tracePt t="59740" x="5875338" y="2152650"/>
          <p14:tracePt t="59756" x="5919788" y="2251075"/>
          <p14:tracePt t="59769" x="5965825" y="2322513"/>
          <p14:tracePt t="59780" x="6010275" y="2374900"/>
          <p14:tracePt t="59792" x="6099175" y="2473325"/>
          <p14:tracePt t="59806" x="6153150" y="2490788"/>
          <p14:tracePt t="59830" x="6224588" y="2536825"/>
          <p14:tracePt t="59842" x="6259513" y="2554288"/>
          <p14:tracePt t="59866" x="6296025" y="2554288"/>
          <p14:tracePt t="59878" x="6384925" y="2554288"/>
          <p14:tracePt t="59907" x="6438900" y="2554288"/>
          <p14:tracePt t="59916" x="6483350" y="2554288"/>
          <p14:tracePt t="59926" x="6589713" y="2554288"/>
          <p14:tracePt t="59957" x="6626225" y="2562225"/>
          <p14:tracePt t="59962" x="6661150" y="2581275"/>
          <p14:tracePt t="59974" x="6759575" y="2625725"/>
          <p14:tracePt t="59999" x="6796088" y="2670175"/>
          <p14:tracePt t="60011" x="6848475" y="2803525"/>
          <p14:tracePt t="60035" x="6867525" y="2973388"/>
          <p14:tracePt t="60061" x="6867525" y="3054350"/>
          <p14:tracePt t="60376" x="6831013" y="3081338"/>
          <p14:tracePt t="60390" x="6804025" y="3125788"/>
          <p14:tracePt t="60402" x="6769100" y="3170238"/>
          <p14:tracePt t="60413" x="6742113" y="3224213"/>
          <p14:tracePt t="60425" x="6715125" y="3276600"/>
          <p14:tracePt t="60437" x="6705600" y="3340100"/>
          <p14:tracePt t="60451" x="6705600" y="3429000"/>
          <p14:tracePt t="60465" x="6705600" y="3455988"/>
          <p14:tracePt t="60487" x="6705600" y="3509963"/>
          <p14:tracePt t="60498" x="6715125" y="3589338"/>
          <p14:tracePt t="60523" x="6724650" y="3625850"/>
          <p14:tracePt t="60536" x="6732588" y="3652838"/>
          <p14:tracePt t="60548" x="6751638" y="3670300"/>
          <p14:tracePt t="60573" x="6751638" y="3687763"/>
          <p14:tracePt t="60597" x="6759575" y="3687763"/>
          <p14:tracePt t="60877" x="6759575" y="3697288"/>
          <p14:tracePt t="60889" x="6742113" y="3714750"/>
          <p14:tracePt t="60900" x="6732588" y="3732213"/>
          <p14:tracePt t="60913" x="6715125" y="3751263"/>
          <p14:tracePt t="60926" x="6697663" y="3768725"/>
          <p14:tracePt t="60937" x="6643688" y="3830638"/>
          <p14:tracePt t="60962" x="6616700" y="3857625"/>
          <p14:tracePt t="60970" x="6589713" y="3867150"/>
          <p14:tracePt t="60986" x="6572250" y="3884613"/>
          <p14:tracePt t="61010" x="6554788" y="3884613"/>
          <p14:tracePt t="61022" x="6545263" y="3884613"/>
          <p14:tracePt t="61039" x="6510338" y="3894138"/>
          <p14:tracePt t="61059" x="6483350" y="3911600"/>
          <p14:tracePt t="61072" x="6438900" y="3938588"/>
          <p14:tracePt t="61085" x="6402388" y="3946525"/>
          <p14:tracePt t="61107" x="6384925" y="3956050"/>
          <p14:tracePt t="61119" x="6348413" y="3973513"/>
          <p14:tracePt t="62046" x="6348413" y="3965575"/>
          <p14:tracePt t="62058" x="6348413" y="3956050"/>
          <p14:tracePt t="62070" x="6357938" y="3956050"/>
          <p14:tracePt t="62083" x="6357938" y="3946525"/>
          <p14:tracePt t="62119" x="6357938" y="3938588"/>
          <p14:tracePt t="62130" x="6367463" y="3938588"/>
          <p14:tracePt t="62142" x="6375400" y="3938588"/>
          <p14:tracePt t="62160" x="6375400" y="3929063"/>
          <p14:tracePt t="62167" x="6384925" y="3929063"/>
          <p14:tracePt t="62193" x="6402388" y="3911600"/>
          <p14:tracePt t="62210" x="6438900" y="3894138"/>
          <p14:tracePt t="62216" x="6510338" y="3848100"/>
          <p14:tracePt t="62228" x="6527800" y="3830638"/>
          <p14:tracePt t="62252" x="6527800" y="3822700"/>
          <p14:tracePt t="62263" x="6537325" y="3813175"/>
          <p14:tracePt t="62290" x="6545263" y="3813175"/>
          <p14:tracePt t="62298" x="6554788" y="3795713"/>
          <p14:tracePt t="62313" x="6572250" y="3795713"/>
          <p14:tracePt t="62338" x="6581775" y="3786188"/>
          <p14:tracePt t="62909" x="6581775" y="3795713"/>
          <p14:tracePt t="62945" x="6581775" y="3813175"/>
          <p14:tracePt t="62959" x="6572250" y="3822700"/>
          <p14:tracePt t="63055" x="6562725" y="3822700"/>
          <p14:tracePt t="70619" x="6562725" y="3830638"/>
          <p14:tracePt t="70631" x="6545263" y="3857625"/>
          <p14:tracePt t="70645" x="6537325" y="3867150"/>
          <p14:tracePt t="70658" x="6510338" y="3894138"/>
          <p14:tracePt t="70667" x="6456363" y="3965575"/>
          <p14:tracePt t="70692" x="6411913" y="4017963"/>
          <p14:tracePt t="70706" x="6313488" y="4116388"/>
          <p14:tracePt t="70729" x="6269038" y="4160838"/>
          <p14:tracePt t="70742" x="6215063" y="4205288"/>
          <p14:tracePt t="70753" x="6153150" y="4268788"/>
          <p14:tracePt t="70785" x="6126163" y="4286250"/>
          <p14:tracePt t="70789" x="6108700" y="4295775"/>
          <p14:tracePt t="70803" x="6099175" y="4295775"/>
          <p14:tracePt t="71093" x="6081713" y="4303713"/>
          <p14:tracePt t="71105" x="6027738" y="4330700"/>
          <p14:tracePt t="71119" x="5929313" y="4367213"/>
          <p14:tracePt t="71145" x="5411788" y="4670425"/>
          <p14:tracePt t="71158" x="5108575" y="4840288"/>
          <p14:tracePt t="71169" x="4867275" y="4973638"/>
          <p14:tracePt t="71181" x="4732338" y="5054600"/>
          <p14:tracePt t="71193" x="4554538" y="5153025"/>
          <p14:tracePt t="71226" x="4419600" y="5205413"/>
          <p14:tracePt t="71243" x="4367213" y="5232400"/>
          <p14:tracePt t="71253" x="4330700" y="5241925"/>
          <p14:tracePt t="72459" x="4322763" y="5241925"/>
          <p14:tracePt t="72473" x="4286250" y="5241925"/>
          <p14:tracePt t="72482" x="4224338" y="5187950"/>
          <p14:tracePt t="72494" x="4143375" y="5108575"/>
          <p14:tracePt t="72505" x="4027488" y="4991100"/>
          <p14:tracePt t="72519" x="3741738" y="4616450"/>
          <p14:tracePt t="72549" x="3589338" y="4367213"/>
          <p14:tracePt t="72555" x="3465513" y="4179888"/>
          <p14:tracePt t="72568" x="3286125" y="3894138"/>
          <p14:tracePt t="72599" x="3205163" y="3768725"/>
          <p14:tracePt t="72605" x="3160713" y="3562350"/>
          <p14:tracePt t="72617" x="3160713" y="3482975"/>
          <p14:tracePt t="72641" x="3160713" y="3438525"/>
          <p14:tracePt t="72921" x="3143250" y="3438525"/>
          <p14:tracePt t="72932" x="3116263" y="3438525"/>
          <p14:tracePt t="72945" x="3044825" y="3438525"/>
          <p14:tracePt t="72958" x="2946400" y="3446463"/>
          <p14:tracePt t="72972" x="2741613" y="3500438"/>
          <p14:tracePt t="72995" x="2643188" y="3544888"/>
          <p14:tracePt t="73008" x="2527300" y="3616325"/>
          <p14:tracePt t="73037" x="2473325" y="3643313"/>
          <p14:tracePt t="73042" x="2401888" y="3679825"/>
          <p14:tracePt t="73055" x="2303463" y="3732213"/>
          <p14:tracePt t="73078" x="2276475" y="3751263"/>
          <p14:tracePt t="73091" x="2241550" y="3751263"/>
          <p14:tracePt t="73115" x="2241550" y="3759200"/>
          <p14:tracePt t="73129" x="2224088" y="3776663"/>
          <p14:tracePt t="73140" x="2179638" y="3795713"/>
          <p14:tracePt t="73165" x="2160588" y="3795713"/>
          <p14:tracePt t="73175" x="2125663" y="3795713"/>
          <p14:tracePt t="73188" x="2098675" y="3795713"/>
          <p14:tracePt t="73567" x="2098675" y="3786188"/>
          <p14:tracePt t="73593" x="2098675" y="3776663"/>
          <p14:tracePt t="73615" x="2098675" y="3759200"/>
          <p14:tracePt t="73630" x="2116138" y="3741738"/>
          <p14:tracePt t="73639" x="2133600" y="3714750"/>
          <p14:tracePt t="73658" x="2160588" y="3687763"/>
          <p14:tracePt t="73664" x="2197100" y="3652838"/>
          <p14:tracePt t="73687" x="2214563" y="3633788"/>
          <p14:tracePt t="73701" x="2241550" y="3616325"/>
          <p14:tracePt t="73712" x="2276475" y="3589338"/>
          <p14:tracePt t="73727" x="2286000" y="3571875"/>
          <p14:tracePt t="73748" x="2312988" y="3554413"/>
          <p14:tracePt t="73762" x="2366963" y="3536950"/>
          <p14:tracePt t="73784" x="2384425" y="3527425"/>
          <p14:tracePt t="73801" x="2393950" y="3517900"/>
          <p14:tracePt t="73822" x="2401888" y="3509963"/>
          <p14:tracePt t="74369" x="2411413" y="3509963"/>
          <p14:tracePt t="74418" x="2419350" y="3509963"/>
          <p14:tracePt t="74441" x="2428875" y="3509963"/>
          <p14:tracePt t="74471" x="2438400" y="3509963"/>
          <p14:tracePt t="74473" x="2438400" y="3517900"/>
          <p14:tracePt t="74505" x="2446338" y="3517900"/>
          <p14:tracePt t="74520" x="2446338" y="3527425"/>
          <p14:tracePt t="74537" x="2465388" y="3536950"/>
          <p14:tracePt t="74568" x="2473325" y="3544888"/>
          <p14:tracePt t="74580" x="2482850" y="3544888"/>
          <p14:tracePt t="75928" x="2482850" y="3517900"/>
          <p14:tracePt t="75940" x="2482850" y="3438525"/>
          <p14:tracePt t="75952" x="2465388" y="3295650"/>
          <p14:tracePt t="75967" x="2455863" y="2874963"/>
          <p14:tracePt t="75988" x="2455863" y="2536825"/>
          <p14:tracePt t="76000" x="2455863" y="2224088"/>
          <p14:tracePt t="76013" x="2455863" y="1785938"/>
          <p14:tracePt t="76037" x="2455863" y="1670050"/>
          <p14:tracePt t="76051" x="2455863" y="1554163"/>
          <p14:tracePt t="76064" x="2544763" y="1347788"/>
          <p14:tracePt t="76086" x="2598738" y="1268413"/>
          <p14:tracePt t="76099" x="2705100" y="1143000"/>
          <p14:tracePt t="76451" x="2697163" y="1143000"/>
          <p14:tracePt t="76470" x="2679700" y="1143000"/>
          <p14:tracePt t="76473" x="2633663" y="1152525"/>
          <p14:tracePt t="76504" x="2616200" y="1160463"/>
          <p14:tracePt t="76517" x="2581275" y="1169988"/>
          <p14:tracePt t="76526" x="2544763" y="1179513"/>
          <p14:tracePt t="76537" x="2473325" y="1187450"/>
          <p14:tracePt t="76560" x="2446338" y="1196975"/>
          <p14:tracePt t="76574" x="2428875" y="1204913"/>
          <p14:tracePt t="76588" x="2393950" y="1204913"/>
          <p14:tracePt t="76602" x="2374900" y="1214438"/>
          <p14:tracePt t="76623" x="2347913" y="1214438"/>
          <p14:tracePt t="76645" x="2330450" y="1214438"/>
          <p14:tracePt t="76940" x="2312988" y="1231900"/>
          <p14:tracePt t="76958" x="2268538" y="1276350"/>
          <p14:tracePt t="76963" x="2232025" y="1330325"/>
          <p14:tracePt t="76971" x="2152650" y="1455738"/>
          <p14:tracePt t="76999" x="2125663" y="1509713"/>
          <p14:tracePt t="77010" x="2125663" y="1544638"/>
          <p14:tracePt t="77024" x="2125663" y="1589088"/>
          <p14:tracePt t="77047" x="2125663" y="1616075"/>
          <p14:tracePt t="77060" x="2125663" y="1633538"/>
          <p14:tracePt t="77073" x="2125663" y="1670050"/>
          <p14:tracePt t="77097" x="2125663" y="1687513"/>
          <p14:tracePt t="77109" x="2133600" y="1704975"/>
          <p14:tracePt t="77135" x="2143125" y="1714500"/>
          <p14:tracePt t="77160" x="2170113" y="1714500"/>
          <p14:tracePt t="77170" x="2197100" y="1714500"/>
          <p14:tracePt t="77376" x="2170113" y="1731963"/>
          <p14:tracePt t="77389" x="2000250" y="1847850"/>
          <p14:tracePt t="77389" x="1901825" y="1965325"/>
          <p14:tracePt t="77440" x="1803400" y="2116138"/>
          <p14:tracePt t="77450" x="1714500" y="2295525"/>
          <p14:tracePt t="77460" x="1679575" y="2428875"/>
          <p14:tracePt t="77474" x="1679575" y="2554288"/>
          <p14:tracePt t="77488" x="1679575" y="2705100"/>
          <p14:tracePt t="77499" x="1697038" y="2840038"/>
          <p14:tracePt t="77512" x="1803400" y="3143250"/>
          <p14:tracePt t="77534" x="1884363" y="3313113"/>
          <p14:tracePt t="77548" x="2108200" y="3786188"/>
          <p14:tracePt t="77572" x="2197100" y="3990975"/>
          <p14:tracePt t="77585" x="2276475" y="4187825"/>
          <p14:tracePt t="77596" x="2357438" y="4411663"/>
          <p14:tracePt t="77888" x="2366963" y="4411663"/>
          <p14:tracePt t="77901" x="2374900" y="4394200"/>
          <p14:tracePt t="77913" x="2411413" y="4340225"/>
          <p14:tracePt t="77925" x="2490788" y="4251325"/>
          <p14:tracePt t="77938" x="2625725" y="4160838"/>
          <p14:tracePt t="77950" x="3017838" y="3884613"/>
          <p14:tracePt t="77964" x="3143250" y="3795713"/>
          <p14:tracePt t="77986" x="3268663" y="3705225"/>
          <p14:tracePt t="77997" x="3527425" y="3544888"/>
          <p14:tracePt t="78022" x="3751263" y="3438525"/>
          <p14:tracePt t="78051" x="3848100" y="3375025"/>
          <p14:tracePt t="78064" x="3946525" y="3330575"/>
          <p14:tracePt t="78070" x="4081463" y="3259138"/>
          <p14:tracePt t="78083" x="4367213" y="3143250"/>
          <p14:tracePt t="78108" x="4554538" y="3089275"/>
          <p14:tracePt t="78120" x="4697413" y="3036888"/>
          <p14:tracePt t="78133" x="4911725" y="2990850"/>
          <p14:tracePt t="78164" x="4991100" y="2990850"/>
          <p14:tracePt t="78168" x="5054600" y="2990850"/>
          <p14:tracePt t="78184" x="5099050" y="2990850"/>
          <p14:tracePt t="78448" x="5108575" y="2990850"/>
          <p14:tracePt t="78463" x="5153025" y="2911475"/>
          <p14:tracePt t="78471" x="5456238" y="2357438"/>
          <p14:tracePt t="78498" x="5599113" y="2062163"/>
          <p14:tracePt t="78509" x="5688013" y="1812925"/>
          <p14:tracePt t="78521" x="5724525" y="1589088"/>
          <p14:tracePt t="78546" x="5732463" y="1544638"/>
          <p14:tracePt t="78557" x="5732463" y="1509713"/>
          <p14:tracePt t="78570" x="5732463" y="1446213"/>
          <p14:tracePt t="78602" x="5732463" y="1438275"/>
          <p14:tracePt t="78606" x="5732463" y="1419225"/>
          <p14:tracePt t="78619" x="5741988" y="1411288"/>
          <p14:tracePt t="78656" x="5759450" y="1393825"/>
          <p14:tracePt t="78673" x="5776913" y="1393825"/>
          <p14:tracePt t="78679" x="5795963" y="1374775"/>
          <p14:tracePt t="78900" x="5795963" y="1384300"/>
          <p14:tracePt t="78910" x="5795963" y="1401763"/>
          <p14:tracePt t="78923" x="5786438" y="1419225"/>
          <p14:tracePt t="78936" x="5776913" y="1473200"/>
          <p14:tracePt t="78948" x="5768975" y="1517650"/>
          <p14:tracePt t="78959" x="5759450" y="1571625"/>
          <p14:tracePt t="78974" x="5741988" y="1697038"/>
          <p14:tracePt t="78996" x="5732463" y="1731963"/>
          <p14:tracePt t="79011" x="5724525" y="1812925"/>
          <p14:tracePt t="79023" x="5724525" y="1847850"/>
          <p14:tracePt t="79048" x="5724525" y="1928813"/>
          <p14:tracePt t="79070" x="5724525" y="1973263"/>
          <p14:tracePt t="79083" x="5724525" y="2027238"/>
          <p14:tracePt t="79348" x="5715000" y="2027238"/>
          <p14:tracePt t="79362" x="5705475" y="2027238"/>
          <p14:tracePt t="79380" x="5697538" y="2027238"/>
          <p14:tracePt t="79391" x="5680075" y="2036763"/>
          <p14:tracePt t="79397" x="5653088" y="2054225"/>
          <p14:tracePt t="79410" x="5608638" y="2081213"/>
          <p14:tracePt t="79434" x="5572125" y="2125663"/>
          <p14:tracePt t="79446" x="5500688" y="2205038"/>
          <p14:tracePt t="79460" x="5483225" y="2241550"/>
          <p14:tracePt t="79476" x="5438775" y="2339975"/>
          <p14:tracePt t="79509" x="5438775" y="2401888"/>
          <p14:tracePt t="79519" x="5438775" y="2465388"/>
          <p14:tracePt t="79532" x="5438775" y="2527300"/>
          <p14:tracePt t="79545" x="5465763" y="2660650"/>
          <p14:tracePt t="79574" x="5473700" y="2724150"/>
          <p14:tracePt t="79582" x="5500688" y="2786063"/>
          <p14:tracePt t="79850" x="5500688" y="2776538"/>
          <p14:tracePt t="79862" x="5491163" y="2741613"/>
          <p14:tracePt t="79874" x="5483225" y="2705100"/>
          <p14:tracePt t="79897" x="5429250" y="2562225"/>
          <p14:tracePt t="79901" x="5402263" y="2482850"/>
          <p14:tracePt t="79913" x="5384800" y="2411413"/>
          <p14:tracePt t="79934" x="5348288" y="2286000"/>
          <p14:tracePt t="79947" x="5348288" y="2224088"/>
          <p14:tracePt t="79965" x="5367338" y="2125663"/>
          <p14:tracePt t="79984" x="5456238" y="1973263"/>
          <p14:tracePt t="80007" x="5500688" y="1919288"/>
          <p14:tracePt t="80020" x="5537200" y="1847850"/>
          <p14:tracePt t="80408" x="5527675" y="1847850"/>
          <p14:tracePt t="80423" x="5518150" y="1847850"/>
          <p14:tracePt t="80435" x="5500688" y="1857375"/>
          <p14:tracePt t="80446" x="5483225" y="1874838"/>
          <p14:tracePt t="80457" x="5465763" y="1901825"/>
          <p14:tracePt t="80471" x="5340350" y="2000250"/>
          <p14:tracePt t="80494" x="5259388" y="2071688"/>
          <p14:tracePt t="80507" x="5126038" y="2179638"/>
          <p14:tracePt t="80520" x="4724400" y="2527300"/>
          <p14:tracePt t="80543" x="4527550" y="2697163"/>
          <p14:tracePt t="80557" x="4170363" y="2955925"/>
          <p14:tracePt t="80569" x="4017963" y="3054350"/>
          <p14:tracePt t="80602" x="3830638" y="3160713"/>
          <p14:tracePt t="80616" x="3803650" y="3170238"/>
          <p14:tracePt t="80629" x="3776663" y="3170238"/>
          <p14:tracePt t="80920" x="3759200" y="3170238"/>
          <p14:tracePt t="80935" x="3741738" y="3179763"/>
          <p14:tracePt t="80945" x="3714750" y="3197225"/>
          <p14:tracePt t="80956" x="3679825" y="3224213"/>
          <p14:tracePt t="80972" x="3670300" y="3241675"/>
          <p14:tracePt t="80994" x="3660775" y="3241675"/>
          <p14:tracePt t="81055" x="3660775" y="3232150"/>
          <p14:tracePt t="81067" x="3679825" y="3205163"/>
          <p14:tracePt t="81080" x="3697288" y="3179763"/>
          <p14:tracePt t="81092" x="3724275" y="3160713"/>
          <p14:tracePt t="81116" x="3732213" y="3143250"/>
          <p14:tracePt t="81128" x="3776663" y="3098800"/>
          <p14:tracePt t="81154" x="3813175" y="3081338"/>
          <p14:tracePt t="81164" x="3857625" y="3054350"/>
          <p14:tracePt t="81175" x="3946525" y="2973388"/>
          <p14:tracePt t="81200" x="4000500" y="2938463"/>
          <p14:tracePt t="81215" x="4054475" y="2901950"/>
          <p14:tracePt t="81226" x="4133850" y="2867025"/>
          <p14:tracePt t="81250" x="4152900" y="2857500"/>
          <p14:tracePt t="81509" x="4125913" y="2857500"/>
          <p14:tracePt t="81517" x="4062413" y="2857500"/>
          <p14:tracePt t="81532" x="3938588" y="2911475"/>
          <p14:tracePt t="81542" x="3732213" y="2982913"/>
          <p14:tracePt t="81553" x="3268663" y="3197225"/>
          <p14:tracePt t="81582" x="3089275" y="3286125"/>
          <p14:tracePt t="81598" x="2938463" y="3367088"/>
          <p14:tracePt t="81603" x="2786063" y="3465513"/>
          <p14:tracePt t="81615" x="2482850" y="3643313"/>
          <p14:tracePt t="81638" x="2384425" y="3705225"/>
          <p14:tracePt t="81651" x="2312988" y="3751263"/>
          <p14:tracePt t="81663" x="2197100" y="3840163"/>
          <p14:tracePt t="82030" x="2205038" y="3840163"/>
          <p14:tracePt t="82040" x="2205038" y="3822700"/>
          <p14:tracePt t="82052" x="2214563" y="3813175"/>
          <p14:tracePt t="82065" x="2224088" y="3803650"/>
          <p14:tracePt t="82089" x="2232025" y="3795713"/>
          <p14:tracePt t="82101" x="2241550" y="3776663"/>
          <p14:tracePt t="82126" x="2259013" y="3759200"/>
          <p14:tracePt t="82149" x="2268538" y="3759200"/>
          <p14:tracePt t="82161" x="2276475" y="3751263"/>
          <p14:tracePt t="82174" x="2286000" y="3741738"/>
          <p14:tracePt t="82186" x="2312988" y="3724275"/>
          <p14:tracePt t="82687" x="2330450" y="3724275"/>
          <p14:tracePt t="82698" x="2374900" y="3714750"/>
          <p14:tracePt t="82722" x="2401888" y="3714750"/>
          <p14:tracePt t="82736" x="2428875" y="3714750"/>
          <p14:tracePt t="82746" x="2455863" y="3705225"/>
          <p14:tracePt t="82758" x="2490788" y="3697288"/>
          <p14:tracePt t="82789" x="2509838" y="3687763"/>
          <p14:tracePt t="82804" x="2527300" y="3679825"/>
          <p14:tracePt t="82808" x="2544763" y="3670300"/>
          <p14:tracePt t="82821" x="2554288" y="3670300"/>
          <p14:tracePt t="82856" x="2571750" y="3660775"/>
          <p14:tracePt t="82867" x="2581275" y="3660775"/>
          <p14:tracePt t="82880" x="2581275" y="3652838"/>
          <p14:tracePt t="82893" x="2598738" y="3643313"/>
          <p14:tracePt t="82929" x="2616200" y="3633788"/>
          <p14:tracePt t="84947" x="2625725" y="3633788"/>
          <p14:tracePt t="84962" x="2643188" y="3633788"/>
          <p14:tracePt t="84974" x="2643188" y="3643313"/>
          <p14:tracePt t="84987" x="2660650" y="3643313"/>
          <p14:tracePt t="84996" x="2679700" y="3652838"/>
          <p14:tracePt t="85010" x="2705100" y="3660775"/>
          <p14:tracePt t="85024" x="2732088" y="3679825"/>
          <p14:tracePt t="85046" x="2751138" y="3687763"/>
          <p14:tracePt t="85058" x="2795588" y="3724275"/>
          <p14:tracePt t="85084" x="2847975" y="3768725"/>
          <p14:tracePt t="85095" x="2874963" y="3795713"/>
          <p14:tracePt t="85118" x="2911475" y="3813175"/>
          <p14:tracePt t="85133" x="2938463" y="3840163"/>
          <p14:tracePt t="85142" x="2990850" y="3884613"/>
          <p14:tracePt t="85166" x="3036888" y="3911600"/>
          <p14:tracePt t="85424" x="3036888" y="3938588"/>
          <p14:tracePt t="85437" x="3036888" y="3956050"/>
          <p14:tracePt t="85451" x="3027363" y="3973513"/>
          <p14:tracePt t="85460" x="3009900" y="4000500"/>
          <p14:tracePt t="85471" x="3009900" y="4027488"/>
          <p14:tracePt t="85484" x="3000375" y="4062413"/>
          <p14:tracePt t="85496" x="3000375" y="4133850"/>
          <p14:tracePt t="85522" x="3000375" y="4214813"/>
          <p14:tracePt t="85534" x="3009900" y="4232275"/>
          <p14:tracePt t="85556" x="3027363" y="4259263"/>
          <p14:tracePt t="85570" x="3054350" y="4286250"/>
          <p14:tracePt t="85582" x="3081338" y="4313238"/>
          <p14:tracePt t="85617" x="3116263" y="4340225"/>
          <p14:tracePt t="85630" x="3143250" y="4357688"/>
          <p14:tracePt t="85641" x="3170238" y="4367213"/>
          <p14:tracePt t="85947" x="3170238" y="4394200"/>
          <p14:tracePt t="85959" x="3170238" y="4419600"/>
          <p14:tracePt t="85972" x="3179763" y="4446588"/>
          <p14:tracePt t="85984" x="3205163" y="4518025"/>
          <p14:tracePt t="86008" x="3251200" y="4581525"/>
          <p14:tracePt t="86021" x="3276600" y="4633913"/>
          <p14:tracePt t="86053" x="3313113" y="4670425"/>
          <p14:tracePt t="86056" x="3340100" y="4714875"/>
          <p14:tracePt t="86067" x="3384550" y="4759325"/>
          <p14:tracePt t="86100" x="3419475" y="4786313"/>
          <p14:tracePt t="87407" x="3411538" y="4776788"/>
          <p14:tracePt t="87421" x="3375025" y="4724400"/>
          <p14:tracePt t="87431" x="3313113" y="4625975"/>
          <p14:tracePt t="87445" x="3224213" y="4500563"/>
          <p14:tracePt t="87457" x="3143250" y="4348163"/>
          <p14:tracePt t="87468" x="3036888" y="4170363"/>
          <p14:tracePt t="87481" x="2894013" y="3894138"/>
          <p14:tracePt t="87505" x="2803525" y="3714750"/>
          <p14:tracePt t="87533" x="2795588" y="3652838"/>
          <p14:tracePt t="87541" x="2795588" y="3608388"/>
          <p14:tracePt t="87553" x="2795588" y="3571875"/>
          <p14:tracePt t="87569" x="2803525" y="3500438"/>
          <p14:tracePt t="87882" x="2795588" y="3500438"/>
          <p14:tracePt t="87894" x="2776538" y="3500438"/>
          <p14:tracePt t="87906" x="2768600" y="3500438"/>
          <p14:tracePt t="87919" x="2803525" y="3500438"/>
          <p14:tracePt t="88297" x="2803525" y="3509963"/>
          <p14:tracePt t="88337" x="2803525" y="3517900"/>
          <p14:tracePt t="88346" x="2813050" y="3527425"/>
          <p14:tracePt t="88370" x="2822575" y="3536950"/>
          <p14:tracePt t="88382" x="2830513" y="3544888"/>
          <p14:tracePt t="88395" x="2840038" y="3554413"/>
          <p14:tracePt t="88405" x="2901950" y="3581400"/>
          <p14:tracePt t="88430" x="2955925" y="3589338"/>
          <p14:tracePt t="88443" x="3017838" y="3598863"/>
          <p14:tracePt t="88455" x="3089275" y="3616325"/>
          <p14:tracePt t="88473" x="3116263" y="3616325"/>
          <p14:tracePt t="88492" x="3125788" y="3625850"/>
          <p14:tracePt t="88505" x="3143250" y="3625850"/>
          <p14:tracePt t="88808" x="3152775" y="3643313"/>
          <p14:tracePt t="88819" x="3160713" y="3643313"/>
          <p14:tracePt t="88831" x="3160713" y="3652838"/>
          <p14:tracePt t="88843" x="3179763" y="3660775"/>
          <p14:tracePt t="88876" x="3179763" y="3670300"/>
          <p14:tracePt t="88881" x="3187700" y="3670300"/>
          <p14:tracePt t="88894" x="3205163" y="3679825"/>
          <p14:tracePt t="88917" x="3224213" y="3687763"/>
          <p14:tracePt t="88932" x="3268663" y="3697288"/>
          <p14:tracePt t="88947" x="3286125" y="3705225"/>
          <p14:tracePt t="88959" x="3313113" y="3705225"/>
          <p14:tracePt t="88974" x="3340100" y="3705225"/>
          <p14:tracePt t="89309" x="3357563" y="3705225"/>
          <p14:tracePt t="89317" x="3384550" y="3705225"/>
          <p14:tracePt t="89343" x="3402013" y="3697288"/>
          <p14:tracePt t="89368" x="3411538" y="3697288"/>
          <p14:tracePt t="89380" x="3411538" y="3687763"/>
          <p14:tracePt t="89392" x="3419475" y="3687763"/>
          <p14:tracePt t="89456" x="3419475" y="3679825"/>
          <p14:tracePt t="89468" x="3411538" y="3679825"/>
          <p14:tracePt t="89470" x="3402013" y="3670300"/>
          <p14:tracePt t="89502" x="3394075" y="3660775"/>
          <p14:tracePt t="89514" x="3384550" y="3660775"/>
          <p14:tracePt t="89526" x="3375025" y="3660775"/>
          <p14:tracePt t="89551" x="3367088" y="3660775"/>
          <p14:tracePt t="89566" x="3357563" y="3660775"/>
          <p14:tracePt t="89588" x="3348038" y="3660775"/>
          <p14:tracePt t="93018" x="3357563" y="3660775"/>
          <p14:tracePt t="93030" x="3419475" y="3625850"/>
          <p14:tracePt t="93042" x="3536950" y="3581400"/>
          <p14:tracePt t="93054" x="3687763" y="3527425"/>
          <p14:tracePt t="93065" x="3919538" y="3446463"/>
          <p14:tracePt t="93078" x="4313238" y="3357563"/>
          <p14:tracePt t="93102" x="4491038" y="3313113"/>
          <p14:tracePt t="93113" x="4813300" y="3286125"/>
          <p14:tracePt t="93127" x="4946650" y="3286125"/>
          <p14:tracePt t="93149" x="5081588" y="3286125"/>
          <p14:tracePt t="93163" x="5340350" y="3276600"/>
          <p14:tracePt t="93188" x="5465763" y="3276600"/>
          <p14:tracePt t="93199" x="5589588" y="3251200"/>
          <p14:tracePt t="93211" x="5670550" y="3241675"/>
          <p14:tracePt t="93529" x="5670550" y="3214688"/>
          <p14:tracePt t="93539" x="5680075" y="3187700"/>
          <p14:tracePt t="93552" x="5680075" y="3116263"/>
          <p14:tracePt t="93577" x="5680075" y="3071813"/>
          <p14:tracePt t="93589" x="5680075" y="3044825"/>
          <p14:tracePt t="93604" x="5688013" y="2928938"/>
          <p14:tracePt t="93614" x="5697538" y="2857500"/>
          <p14:tracePt t="93638" x="5705475" y="2776538"/>
          <p14:tracePt t="93650" x="5705475" y="2679700"/>
          <p14:tracePt t="93664" x="5705475" y="2660650"/>
          <p14:tracePt t="93687" x="5680075" y="2643188"/>
          <p14:tracePt t="93992" x="5670550" y="2633663"/>
          <p14:tracePt t="94003" x="5653088" y="2608263"/>
          <p14:tracePt t="94015" x="5634038" y="2554288"/>
          <p14:tracePt t="94034" x="5608638" y="2490788"/>
          <p14:tracePt t="94040" x="5599113" y="2428875"/>
          <p14:tracePt t="94052" x="5581650" y="2339975"/>
          <p14:tracePt t="94076" x="5581650" y="2322513"/>
          <p14:tracePt t="94088" x="5581650" y="2295525"/>
          <p14:tracePt t="94103" x="5589588" y="2241550"/>
          <p14:tracePt t="94124" x="5626100" y="2205038"/>
          <p14:tracePt t="94138" x="5653088" y="2170113"/>
          <p14:tracePt t="94162" x="5670550" y="2170113"/>
          <p14:tracePt t="94174" x="5670550" y="2160588"/>
          <p14:tracePt t="94599" x="5724525" y="2143125"/>
          <p14:tracePt t="94611" x="5786438" y="2125663"/>
          <p14:tracePt t="94624" x="5867400" y="2098675"/>
          <p14:tracePt t="94636" x="5965825" y="2071688"/>
          <p14:tracePt t="94647" x="6062663" y="2054225"/>
          <p14:tracePt t="94661" x="6153150" y="2027238"/>
          <p14:tracePt t="94676" x="6340475" y="1990725"/>
          <p14:tracePt t="94697" x="6446838" y="1990725"/>
          <p14:tracePt t="94708" x="6680200" y="1982788"/>
          <p14:tracePt t="94734" x="6894513" y="1982788"/>
          <p14:tracePt t="94757" x="6983413" y="1982788"/>
          <p14:tracePt t="94770" x="7062788" y="2009775"/>
          <p14:tracePt t="94785" x="7224713" y="2071688"/>
          <p14:tracePt t="94805" x="7296150" y="2108200"/>
          <p14:tracePt t="94818" x="7375525" y="2160588"/>
          <p14:tracePt t="94831" x="7473950" y="2179638"/>
          <p14:tracePt t="94845" x="7616825" y="2241550"/>
          <p14:tracePt t="94868" x="7661275" y="2259013"/>
          <p14:tracePt t="94879" x="7705725" y="2322513"/>
          <p14:tracePt t="94913" x="7705725" y="2347913"/>
          <p14:tracePt t="95354" x="7697788" y="2357438"/>
          <p14:tracePt t="95368" x="7653338" y="2374900"/>
          <p14:tracePt t="95380" x="7589838" y="2401888"/>
          <p14:tracePt t="95392" x="7466013" y="2438400"/>
          <p14:tracePt t="95405" x="7286625" y="2473325"/>
          <p14:tracePt t="95415" x="6759575" y="2633663"/>
          <p14:tracePt t="95430" x="6456363" y="2687638"/>
          <p14:tracePt t="95460" x="6153150" y="2759075"/>
          <p14:tracePt t="95477" x="5572125" y="2901950"/>
          <p14:tracePt t="95478" x="5330825" y="2946400"/>
          <p14:tracePt t="95501" x="4973638" y="3000375"/>
          <p14:tracePt t="95534" x="4857750" y="3027363"/>
          <p14:tracePt t="95538" x="4687888" y="3036888"/>
          <p14:tracePt t="95549" x="4643438" y="3036888"/>
          <p14:tracePt t="95574" x="4589463" y="3036888"/>
          <p14:tracePt t="95585" x="4572000" y="3027363"/>
          <p14:tracePt t="95598" x="4554538" y="3009900"/>
          <p14:tracePt t="95939" x="4527550" y="3000375"/>
          <p14:tracePt t="95950" x="4491038" y="2973388"/>
          <p14:tracePt t="95971" x="4456113" y="2973388"/>
          <p14:tracePt t="95973" x="4402138" y="2946400"/>
          <p14:tracePt t="95987" x="4375150" y="2938463"/>
          <p14:tracePt t="96012" x="4367213" y="2928938"/>
          <p14:tracePt t="96025" x="4357688" y="2911475"/>
          <p14:tracePt t="96037" x="4357688" y="2884488"/>
          <p14:tracePt t="96068" x="4357688" y="2867025"/>
          <p14:tracePt t="96073" x="4357688" y="2830513"/>
          <p14:tracePt t="96086" x="4375150" y="2813050"/>
          <p14:tracePt t="96109" x="4384675" y="2786063"/>
          <p14:tracePt t="96122" x="4483100" y="2724150"/>
          <p14:tracePt t="96147" x="4545013" y="2679700"/>
          <p14:tracePt t="96158" x="4616450" y="2633663"/>
          <p14:tracePt t="96172" x="4786313" y="2554288"/>
          <p14:tracePt t="96195" x="5054600" y="2438400"/>
          <p14:tracePt t="96207" x="5214938" y="2374900"/>
          <p14:tracePt t="96241" x="5340350" y="2339975"/>
          <p14:tracePt t="96246" x="5456238" y="2295525"/>
          <p14:tracePt t="96256" x="5626100" y="2251075"/>
          <p14:tracePt t="96287" x="5680075" y="2232025"/>
          <p14:tracePt t="96305" x="5724525" y="2232025"/>
          <p14:tracePt t="96316" x="5741988" y="2232025"/>
          <p14:tracePt t="111550" x="5724525" y="2232025"/>
          <p14:tracePt t="111556" x="5616575" y="2241550"/>
          <p14:tracePt t="111585" x="5562600" y="2251075"/>
          <p14:tracePt t="111597" x="5500688" y="2259013"/>
          <p14:tracePt t="111610" x="5456238" y="2259013"/>
          <p14:tracePt t="111621" x="5330825" y="2276475"/>
          <p14:tracePt t="111646" x="5276850" y="2286000"/>
          <p14:tracePt t="111658" x="5197475" y="2295525"/>
          <p14:tracePt t="111671" x="5160963" y="2295525"/>
          <p14:tracePt t="111699" x="5133975" y="2295525"/>
          <p14:tracePt t="111707" x="5126038" y="2303463"/>
          <p14:tracePt t="111718" x="5108575" y="2303463"/>
          <p14:tracePt t="111741" x="5099050" y="2303463"/>
          <p14:tracePt t="111902" x="5108575" y="2303463"/>
          <p14:tracePt t="111916" x="5133975" y="2295525"/>
          <p14:tracePt t="111926" x="5153025" y="2295525"/>
          <p14:tracePt t="111959" x="5197475" y="2276475"/>
          <p14:tracePt t="111974" x="5214938" y="2268538"/>
          <p14:tracePt t="111993" x="5232400" y="2259013"/>
          <p14:tracePt t="111998" x="5286375" y="2241550"/>
          <p14:tracePt t="112024" x="5313363" y="2241550"/>
          <p14:tracePt t="112035" x="5322888" y="2232025"/>
          <p14:tracePt t="112047" x="5348288" y="2224088"/>
          <p14:tracePt t="112059" x="5394325" y="2224088"/>
          <p14:tracePt t="112083" x="5411788" y="2224088"/>
          <p14:tracePt t="112096" x="5446713" y="2214563"/>
          <p14:tracePt t="112107" x="5537200" y="2197100"/>
          <p14:tracePt t="112132" x="5581650" y="2179638"/>
          <p14:tracePt t="112561" x="5599113" y="2179638"/>
          <p14:tracePt t="112571" x="5616575" y="2170113"/>
          <p14:tracePt t="112582" x="5634038" y="2160588"/>
          <p14:tracePt t="112595" x="5670550" y="2133600"/>
          <p14:tracePt t="112619" x="5688013" y="2125663"/>
          <p14:tracePt t="112632" x="5751513" y="2098675"/>
          <p14:tracePt t="112645" x="5786438" y="2089150"/>
          <p14:tracePt t="112669" x="5840413" y="2071688"/>
          <p14:tracePt t="112680" x="5911850" y="2044700"/>
          <p14:tracePt t="112704" x="5965825" y="2027238"/>
          <p14:tracePt t="112717" x="5973763" y="2027238"/>
          <p14:tracePt t="112755" x="5983288" y="2027238"/>
          <p14:tracePt t="112770" x="6000750" y="2027238"/>
          <p14:tracePt t="112783" x="6010275" y="2027238"/>
          <p14:tracePt t="112789" x="6018213" y="2027238"/>
          <p14:tracePt t="112803" x="6027738" y="2027238"/>
          <p14:tracePt t="112814" x="6037263" y="2017713"/>
          <p14:tracePt t="112839" x="6054725" y="2017713"/>
          <p14:tracePt t="112935" x="6054725" y="2036763"/>
          <p14:tracePt t="112946" x="6037263" y="2054225"/>
          <p14:tracePt t="112961" x="6018213" y="2062163"/>
          <p14:tracePt t="112972" x="6000750" y="2081213"/>
          <p14:tracePt t="112997" x="5973763" y="2089150"/>
          <p14:tracePt t="113010" x="5929313" y="2108200"/>
          <p14:tracePt t="113021" x="5875338" y="2133600"/>
          <p14:tracePt t="113033" x="5768975" y="2160588"/>
          <p14:tracePt t="113057" x="5732463" y="2179638"/>
          <p14:tracePt t="113070" x="5705475" y="2187575"/>
          <p14:tracePt t="113082" x="5634038" y="2214563"/>
          <p14:tracePt t="113106" x="5616575" y="2214563"/>
          <p14:tracePt t="113118" x="5518150" y="2251075"/>
          <p14:tracePt t="113133" x="5465763" y="2259013"/>
          <p14:tracePt t="113165" x="5429250" y="2276475"/>
          <p14:tracePt t="113168" x="5367338" y="2295525"/>
          <p14:tracePt t="113191" x="5340350" y="2303463"/>
          <p14:tracePt t="113666" x="5330825" y="2303463"/>
          <p14:tracePt t="113677" x="5313363" y="2322513"/>
          <p14:tracePt t="113689" x="5303838" y="2330450"/>
          <p14:tracePt t="113703" x="5295900" y="2330450"/>
          <p14:tracePt t="113714" x="5295900" y="2339975"/>
          <p14:tracePt t="113763" x="5286375" y="2339975"/>
          <p14:tracePt t="113774" x="5276850" y="2339975"/>
          <p14:tracePt t="113787" x="5268913" y="2339975"/>
          <p14:tracePt t="113812" x="5251450" y="2339975"/>
          <p14:tracePt t="113824" x="5241925" y="2339975"/>
          <p14:tracePt t="113837" x="5241925" y="2347913"/>
          <p14:tracePt t="113853" x="5232400" y="2347913"/>
          <p14:tracePt t="113863" x="5224463" y="2347913"/>
          <p14:tracePt t="113874" x="5214938" y="2347913"/>
          <p14:tracePt t="113898" x="5197475" y="2357438"/>
          <p14:tracePt t="113925" x="5187950" y="2357438"/>
          <p14:tracePt t="114578" x="5197475" y="2357438"/>
          <p14:tracePt t="114598" x="5205413" y="2357438"/>
          <p14:tracePt t="114606" x="5205413" y="2366963"/>
          <p14:tracePt t="114689" x="5224463" y="2357438"/>
          <p14:tracePt t="114702" x="5251450" y="2339975"/>
          <p14:tracePt t="114716" x="5276850" y="2322513"/>
          <p14:tracePt t="114724" x="5322888" y="2286000"/>
          <p14:tracePt t="114737" x="5394325" y="2224088"/>
          <p14:tracePt t="114750" x="5626100" y="2017713"/>
          <p14:tracePt t="114784" x="5840413" y="1857375"/>
          <p14:tracePt t="114788" x="5956300" y="1795463"/>
          <p14:tracePt t="114800" x="6072188" y="1714500"/>
          <p14:tracePt t="114835" x="6232525" y="1625600"/>
          <p14:tracePt t="114846" x="6259513" y="1608138"/>
          <p14:tracePt t="114859" x="6269038" y="1598613"/>
          <p14:tracePt t="114873" x="6276975" y="1589088"/>
          <p14:tracePt t="114896" x="6323013" y="1571625"/>
          <p14:tracePt t="114908" x="6340475" y="1562100"/>
          <p14:tracePt t="115285" x="6276975" y="1608138"/>
          <p14:tracePt t="115297" x="6153150" y="1697038"/>
          <p14:tracePt t="115304" x="5956300" y="1830388"/>
          <p14:tracePt t="115322" x="5456238" y="2170113"/>
          <p14:tracePt t="115335" x="5295900" y="2286000"/>
          <p14:tracePt t="115362" x="5108575" y="2411413"/>
          <p14:tracePt t="115383" x="5010150" y="2455863"/>
          <p14:tracePt t="115395" x="4884738" y="2536825"/>
          <p14:tracePt t="115407" x="4705350" y="2679700"/>
          <p14:tracePt t="115419" x="4643438" y="2724150"/>
          <p14:tracePt t="115442" x="4598988" y="2741613"/>
          <p14:tracePt t="115459" x="4527550" y="2759075"/>
          <p14:tracePt t="115821" x="4562475" y="2732088"/>
          <p14:tracePt t="115836" x="4660900" y="2670175"/>
          <p14:tracePt t="115847" x="4813300" y="2581275"/>
          <p14:tracePt t="115857" x="5276850" y="2268538"/>
          <p14:tracePt t="115882" x="5438775" y="2152650"/>
          <p14:tracePt t="115895" x="5724525" y="1955800"/>
          <p14:tracePt t="115906" x="5822950" y="1911350"/>
          <p14:tracePt t="115932" x="5902325" y="1874838"/>
          <p14:tracePt t="115943" x="6018213" y="1830388"/>
          <p14:tracePt t="115973" x="6054725" y="1822450"/>
          <p14:tracePt t="115975" x="6081713" y="1812925"/>
          <p14:tracePt t="115994" x="6126163" y="1812925"/>
          <p14:tracePt t="116006" x="6134100" y="1812925"/>
          <p14:tracePt t="116026" x="6161088" y="1812925"/>
          <p14:tracePt t="116431" x="6153150" y="1812925"/>
          <p14:tracePt t="116442" x="6126163" y="1830388"/>
          <p14:tracePt t="116455" x="6089650" y="1839913"/>
          <p14:tracePt t="116467" x="5919788" y="1874838"/>
          <p14:tracePt t="116490" x="5813425" y="1884363"/>
          <p14:tracePt t="116503" x="5705475" y="1893888"/>
          <p14:tracePt t="116520" x="5375275" y="1938338"/>
          <p14:tracePt t="116541" x="5143500" y="1965325"/>
          <p14:tracePt t="116552" x="4687888" y="2000250"/>
          <p14:tracePt t="116563" x="4518025" y="2009775"/>
          <p14:tracePt t="116589" x="4214813" y="2044700"/>
          <p14:tracePt t="116600" x="4108450" y="2044700"/>
          <p14:tracePt t="116614" x="4000500" y="2062163"/>
          <p14:tracePt t="116636" x="3938588" y="2062163"/>
          <p14:tracePt t="116649" x="3857625" y="2062163"/>
          <p14:tracePt t="116662" x="3848100" y="2054225"/>
          <p14:tracePt t="116941" x="3822700" y="2062163"/>
          <p14:tracePt t="116951" x="3589338" y="2214563"/>
          <p14:tracePt t="116966" x="3251200" y="2428875"/>
          <p14:tracePt t="116989" x="2867025" y="2751138"/>
          <p14:tracePt t="117002" x="2224088" y="3295650"/>
          <p14:tracePt t="117026" x="2017713" y="3500438"/>
          <p14:tracePt t="117040" x="1884363" y="3643313"/>
          <p14:tracePt t="117056" x="1704975" y="3822700"/>
          <p14:tracePt t="117066" x="1633538" y="3894138"/>
          <p14:tracePt t="117100" x="1482725" y="3973513"/>
          <p14:tracePt t="117109" x="1428750" y="4000500"/>
          <p14:tracePt t="117405" x="1357313" y="4037013"/>
          <p14:tracePt t="117416" x="1295400" y="4081463"/>
          <p14:tracePt t="117428" x="1098550" y="4133850"/>
          <p14:tracePt t="117441" x="990600" y="4152900"/>
          <p14:tracePt t="117453" x="919163" y="4152900"/>
          <p14:tracePt t="117469" x="866775" y="4125913"/>
          <p14:tracePt t="117489" x="785813" y="4027488"/>
          <p14:tracePt t="117514" x="776288" y="3983038"/>
          <p14:tracePt t="117526" x="768350" y="3919538"/>
          <p14:tracePt t="117538" x="768350" y="3840163"/>
          <p14:tracePt t="117562" x="768350" y="3795713"/>
          <p14:tracePt t="117573" x="776288" y="3741738"/>
          <p14:tracePt t="117590" x="839788" y="3679825"/>
          <p14:tracePt t="118038" x="830263" y="3679825"/>
          <p14:tracePt t="118048" x="822325" y="3660775"/>
          <p14:tracePt t="118063" x="803275" y="3544888"/>
          <p14:tracePt t="118085" x="803275" y="3500438"/>
          <p14:tracePt t="118097" x="803275" y="3438525"/>
          <p14:tracePt t="118111" x="866775" y="3259138"/>
          <p14:tracePt t="118145" x="1169988" y="2901950"/>
          <p14:tracePt t="118159" x="1428750" y="2660650"/>
          <p14:tracePt t="118174" x="1812925" y="2366963"/>
          <p14:tracePt t="118183" x="2214563" y="2116138"/>
          <p14:tracePt t="118194" x="2830513" y="1704975"/>
          <p14:tracePt t="118225" x="3009900" y="1598613"/>
          <p14:tracePt t="118232" x="3143250" y="1527175"/>
          <p14:tracePt t="118247" x="3384550" y="1393825"/>
          <p14:tracePt t="118260" x="3465513" y="1366838"/>
          <p14:tracePt t="118610" x="3473450" y="1330325"/>
          <p14:tracePt t="118625" x="3490913" y="1250950"/>
          <p14:tracePt t="118634" x="3633788" y="1017588"/>
          <p14:tracePt t="118646" x="3732213" y="901700"/>
          <p14:tracePt t="118673" x="3919538" y="704850"/>
          <p14:tracePt t="118694" x="3983038" y="652463"/>
          <p14:tracePt t="118706" x="4037013" y="581025"/>
          <p14:tracePt t="118719" x="4152900" y="465138"/>
          <p14:tracePt t="118731" x="4187825" y="419100"/>
          <p14:tracePt t="118756" x="4251325" y="384175"/>
          <p14:tracePt t="118768" x="4357688" y="295275"/>
          <p14:tracePt t="118800" x="4394200" y="276225"/>
          <p14:tracePt t="118803" x="4402138" y="258763"/>
          <p14:tracePt t="118854" x="4367213" y="258763"/>
          <p14:tracePt t="118864" x="4330700" y="276225"/>
          <p14:tracePt t="118877" x="4303713" y="295275"/>
          <p14:tracePt t="118891" x="4170363" y="374650"/>
          <p14:tracePt t="118914" x="4071938" y="446088"/>
          <p14:tracePt t="118926" x="3919538" y="554038"/>
          <p14:tracePt t="118937" x="3732213" y="679450"/>
          <p14:tracePt t="118949" x="3268663" y="990600"/>
          <p14:tracePt t="118965" x="3054350" y="1169988"/>
          <p14:tracePt t="118987" x="2982913" y="1231900"/>
          <p14:tracePt t="118999" x="2938463" y="1268413"/>
          <p14:tracePt t="119024" x="2901950" y="1312863"/>
          <p14:tracePt t="119036" x="2840038" y="1393825"/>
          <p14:tracePt t="119059" x="2795588" y="1419225"/>
          <p14:tracePt t="119071" x="2786063" y="1446213"/>
          <p14:tracePt t="119084" x="2786063" y="1455738"/>
          <p14:tracePt t="119412" x="2759075" y="1473200"/>
          <p14:tracePt t="119426" x="2732088" y="1500188"/>
          <p14:tracePt t="119440" x="2697163" y="1544638"/>
          <p14:tracePt t="119449" x="2660650" y="1581150"/>
          <p14:tracePt t="119461" x="2633663" y="1616075"/>
          <p14:tracePt t="119475" x="2581275" y="1714500"/>
          <p14:tracePt t="119498" x="2571750" y="1751013"/>
          <p14:tracePt t="119509" x="2571750" y="1776413"/>
          <p14:tracePt t="119523" x="2589213" y="1822450"/>
          <p14:tracePt t="119554" x="2633663" y="1847850"/>
          <p14:tracePt t="119559" x="2697163" y="1884363"/>
          <p14:tracePt t="119571" x="2768600" y="1928813"/>
          <p14:tracePt t="119815" x="2759075" y="1946275"/>
          <p14:tracePt t="119827" x="2741613" y="1973263"/>
          <p14:tracePt t="119838" x="2724150" y="2009775"/>
          <p14:tracePt t="119851" x="2714625" y="2071688"/>
          <p14:tracePt t="119864" x="2679700" y="2187575"/>
          <p14:tracePt t="119875" x="2643188" y="2527300"/>
          <p14:tracePt t="119899" x="2625725" y="2687638"/>
          <p14:tracePt t="119915" x="2625725" y="2840038"/>
          <p14:tracePt t="119926" x="2625725" y="3036888"/>
          <p14:tracePt t="119948" x="2625725" y="3108325"/>
          <p14:tracePt t="119962" x="2660650" y="3160713"/>
          <p14:tracePt t="120314" x="2652713" y="3170238"/>
          <p14:tracePt t="120325" x="2625725" y="3187700"/>
          <p14:tracePt t="120337" x="2608263" y="3214688"/>
          <p14:tracePt t="120349" x="2562225" y="3241675"/>
          <p14:tracePt t="120362" x="2419350" y="3340100"/>
          <p14:tracePt t="120377" x="2357438" y="3384550"/>
          <p14:tracePt t="120398" x="2187575" y="3455988"/>
          <p14:tracePt t="120411" x="2062163" y="3500438"/>
          <p14:tracePt t="120436" x="1938338" y="3544888"/>
          <p14:tracePt t="120448" x="1697038" y="3562350"/>
          <p14:tracePt t="120463" x="1598613" y="3562350"/>
          <p14:tracePt t="120479" x="1438275" y="3562350"/>
          <p14:tracePt t="120497" x="1366838" y="3554413"/>
          <p14:tracePt t="120521" x="1276350" y="3527425"/>
          <p14:tracePt t="120544" x="1258888" y="3509963"/>
          <p14:tracePt t="120558" x="1204913" y="3473450"/>
          <p14:tracePt t="120581" x="1179513" y="3455988"/>
          <p14:tracePt t="120599" x="1152525" y="3446463"/>
          <p14:tracePt t="120606" x="1133475" y="3429000"/>
          <p14:tracePt t="120618" x="1116013" y="3429000"/>
          <p14:tracePt t="120630" x="1098550" y="3429000"/>
          <p14:tracePt t="120680" x="1089025" y="3429000"/>
          <p14:tracePt t="121094" x="1098550" y="3429000"/>
          <p14:tracePt t="121105" x="1133475" y="3429000"/>
          <p14:tracePt t="121117" x="1187450" y="3419475"/>
          <p14:tracePt t="121129" x="1250950" y="3411538"/>
          <p14:tracePt t="121140" x="1312863" y="3411538"/>
          <p14:tracePt t="121155" x="1419225" y="3411538"/>
          <p14:tracePt t="121179" x="1455738" y="3411538"/>
          <p14:tracePt t="121192" x="1473200" y="3411538"/>
          <p14:tracePt t="121203" x="1527175" y="3419475"/>
          <p14:tracePt t="121226" x="1554163" y="3429000"/>
          <p14:tracePt t="121240" x="1616075" y="3446463"/>
          <p14:tracePt t="121252" x="1625600" y="3455988"/>
          <p14:tracePt t="121277" x="1652588" y="3455988"/>
          <p14:tracePt t="121288" x="1704975" y="3455988"/>
          <p14:tracePt t="121302" x="1731963" y="3455988"/>
          <p14:tracePt t="121323" x="1758950" y="3455988"/>
          <p14:tracePt t="121353" x="1776413" y="3455988"/>
          <p14:tracePt t="121617" x="1803400" y="3455988"/>
          <p14:tracePt t="121628" x="1839913" y="3438525"/>
          <p14:tracePt t="121640" x="1938338" y="3394075"/>
          <p14:tracePt t="121659" x="2125663" y="3295650"/>
          <p14:tracePt t="121667" x="2490788" y="3089275"/>
          <p14:tracePt t="121678" x="2894013" y="2840038"/>
          <p14:tracePt t="121689" x="3660775" y="2490788"/>
          <p14:tracePt t="121722" x="3946525" y="2384425"/>
          <p14:tracePt t="121727" x="4286250" y="2276475"/>
          <p14:tracePt t="121750" x="4394200" y="2276475"/>
          <p14:tracePt t="121762" x="4483100" y="2276475"/>
          <p14:tracePt t="121777" x="4608513" y="2295525"/>
          <p14:tracePt t="121789" x="4679950" y="2322513"/>
          <p14:tracePt t="121811" x="4840288" y="2384425"/>
          <p14:tracePt t="121824" x="4919663" y="2438400"/>
          <p14:tracePt t="121847" x="4991100" y="2482850"/>
          <p14:tracePt t="121859" x="5062538" y="2517775"/>
          <p14:tracePt t="121877" x="5160963" y="2536825"/>
          <p14:tracePt t="121897" x="5187950" y="2554288"/>
          <p14:tracePt t="122190" x="5224463" y="2536825"/>
          <p14:tracePt t="122202" x="5276850" y="2490788"/>
          <p14:tracePt t="122212" x="5473700" y="2374900"/>
          <p14:tracePt t="122236" x="5741988" y="2205038"/>
          <p14:tracePt t="122272" x="5884863" y="2143125"/>
          <p14:tracePt t="122273" x="6027738" y="2081213"/>
          <p14:tracePt t="122285" x="6153150" y="2027238"/>
          <p14:tracePt t="122290" x="6269038" y="1990725"/>
          <p14:tracePt t="122310" x="6438900" y="1973263"/>
          <p14:tracePt t="122335" x="6473825" y="1973263"/>
          <p14:tracePt t="122348" x="6518275" y="1973263"/>
          <p14:tracePt t="122371" x="6537325" y="1973263"/>
          <p14:tracePt t="122386" x="6545263" y="1982788"/>
          <p14:tracePt t="122396" x="6572250" y="2009775"/>
          <p14:tracePt t="122427" x="6589713" y="2027238"/>
          <p14:tracePt t="122433" x="6608763" y="2071688"/>
          <p14:tracePt t="122445" x="6626225" y="2098675"/>
          <p14:tracePt t="122464" x="6634163" y="2143125"/>
          <p14:tracePt t="122494" x="6643688" y="2170113"/>
          <p14:tracePt t="122506" x="6653213" y="2179638"/>
          <p14:tracePt t="122517" x="6661150" y="2224088"/>
          <p14:tracePt t="122541" x="6670675" y="2251075"/>
          <p14:tracePt t="122554" x="6688138" y="2276475"/>
          <p14:tracePt t="122565" x="6715125" y="2347913"/>
          <p14:tracePt t="122591" x="6742113" y="2411413"/>
          <p14:tracePt t="122615" x="6759575" y="2438400"/>
          <p14:tracePt t="122623" x="6769100" y="2455863"/>
          <p14:tracePt t="122641" x="6769100" y="2490788"/>
          <p14:tracePt t="122652" x="6777038" y="2527300"/>
          <p14:tracePt t="122992" x="6751638" y="2527300"/>
          <p14:tracePt t="123005" x="6705600" y="2527300"/>
          <p14:tracePt t="123016" x="6661150" y="2527300"/>
          <p14:tracePt t="123037" x="6572250" y="2509838"/>
          <p14:tracePt t="123052" x="6518275" y="2490788"/>
          <p14:tracePt t="123065" x="6456363" y="2473325"/>
          <p14:tracePt t="123083" x="6402388" y="2455863"/>
          <p14:tracePt t="123099" x="6296025" y="2446338"/>
          <p14:tracePt t="123114" x="6251575" y="2446338"/>
          <p14:tracePt t="123126" x="6215063" y="2438400"/>
          <p14:tracePt t="123139" x="6161088" y="2428875"/>
          <p14:tracePt t="123163" x="6153150" y="2428875"/>
          <p14:tracePt t="123177" x="6143625" y="2419350"/>
          <p14:tracePt t="123236" x="6143625" y="2411413"/>
          <p14:tracePt t="123256" x="6161088" y="2401888"/>
          <p14:tracePt t="123260" x="6188075" y="2401888"/>
          <p14:tracePt t="123271" x="6242050" y="2401888"/>
          <p14:tracePt t="123302" x="6269038" y="2401888"/>
          <p14:tracePt t="123304" x="6330950" y="2401888"/>
          <p14:tracePt t="123321" x="6367463" y="2401888"/>
          <p14:tracePt t="123352" x="6411913" y="2411413"/>
          <p14:tracePt t="123356" x="6537325" y="2465388"/>
          <p14:tracePt t="123380" x="6616700" y="2509838"/>
          <p14:tracePt t="123392" x="6688138" y="2554288"/>
          <p14:tracePt t="123404" x="6848475" y="2670175"/>
          <p14:tracePt t="123430" x="6938963" y="2751138"/>
          <p14:tracePt t="123441" x="7018338" y="2822575"/>
          <p14:tracePt t="123455" x="7126288" y="2990850"/>
          <p14:tracePt t="123472" x="7161213" y="3071813"/>
          <p14:tracePt t="123490" x="7197725" y="3187700"/>
          <p14:tracePt t="123504" x="7205663" y="3214688"/>
          <p14:tracePt t="123537" x="7205663" y="3241675"/>
          <p14:tracePt t="123552" x="7215188" y="3241675"/>
          <p14:tracePt t="123613" x="7215188" y="3259138"/>
          <p14:tracePt t="123638" x="7215188" y="3268663"/>
          <p14:tracePt t="123661" x="7215188" y="3276600"/>
          <p14:tracePt t="123676" x="7215188" y="3286125"/>
          <p14:tracePt t="123686" x="7215188" y="3295650"/>
          <p14:tracePt t="123696" x="7197725" y="3303588"/>
          <p14:tracePt t="123721" x="7143750" y="3340100"/>
          <p14:tracePt t="123725" x="7089775" y="3375025"/>
          <p14:tracePt t="123746" x="7054850" y="3394075"/>
          <p14:tracePt t="123759" x="6956425" y="3411538"/>
          <p14:tracePt t="123773" x="6875463" y="3446463"/>
          <p14:tracePt t="123792" x="6697663" y="3517900"/>
          <p14:tracePt t="123821" x="6581775" y="3581400"/>
          <p14:tracePt t="123831" x="6500813" y="3625850"/>
          <p14:tracePt t="123843" x="6384925" y="3679825"/>
          <p14:tracePt t="123867" x="6357938" y="3697288"/>
          <p14:tracePt t="123880" x="6340475" y="3705225"/>
          <p14:tracePt t="123893" x="6313488" y="3714750"/>
          <p14:tracePt t="123917" x="6296025" y="3724275"/>
          <p14:tracePt t="123931" x="6269038" y="3732213"/>
          <p14:tracePt t="124258" x="6242050" y="3741738"/>
          <p14:tracePt t="124270" x="6197600" y="3776663"/>
          <p14:tracePt t="124283" x="6081713" y="3795713"/>
          <p14:tracePt t="124295" x="5653088" y="3919538"/>
          <p14:tracePt t="124320" x="5322888" y="3973513"/>
          <p14:tracePt t="124332" x="4527550" y="4133850"/>
          <p14:tracePt t="124355" x="4224338" y="4205288"/>
          <p14:tracePt t="124367" x="3946525" y="4276725"/>
          <p14:tracePt t="124380" x="3598863" y="4348163"/>
          <p14:tracePt t="124411" x="3473450" y="4367213"/>
          <p14:tracePt t="124417" x="3313113" y="4384675"/>
          <p14:tracePt t="124429" x="3286125" y="4394200"/>
          <p14:tracePt t="124452" x="3232150" y="4394200"/>
          <p14:tracePt t="124463" x="3160713" y="4402138"/>
          <p14:tracePt t="124939" x="3143250" y="4384675"/>
          <p14:tracePt t="124953" x="3125788" y="4313238"/>
          <p14:tracePt t="124970" x="3108325" y="4268788"/>
          <p14:tracePt t="124973" x="3098800" y="4187825"/>
          <p14:tracePt t="124988" x="3098800" y="4037013"/>
          <p14:tracePt t="125012" x="3098800" y="3956050"/>
          <p14:tracePt t="125025" x="3098800" y="3911600"/>
          <p14:tracePt t="125038" x="3098800" y="3857625"/>
          <p14:tracePt t="125062" x="3098800" y="3830638"/>
          <p14:tracePt t="125084" x="3098800" y="3803650"/>
          <p14:tracePt t="125087" x="3098800" y="3786188"/>
          <p14:tracePt t="128362" x="3089275" y="3786188"/>
          <p14:tracePt t="128386" x="3081338" y="3768725"/>
          <p14:tracePt t="128399" x="3071813" y="3759200"/>
          <p14:tracePt t="128413" x="3062288" y="3732213"/>
          <p14:tracePt t="128424" x="3009900" y="3633788"/>
          <p14:tracePt t="128436" x="2982913" y="3554413"/>
          <p14:tracePt t="128463" x="2965450" y="3473450"/>
          <p14:tracePt t="128468" x="2938463" y="3394075"/>
          <p14:tracePt t="128484" x="2928938" y="3152775"/>
          <p14:tracePt t="128509" x="2946400" y="3027363"/>
          <p14:tracePt t="128522" x="2965450" y="2911475"/>
          <p14:tracePt t="128531" x="3081338" y="2687638"/>
          <p14:tracePt t="128557" x="3170238" y="2581275"/>
          <p14:tracePt t="128569" x="3259138" y="2473325"/>
          <p14:tracePt t="128582" x="3357563" y="2374900"/>
          <p14:tracePt t="128802" x="3348038" y="2374900"/>
          <p14:tracePt t="128825" x="3340100" y="2374900"/>
          <p14:tracePt t="128836" x="3322638" y="2374900"/>
          <p14:tracePt t="128850" x="3313113" y="2347913"/>
          <p14:tracePt t="128862" x="3286125" y="2312988"/>
          <p14:tracePt t="128873" x="3268663" y="2251075"/>
          <p14:tracePt t="128889" x="3259138" y="2133600"/>
          <p14:tracePt t="128911" x="3251200" y="2000250"/>
          <p14:tracePt t="128935" x="3241675" y="1946275"/>
          <p14:tracePt t="128948" x="3214688" y="1911350"/>
          <p14:tracePt t="128958" x="3214688" y="1874838"/>
          <p14:tracePt t="128972" x="3214688" y="1822450"/>
          <p14:tracePt t="128985" x="3232150" y="1795463"/>
          <p14:tracePt t="129008" x="3276600" y="1758950"/>
          <p14:tracePt t="129239" x="3268663" y="1768475"/>
          <p14:tracePt t="129251" x="3241675" y="1785938"/>
          <p14:tracePt t="129264" x="3214688" y="1785938"/>
          <p14:tracePt t="129276" x="3089275" y="1776413"/>
          <p14:tracePt t="129288" x="3009900" y="1751013"/>
          <p14:tracePt t="129304" x="2938463" y="1731963"/>
          <p14:tracePt t="129327" x="2847975" y="1679575"/>
          <p14:tracePt t="129349" x="2822575" y="1670050"/>
          <p14:tracePt t="129360" x="2786063" y="1660525"/>
          <p14:tracePt t="129373" x="2751138" y="1633538"/>
          <p14:tracePt t="129397" x="2741613" y="1616075"/>
          <p14:tracePt t="129409" x="2724150" y="1616075"/>
          <p14:tracePt t="129423" x="2705100" y="1598613"/>
          <p14:tracePt t="129445" x="2697163" y="1598613"/>
          <p14:tracePt t="129459" x="2679700" y="1598613"/>
          <p14:tracePt t="129519" x="2679700" y="1589088"/>
          <p14:tracePt t="129557" x="2679700" y="1581150"/>
          <p14:tracePt t="129592" x="2679700" y="1571625"/>
          <p14:tracePt t="129653" x="2679700" y="1581150"/>
          <p14:tracePt t="129665" x="2679700" y="1589088"/>
          <p14:tracePt t="129676" x="2679700" y="1652588"/>
          <p14:tracePt t="129701" x="2660650" y="1697038"/>
          <p14:tracePt t="129713" x="2625725" y="1795463"/>
          <p14:tracePt t="129726" x="2562225" y="1982788"/>
          <p14:tracePt t="129757" x="2554288" y="2044700"/>
          <p14:tracePt t="129763" x="2544763" y="2143125"/>
          <p14:tracePt t="130019" x="2517775" y="2170113"/>
          <p14:tracePt t="130031" x="2473325" y="2241550"/>
          <p14:tracePt t="130042" x="2419350" y="2357438"/>
          <p14:tracePt t="130055" x="2384425" y="2509838"/>
          <p14:tracePt t="130068" x="2384425" y="2697163"/>
          <p14:tracePt t="130079" x="2446338" y="3081338"/>
          <p14:tracePt t="130103" x="2517775" y="3251200"/>
          <p14:tracePt t="130117" x="2571750" y="3394075"/>
          <p14:tracePt t="130128" x="2660650" y="3554413"/>
          <p14:tracePt t="130161" x="2732088" y="3633788"/>
          <p14:tracePt t="130165" x="2751138" y="3652838"/>
          <p14:tracePt t="130195" x="2759075" y="3660775"/>
          <p14:tracePt t="130871" x="2759075" y="3670300"/>
          <p14:tracePt t="130935" x="2732088" y="3670300"/>
          <p14:tracePt t="130945" x="2687638" y="3679825"/>
          <p14:tracePt t="130974" x="2660650" y="3679825"/>
          <p14:tracePt t="130977" x="2633663" y="3687763"/>
          <p14:tracePt t="130992" x="2598738" y="3687763"/>
          <p14:tracePt t="131005" x="2544763" y="3697288"/>
          <p14:tracePt t="131035" x="2509838" y="3697288"/>
          <p14:tracePt t="131042" x="2473325" y="3705225"/>
          <p14:tracePt t="131052" x="2312988" y="3732213"/>
          <p14:tracePt t="131076" x="2197100" y="3751263"/>
          <p14:tracePt t="131088" x="1928813" y="3795713"/>
          <p14:tracePt t="131115" x="1812925" y="3803650"/>
          <p14:tracePt t="131127" x="1704975" y="3803650"/>
          <p14:tracePt t="131138" x="1544638" y="3803650"/>
          <p14:tracePt t="131154" x="1500188" y="3803650"/>
          <p14:tracePt t="131175" x="1473200" y="3803650"/>
          <p14:tracePt t="131189" x="1446213" y="3795713"/>
          <p14:tracePt t="131211" x="1438275" y="3776663"/>
          <p14:tracePt t="131481" x="1428750" y="3776663"/>
          <p14:tracePt t="131492" x="1401763" y="3786188"/>
          <p14:tracePt t="131503" x="1366838" y="3786188"/>
          <p14:tracePt t="131515" x="1312863" y="3786188"/>
          <p14:tracePt t="131526" x="1179513" y="3776663"/>
          <p14:tracePt t="131552" x="1116013" y="3741738"/>
          <p14:tracePt t="131565" x="1027113" y="3687763"/>
          <p14:tracePt t="131576" x="857250" y="3562350"/>
          <p14:tracePt t="131601" x="776288" y="3509963"/>
          <p14:tracePt t="131613" x="696913" y="3473450"/>
          <p14:tracePt t="131625" x="581025" y="3419475"/>
          <p14:tracePt t="131650" x="554038" y="3394075"/>
          <p14:tracePt t="131662" x="527050" y="3367088"/>
          <p14:tracePt t="131673" x="500063" y="3340100"/>
          <p14:tracePt t="131696" x="490538" y="3322638"/>
          <p14:tracePt t="131708" x="490538" y="3303588"/>
          <p14:tracePt t="132065" x="490538" y="3295650"/>
          <p14:tracePt t="132082" x="490538" y="3276600"/>
          <p14:tracePt t="132098" x="490538" y="3232150"/>
          <p14:tracePt t="132114" x="500063" y="3205163"/>
          <p14:tracePt t="132131" x="517525" y="3187700"/>
          <p14:tracePt t="132136" x="544513" y="3160713"/>
          <p14:tracePt t="132149" x="598488" y="3108325"/>
          <p14:tracePt t="132173" x="615950" y="3089275"/>
          <p14:tracePt t="132187" x="642938" y="3071813"/>
          <p14:tracePt t="132199" x="714375" y="3017838"/>
          <p14:tracePt t="132222" x="768350" y="2973388"/>
          <p14:tracePt t="132236" x="884238" y="2894013"/>
          <p14:tracePt t="132259" x="911225" y="2874963"/>
          <p14:tracePt t="132466" x="893763" y="2884488"/>
          <p14:tracePt t="132478" x="847725" y="2884488"/>
          <p14:tracePt t="132490" x="795338" y="2894013"/>
          <p14:tracePt t="132501" x="642938" y="2919413"/>
          <p14:tracePt t="132515" x="561975" y="2928938"/>
          <p14:tracePt t="132541" x="347663" y="2938463"/>
          <p14:tracePt t="132553" x="258763" y="2938463"/>
          <p14:tracePt t="132575" x="179388" y="2928938"/>
          <p14:tracePt t="132588" x="125413" y="2901950"/>
          <p14:tracePt t="132599" x="61913" y="2847975"/>
          <p14:tracePt t="132624" x="61913" y="2822575"/>
          <p14:tracePt t="132635" x="88900" y="2759075"/>
          <p14:tracePt t="132660" x="133350" y="2697163"/>
          <p14:tracePt t="132672" x="214313" y="2625725"/>
          <p14:tracePt t="132684" x="419100" y="2473325"/>
          <p14:tracePt t="132710" x="554038" y="2384425"/>
          <p14:tracePt t="132721" x="588963" y="2366963"/>
          <p14:tracePt t="132753" x="608013" y="2357438"/>
          <p14:tracePt t="132760" x="633413" y="2357438"/>
          <p14:tracePt t="132770" x="679450" y="2357438"/>
          <p14:tracePt t="132805" x="714375" y="2374900"/>
          <p14:tracePt t="132818" x="731838" y="2411413"/>
          <p14:tracePt t="132830" x="758825" y="2455863"/>
          <p14:tracePt t="132843" x="785813" y="2517775"/>
          <p14:tracePt t="132854" x="830263" y="2670175"/>
          <p14:tracePt t="132879" x="847725" y="2751138"/>
          <p14:tracePt t="132891" x="874713" y="2857500"/>
          <p14:tracePt t="132904" x="938213" y="3081338"/>
          <p14:tracePt t="132929" x="1009650" y="3340100"/>
          <p14:tracePt t="132952" x="1044575" y="3438525"/>
          <p14:tracePt t="132972" x="1081088" y="3536950"/>
          <p14:tracePt t="132974" x="1152525" y="3670300"/>
          <p14:tracePt t="132988" x="1179513" y="3724275"/>
          <p14:tracePt t="133013" x="1250950" y="3786188"/>
          <p14:tracePt t="133037" x="1303338" y="3830638"/>
          <p14:tracePt t="133050" x="1347788" y="3867150"/>
          <p14:tracePt t="133246" x="1339850" y="3867150"/>
          <p14:tracePt t="133257" x="1295400" y="3867150"/>
          <p14:tracePt t="133270" x="1241425" y="3830638"/>
          <p14:tracePt t="133285" x="1098550" y="3751263"/>
          <p14:tracePt t="133302" x="1044575" y="3705225"/>
          <p14:tracePt t="133318" x="990600" y="3660775"/>
          <p14:tracePt t="133329" x="955675" y="3625850"/>
          <p14:tracePt t="133343" x="901700" y="3562350"/>
          <p14:tracePt t="133367" x="884238" y="3536950"/>
          <p14:tracePt t="133378" x="884238" y="3517900"/>
          <p14:tracePt t="133392" x="884238" y="3473450"/>
          <p14:tracePt t="133414" x="884238" y="3446463"/>
          <p14:tracePt t="133428" x="938213" y="3384550"/>
          <p14:tracePt t="133441" x="990600" y="3340100"/>
          <p14:tracePt t="133464" x="1089025" y="3276600"/>
          <p14:tracePt t="133472" x="1179513" y="3179763"/>
          <p14:tracePt t="133821" x="1160463" y="3152775"/>
          <p14:tracePt t="133829" x="1089025" y="3108325"/>
          <p14:tracePt t="133851" x="911225" y="2973388"/>
          <p14:tracePt t="133866" x="812800" y="2901950"/>
          <p14:tracePt t="133879" x="714375" y="2840038"/>
          <p14:tracePt t="133890" x="625475" y="2786063"/>
          <p14:tracePt t="133910" x="536575" y="2751138"/>
          <p14:tracePt t="133915" x="428625" y="2724150"/>
          <p14:tracePt t="133938" x="384175" y="2724150"/>
          <p14:tracePt t="133951" x="347663" y="2724150"/>
          <p14:tracePt t="133964" x="312738" y="2724150"/>
          <p14:tracePt t="133978" x="303213" y="2724150"/>
          <p14:tracePt t="133994" x="295275" y="2724150"/>
          <p14:tracePt t="134098" x="303213" y="2724150"/>
          <p14:tracePt t="134109" x="312738" y="2724150"/>
          <p14:tracePt t="134137" x="322263" y="2724150"/>
          <p14:tracePt t="134145" x="339725" y="2724150"/>
          <p14:tracePt t="134169" x="357188" y="2724150"/>
          <p14:tracePt t="134181" x="366713" y="2724150"/>
          <p14:tracePt t="134208" x="374650" y="2724150"/>
          <p14:tracePt t="134230" x="384175" y="2732088"/>
          <p14:tracePt t="134245" x="384175" y="2741613"/>
          <p14:tracePt t="134256" x="393700" y="2751138"/>
          <p14:tracePt t="134284" x="401638" y="2751138"/>
          <p14:tracePt t="134291" x="401638" y="2759075"/>
          <p14:tracePt t="134316" x="411163" y="2759075"/>
          <p14:tracePt t="134342" x="428625" y="2751138"/>
          <p14:tracePt t="134356" x="473075" y="2705100"/>
          <p14:tracePt t="134364" x="847725" y="2347913"/>
          <p14:tracePt t="134389" x="1089025" y="2108200"/>
          <p14:tracePt t="134400" x="1374775" y="1795463"/>
          <p14:tracePt t="134415" x="1446213" y="1679575"/>
          <p14:tracePt t="134437" x="1500188" y="1536700"/>
          <p14:tracePt t="134450" x="1536700" y="1482725"/>
          <p14:tracePt t="134466" x="1571625" y="1428750"/>
          <p14:tracePt t="134486" x="1679575" y="1339850"/>
          <p14:tracePt t="134500" x="1731963" y="1295400"/>
          <p14:tracePt t="134925" x="1724025" y="1312863"/>
          <p14:tracePt t="134941" x="1724025" y="1330325"/>
          <p14:tracePt t="134949" x="1724025" y="1347788"/>
          <p14:tracePt t="134961" x="1724025" y="1374775"/>
          <p14:tracePt t="134975" x="1704975" y="1446213"/>
          <p14:tracePt t="134988" x="1697038" y="1482725"/>
          <p14:tracePt t="135010" x="1697038" y="1517650"/>
          <p14:tracePt t="135024" x="1697038" y="1581150"/>
          <p14:tracePt t="135045" x="1697038" y="1616075"/>
          <p14:tracePt t="135057" x="1714500" y="1643063"/>
          <p14:tracePt t="135071" x="1741488" y="1670050"/>
          <p14:tracePt t="135087" x="1758950" y="1670050"/>
          <p14:tracePt t="135291" x="1758950" y="1660525"/>
          <p14:tracePt t="135302" x="1758950" y="1633538"/>
          <p14:tracePt t="135313" x="1758950" y="1616075"/>
          <p14:tracePt t="135332" x="1758950" y="1581150"/>
          <p14:tracePt t="135339" x="1758950" y="1544638"/>
          <p14:tracePt t="135352" x="1751013" y="1527175"/>
          <p14:tracePt t="135363" x="1741488" y="1517650"/>
          <p14:tracePt t="135376" x="1731963" y="1517650"/>
          <p14:tracePt t="135399" x="1724025" y="1517650"/>
          <p14:tracePt t="135411" x="1714500" y="1554163"/>
          <p14:tracePt t="135422" x="1697038" y="1608138"/>
          <p14:tracePt t="135440" x="1660525" y="1751013"/>
          <p14:tracePt t="135460" x="1633538" y="2000250"/>
          <p14:tracePt t="135474" x="1598613" y="2286000"/>
          <p14:tracePt t="135498" x="1598613" y="2419350"/>
          <p14:tracePt t="135509" x="1598613" y="2544763"/>
          <p14:tracePt t="135521" x="1616075" y="2652713"/>
          <p14:tracePt t="135555" x="1679575" y="2786063"/>
          <p14:tracePt t="135570" x="1704975" y="2830513"/>
          <p14:tracePt t="135583" x="1724025" y="2857500"/>
          <p14:tracePt t="135886" x="1724025" y="2867025"/>
          <p14:tracePt t="135899" x="1704975" y="2894013"/>
          <p14:tracePt t="135911" x="1687513" y="2928938"/>
          <p14:tracePt t="135924" x="1670050" y="3000375"/>
          <p14:tracePt t="135935" x="1633538" y="3081338"/>
          <p14:tracePt t="135948" x="1536700" y="3259138"/>
          <p14:tracePt t="135961" x="1490663" y="3340100"/>
          <p14:tracePt t="135985" x="1446213" y="3429000"/>
          <p14:tracePt t="135996" x="1347788" y="3536950"/>
          <p14:tracePt t="136021" x="1223963" y="3643313"/>
          <p14:tracePt t="136044" x="1160463" y="3679825"/>
          <p14:tracePt t="136056" x="1081088" y="3705225"/>
          <p14:tracePt t="136071" x="990600" y="3732213"/>
          <p14:tracePt t="136083" x="776288" y="3741738"/>
          <p14:tracePt t="136107" x="554038" y="3705225"/>
          <p14:tracePt t="136130" x="473075" y="3625850"/>
          <p14:tracePt t="136146" x="384175" y="3554413"/>
          <p14:tracePt t="136162" x="330200" y="3509963"/>
          <p14:tracePt t="136166" x="258763" y="3402013"/>
          <p14:tracePt t="136180" x="250825" y="3375025"/>
          <p14:tracePt t="136203" x="241300" y="3340100"/>
          <p14:tracePt t="136216" x="241300" y="3286125"/>
          <p14:tracePt t="136240" x="250825" y="3224213"/>
          <p14:tracePt t="136253" x="285750" y="3179763"/>
          <p14:tracePt t="136274" x="374650" y="3108325"/>
          <p14:tracePt t="136293" x="571500" y="2938463"/>
          <p14:tracePt t="136303" x="704850" y="2857500"/>
          <p14:tracePt t="136314" x="830263" y="2768600"/>
          <p14:tracePt t="136336" x="946150" y="2697163"/>
          <p14:tracePt t="136350" x="1152525" y="2616200"/>
          <p14:tracePt t="136375" x="1276350" y="2608263"/>
          <p14:tracePt t="136400" x="1330325" y="2633663"/>
          <p14:tracePt t="136410" x="1357313" y="2670175"/>
          <p14:tracePt t="136421" x="1401763" y="2724150"/>
          <p14:tracePt t="136434" x="1482725" y="2867025"/>
          <p14:tracePt t="136459" x="1581150" y="3044825"/>
          <p14:tracePt t="136485" x="1625600" y="3143250"/>
          <p14:tracePt t="136495" x="1679575" y="3224213"/>
          <p14:tracePt t="136507" x="1704975" y="3303588"/>
          <p14:tracePt t="136519" x="1785938" y="3438525"/>
          <p14:tracePt t="136543" x="1822450" y="3490913"/>
          <p14:tracePt t="136556" x="1839913" y="3544888"/>
          <p14:tracePt t="136568" x="1884363" y="3679825"/>
          <p14:tracePt t="136599" x="1893888" y="3724275"/>
          <p14:tracePt t="136605" x="1901825" y="3786188"/>
          <p14:tracePt t="136618" x="1901825" y="3803650"/>
          <p14:tracePt t="136634" x="1884363" y="3830638"/>
          <p14:tracePt t="136652" x="1847850" y="3857625"/>
          <p14:tracePt t="136665" x="1714500" y="3902075"/>
          <p14:tracePt t="136689" x="1652588" y="3919538"/>
          <p14:tracePt t="136701" x="1500188" y="3919538"/>
          <p14:tracePt t="136726" x="1438275" y="3919538"/>
          <p14:tracePt t="136737" x="1303338" y="3911600"/>
          <p14:tracePt t="136772" x="1223963" y="3884613"/>
          <p14:tracePt t="136776" x="1125538" y="3830638"/>
          <p14:tracePt t="136787" x="946150" y="3652838"/>
          <p14:tracePt t="136802" x="857250" y="3562350"/>
          <p14:tracePt t="136825" x="785813" y="3482975"/>
          <p14:tracePt t="136836" x="687388" y="3330575"/>
          <p14:tracePt t="136862" x="625475" y="3224213"/>
          <p14:tracePt t="136885" x="608013" y="3187700"/>
          <p14:tracePt t="136899" x="598488" y="3160713"/>
          <p14:tracePt t="136910" x="598488" y="3133725"/>
          <p14:tracePt t="136921" x="588963" y="3116263"/>
          <p14:tracePt t="136957" x="588963" y="3098800"/>
          <p14:tracePt t="136982" x="608013" y="3081338"/>
          <p14:tracePt t="136995" x="642938" y="3036888"/>
          <p14:tracePt t="137006" x="785813" y="2946400"/>
          <p14:tracePt t="137021" x="866775" y="2911475"/>
          <p14:tracePt t="137043" x="928688" y="2874963"/>
          <p14:tracePt t="137056" x="1017588" y="2867025"/>
          <p14:tracePt t="137071" x="1054100" y="2867025"/>
          <p14:tracePt t="137087" x="1116013" y="2867025"/>
          <p14:tracePt t="137117" x="1152525" y="2867025"/>
          <p14:tracePt t="137129" x="1187450" y="2874963"/>
          <p14:tracePt t="137141" x="1258888" y="2946400"/>
          <p14:tracePt t="137165" x="1285875" y="3000375"/>
          <p14:tracePt t="137178" x="1330325" y="3054350"/>
          <p14:tracePt t="137190" x="1401763" y="3187700"/>
          <p14:tracePt t="137215" x="1428750" y="3241675"/>
          <p14:tracePt t="137227" x="1509713" y="3330575"/>
          <p14:tracePt t="137259" x="1554163" y="3394075"/>
          <p14:tracePt t="137264" x="1625600" y="3500438"/>
          <p14:tracePt t="137277" x="1652588" y="3536950"/>
          <p14:tracePt t="137289" x="1679575" y="3589338"/>
          <p14:tracePt t="137307" x="1714500" y="3679825"/>
          <p14:tracePt t="137335" x="1724025" y="3714750"/>
          <p14:tracePt t="137347" x="1731963" y="3751263"/>
          <p14:tracePt t="137360" x="1741488" y="3813175"/>
          <p14:tracePt t="137385" x="1731963" y="3830638"/>
          <p14:tracePt t="137396" x="1670050" y="3875088"/>
          <p14:tracePt t="137408" x="1625600" y="3894138"/>
          <p14:tracePt t="137433" x="1571625" y="3902075"/>
          <p14:tracePt t="137444" x="1517650" y="3911600"/>
          <p14:tracePt t="137459" x="1374775" y="3894138"/>
          <p14:tracePt t="137477" x="1241425" y="3795713"/>
          <p14:tracePt t="137507" x="1169988" y="3724275"/>
          <p14:tracePt t="137518" x="1098550" y="3652838"/>
          <p14:tracePt t="137530" x="1036638" y="3562350"/>
          <p14:tracePt t="137543" x="928688" y="3367088"/>
          <p14:tracePt t="137568" x="884238" y="3303588"/>
          <p14:tracePt t="137580" x="830263" y="3197225"/>
          <p14:tracePt t="137592" x="822325" y="3160713"/>
          <p14:tracePt t="137616" x="812800" y="3125788"/>
          <p14:tracePt t="137628" x="812800" y="3098800"/>
          <p14:tracePt t="137658" x="812800" y="3089275"/>
          <p14:tracePt t="137702" x="812800" y="3081338"/>
          <p14:tracePt t="137823" x="812800" y="3062288"/>
          <p14:tracePt t="137834" x="822325" y="3062288"/>
          <p14:tracePt t="138249" x="822325" y="3044825"/>
          <p14:tracePt t="138261" x="812800" y="3017838"/>
          <p14:tracePt t="138274" x="812800" y="2911475"/>
          <p14:tracePt t="138298" x="822325" y="2830513"/>
          <p14:tracePt t="138302" x="874713" y="2705100"/>
          <p14:tracePt t="138322" x="965200" y="2517775"/>
          <p14:tracePt t="138333" x="1204913" y="2098675"/>
          <p14:tracePt t="138359" x="1330325" y="1911350"/>
          <p14:tracePt t="138370" x="1428750" y="1751013"/>
          <p14:tracePt t="138384" x="1562100" y="1598613"/>
          <p14:tracePt t="138400" x="1581150" y="1581150"/>
          <p14:tracePt t="138420" x="1608138" y="1562100"/>
          <p14:tracePt t="138444" x="1616075" y="1562100"/>
          <p14:tracePt t="138455" x="1670050" y="1536700"/>
          <p14:tracePt t="138467" x="1795463" y="1490663"/>
          <p14:tracePt t="138493" x="1839913" y="1473200"/>
          <p14:tracePt t="138504" x="1866900" y="1473200"/>
          <p14:tracePt t="138519" x="1911350" y="1455738"/>
          <p14:tracePt t="138822" x="1919288" y="1455738"/>
          <p14:tracePt t="138870" x="1919288" y="1438275"/>
          <p14:tracePt t="138883" x="1919288" y="1428750"/>
          <p14:tracePt t="138894" x="1919288" y="1401763"/>
          <p14:tracePt t="138906" x="1884363" y="1347788"/>
          <p14:tracePt t="138931" x="1857375" y="1322388"/>
          <p14:tracePt t="138942" x="1830388" y="1312863"/>
          <p14:tracePt t="138956" x="1803400" y="1295400"/>
          <p14:tracePt t="138970" x="1785938" y="1295400"/>
          <p14:tracePt t="138992" x="1776413" y="1295400"/>
          <p14:tracePt t="139020" x="1758950" y="1295400"/>
          <p14:tracePt t="139037" x="1724025" y="1295400"/>
          <p14:tracePt t="139061" x="1704975" y="1295400"/>
          <p14:tracePt t="139071" x="1687513" y="1295400"/>
          <p14:tracePt t="139150" x="1687513" y="1322388"/>
          <p14:tracePt t="139162" x="1679575" y="1339850"/>
          <p14:tracePt t="139178" x="1679575" y="1366838"/>
          <p14:tracePt t="139186" x="1679575" y="1393825"/>
          <p14:tracePt t="139197" x="1679575" y="1428750"/>
          <p14:tracePt t="139209" x="1679575" y="1473200"/>
          <p14:tracePt t="139222" x="1704975" y="1625600"/>
          <p14:tracePt t="139247" x="1751013" y="1714500"/>
          <p14:tracePt t="139261" x="1919288" y="1874838"/>
          <p14:tracePt t="139273" x="1990725" y="1946275"/>
          <p14:tracePt t="139291" x="2098675" y="2081213"/>
          <p14:tracePt t="139563" x="2081213" y="2133600"/>
          <p14:tracePt t="139576" x="2036763" y="2214563"/>
          <p14:tracePt t="139588" x="1973263" y="2339975"/>
          <p14:tracePt t="139601" x="1893888" y="2490788"/>
          <p14:tracePt t="139611" x="1731963" y="2830513"/>
          <p14:tracePt t="139636" x="1679575" y="2990850"/>
          <p14:tracePt t="139647" x="1660525" y="3089275"/>
          <p14:tracePt t="139662" x="1643063" y="3232150"/>
          <p14:tracePt t="139685" x="1643063" y="3276600"/>
          <p14:tracePt t="139697" x="1660525" y="3330575"/>
          <p14:tracePt t="139716" x="1704975" y="3384550"/>
          <p14:tracePt t="139727" x="1731963" y="3394075"/>
          <p14:tracePt t="139746" x="1751013" y="3402013"/>
          <p14:tracePt t="140196" x="1776413" y="3402013"/>
          <p14:tracePt t="140208" x="1874838" y="3375025"/>
          <p14:tracePt t="140233" x="1938338" y="3348038"/>
          <p14:tracePt t="140250" x="2017713" y="3348038"/>
          <p14:tracePt t="140258" x="2098675" y="3340100"/>
          <p14:tracePt t="140269" x="2232025" y="3340100"/>
          <p14:tracePt t="140301" x="2276475" y="3340100"/>
          <p14:tracePt t="140303" x="2330450" y="3340100"/>
          <p14:tracePt t="140317" x="2446338" y="3394075"/>
          <p14:tracePt t="140348" x="2500313" y="3411538"/>
          <p14:tracePt t="140355" x="2544763" y="3446463"/>
          <p14:tracePt t="140367" x="2616200" y="3500438"/>
          <p14:tracePt t="140392" x="2660650" y="3536950"/>
          <p14:tracePt t="140403" x="2687638" y="3554413"/>
          <p14:tracePt t="140417" x="2751138" y="3598863"/>
          <p14:tracePt t="140441" x="2776538" y="3625850"/>
          <p14:tracePt t="140452" x="2830513" y="3652838"/>
          <p14:tracePt t="140468" x="2884488" y="3652838"/>
          <p14:tracePt t="140806" x="2901950" y="3652838"/>
          <p14:tracePt t="140817" x="2928938" y="3633788"/>
          <p14:tracePt t="140830" x="2973388" y="3616325"/>
          <p14:tracePt t="140842" x="3027363" y="3589338"/>
          <p14:tracePt t="140854" x="3089275" y="3571875"/>
          <p14:tracePt t="140895" x="3098800" y="3571875"/>
          <p14:tracePt t="140915" x="3108325" y="3571875"/>
          <p14:tracePt t="140953" x="3133725" y="3571875"/>
          <p14:tracePt t="140967" x="3160713" y="3571875"/>
          <p14:tracePt t="140969" x="3197225" y="3571875"/>
          <p14:tracePt t="140991" x="3205163" y="3571875"/>
          <p14:tracePt t="141012" x="3224213" y="3571875"/>
          <p14:tracePt t="141026" x="3268663" y="3571875"/>
          <p14:tracePt t="141039" x="3303588" y="3571875"/>
          <p14:tracePt t="141062" x="3340100" y="3571875"/>
          <p14:tracePt t="141073" x="3419475" y="3571875"/>
          <p14:tracePt t="141104" x="3446463" y="3571875"/>
          <p14:tracePt t="141112" x="3536950" y="3562350"/>
          <p14:tracePt t="141124" x="3616325" y="3544888"/>
          <p14:tracePt t="141146" x="3697288" y="3517900"/>
          <p14:tracePt t="141160" x="3938588" y="3367088"/>
          <p14:tracePt t="141194" x="4116388" y="3205163"/>
          <p14:tracePt t="141207" x="4152900" y="3170238"/>
          <p14:tracePt t="141223" x="4170363" y="3152775"/>
          <p14:tracePt t="141231" x="4170363" y="3143250"/>
          <p14:tracePt t="141244" x="4179888" y="3143250"/>
          <p14:tracePt t="141268" x="4170363" y="3143250"/>
          <p14:tracePt t="141511" x="4170363" y="3108325"/>
          <p14:tracePt t="141523" x="4214813" y="3054350"/>
          <p14:tracePt t="141538" x="4303713" y="2955925"/>
          <p14:tracePt t="141549" x="4643438" y="2633663"/>
          <p14:tracePt t="141561" x="4830763" y="2509838"/>
          <p14:tracePt t="141584" x="4983163" y="2428875"/>
          <p14:tracePt t="141597" x="5259388" y="2322513"/>
          <p14:tracePt t="141622" x="5357813" y="2286000"/>
          <p14:tracePt t="141637" x="5419725" y="2276475"/>
          <p14:tracePt t="141646" x="5473700" y="2268538"/>
          <p14:tracePt t="141657" x="5518150" y="2268538"/>
          <p14:tracePt t="141682" x="5545138" y="2268538"/>
          <p14:tracePt t="141694" x="5572125" y="2268538"/>
          <p14:tracePt t="141719" x="5581650" y="2268538"/>
          <p14:tracePt t="141731" x="5599113" y="2276475"/>
          <p14:tracePt t="141754" x="5599113" y="2286000"/>
          <p14:tracePt t="141767" x="5608638" y="2295525"/>
          <p14:tracePt t="141780" x="5616575" y="2347913"/>
          <p14:tracePt t="141806" x="5616575" y="2411413"/>
          <p14:tracePt t="141817" x="5616575" y="2455863"/>
          <p14:tracePt t="141829" x="5616575" y="2490788"/>
          <p14:tracePt t="141852" x="5616575" y="2517775"/>
          <p14:tracePt t="141865" x="5616575" y="2581275"/>
          <p14:tracePt t="141890" x="5616575" y="2616200"/>
          <p14:tracePt t="141901" x="5616575" y="2652713"/>
          <p14:tracePt t="141913" x="5616575" y="2705100"/>
          <p14:tracePt t="141938" x="5616575" y="2732088"/>
          <p14:tracePt t="141950" x="5634038" y="2768600"/>
          <p14:tracePt t="142268" x="5653088" y="2768600"/>
          <p14:tracePt t="142286" x="5680075" y="2759075"/>
          <p14:tracePt t="142291" x="5848350" y="2687638"/>
          <p14:tracePt t="142303" x="6000750" y="2633663"/>
          <p14:tracePt t="142318" x="6170613" y="2581275"/>
          <p14:tracePt t="142349" x="6456363" y="2527300"/>
          <p14:tracePt t="142352" x="6581775" y="2527300"/>
          <p14:tracePt t="142377" x="6670675" y="2527300"/>
          <p14:tracePt t="142390" x="6804025" y="2544763"/>
          <p14:tracePt t="142401" x="6848475" y="2554288"/>
          <p14:tracePt t="142424" x="6875463" y="2571750"/>
          <p14:tracePt t="142436" x="6991350" y="2608263"/>
          <p14:tracePt t="142461" x="7054850" y="2608263"/>
          <p14:tracePt t="142475" x="7116763" y="2608263"/>
          <p14:tracePt t="142488" x="7224713" y="2616200"/>
          <p14:tracePt t="142510" x="7269163" y="2616200"/>
          <p14:tracePt t="142522" x="7331075" y="2616200"/>
          <p14:tracePt t="142535" x="7402513" y="2598738"/>
          <p14:tracePt t="142559" x="7429500" y="2589213"/>
          <p14:tracePt t="142572" x="7446963" y="2589213"/>
          <p14:tracePt t="142586" x="7446963" y="2581275"/>
          <p14:tracePt t="142612" x="7446963" y="2571750"/>
          <p14:tracePt t="142657" x="7446963" y="2554288"/>
          <p14:tracePt t="142681" x="7446963" y="2544763"/>
          <p14:tracePt t="142718" x="7419975" y="2544763"/>
          <p14:tracePt t="142730" x="7375525" y="2544763"/>
          <p14:tracePt t="142742" x="7304088" y="2544763"/>
          <p14:tracePt t="142753" x="6919913" y="2625725"/>
          <p14:tracePt t="142785" x="6581775" y="2697163"/>
          <p14:tracePt t="142789" x="6188075" y="2776538"/>
          <p14:tracePt t="142804" x="5330825" y="2982913"/>
          <p14:tracePt t="142828" x="4894263" y="3108325"/>
          <p14:tracePt t="142840" x="3990975" y="3402013"/>
          <p14:tracePt t="142864" x="3313113" y="3687763"/>
          <p14:tracePt t="142888" x="3081338" y="3795713"/>
          <p14:tracePt t="142900" x="2928938" y="3830638"/>
          <p14:tracePt t="142916" x="2751138" y="3875088"/>
          <p14:tracePt t="142927" x="2714625" y="3894138"/>
          <p14:tracePt t="142949" x="2687638" y="3911600"/>
          <p14:tracePt t="142959" x="2652713" y="3919538"/>
          <p14:tracePt t="142970" x="2633663" y="3919538"/>
          <p14:tracePt t="143449" x="2633663" y="3946525"/>
          <p14:tracePt t="143463" x="2643188" y="3965575"/>
          <p14:tracePt t="143479" x="2652713" y="4000500"/>
          <p14:tracePt t="143483" x="2679700" y="4044950"/>
          <p14:tracePt t="143497" x="2705100" y="4133850"/>
          <p14:tracePt t="143520" x="2724150" y="4187825"/>
          <p14:tracePt t="143533" x="2759075" y="4268788"/>
          <p14:tracePt t="143545" x="2847975" y="4465638"/>
          <p14:tracePt t="143571" x="2946400" y="4598988"/>
          <p14:tracePt t="143582" x="2990850" y="4670425"/>
          <p14:tracePt t="143593" x="3027363" y="4732338"/>
          <p14:tracePt t="143959" x="3027363" y="4751388"/>
          <p14:tracePt t="143971" x="3027363" y="4776788"/>
          <p14:tracePt t="143984" x="3027363" y="4813300"/>
          <p14:tracePt t="144001" x="3027363" y="4848225"/>
          <p14:tracePt t="144008" x="3027363" y="4929188"/>
          <p14:tracePt t="144030" x="3027363" y="4973638"/>
          <p14:tracePt t="144044" x="3027363" y="5000625"/>
          <p14:tracePt t="144056" x="3027363" y="5045075"/>
          <p14:tracePt t="144068" x="3044825" y="5099050"/>
          <p14:tracePt t="144097" x="3054350" y="5116513"/>
          <p14:tracePt t="144107" x="3054350" y="5143500"/>
          <p14:tracePt t="144117" x="3062288" y="5170488"/>
          <p14:tracePt t="144494" x="0" y="0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7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512809"/>
              </p:ext>
            </p:extLst>
          </p:nvPr>
        </p:nvGraphicFramePr>
        <p:xfrm>
          <a:off x="611560" y="1097781"/>
          <a:ext cx="25511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2" name="Equation" r:id="rId6" imgW="1282680" imgH="469800" progId="Equation.DSMT4">
                  <p:embed/>
                </p:oleObj>
              </mc:Choice>
              <mc:Fallback>
                <p:oleObj name="Equation" r:id="rId6" imgW="1282680" imgH="4698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097781"/>
                        <a:ext cx="2551113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7"/>
          <p:cNvSpPr txBox="1">
            <a:spLocks noChangeArrowheads="1"/>
          </p:cNvSpPr>
          <p:nvPr/>
        </p:nvSpPr>
        <p:spPr bwMode="auto">
          <a:xfrm>
            <a:off x="5927327" y="1133745"/>
            <a:ext cx="287514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CA" altLang="en-US" sz="2000" dirty="0">
                <a:latin typeface="Times New Roman" pitchFamily="18" charset="0"/>
              </a:rPr>
              <a:t>Initial c</a:t>
            </a:r>
            <a:r>
              <a:rPr lang="en-CA" altLang="en-US" sz="2000" dirty="0" smtClean="0">
                <a:latin typeface="Times New Roman" pitchFamily="18" charset="0"/>
              </a:rPr>
              <a:t>onditions: At </a:t>
            </a:r>
            <a:r>
              <a:rPr lang="en-CA" altLang="en-US" sz="2000" i="1" dirty="0">
                <a:latin typeface="Times New Roman" pitchFamily="18" charset="0"/>
              </a:rPr>
              <a:t>t</a:t>
            </a:r>
            <a:r>
              <a:rPr lang="en-CA" altLang="en-US" sz="2000" dirty="0">
                <a:latin typeface="Times New Roman" pitchFamily="18" charset="0"/>
              </a:rPr>
              <a:t> = </a:t>
            </a:r>
            <a:r>
              <a:rPr lang="en-CA" altLang="en-US" sz="2000" dirty="0" smtClean="0">
                <a:latin typeface="Times New Roman" pitchFamily="18" charset="0"/>
              </a:rPr>
              <a:t>0 </a:t>
            </a:r>
          </a:p>
          <a:p>
            <a:pPr eaLnBrk="1" hangingPunct="1"/>
            <a:r>
              <a:rPr lang="en-CA" altLang="en-US" sz="2000" i="1" dirty="0" smtClean="0">
                <a:latin typeface="Times New Roman" pitchFamily="18" charset="0"/>
              </a:rPr>
              <a:t>y = y</a:t>
            </a:r>
            <a:r>
              <a:rPr lang="en-CA" altLang="en-US" sz="2000" dirty="0" smtClean="0">
                <a:latin typeface="Times New Roman" pitchFamily="18" charset="0"/>
              </a:rPr>
              <a:t>(0) &amp; </a:t>
            </a:r>
            <a:r>
              <a:rPr lang="en-CA" altLang="en-US" sz="2000" i="1" dirty="0" smtClean="0">
                <a:latin typeface="Times New Roman" pitchFamily="18" charset="0"/>
              </a:rPr>
              <a:t>v</a:t>
            </a:r>
            <a:r>
              <a:rPr lang="en-CA" altLang="en-US" sz="2000" i="1" baseline="-25000" dirty="0" smtClean="0">
                <a:latin typeface="Times New Roman" pitchFamily="18" charset="0"/>
              </a:rPr>
              <a:t>y</a:t>
            </a:r>
            <a:r>
              <a:rPr lang="en-CA" altLang="en-US" sz="2000" i="1" dirty="0" smtClean="0">
                <a:latin typeface="Times New Roman" pitchFamily="18" charset="0"/>
              </a:rPr>
              <a:t> = v</a:t>
            </a:r>
            <a:r>
              <a:rPr lang="en-CA" altLang="en-US" sz="2000" i="1" baseline="-25000" dirty="0" smtClean="0">
                <a:latin typeface="Times New Roman" pitchFamily="18" charset="0"/>
              </a:rPr>
              <a:t>y</a:t>
            </a:r>
            <a:r>
              <a:rPr lang="en-CA" altLang="en-US" sz="2000" dirty="0" smtClean="0">
                <a:latin typeface="Times New Roman" pitchFamily="18" charset="0"/>
              </a:rPr>
              <a:t>(0</a:t>
            </a:r>
            <a:r>
              <a:rPr lang="en-CA" altLang="en-US" sz="2000" dirty="0">
                <a:latin typeface="Times New Roman" pitchFamily="18" charset="0"/>
              </a:rPr>
              <a:t>)</a:t>
            </a:r>
            <a:endParaRPr lang="en-CA" altLang="en-US" sz="2000" baseline="-25000" dirty="0">
              <a:latin typeface="Times New Roman" pitchFamily="18" charset="0"/>
            </a:endParaRPr>
          </a:p>
        </p:txBody>
      </p:sp>
      <p:sp>
        <p:nvSpPr>
          <p:cNvPr id="6151" name="Text Box 49"/>
          <p:cNvSpPr txBox="1">
            <a:spLocks noChangeArrowheads="1"/>
          </p:cNvSpPr>
          <p:nvPr/>
        </p:nvSpPr>
        <p:spPr bwMode="auto">
          <a:xfrm>
            <a:off x="251520" y="683695"/>
            <a:ext cx="87273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Times New Roman" pitchFamily="18" charset="0"/>
              </a:rPr>
              <a:t>Newton’s second </a:t>
            </a:r>
            <a:r>
              <a:rPr lang="en-US" altLang="en-US" sz="2000" dirty="0" smtClean="0">
                <a:latin typeface="Times New Roman" pitchFamily="18" charset="0"/>
              </a:rPr>
              <a:t>law for a mass </a:t>
            </a:r>
            <a:r>
              <a:rPr lang="en-US" altLang="en-US" sz="2000" i="1" dirty="0" smtClean="0">
                <a:latin typeface="Times New Roman" pitchFamily="18" charset="0"/>
              </a:rPr>
              <a:t>m</a:t>
            </a:r>
            <a:r>
              <a:rPr lang="en-US" altLang="en-US" sz="2000" dirty="0" smtClean="0">
                <a:latin typeface="Times New Roman" pitchFamily="18" charset="0"/>
              </a:rPr>
              <a:t> moving in a constant gravitation force </a:t>
            </a:r>
            <a:r>
              <a:rPr lang="en-US" altLang="en-US" sz="2000" i="1" dirty="0" err="1" smtClean="0">
                <a:latin typeface="Times New Roman" pitchFamily="18" charset="0"/>
              </a:rPr>
              <a:t>F</a:t>
            </a:r>
            <a:r>
              <a:rPr lang="en-US" altLang="en-US" sz="2000" i="1" baseline="-25000" dirty="0" err="1" smtClean="0">
                <a:latin typeface="Times New Roman" pitchFamily="18" charset="0"/>
              </a:rPr>
              <a:t>y</a:t>
            </a:r>
            <a:r>
              <a:rPr lang="en-US" altLang="en-US" sz="2000" dirty="0" smtClean="0">
                <a:latin typeface="Times New Roman" pitchFamily="18" charset="0"/>
              </a:rPr>
              <a:t> = </a:t>
            </a:r>
            <a:r>
              <a:rPr lang="en-US" altLang="en-US" sz="2000" i="1" dirty="0" smtClean="0">
                <a:latin typeface="Times New Roman" pitchFamily="18" charset="0"/>
              </a:rPr>
              <a:t>mg</a:t>
            </a:r>
            <a:r>
              <a:rPr lang="en-US" altLang="en-US" sz="2000" dirty="0" smtClean="0">
                <a:latin typeface="Times New Roman" pitchFamily="18" charset="0"/>
              </a:rPr>
              <a:t>:</a:t>
            </a:r>
            <a:endParaRPr lang="en-US" altLang="en-US" sz="2000" dirty="0">
              <a:latin typeface="Times New Roman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366200" y="2348880"/>
            <a:ext cx="3530725" cy="1586414"/>
            <a:chOff x="-114673" y="2679238"/>
            <a:chExt cx="3530725" cy="1586414"/>
          </a:xfrm>
        </p:grpSpPr>
        <p:graphicFrame>
          <p:nvGraphicFramePr>
            <p:cNvPr id="6148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2772432"/>
                </p:ext>
              </p:extLst>
            </p:nvPr>
          </p:nvGraphicFramePr>
          <p:xfrm>
            <a:off x="-98674" y="3095664"/>
            <a:ext cx="3514726" cy="1169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23" name="Equation" r:id="rId8" imgW="1676160" imgH="558720" progId="Equation.DSMT4">
                    <p:embed/>
                  </p:oleObj>
                </mc:Choice>
                <mc:Fallback>
                  <p:oleObj name="Equation" r:id="rId8" imgW="1676160" imgH="55872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98674" y="3095664"/>
                          <a:ext cx="3514726" cy="1169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2" name="Text Box 7"/>
            <p:cNvSpPr txBox="1">
              <a:spLocks noChangeArrowheads="1"/>
            </p:cNvSpPr>
            <p:nvPr/>
          </p:nvSpPr>
          <p:spPr bwMode="auto">
            <a:xfrm>
              <a:off x="-114673" y="2679238"/>
              <a:ext cx="3526389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CA" altLang="en-US" sz="2000" dirty="0" smtClean="0">
                  <a:latin typeface="Times New Roman" pitchFamily="18" charset="0"/>
                </a:rPr>
                <a:t>Solution (by integrating twice):</a:t>
              </a:r>
              <a:endParaRPr lang="en-CA" altLang="en-US" sz="2000" dirty="0">
                <a:latin typeface="Times New Roman" pitchFamily="18" charset="0"/>
              </a:endParaRPr>
            </a:p>
          </p:txBody>
        </p:sp>
      </p:grpSp>
      <p:sp>
        <p:nvSpPr>
          <p:cNvPr id="6146" name="Text Box 49"/>
          <p:cNvSpPr txBox="1">
            <a:spLocks noChangeArrowheads="1"/>
          </p:cNvSpPr>
          <p:nvPr/>
        </p:nvSpPr>
        <p:spPr bwMode="auto">
          <a:xfrm>
            <a:off x="1141023" y="80628"/>
            <a:ext cx="686918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200" dirty="0" smtClean="0">
                <a:solidFill>
                  <a:srgbClr val="0033CC"/>
                </a:solidFill>
                <a:latin typeface="Times New Roman" pitchFamily="18" charset="0"/>
              </a:rPr>
              <a:t>One-dimensional motion under constant gravitational force</a:t>
            </a:r>
            <a:endParaRPr lang="en-US" altLang="en-US" sz="2200" dirty="0">
              <a:solidFill>
                <a:srgbClr val="0033CC"/>
              </a:solidFill>
              <a:latin typeface="Times New Roman" pitchFamily="18" charset="0"/>
            </a:endParaRPr>
          </a:p>
        </p:txBody>
      </p:sp>
      <p:graphicFrame>
        <p:nvGraphicFramePr>
          <p:cNvPr id="20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281514"/>
              </p:ext>
            </p:extLst>
          </p:nvPr>
        </p:nvGraphicFramePr>
        <p:xfrm>
          <a:off x="365655" y="4697413"/>
          <a:ext cx="6051550" cy="187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4" name="Equation" r:id="rId10" imgW="3200400" imgH="990360" progId="Equation.DSMT4">
                  <p:embed/>
                </p:oleObj>
              </mc:Choice>
              <mc:Fallback>
                <p:oleObj name="Equation" r:id="rId10" imgW="320040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55" y="4697413"/>
                        <a:ext cx="6051550" cy="187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49EC8F-52F0-4774-859C-AF2BBBF03571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pic>
        <p:nvPicPr>
          <p:cNvPr id="7175" name="Picture 13" descr="tra1a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1391" y="1982943"/>
            <a:ext cx="891099" cy="27962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4178411" y="2143412"/>
            <a:ext cx="3858974" cy="2635738"/>
            <a:chOff x="4105302" y="2202199"/>
            <a:chExt cx="3189234" cy="2178296"/>
          </a:xfrm>
        </p:grpSpPr>
        <p:pic>
          <p:nvPicPr>
            <p:cNvPr id="6325" name="Picture 181" descr="F:\2011\Statistical Mechanics Course\2014 Course\Figures\Gravity trajectory.jpg"/>
            <p:cNvPicPr>
              <a:picLocks noChangeAspect="1" noChangeArrowheads="1"/>
            </p:cNvPicPr>
            <p:nvPr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8247" t="7610" r="12426" b="61308"/>
            <a:stretch/>
          </p:blipFill>
          <p:spPr bwMode="auto">
            <a:xfrm>
              <a:off x="4662011" y="2206160"/>
              <a:ext cx="1847972" cy="21743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7" name="Picture 181" descr="F:\2011\Statistical Mechanics Course\2014 Course\Figures\Gravity trajectory.jpg"/>
            <p:cNvPicPr>
              <a:picLocks noChangeAspect="1" noChangeArrowheads="1"/>
            </p:cNvPicPr>
            <p:nvPr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0690" t="7610" r="1105" b="61308"/>
            <a:stretch/>
          </p:blipFill>
          <p:spPr bwMode="auto">
            <a:xfrm>
              <a:off x="6509983" y="2202199"/>
              <a:ext cx="784553" cy="21743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4481990" y="3114623"/>
              <a:ext cx="225025" cy="22436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4105302" y="2888940"/>
              <a:ext cx="871743" cy="646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CA" altLang="en-US" i="1" dirty="0">
                  <a:latin typeface="Times New Roman" pitchFamily="18" charset="0"/>
                </a:rPr>
                <a:t>v</a:t>
              </a:r>
              <a:r>
                <a:rPr lang="en-CA" altLang="en-US" i="1" baseline="-25000" dirty="0">
                  <a:latin typeface="Times New Roman" pitchFamily="18" charset="0"/>
                </a:rPr>
                <a:t>y</a:t>
              </a:r>
              <a:r>
                <a:rPr lang="en-CA" altLang="en-US" dirty="0">
                  <a:latin typeface="Times New Roman" pitchFamily="18" charset="0"/>
                </a:rPr>
                <a:t>(0) </a:t>
              </a:r>
              <a:endParaRPr lang="en-CA" altLang="en-US" dirty="0" smtClean="0">
                <a:latin typeface="Times New Roman" pitchFamily="18" charset="0"/>
              </a:endParaRPr>
            </a:p>
            <a:p>
              <a:pPr eaLnBrk="1" hangingPunct="1"/>
              <a:r>
                <a:rPr lang="en-CA" altLang="en-US" i="1" dirty="0" smtClean="0">
                  <a:latin typeface="Times New Roman" pitchFamily="18" charset="0"/>
                </a:rPr>
                <a:t>y</a:t>
              </a:r>
              <a:r>
                <a:rPr lang="en-CA" altLang="en-US" dirty="0" smtClean="0">
                  <a:latin typeface="Times New Roman" pitchFamily="18" charset="0"/>
                </a:rPr>
                <a:t>(0)</a:t>
              </a:r>
              <a:endParaRPr lang="en-CA" altLang="en-US" baseline="-25000" dirty="0">
                <a:latin typeface="Times New Roman" pitchFamily="18" charset="0"/>
              </a:endParaRPr>
            </a:p>
          </p:txBody>
        </p:sp>
      </p:grp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251520" y="4329100"/>
            <a:ext cx="49085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CA" altLang="en-US" sz="2000" dirty="0" smtClean="0">
                <a:latin typeface="Times New Roman" pitchFamily="18" charset="0"/>
              </a:rPr>
              <a:t>Mechanical energy of the system at any time</a:t>
            </a:r>
            <a:endParaRPr lang="en-CA" altLang="en-US" sz="2000" dirty="0">
              <a:latin typeface="Times New Roman" pitchFamily="18" charset="0"/>
            </a:endParaRPr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8542"/>
    </mc:Choice>
    <mc:Fallback xmlns="">
      <p:transition spd="slow" advTm="22854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16" grpId="0"/>
    </p:bldLst>
  </p:timing>
  <p:extLst mod="1">
    <p:ext uri="{3A86A75C-4F4B-4683-9AE1-C65F6400EC91}">
      <p14:laserTraceLst xmlns:p14="http://schemas.microsoft.com/office/powerpoint/2010/main">
        <p14:tracePtLst>
          <p14:tracePt t="13700" x="1490663" y="2384425"/>
          <p14:tracePt t="14149" x="1473200" y="2357438"/>
          <p14:tracePt t="14160" x="1446213" y="2322513"/>
          <p14:tracePt t="14174" x="1419225" y="2259013"/>
          <p14:tracePt t="14198" x="1374775" y="2098675"/>
          <p14:tracePt t="14199" x="1357313" y="2044700"/>
          <p14:tracePt t="14221" x="1347788" y="2000250"/>
          <p14:tracePt t="14234" x="1339850" y="1955800"/>
          <p14:tracePt t="14258" x="1339850" y="1938338"/>
          <p14:tracePt t="14269" x="1339850" y="1901825"/>
          <p14:tracePt t="14282" x="1339850" y="1884363"/>
          <p14:tracePt t="14319" x="1339850" y="1874838"/>
          <p14:tracePt t="14356" x="1339850" y="1866900"/>
          <p14:tracePt t="14440" x="1339850" y="1874838"/>
          <p14:tracePt t="14760" x="1312863" y="1874838"/>
          <p14:tracePt t="14770" x="1295400" y="1874838"/>
          <p14:tracePt t="14781" x="1258888" y="1874838"/>
          <p14:tracePt t="14802" x="1179513" y="1874838"/>
          <p14:tracePt t="14805" x="1143000" y="1874838"/>
          <p14:tracePt t="14837" x="1108075" y="1874838"/>
          <p14:tracePt t="14842" x="1089025" y="1884363"/>
          <p14:tracePt t="14855" x="1027113" y="1893888"/>
          <p14:tracePt t="14879" x="1009650" y="1901825"/>
          <p14:tracePt t="14889" x="946150" y="1938338"/>
          <p14:tracePt t="14915" x="919163" y="1965325"/>
          <p14:tracePt t="14927" x="893763" y="1982788"/>
          <p14:tracePt t="14939" x="866775" y="2000250"/>
          <p14:tracePt t="14963" x="866775" y="2009775"/>
          <p14:tracePt t="15000" x="857250" y="2009775"/>
          <p14:tracePt t="15013" x="839788" y="2017713"/>
          <p14:tracePt t="15035" x="830263" y="2027238"/>
          <p14:tracePt t="15413" x="839788" y="2027238"/>
          <p14:tracePt t="15429" x="866775" y="2027238"/>
          <p14:tracePt t="15446" x="901700" y="2027238"/>
          <p14:tracePt t="15450" x="946150" y="2027238"/>
          <p14:tracePt t="15463" x="1071563" y="2009775"/>
          <p14:tracePt t="15491" x="1152525" y="1990725"/>
          <p14:tracePt t="15507" x="1231900" y="1965325"/>
          <p14:tracePt t="15511" x="1393825" y="1928813"/>
          <p14:tracePt t="15525" x="1473200" y="1919288"/>
          <p14:tracePt t="15549" x="1554163" y="1911350"/>
          <p14:tracePt t="15560" x="1679575" y="1911350"/>
          <p14:tracePt t="15585" x="1741488" y="1911350"/>
          <p14:tracePt t="15596" x="1874838" y="1901825"/>
          <p14:tracePt t="15619" x="1938338" y="1901825"/>
          <p14:tracePt t="15633" x="1990725" y="1901825"/>
          <p14:tracePt t="15645" x="2116138" y="1874838"/>
          <p14:tracePt t="15670" x="2160588" y="1874838"/>
          <p14:tracePt t="15682" x="2232025" y="1866900"/>
          <p14:tracePt t="15694" x="2268538" y="1866900"/>
          <p14:tracePt t="15711" x="2295525" y="1857375"/>
          <p14:tracePt t="15730" x="2339975" y="1857375"/>
          <p14:tracePt t="15744" x="2357438" y="1857375"/>
          <p14:tracePt t="15791" x="2366963" y="1866900"/>
          <p14:tracePt t="15803" x="2374900" y="1874838"/>
          <p14:tracePt t="16278" x="2384425" y="1874838"/>
          <p14:tracePt t="16364" x="2393950" y="1874838"/>
          <p14:tracePt t="16376" x="2411413" y="1874838"/>
          <p14:tracePt t="16399" x="2428875" y="1874838"/>
          <p14:tracePt t="16412" x="2438400" y="1884363"/>
          <p14:tracePt t="16436" x="2446338" y="1884363"/>
          <p14:tracePt t="16460" x="2455863" y="1884363"/>
          <p14:tracePt t="16474" x="2465388" y="1884363"/>
          <p14:tracePt t="16522" x="2473325" y="1884363"/>
          <p14:tracePt t="16558" x="2490788" y="1884363"/>
          <p14:tracePt t="21645" x="2490788" y="1874838"/>
          <p14:tracePt t="21657" x="2473325" y="1874838"/>
          <p14:tracePt t="21669" x="2473325" y="1866900"/>
          <p14:tracePt t="21681" x="2465388" y="1866900"/>
          <p14:tracePt t="21693" x="2455863" y="1866900"/>
          <p14:tracePt t="21703" x="2446338" y="1866900"/>
          <p14:tracePt t="21728" x="2419350" y="1857375"/>
          <p14:tracePt t="21741" x="2411413" y="1857375"/>
          <p14:tracePt t="21753" x="2393950" y="1857375"/>
          <p14:tracePt t="21765" x="2384425" y="1857375"/>
          <p14:tracePt t="21792" x="2374900" y="1857375"/>
          <p14:tracePt t="21803" x="2357438" y="1857375"/>
          <p14:tracePt t="22203" x="2347913" y="1857375"/>
          <p14:tracePt t="22216" x="2330450" y="1857375"/>
          <p14:tracePt t="22228" x="2322513" y="1857375"/>
          <p14:tracePt t="22239" x="2303463" y="1857375"/>
          <p14:tracePt t="22251" x="2286000" y="1857375"/>
          <p14:tracePt t="22277" x="2276475" y="1857375"/>
          <p14:tracePt t="22290" x="2268538" y="1857375"/>
          <p14:tracePt t="22302" x="2259013" y="1857375"/>
          <p14:tracePt t="22327" x="2251075" y="1857375"/>
          <p14:tracePt t="22350" x="2232025" y="1857375"/>
          <p14:tracePt t="22376" x="2224088" y="1857375"/>
          <p14:tracePt t="22398" x="2214563" y="1857375"/>
          <p14:tracePt t="22471" x="2214563" y="1847850"/>
          <p14:tracePt t="22849" x="2224088" y="1857375"/>
          <p14:tracePt t="22860" x="2232025" y="1857375"/>
          <p14:tracePt t="22875" x="2251075" y="1857375"/>
          <p14:tracePt t="22886" x="2268538" y="1857375"/>
          <p14:tracePt t="22897" x="2286000" y="1857375"/>
          <p14:tracePt t="22910" x="2303463" y="1857375"/>
          <p14:tracePt t="22923" x="2330450" y="1857375"/>
          <p14:tracePt t="22945" x="2347913" y="1857375"/>
          <p14:tracePt t="22959" x="2374900" y="1857375"/>
          <p14:tracePt t="22984" x="2401888" y="1857375"/>
          <p14:tracePt t="22994" x="2411413" y="1857375"/>
          <p14:tracePt t="23008" x="2428875" y="1857375"/>
          <p14:tracePt t="23031" x="2438400" y="1857375"/>
          <p14:tracePt t="23042" x="2473325" y="1847850"/>
          <p14:tracePt t="23057" x="2490788" y="1847850"/>
          <p14:tracePt t="23081" x="2490788" y="1839913"/>
          <p14:tracePt t="23434" x="2509838" y="1839913"/>
          <p14:tracePt t="23445" x="2527300" y="1839913"/>
          <p14:tracePt t="23458" x="2544763" y="1839913"/>
          <p14:tracePt t="23469" x="2562225" y="1830388"/>
          <p14:tracePt t="23494" x="2598738" y="1830388"/>
          <p14:tracePt t="23506" x="2608263" y="1830388"/>
          <p14:tracePt t="23519" x="2616200" y="1830388"/>
          <p14:tracePt t="23542" x="2616200" y="1822450"/>
          <p14:tracePt t="23556" x="2625725" y="1822450"/>
          <p14:tracePt t="23664" x="2633663" y="1822450"/>
          <p14:tracePt t="23692" x="2643188" y="1822450"/>
          <p14:tracePt t="23774" x="2652713" y="1822450"/>
          <p14:tracePt t="23801" x="2660650" y="1822450"/>
          <p14:tracePt t="23822" x="2670175" y="1822450"/>
          <p14:tracePt t="24225" x="2687638" y="1822450"/>
          <p14:tracePt t="24239" x="2714625" y="1822450"/>
          <p14:tracePt t="24250" x="2724150" y="1822450"/>
          <p14:tracePt t="24262" x="2751138" y="1822450"/>
          <p14:tracePt t="24274" x="2776538" y="1822450"/>
          <p14:tracePt t="24286" x="2786063" y="1822450"/>
          <p14:tracePt t="24324" x="2795588" y="1822450"/>
          <p14:tracePt t="24385" x="2803525" y="1812925"/>
          <p14:tracePt t="24418" x="2813050" y="1803400"/>
          <p14:tracePt t="24432" x="2822575" y="1803400"/>
          <p14:tracePt t="24992" x="2840038" y="1803400"/>
          <p14:tracePt t="25004" x="2857500" y="1803400"/>
          <p14:tracePt t="25016" x="2867025" y="1803400"/>
          <p14:tracePt t="25029" x="2884488" y="1803400"/>
          <p14:tracePt t="25040" x="2901950" y="1803400"/>
          <p14:tracePt t="25070" x="2919413" y="1803400"/>
          <p14:tracePt t="25081" x="2938463" y="1803400"/>
          <p14:tracePt t="25101" x="2955925" y="1803400"/>
          <p14:tracePt t="25115" x="2965450" y="1803400"/>
          <p14:tracePt t="25131" x="2973388" y="1803400"/>
          <p14:tracePt t="25134" x="2982913" y="1803400"/>
          <p14:tracePt t="25151" x="2990850" y="1803400"/>
          <p14:tracePt t="25163" x="3017838" y="1803400"/>
          <p14:tracePt t="25199" x="3027363" y="1803400"/>
          <p14:tracePt t="25212" x="3036888" y="1803400"/>
          <p14:tracePt t="25224" x="3044825" y="1803400"/>
          <p14:tracePt t="25236" x="3044825" y="1795463"/>
          <p14:tracePt t="25247" x="3054350" y="1795463"/>
          <p14:tracePt t="26232" x="3044825" y="1803400"/>
          <p14:tracePt t="26242" x="3027363" y="1822450"/>
          <p14:tracePt t="26251" x="3017838" y="1830388"/>
          <p14:tracePt t="26259" x="3009900" y="1839913"/>
          <p14:tracePt t="26270" x="2965450" y="1866900"/>
          <p14:tracePt t="26297" x="2938463" y="1893888"/>
          <p14:tracePt t="26331" x="2928938" y="1893888"/>
          <p14:tracePt t="26647" x="2938463" y="1893888"/>
          <p14:tracePt t="26759" x="2946400" y="1893888"/>
          <p14:tracePt t="26770" x="2955925" y="1874838"/>
          <p14:tracePt t="26783" x="2965450" y="1857375"/>
          <p14:tracePt t="26792" x="2965450" y="1839913"/>
          <p14:tracePt t="26824" x="2965450" y="1830388"/>
          <p14:tracePt t="26843" x="2973388" y="1830388"/>
          <p14:tracePt t="26881" x="2982913" y="1830388"/>
          <p14:tracePt t="26893" x="2982913" y="1822450"/>
          <p14:tracePt t="27889" x="2990850" y="1822450"/>
          <p14:tracePt t="27901" x="3000375" y="1822450"/>
          <p14:tracePt t="27913" x="3009900" y="1822450"/>
          <p14:tracePt t="27930" x="3017838" y="1822450"/>
          <p14:tracePt t="27939" x="3036888" y="1812925"/>
          <p14:tracePt t="27962" x="3044825" y="1812925"/>
          <p14:tracePt t="27975" x="3054350" y="1812925"/>
          <p14:tracePt t="27988" x="3071813" y="1812925"/>
          <p14:tracePt t="28012" x="3108325" y="1812925"/>
          <p14:tracePt t="28036" x="3116263" y="1812925"/>
          <p14:tracePt t="28054" x="3133725" y="1812925"/>
          <p14:tracePt t="28066" x="3160713" y="1812925"/>
          <p14:tracePt t="28071" x="3179763" y="1822450"/>
          <p14:tracePt t="28085" x="3224213" y="1822450"/>
          <p14:tracePt t="28107" x="3241675" y="1822450"/>
          <p14:tracePt t="28120" x="3276600" y="1830388"/>
          <p14:tracePt t="28135" x="3313113" y="1830388"/>
          <p14:tracePt t="28159" x="3348038" y="1830388"/>
          <p14:tracePt t="28170" x="3419475" y="1830388"/>
          <p14:tracePt t="28186" x="3438525" y="1839913"/>
          <p14:tracePt t="28205" x="3465513" y="1839913"/>
          <p14:tracePt t="28218" x="3500438" y="1857375"/>
          <p14:tracePt t="28244" x="3517900" y="1857375"/>
          <p14:tracePt t="28256" x="3608388" y="1893888"/>
          <p14:tracePt t="28280" x="3724275" y="1911350"/>
          <p14:tracePt t="28304" x="3776663" y="1928813"/>
          <p14:tracePt t="28319" x="3830638" y="1965325"/>
          <p14:tracePt t="28327" x="3884613" y="1990725"/>
          <p14:tracePt t="28339" x="4037013" y="2143125"/>
          <p14:tracePt t="28354" x="4125913" y="2241550"/>
          <p14:tracePt t="28387" x="4259263" y="2419350"/>
          <p14:tracePt t="28390" x="4313238" y="2490788"/>
          <p14:tracePt t="28413" x="4357688" y="2562225"/>
          <p14:tracePt t="28426" x="4465638" y="2670175"/>
          <p14:tracePt t="28771" x="4554538" y="2660650"/>
          <p14:tracePt t="28783" x="4652963" y="2633663"/>
          <p14:tracePt t="28791" x="4751388" y="2608263"/>
          <p14:tracePt t="28804" x="4840288" y="2589213"/>
          <p14:tracePt t="28816" x="4919663" y="2571750"/>
          <p14:tracePt t="28827" x="5089525" y="2571750"/>
          <p14:tracePt t="28851" x="5197475" y="2571750"/>
          <p14:tracePt t="28862" x="5429250" y="2625725"/>
          <p14:tracePt t="28894" x="5527675" y="2679700"/>
          <p14:tracePt t="28899" x="5608638" y="2714625"/>
          <p14:tracePt t="28910" x="5795963" y="2759075"/>
          <p14:tracePt t="28925" x="5875338" y="2768600"/>
          <p14:tracePt t="28948" x="5938838" y="2795588"/>
          <p14:tracePt t="28961" x="5991225" y="2803525"/>
          <p14:tracePt t="28976" x="6089650" y="2822575"/>
          <p14:tracePt t="28997" x="6161088" y="2830513"/>
          <p14:tracePt t="29011" x="6188075" y="2830513"/>
          <p14:tracePt t="29042" x="6205538" y="2830513"/>
          <p14:tracePt t="29046" x="6251575" y="2830513"/>
          <p14:tracePt t="29399" x="6269038" y="2847975"/>
          <p14:tracePt t="29416" x="6296025" y="2867025"/>
          <p14:tracePt t="29423" x="6323013" y="2884488"/>
          <p14:tracePt t="29436" x="6348413" y="2894013"/>
          <p14:tracePt t="29448" x="6384925" y="2901950"/>
          <p14:tracePt t="29471" x="6411913" y="2911475"/>
          <p14:tracePt t="29484" x="6438900" y="2928938"/>
          <p14:tracePt t="29509" x="6465888" y="2928938"/>
          <p14:tracePt t="29520" x="6473825" y="2928938"/>
          <p14:tracePt t="29532" x="6491288" y="2938463"/>
          <p14:tracePt t="29557" x="6510338" y="2938463"/>
          <p14:tracePt t="29570" x="6537325" y="2938463"/>
          <p14:tracePt t="29582" x="6572250" y="2938463"/>
          <p14:tracePt t="29606" x="6589713" y="2938463"/>
          <p14:tracePt t="29618" x="6616700" y="2938463"/>
          <p14:tracePt t="29631" x="6626225" y="2938463"/>
          <p14:tracePt t="29668" x="6634163" y="2946400"/>
          <p14:tracePt t="29680" x="6653213" y="2946400"/>
          <p14:tracePt t="29698" x="6661150" y="2946400"/>
          <p14:tracePt t="29703" x="6688138" y="2965450"/>
          <p14:tracePt t="29718" x="6697663" y="2965450"/>
          <p14:tracePt t="29740" x="6724650" y="2965450"/>
          <p14:tracePt t="29751" x="6759575" y="2965450"/>
          <p14:tracePt t="29776" x="6786563" y="2965450"/>
          <p14:tracePt t="29789" x="6804025" y="2965450"/>
          <p14:tracePt t="29801" x="6840538" y="2965450"/>
          <p14:tracePt t="29832" x="6858000" y="2965450"/>
          <p14:tracePt t="29837" x="6875463" y="2982913"/>
          <p14:tracePt t="29849" x="6884988" y="2982913"/>
          <p14:tracePt t="29873" x="6902450" y="2990850"/>
          <p14:tracePt t="29888" x="6919913" y="3017838"/>
          <p14:tracePt t="29900" x="6938963" y="3017838"/>
          <p14:tracePt t="29934" x="6956425" y="3017838"/>
          <p14:tracePt t="29946" x="6965950" y="3017838"/>
          <p14:tracePt t="29958" x="6973888" y="3017838"/>
          <p14:tracePt t="30264" x="6973888" y="3027363"/>
          <p14:tracePt t="30276" x="6965950" y="3044825"/>
          <p14:tracePt t="30286" x="6929438" y="3081338"/>
          <p14:tracePt t="30301" x="6902450" y="3133725"/>
          <p14:tracePt t="30320" x="6884988" y="3152775"/>
          <p14:tracePt t="30324" x="6867525" y="3179763"/>
          <p14:tracePt t="30533" x="6858000" y="3179763"/>
          <p14:tracePt t="30555" x="6848475" y="3179763"/>
          <p14:tracePt t="31810" x="6858000" y="3160713"/>
          <p14:tracePt t="31821" x="6867525" y="3152775"/>
          <p14:tracePt t="31832" x="6875463" y="3152775"/>
          <p14:tracePt t="31858" x="6884988" y="3143250"/>
          <p14:tracePt t="31869" x="6894513" y="3143250"/>
          <p14:tracePt t="31957" x="6902450" y="3133725"/>
          <p14:tracePt t="32624" x="6902450" y="3125788"/>
          <p14:tracePt t="32638" x="6902450" y="3116263"/>
          <p14:tracePt t="32649" x="6884988" y="3108325"/>
          <p14:tracePt t="32661" x="6831013" y="3108325"/>
          <p14:tracePt t="32694" x="6813550" y="3108325"/>
          <p14:tracePt t="32696" x="6804025" y="3108325"/>
          <p14:tracePt t="32710" x="6796088" y="3098800"/>
          <p14:tracePt t="32741" x="6786563" y="3089275"/>
          <p14:tracePt t="32758" x="6751638" y="3071813"/>
          <p14:tracePt t="32760" x="6732588" y="3054350"/>
          <p14:tracePt t="32791" x="6705600" y="3044825"/>
          <p14:tracePt t="32794" x="6680200" y="3036888"/>
          <p14:tracePt t="32809" x="6661150" y="3036888"/>
          <p14:tracePt t="32831" x="6643688" y="3036888"/>
          <p14:tracePt t="32857" x="6626225" y="3036888"/>
          <p14:tracePt t="33197" x="6616700" y="3044825"/>
          <p14:tracePt t="33212" x="6616700" y="3062288"/>
          <p14:tracePt t="33223" x="6608763" y="3062288"/>
          <p14:tracePt t="33246" x="6589713" y="3062288"/>
          <p14:tracePt t="33258" x="6572250" y="3062288"/>
          <p14:tracePt t="33270" x="6562725" y="3062288"/>
          <p14:tracePt t="33283" x="6518275" y="3062288"/>
          <p14:tracePt t="33319" x="6500813" y="3062288"/>
          <p14:tracePt t="33334" x="6483350" y="3062288"/>
          <p14:tracePt t="33342" x="6473825" y="3054350"/>
          <p14:tracePt t="33354" x="6456363" y="3044825"/>
          <p14:tracePt t="33366" x="6438900" y="3036888"/>
          <p14:tracePt t="33380" x="6411913" y="3027363"/>
          <p14:tracePt t="33404" x="6394450" y="3027363"/>
          <p14:tracePt t="33415" x="6394450" y="3017838"/>
          <p14:tracePt t="33446" x="6394450" y="3009900"/>
          <p14:tracePt t="33464" x="6394450" y="3000375"/>
          <p14:tracePt t="33489" x="6375400" y="3000375"/>
          <p14:tracePt t="33501" x="6357938" y="3000375"/>
          <p14:tracePt t="33513" x="6340475" y="3000375"/>
          <p14:tracePt t="33531" x="6313488" y="3000375"/>
          <p14:tracePt t="33928" x="6296025" y="3000375"/>
          <p14:tracePt t="33940" x="6269038" y="3000375"/>
          <p14:tracePt t="33953" x="6242050" y="3000375"/>
          <p14:tracePt t="33965" x="6215063" y="3000375"/>
          <p14:tracePt t="33976" x="6188075" y="3000375"/>
          <p14:tracePt t="33988" x="6170613" y="3000375"/>
          <p14:tracePt t="34022" x="6153150" y="3000375"/>
          <p14:tracePt t="34062" x="6143625" y="3000375"/>
          <p14:tracePt t="34123" x="6143625" y="2990850"/>
          <p14:tracePt t="36215" x="6134100" y="2990850"/>
          <p14:tracePt t="36240" x="6126163" y="2990850"/>
          <p14:tracePt t="36277" x="6116638" y="2990850"/>
          <p14:tracePt t="36291" x="6108700" y="2990850"/>
          <p14:tracePt t="36301" x="6099175" y="2982913"/>
          <p14:tracePt t="36314" x="6081713" y="2973388"/>
          <p14:tracePt t="36326" x="5973763" y="2928938"/>
          <p14:tracePt t="36338" x="5867400" y="2894013"/>
          <p14:tracePt t="36362" x="5724525" y="2847975"/>
          <p14:tracePt t="36375" x="5303838" y="2705100"/>
          <p14:tracePt t="36399" x="4902200" y="2536825"/>
          <p14:tracePt t="36410" x="4751388" y="2455863"/>
          <p14:tracePt t="36436" x="4625975" y="2411413"/>
          <p14:tracePt t="36447" x="4491038" y="2366963"/>
          <p14:tracePt t="36459" x="4268788" y="2312988"/>
          <p14:tracePt t="36484" x="4205288" y="2295525"/>
          <p14:tracePt t="36495" x="4152900" y="2286000"/>
          <p14:tracePt t="36508" x="4098925" y="2276475"/>
          <p14:tracePt t="36531" x="4062413" y="2286000"/>
          <p14:tracePt t="36911" x="4054475" y="2295525"/>
          <p14:tracePt t="36921" x="4037013" y="2303463"/>
          <p14:tracePt t="36944" x="4010025" y="2330450"/>
          <p14:tracePt t="36947" x="3973513" y="2347913"/>
          <p14:tracePt t="36971" x="3938588" y="2357438"/>
          <p14:tracePt t="36983" x="3732213" y="2366963"/>
          <p14:tracePt t="36995" x="3581400" y="2366963"/>
          <p14:tracePt t="37020" x="3394075" y="2347913"/>
          <p14:tracePt t="37032" x="2911475" y="2251075"/>
          <p14:tracePt t="37055" x="2751138" y="2214563"/>
          <p14:tracePt t="37068" x="2625725" y="2187575"/>
          <p14:tracePt t="37081" x="2500313" y="2152650"/>
          <p14:tracePt t="37104" x="2446338" y="2143125"/>
          <p14:tracePt t="37116" x="2419350" y="2143125"/>
          <p14:tracePt t="37131" x="2357438" y="2133600"/>
          <p14:tracePt t="37152" x="2330450" y="2125663"/>
          <p14:tracePt t="37165" x="2303463" y="2116138"/>
          <p14:tracePt t="37196" x="2303463" y="2108200"/>
          <p14:tracePt t="37495" x="2295525" y="2108200"/>
          <p14:tracePt t="37506" x="2276475" y="2108200"/>
          <p14:tracePt t="37517" x="2268538" y="2116138"/>
          <p14:tracePt t="37531" x="2241550" y="2116138"/>
          <p14:tracePt t="37543" x="2179638" y="2116138"/>
          <p14:tracePt t="37567" x="2133600" y="2098675"/>
          <p14:tracePt t="37588" x="2017713" y="2071688"/>
          <p14:tracePt t="37603" x="1938338" y="2062163"/>
          <p14:tracePt t="37615" x="1812925" y="2044700"/>
          <p14:tracePt t="37632" x="1679575" y="2036763"/>
          <p14:tracePt t="37634" x="1322388" y="2009775"/>
          <p14:tracePt t="37664" x="1187450" y="1990725"/>
          <p14:tracePt t="37677" x="1062038" y="1990725"/>
          <p14:tracePt t="37689" x="955675" y="1990725"/>
          <p14:tracePt t="37701" x="928688" y="1990725"/>
          <p14:tracePt t="37726" x="893763" y="2000250"/>
          <p14:tracePt t="37737" x="803275" y="2054225"/>
          <p14:tracePt t="37751" x="776288" y="2071688"/>
          <p14:tracePt t="37774" x="750888" y="2071688"/>
          <p14:tracePt t="37785" x="741363" y="2089150"/>
          <p14:tracePt t="38163" x="731838" y="2098675"/>
          <p14:tracePt t="38177" x="731838" y="2125663"/>
          <p14:tracePt t="38191" x="723900" y="2143125"/>
          <p14:tracePt t="38193" x="723900" y="2152650"/>
          <p14:tracePt t="38225" x="723900" y="2160588"/>
          <p14:tracePt t="38346" x="731838" y="2170113"/>
          <p14:tracePt t="38360" x="750888" y="2170113"/>
          <p14:tracePt t="38371" x="758825" y="2179638"/>
          <p14:tracePt t="39515" x="768350" y="2179638"/>
          <p14:tracePt t="39527" x="785813" y="2179638"/>
          <p14:tracePt t="39567" x="795338" y="2179638"/>
          <p14:tracePt t="39577" x="812800" y="2179638"/>
          <p14:tracePt t="39588" x="839788" y="2179638"/>
          <p14:tracePt t="39600" x="857250" y="2179638"/>
          <p14:tracePt t="39633" x="874713" y="2160588"/>
          <p14:tracePt t="39636" x="893763" y="2160588"/>
          <p14:tracePt t="39650" x="901700" y="2160588"/>
          <p14:tracePt t="39686" x="919163" y="2152650"/>
          <p14:tracePt t="39688" x="946150" y="2152650"/>
          <p14:tracePt t="39709" x="965200" y="2152650"/>
          <p14:tracePt t="39721" x="990600" y="2143125"/>
          <p14:tracePt t="39735" x="1062038" y="2143125"/>
          <p14:tracePt t="39759" x="1108075" y="2143125"/>
          <p14:tracePt t="39770" x="1231900" y="2143125"/>
          <p14:tracePt t="39794" x="1276350" y="2143125"/>
          <p14:tracePt t="39807" x="1366838" y="2152650"/>
          <p14:tracePt t="39819" x="1411288" y="2160588"/>
          <p14:tracePt t="39844" x="1446213" y="2170113"/>
          <p14:tracePt t="39854" x="1517650" y="2187575"/>
          <p14:tracePt t="39886" x="1554163" y="2187575"/>
          <p14:tracePt t="39894" x="1598613" y="2187575"/>
          <p14:tracePt t="39905" x="1660525" y="2205038"/>
          <p14:tracePt t="39930" x="1687513" y="2205038"/>
          <p14:tracePt t="39941" x="1785938" y="2205038"/>
          <p14:tracePt t="39953" x="1830388" y="2205038"/>
          <p14:tracePt t="40232" x="1874838" y="2187575"/>
          <p14:tracePt t="40245" x="1955800" y="2143125"/>
          <p14:tracePt t="40259" x="2098675" y="2044700"/>
          <p14:tracePt t="40268" x="2347913" y="1911350"/>
          <p14:tracePt t="40282" x="2562225" y="1776413"/>
          <p14:tracePt t="40296" x="2732088" y="1704975"/>
          <p14:tracePt t="40307" x="2965450" y="1581150"/>
          <p14:tracePt t="40331" x="3062288" y="1554163"/>
          <p14:tracePt t="40342" x="3205163" y="1509713"/>
          <p14:tracePt t="40368" x="3322638" y="1482725"/>
          <p14:tracePt t="40392" x="3357563" y="1482725"/>
          <p14:tracePt t="40407" x="3394075" y="1473200"/>
          <p14:tracePt t="40416" x="3429000" y="1465263"/>
          <p14:tracePt t="40427" x="3490913" y="1455738"/>
          <p14:tracePt t="40461" x="3500438" y="1455738"/>
          <p14:tracePt t="40464" x="3509963" y="1455738"/>
          <p14:tracePt t="40476" x="3527425" y="1455738"/>
          <p14:tracePt t="40507" x="3536950" y="1455738"/>
          <p14:tracePt t="40514" x="3544888" y="1455738"/>
          <p14:tracePt t="40634" x="3544888" y="1465263"/>
          <p14:tracePt t="40649" x="3544888" y="1482725"/>
          <p14:tracePt t="40659" x="3517900" y="1500188"/>
          <p14:tracePt t="40671" x="3482975" y="1527175"/>
          <p14:tracePt t="40683" x="3438525" y="1554163"/>
          <p14:tracePt t="40695" x="3330575" y="1616075"/>
          <p14:tracePt t="40721" x="3295650" y="1652588"/>
          <p14:tracePt t="40740" x="3241675" y="1670050"/>
          <p14:tracePt t="40743" x="3125788" y="1724025"/>
          <p14:tracePt t="40776" x="2946400" y="1803400"/>
          <p14:tracePt t="40792" x="2857500" y="1857375"/>
          <p14:tracePt t="40805" x="2786063" y="1893888"/>
          <p14:tracePt t="40830" x="2751138" y="1911350"/>
          <p14:tracePt t="40844" x="2724150" y="1928813"/>
          <p14:tracePt t="40854" x="2697163" y="1946275"/>
          <p14:tracePt t="40865" x="2679700" y="1955800"/>
          <p14:tracePt t="40962" x="2670175" y="1955800"/>
          <p14:tracePt t="41303" x="2679700" y="1955800"/>
          <p14:tracePt t="41318" x="2687638" y="1946275"/>
          <p14:tracePt t="41328" x="2705100" y="1938338"/>
          <p14:tracePt t="41340" x="2714625" y="1928813"/>
          <p14:tracePt t="41353" x="2714625" y="1919288"/>
          <p14:tracePt t="41366" x="2724150" y="1919288"/>
          <p14:tracePt t="41388" x="2732088" y="1919288"/>
          <p14:tracePt t="41439" x="2741613" y="1919288"/>
          <p14:tracePt t="41511" x="2724150" y="1919288"/>
          <p14:tracePt t="41523" x="2679700" y="1919288"/>
          <p14:tracePt t="41536" x="2643188" y="1919288"/>
          <p14:tracePt t="41547" x="2608263" y="1919288"/>
          <p14:tracePt t="41566" x="2571750" y="1928813"/>
          <p14:tracePt t="41570" x="2544763" y="1928813"/>
          <p14:tracePt t="41584" x="2455863" y="1938338"/>
          <p14:tracePt t="41608" x="2411413" y="1946275"/>
          <p14:tracePt t="41622" x="2276475" y="1973263"/>
          <p14:tracePt t="41634" x="2197100" y="2000250"/>
          <p14:tracePt t="41651" x="2098675" y="2036763"/>
          <p14:tracePt t="41672" x="1973263" y="2089150"/>
          <p14:tracePt t="41685" x="1928813" y="2108200"/>
          <p14:tracePt t="41706" x="1901825" y="2116138"/>
          <p14:tracePt t="41729" x="1884363" y="2116138"/>
          <p14:tracePt t="41756" x="1874838" y="2116138"/>
          <p14:tracePt t="42118" x="1866900" y="2116138"/>
          <p14:tracePt t="42131" x="1847850" y="2116138"/>
          <p14:tracePt t="42146" x="1822450" y="2125663"/>
          <p14:tracePt t="42159" x="1785938" y="2143125"/>
          <p14:tracePt t="42169" x="1731963" y="2152650"/>
          <p14:tracePt t="42180" x="1652588" y="2179638"/>
          <p14:tracePt t="42194" x="1509713" y="2197100"/>
          <p14:tracePt t="42217" x="1446213" y="2214563"/>
          <p14:tracePt t="42229" x="1384300" y="2224088"/>
          <p14:tracePt t="42242" x="1241425" y="2241550"/>
          <p14:tracePt t="42265" x="1179513" y="2268538"/>
          <p14:tracePt t="42278" x="1089025" y="2286000"/>
          <p14:tracePt t="42290" x="1054100" y="2295525"/>
          <p14:tracePt t="42322" x="1027113" y="2303463"/>
          <p14:tracePt t="42326" x="928688" y="2322513"/>
          <p14:tracePt t="42351" x="884238" y="2339975"/>
          <p14:tracePt t="42362" x="830263" y="2347913"/>
          <p14:tracePt t="42376" x="768350" y="2357438"/>
          <p14:tracePt t="42400" x="750888" y="2357438"/>
          <p14:tracePt t="42413" x="704850" y="2357438"/>
          <p14:tracePt t="42424" x="687388" y="2357438"/>
          <p14:tracePt t="42448" x="669925" y="2357438"/>
          <p14:tracePt t="42461" x="642938" y="2357438"/>
          <p14:tracePt t="42485" x="642938" y="2347913"/>
          <p14:tracePt t="42515" x="642938" y="2339975"/>
          <p14:tracePt t="42557" x="633413" y="2339975"/>
          <p14:tracePt t="42605" x="633413" y="2312988"/>
          <p14:tracePt t="42876" x="625475" y="2322513"/>
          <p14:tracePt t="42886" x="608013" y="2347913"/>
          <p14:tracePt t="42900" x="588963" y="2366963"/>
          <p14:tracePt t="42912" x="581025" y="2374900"/>
          <p14:tracePt t="42922" x="571500" y="2384425"/>
          <p14:tracePt t="42945" x="554038" y="2401888"/>
          <p14:tracePt t="43174" x="561975" y="2401888"/>
          <p14:tracePt t="43183" x="581025" y="2401888"/>
          <p14:tracePt t="43197" x="598488" y="2393950"/>
          <p14:tracePt t="43203" x="625475" y="2374900"/>
          <p14:tracePt t="43215" x="679450" y="2347913"/>
          <p14:tracePt t="43230" x="714375" y="2322513"/>
          <p14:tracePt t="43244" x="768350" y="2276475"/>
          <p14:tracePt t="43262" x="1054100" y="2089150"/>
          <p14:tracePt t="43287" x="1214438" y="1973263"/>
          <p14:tracePt t="43300" x="1465263" y="1785938"/>
          <p14:tracePt t="43325" x="1562100" y="1724025"/>
          <p14:tracePt t="43338" x="1687513" y="1660525"/>
          <p14:tracePt t="43350" x="1724025" y="1652588"/>
          <p14:tracePt t="43374" x="1741488" y="1643063"/>
          <p14:tracePt t="43386" x="1812925" y="1616075"/>
          <p14:tracePt t="43410" x="1830388" y="1616075"/>
          <p14:tracePt t="43423" x="1847850" y="1616075"/>
          <p14:tracePt t="43458" x="1857375" y="1616075"/>
          <p14:tracePt t="43476" x="1874838" y="1616075"/>
          <p14:tracePt t="43497" x="1884363" y="1616075"/>
          <p14:tracePt t="43508" x="1893888" y="1616075"/>
          <p14:tracePt t="43531" x="1901825" y="1616075"/>
          <p14:tracePt t="43545" x="1911350" y="1616075"/>
          <p14:tracePt t="43605" x="1901825" y="1616075"/>
          <p14:tracePt t="43616" x="1884363" y="1660525"/>
          <p14:tracePt t="43635" x="1857375" y="1697038"/>
          <p14:tracePt t="43642" x="1839913" y="1731963"/>
          <p14:tracePt t="43654" x="1776413" y="1812925"/>
          <p14:tracePt t="43678" x="1751013" y="1857375"/>
          <p14:tracePt t="43685" x="1704975" y="1884363"/>
          <p14:tracePt t="43703" x="1687513" y="1901825"/>
          <p14:tracePt t="43726" x="1679575" y="1911350"/>
          <p14:tracePt t="43737" x="1652588" y="1928813"/>
          <p14:tracePt t="43764" x="1643063" y="1938338"/>
          <p14:tracePt t="43775" x="1643063" y="1946275"/>
          <p14:tracePt t="43788" x="1616075" y="1965325"/>
          <p14:tracePt t="43819" x="1608138" y="1965325"/>
          <p14:tracePt t="43885" x="1608138" y="1973263"/>
          <p14:tracePt t="43911" x="1598613" y="1982788"/>
          <p14:tracePt t="43933" x="1589088" y="1982788"/>
          <p14:tracePt t="43946" x="1589088" y="1990725"/>
          <p14:tracePt t="43982" x="1581150" y="1990725"/>
          <p14:tracePt t="44298" x="1589088" y="1990725"/>
          <p14:tracePt t="44337" x="1589088" y="2000250"/>
          <p14:tracePt t="44348" x="1598613" y="2000250"/>
          <p14:tracePt t="44373" x="1608138" y="2000250"/>
          <p14:tracePt t="44383" x="1616075" y="2000250"/>
          <p14:tracePt t="44397" x="1625600" y="2009775"/>
          <p14:tracePt t="44433" x="1633538" y="2009775"/>
          <p14:tracePt t="44446" x="1643063" y="2017713"/>
          <p14:tracePt t="44481" x="1652588" y="2017713"/>
          <p14:tracePt t="44494" x="1660525" y="2017713"/>
          <p14:tracePt t="44530" x="1670050" y="2017713"/>
          <p14:tracePt t="44712" x="1670050" y="2027238"/>
          <p14:tracePt t="48475" x="1687513" y="2017713"/>
          <p14:tracePt t="48488" x="1697038" y="2009775"/>
          <p14:tracePt t="48502" x="1724025" y="2000250"/>
          <p14:tracePt t="48510" x="1724025" y="1990725"/>
          <p14:tracePt t="48523" x="1741488" y="1982788"/>
          <p14:tracePt t="48537" x="1758950" y="1973263"/>
          <p14:tracePt t="48558" x="1776413" y="1955800"/>
          <p14:tracePt t="48571" x="1795463" y="1946275"/>
          <p14:tracePt t="48584" x="1830388" y="1938338"/>
          <p14:tracePt t="48597" x="1901825" y="1919288"/>
          <p14:tracePt t="48619" x="1928813" y="1919288"/>
          <p14:tracePt t="48633" x="1946275" y="1919288"/>
          <p14:tracePt t="48645" x="2009775" y="1919288"/>
          <p14:tracePt t="48669" x="2036763" y="1919288"/>
          <p14:tracePt t="48680" x="2071688" y="1919288"/>
          <p14:tracePt t="48694" x="2098675" y="1938338"/>
          <p14:tracePt t="48717" x="2133600" y="1955800"/>
          <p14:tracePt t="48730" x="2197100" y="1990725"/>
          <p14:tracePt t="48761" x="2232025" y="2000250"/>
          <p14:tracePt t="48766" x="2268538" y="2027238"/>
          <p14:tracePt t="48780" x="2276475" y="2027238"/>
          <p14:tracePt t="48802" x="2295525" y="2027238"/>
          <p14:tracePt t="48826" x="2330450" y="2027238"/>
          <p14:tracePt t="48838" x="2374900" y="2009775"/>
          <p14:tracePt t="48853" x="2465388" y="1982788"/>
          <p14:tracePt t="48864" x="2490788" y="1965325"/>
          <p14:tracePt t="48888" x="2517775" y="1955800"/>
          <p14:tracePt t="48900" x="2544763" y="1938338"/>
          <p14:tracePt t="49291" x="2562225" y="1938338"/>
          <p14:tracePt t="49302" x="2589213" y="1938338"/>
          <p14:tracePt t="49317" x="2625725" y="1928813"/>
          <p14:tracePt t="49326" x="2670175" y="1901825"/>
          <p14:tracePt t="49339" x="2847975" y="1866900"/>
          <p14:tracePt t="49366" x="2938463" y="1857375"/>
          <p14:tracePt t="49383" x="3036888" y="1830388"/>
          <p14:tracePt t="49388" x="3224213" y="1795463"/>
          <p14:tracePt t="49401" x="3357563" y="1785938"/>
          <p14:tracePt t="49422" x="3509963" y="1776413"/>
          <p14:tracePt t="49436" x="3786188" y="1758950"/>
          <p14:tracePt t="49459" x="3875088" y="1758950"/>
          <p14:tracePt t="49472" x="4017963" y="1758950"/>
          <p14:tracePt t="49495" x="4081463" y="1758950"/>
          <p14:tracePt t="49508" x="4116388" y="1785938"/>
          <p14:tracePt t="49521" x="4205288" y="1822450"/>
          <p14:tracePt t="49551" x="4241800" y="1839913"/>
          <p14:tracePt t="49557" x="4313238" y="1839913"/>
          <p14:tracePt t="49569" x="4348163" y="1839913"/>
          <p14:tracePt t="49602" x="4384675" y="1839913"/>
          <p14:tracePt t="49901" x="4402138" y="1830388"/>
          <p14:tracePt t="49910" x="4419600" y="1830388"/>
          <p14:tracePt t="49922" x="4473575" y="1822450"/>
          <p14:tracePt t="49935" x="4537075" y="1803400"/>
          <p14:tracePt t="49946" x="4589463" y="1795463"/>
          <p14:tracePt t="49959" x="4697413" y="1768475"/>
          <p14:tracePt t="49973" x="4759325" y="1758950"/>
          <p14:tracePt t="49996" x="4813300" y="1751013"/>
          <p14:tracePt t="50010" x="4884738" y="1751013"/>
          <p14:tracePt t="50031" x="4911725" y="1751013"/>
          <p14:tracePt t="50045" x="4973638" y="1751013"/>
          <p14:tracePt t="50058" x="5000625" y="1751013"/>
          <p14:tracePt t="50080" x="5010150" y="1751013"/>
          <p14:tracePt t="50093" x="5037138" y="1751013"/>
          <p14:tracePt t="50120" x="5045075" y="1751013"/>
          <p14:tracePt t="50131" x="5099050" y="1751013"/>
          <p14:tracePt t="50141" x="5126038" y="1758950"/>
          <p14:tracePt t="50592" x="5160963" y="1758950"/>
          <p14:tracePt t="50603" x="5187950" y="1758950"/>
          <p14:tracePt t="50617" x="5214938" y="1758950"/>
          <p14:tracePt t="50630" x="5295900" y="1751013"/>
          <p14:tracePt t="50654" x="5348288" y="1741488"/>
          <p14:tracePt t="50666" x="5446713" y="1714500"/>
          <p14:tracePt t="50694" x="5500688" y="1704975"/>
          <p14:tracePt t="50696" x="5537200" y="1697038"/>
          <p14:tracePt t="50715" x="5599113" y="1687513"/>
          <p14:tracePt t="50729" x="5634038" y="1687513"/>
          <p14:tracePt t="50751" x="5705475" y="1670050"/>
          <p14:tracePt t="50776" x="5724525" y="1670050"/>
          <p14:tracePt t="50787" x="5732463" y="1660525"/>
          <p14:tracePt t="50818" x="5741988" y="1660525"/>
          <p14:tracePt t="50835" x="5759450" y="1652588"/>
          <p14:tracePt t="50850" x="5786438" y="1652588"/>
          <p14:tracePt t="50863" x="5795963" y="1652588"/>
          <p14:tracePt t="63876" x="5786438" y="1652588"/>
          <p14:tracePt t="63888" x="5768975" y="1652588"/>
          <p14:tracePt t="63900" x="5741988" y="1652588"/>
          <p14:tracePt t="63912" x="5688013" y="1643063"/>
          <p14:tracePt t="63942" x="5670550" y="1625600"/>
          <p14:tracePt t="63948" x="5634038" y="1616075"/>
          <p14:tracePt t="63965" x="5384800" y="1608138"/>
          <p14:tracePt t="63976" x="5180013" y="1608138"/>
          <p14:tracePt t="63996" x="5010150" y="1589088"/>
          <p14:tracePt t="64010" x="4786313" y="1490663"/>
          <p14:tracePt t="64032" x="4751388" y="1455738"/>
          <p14:tracePt t="64045" x="4697413" y="1384300"/>
          <p14:tracePt t="64081" x="4687888" y="1374775"/>
          <p14:tracePt t="64091" x="4660900" y="1357313"/>
          <p14:tracePt t="64099" x="4616450" y="1322388"/>
          <p14:tracePt t="64119" x="4608513" y="1312863"/>
          <p14:tracePt t="64149" x="4598988" y="1312863"/>
          <p14:tracePt t="64483" x="4589463" y="1312863"/>
          <p14:tracePt t="64503" x="4572000" y="1312863"/>
          <p14:tracePt t="64511" x="4545013" y="1312863"/>
          <p14:tracePt t="64522" x="4483100" y="1339850"/>
          <p14:tracePt t="64533" x="4465638" y="1347788"/>
          <p14:tracePt t="64558" x="4375150" y="1374775"/>
          <p14:tracePt t="64570" x="4330700" y="1374775"/>
          <p14:tracePt t="64583" x="4295775" y="1384300"/>
          <p14:tracePt t="64607" x="4259263" y="1393825"/>
          <p14:tracePt t="64619" x="4205288" y="1411288"/>
          <p14:tracePt t="64634" x="4108450" y="1428750"/>
          <p14:tracePt t="64656" x="4062413" y="1428750"/>
          <p14:tracePt t="64668" x="3965575" y="1455738"/>
          <p14:tracePt t="64682" x="3929063" y="1465263"/>
          <p14:tracePt t="64698" x="3911600" y="1465263"/>
          <p14:tracePt t="64719" x="3884613" y="1473200"/>
          <p14:tracePt t="64739" x="3848100" y="1490663"/>
          <p14:tracePt t="64751" x="3786188" y="1527175"/>
          <p14:tracePt t="64777" x="3759200" y="1554163"/>
          <p14:tracePt t="64788" x="3714750" y="1581150"/>
          <p14:tracePt t="64801" x="3608388" y="1670050"/>
          <p14:tracePt t="64826" x="3536950" y="1731963"/>
          <p14:tracePt t="64838" x="3384550" y="1847850"/>
          <p14:tracePt t="64861" x="3313113" y="1893888"/>
          <p14:tracePt t="64883" x="3259138" y="1928813"/>
          <p14:tracePt t="64887" x="3197225" y="1982788"/>
          <p14:tracePt t="64902" x="3160713" y="2000250"/>
          <p14:tracePt t="64923" x="3133725" y="2017713"/>
          <p14:tracePt t="64935" x="3071813" y="2071688"/>
          <p14:tracePt t="64959" x="3027363" y="2089150"/>
          <p14:tracePt t="64970" x="3009900" y="2108200"/>
          <p14:tracePt t="64995" x="2990850" y="2108200"/>
          <p14:tracePt t="65021" x="2982913" y="2116138"/>
          <p14:tracePt t="65035" x="2973388" y="2116138"/>
          <p14:tracePt t="65045" x="2965450" y="2125663"/>
          <p14:tracePt t="65106" x="2955925" y="2125663"/>
          <p14:tracePt t="65118" x="2946400" y="2125663"/>
          <p14:tracePt t="65519" x="2928938" y="2125663"/>
          <p14:tracePt t="65533" x="2911475" y="2116138"/>
          <p14:tracePt t="65545" x="2874963" y="2098675"/>
          <p14:tracePt t="65559" x="2840038" y="2089150"/>
          <p14:tracePt t="65568" x="2786063" y="2071688"/>
          <p14:tracePt t="65579" x="2751138" y="2062163"/>
          <p14:tracePt t="65592" x="2714625" y="2062163"/>
          <p14:tracePt t="65617" x="2697163" y="2054225"/>
          <p14:tracePt t="65628" x="2687638" y="2054225"/>
          <p14:tracePt t="65641" x="2625725" y="2054225"/>
          <p14:tracePt t="65665" x="2598738" y="2054225"/>
          <p14:tracePt t="65676" x="2554288" y="2062163"/>
          <p14:tracePt t="65692" x="2536825" y="2062163"/>
          <p14:tracePt t="65714" x="2517775" y="2062163"/>
          <p14:tracePt t="65728" x="2490788" y="2071688"/>
          <p14:tracePt t="65757" x="2473325" y="2071688"/>
          <p14:tracePt t="65763" x="2465388" y="2071688"/>
          <p14:tracePt t="65776" x="2428875" y="2071688"/>
          <p14:tracePt t="65812" x="2419350" y="2071688"/>
          <p14:tracePt t="65823" x="2411413" y="2071688"/>
          <p14:tracePt t="65875" x="2401888" y="2071688"/>
          <p14:tracePt t="72217" x="0" y="0"/>
        </p14:tracePtLst>
        <p14:tracePtLst>
          <p14:tracePt t="82936" x="5187950" y="3652838"/>
          <p14:tracePt t="83244" x="5180013" y="3643313"/>
          <p14:tracePt t="83256" x="5170488" y="3616325"/>
          <p14:tracePt t="83269" x="5153025" y="3581400"/>
          <p14:tracePt t="83281" x="5133975" y="3544888"/>
          <p14:tracePt t="83293" x="5018088" y="3446463"/>
          <p14:tracePt t="83309" x="4946650" y="3394075"/>
          <p14:tracePt t="83329" x="4813300" y="3322638"/>
          <p14:tracePt t="83353" x="4759325" y="3295650"/>
          <p14:tracePt t="83366" x="4705350" y="3268663"/>
          <p14:tracePt t="83380" x="4633913" y="3224213"/>
          <p14:tracePt t="83403" x="4598988" y="3214688"/>
          <p14:tracePt t="83415" x="4537075" y="3205163"/>
          <p14:tracePt t="83441" x="4527550" y="3205163"/>
          <p14:tracePt t="83457" x="4510088" y="3205163"/>
          <p14:tracePt t="83462" x="4491038" y="3205163"/>
          <p14:tracePt t="83475" x="4473575" y="3205163"/>
          <p14:tracePt t="83510" x="4446588" y="3224213"/>
          <p14:tracePt t="83514" x="4438650" y="3232150"/>
          <p14:tracePt t="83535" x="4429125" y="3241675"/>
          <p14:tracePt t="83915" x="4419600" y="3241675"/>
          <p14:tracePt t="83941" x="4402138" y="3241675"/>
          <p14:tracePt t="83951" x="4384675" y="3241675"/>
          <p14:tracePt t="83963" x="4375150" y="3241675"/>
          <p14:tracePt t="83976" x="4330700" y="3241675"/>
          <p14:tracePt t="84004" x="4322763" y="3241675"/>
          <p14:tracePt t="84015" x="4303713" y="3241675"/>
          <p14:tracePt t="84024" x="4286250" y="3241675"/>
          <p14:tracePt t="84034" x="4268788" y="3241675"/>
          <p14:tracePt t="84069" x="4232275" y="3251200"/>
          <p14:tracePt t="84083" x="4232275" y="3259138"/>
          <p14:tracePt t="84095" x="4214813" y="3259138"/>
          <p14:tracePt t="84107" x="4197350" y="3268663"/>
          <p14:tracePt t="84120" x="4187825" y="3268663"/>
          <p14:tracePt t="84132" x="4170363" y="3276600"/>
          <p14:tracePt t="84171" x="4152900" y="3276600"/>
          <p14:tracePt t="84182" x="4143375" y="3276600"/>
          <p14:tracePt t="84194" x="4133850" y="3286125"/>
          <p14:tracePt t="84206" x="4125913" y="3286125"/>
          <p14:tracePt t="84217" x="4116388" y="3286125"/>
          <p14:tracePt t="84668" x="4116388" y="3295650"/>
          <p14:tracePt t="84679" x="4116388" y="3303588"/>
          <p14:tracePt t="84694" x="4116388" y="3313113"/>
          <p14:tracePt t="84704" x="4116388" y="3322638"/>
          <p14:tracePt t="84718" x="4116388" y="3330575"/>
          <p14:tracePt t="84730" x="4116388" y="3348038"/>
          <p14:tracePt t="84741" x="4116388" y="3375025"/>
          <p14:tracePt t="84767" x="4116388" y="3402013"/>
          <p14:tracePt t="84802" x="4116388" y="3419475"/>
          <p14:tracePt t="84827" x="4116388" y="3429000"/>
          <p14:tracePt t="88887" x="0" y="0"/>
        </p14:tracePtLst>
        <p14:tracePtLst>
          <p14:tracePt t="95217" x="4116388" y="3429000"/>
          <p14:tracePt t="95711" x="4116388" y="3419475"/>
          <p14:tracePt t="95723" x="4108450" y="3384550"/>
          <p14:tracePt t="95736" x="4108450" y="3367088"/>
          <p14:tracePt t="95747" x="4108450" y="3340100"/>
          <p14:tracePt t="95942" x="4116388" y="3340100"/>
          <p14:tracePt t="95956" x="4143375" y="3340100"/>
          <p14:tracePt t="95967" x="4160838" y="3340100"/>
          <p14:tracePt t="95979" x="4187825" y="3340100"/>
          <p14:tracePt t="95992" x="4224338" y="3340100"/>
          <p14:tracePt t="96003" x="4286250" y="3330575"/>
          <p14:tracePt t="96027" x="4330700" y="3322638"/>
          <p14:tracePt t="96040" x="4367213" y="3313113"/>
          <p14:tracePt t="96052" x="4446588" y="3303588"/>
          <p14:tracePt t="96076" x="4483100" y="3303588"/>
          <p14:tracePt t="96087" x="4572000" y="3330575"/>
          <p14:tracePt t="96118" x="4608513" y="3367088"/>
          <p14:tracePt t="96124" x="4633913" y="3411538"/>
          <p14:tracePt t="96135" x="4679950" y="3455988"/>
          <p14:tracePt t="96161" x="4697413" y="3473450"/>
          <p14:tracePt t="96174" x="4751388" y="3500438"/>
          <p14:tracePt t="96187" x="4776788" y="3509963"/>
          <p14:tracePt t="96210" x="4786313" y="3527425"/>
          <p14:tracePt t="96222" x="4803775" y="3536950"/>
          <p14:tracePt t="96246" x="4813300" y="3544888"/>
          <p14:tracePt t="96271" x="4830763" y="3554413"/>
          <p14:tracePt t="96282" x="4857750" y="3571875"/>
          <p14:tracePt t="96295" x="4884738" y="3581400"/>
          <p14:tracePt t="96308" x="4902200" y="3598863"/>
          <p14:tracePt t="96337" x="4911725" y="3598863"/>
          <p14:tracePt t="96637" x="4929188" y="3598863"/>
          <p14:tracePt t="96648" x="4946650" y="3589338"/>
          <p14:tracePt t="96661" x="4983163" y="3571875"/>
          <p14:tracePt t="96674" x="5027613" y="3554413"/>
          <p14:tracePt t="96694" x="5126038" y="3509963"/>
          <p14:tracePt t="96709" x="5160963" y="3500438"/>
          <p14:tracePt t="96724" x="5214938" y="3482975"/>
          <p14:tracePt t="96734" x="5232400" y="3473450"/>
          <p14:tracePt t="96745" x="5251450" y="3465513"/>
          <p14:tracePt t="96776" x="5251450" y="3455988"/>
          <p14:tracePt t="96784" x="5259388" y="3455988"/>
          <p14:tracePt t="97050" x="5259388" y="3446463"/>
          <p14:tracePt t="97073" x="5259388" y="3438525"/>
          <p14:tracePt t="97086" x="5259388" y="3429000"/>
          <p14:tracePt t="97101" x="5259388" y="3419475"/>
          <p14:tracePt t="97114" x="5251450" y="3419475"/>
          <p14:tracePt t="97132" x="5241925" y="3402013"/>
          <p14:tracePt t="97134" x="5232400" y="3394075"/>
          <p14:tracePt t="97165" x="5224463" y="3375025"/>
          <p14:tracePt t="97173" x="5214938" y="3367088"/>
          <p14:tracePt t="97184" x="5197475" y="3340100"/>
          <p14:tracePt t="97195" x="5187950" y="3313113"/>
          <p14:tracePt t="97213" x="5187950" y="3286125"/>
          <p14:tracePt t="97232" x="5187950" y="3251200"/>
          <p14:tracePt t="97257" x="5187950" y="3232150"/>
          <p14:tracePt t="97268" x="5187950" y="3214688"/>
          <p14:tracePt t="97281" x="5187950" y="3170238"/>
          <p14:tracePt t="97304" x="5187950" y="3133725"/>
          <p14:tracePt t="97317" x="5187950" y="3125788"/>
          <p14:tracePt t="97329" x="5187950" y="3081338"/>
          <p14:tracePt t="97354" x="5187950" y="3071813"/>
          <p14:tracePt t="97366" x="5187950" y="3062288"/>
          <p14:tracePt t="97390" x="5187950" y="3044825"/>
          <p14:tracePt t="97402" x="5197475" y="3044825"/>
          <p14:tracePt t="97419" x="5214938" y="3027363"/>
          <p14:tracePt t="97429" x="5232400" y="3017838"/>
          <p14:tracePt t="97695" x="5232400" y="3009900"/>
          <p14:tracePt t="97707" x="5232400" y="2990850"/>
          <p14:tracePt t="97718" x="5224463" y="2965450"/>
          <p14:tracePt t="97732" x="5205413" y="2946400"/>
          <p14:tracePt t="97745" x="5205413" y="2919413"/>
          <p14:tracePt t="97755" x="5197475" y="2884488"/>
          <p14:tracePt t="97769" x="5180013" y="2830513"/>
          <p14:tracePt t="97791" x="5180013" y="2786063"/>
          <p14:tracePt t="97803" x="5170488" y="2724150"/>
          <p14:tracePt t="97818" x="5170488" y="2697163"/>
          <p14:tracePt t="97840" x="5170488" y="2670175"/>
          <p14:tracePt t="97855" x="5170488" y="2616200"/>
          <p14:tracePt t="97883" x="5170488" y="2589213"/>
          <p14:tracePt t="97889" x="5170488" y="2562225"/>
          <p14:tracePt t="97901" x="5170488" y="2527300"/>
          <p14:tracePt t="97935" x="5170488" y="2473325"/>
          <p14:tracePt t="97952" x="5180013" y="2465388"/>
          <p14:tracePt t="97963" x="5180013" y="2446338"/>
          <p14:tracePt t="97973" x="5187950" y="2428875"/>
          <p14:tracePt t="97987" x="5205413" y="2384425"/>
          <p14:tracePt t="98010" x="5214938" y="2366963"/>
          <p14:tracePt t="98023" x="5232400" y="2322513"/>
          <p14:tracePt t="98047" x="5241925" y="2312988"/>
          <p14:tracePt t="98059" x="5251450" y="2295525"/>
          <p14:tracePt t="98072" x="5251450" y="2268538"/>
          <p14:tracePt t="98096" x="5259388" y="2259013"/>
          <p14:tracePt t="98108" x="5259388" y="2251075"/>
          <p14:tracePt t="98122" x="5268913" y="2232025"/>
          <p14:tracePt t="98136" x="5276850" y="2224088"/>
          <p14:tracePt t="98169" x="5276850" y="2214563"/>
          <p14:tracePt t="98290" x="5286375" y="2214563"/>
          <p14:tracePt t="98315" x="5295900" y="2214563"/>
          <p14:tracePt t="98328" x="5295900" y="2224088"/>
          <p14:tracePt t="98340" x="5303838" y="2224088"/>
          <p14:tracePt t="98364" x="5303838" y="2232025"/>
          <p14:tracePt t="98389" x="5303838" y="2241550"/>
          <p14:tracePt t="98400" x="5303838" y="2251075"/>
          <p14:tracePt t="98449" x="5303838" y="2259013"/>
          <p14:tracePt t="98477" x="5303838" y="2268538"/>
          <p14:tracePt t="98498" x="5303838" y="2276475"/>
          <p14:tracePt t="98536" x="5303838" y="2286000"/>
          <p14:tracePt t="98559" x="5303838" y="2295525"/>
          <p14:tracePt t="98596" x="5295900" y="2303463"/>
          <p14:tracePt t="98606" x="5295900" y="2312988"/>
          <p14:tracePt t="98620" x="5295900" y="2322513"/>
          <p14:tracePt t="98631" x="5295900" y="2330450"/>
          <p14:tracePt t="98644" x="5295900" y="2347913"/>
          <p14:tracePt t="98667" x="5286375" y="2347913"/>
          <p14:tracePt t="98694" x="5286375" y="2357438"/>
          <p14:tracePt t="98717" x="5286375" y="2366963"/>
          <p14:tracePt t="98730" x="5286375" y="2374900"/>
          <p14:tracePt t="98754" x="5286375" y="2384425"/>
          <p14:tracePt t="98766" x="5286375" y="2401888"/>
          <p14:tracePt t="98776" x="5286375" y="2411413"/>
          <p14:tracePt t="98791" x="5286375" y="2428875"/>
          <p14:tracePt t="98802" x="5286375" y="2455863"/>
          <p14:tracePt t="98814" x="5286375" y="2473325"/>
          <p14:tracePt t="98826" x="5286375" y="2554288"/>
          <p14:tracePt t="98851" x="5286375" y="2589213"/>
          <p14:tracePt t="98863" x="5295900" y="2697163"/>
          <p14:tracePt t="98886" x="5295900" y="2751138"/>
          <p14:tracePt t="98901" x="5295900" y="2795588"/>
          <p14:tracePt t="98912" x="5295900" y="2884488"/>
          <p14:tracePt t="98936" x="5303838" y="2938463"/>
          <p14:tracePt t="98948" x="5322888" y="3027363"/>
          <p14:tracePt t="98959" x="5330825" y="3071813"/>
          <p14:tracePt t="98986" x="5340350" y="3125788"/>
          <p14:tracePt t="99010" x="5348288" y="3205163"/>
          <p14:tracePt t="99021" x="5367338" y="3276600"/>
          <p14:tracePt t="99033" x="5367338" y="3303588"/>
          <p14:tracePt t="99045" x="5375275" y="3322638"/>
          <p14:tracePt t="99068" x="5394325" y="3348038"/>
          <p14:tracePt t="99082" x="5394325" y="3384550"/>
          <p14:tracePt t="99105" x="5402263" y="3384550"/>
          <p14:tracePt t="99117" x="5419725" y="3402013"/>
          <p14:tracePt t="99131" x="5429250" y="3446463"/>
          <p14:tracePt t="101028" x="5419725" y="3446463"/>
          <p14:tracePt t="101041" x="5411788" y="3446463"/>
          <p14:tracePt t="101054" x="5384800" y="3438525"/>
          <p14:tracePt t="101065" x="5303838" y="3384550"/>
          <p14:tracePt t="101089" x="5224463" y="3322638"/>
          <p14:tracePt t="101101" x="5108575" y="3241675"/>
          <p14:tracePt t="101118" x="4697413" y="3000375"/>
          <p14:tracePt t="101129" x="4429125" y="2857500"/>
          <p14:tracePt t="101152" x="3902075" y="2633663"/>
          <p14:tracePt t="101163" x="3652838" y="2562225"/>
          <p14:tracePt t="101195" x="3473450" y="2527300"/>
          <p14:tracePt t="101197" x="3170238" y="2473325"/>
          <p14:tracePt t="101235" x="3089275" y="2438400"/>
          <p14:tracePt t="101244" x="3017838" y="2428875"/>
          <p14:tracePt t="101252" x="3000375" y="2428875"/>
          <p14:tracePt t="101272" x="2990850" y="2428875"/>
          <p14:tracePt t="101284" x="2990850" y="2446338"/>
          <p14:tracePt t="101600" x="2982913" y="2446338"/>
          <p14:tracePt t="101614" x="2955925" y="2455863"/>
          <p14:tracePt t="101625" x="2919413" y="2465388"/>
          <p14:tracePt t="101629" x="2874963" y="2473325"/>
          <p14:tracePt t="101654" x="2705100" y="2473325"/>
          <p14:tracePt t="101666" x="2598738" y="2465388"/>
          <p14:tracePt t="101666" x="2500313" y="2419350"/>
          <p14:tracePt t="101686" x="2446338" y="2393950"/>
          <p14:tracePt t="101700" x="2393950" y="2357438"/>
          <p14:tracePt t="101723" x="2339975" y="2339975"/>
          <p14:tracePt t="101735" x="2241550" y="2295525"/>
          <p14:tracePt t="101760" x="2179638" y="2286000"/>
          <p14:tracePt t="101771" x="2017713" y="2303463"/>
          <p14:tracePt t="101795" x="1955800" y="2312988"/>
          <p14:tracePt t="101808" x="1928813" y="2330450"/>
          <p14:tracePt t="101822" x="1884363" y="2357438"/>
          <p14:tracePt t="101859" x="1874838" y="2366963"/>
          <p14:tracePt t="101870" x="1874838" y="2374900"/>
          <p14:tracePt t="103693" x="1857375" y="2374900"/>
          <p14:tracePt t="103707" x="1847850" y="2374900"/>
          <p14:tracePt t="103718" x="1830388" y="2357438"/>
          <p14:tracePt t="103730" x="1812925" y="2347913"/>
          <p14:tracePt t="103747" x="1795463" y="2330450"/>
          <p14:tracePt t="103757" x="1768475" y="2322513"/>
          <p14:tracePt t="103769" x="1731963" y="2312988"/>
          <p14:tracePt t="103791" x="1704975" y="2312988"/>
          <p14:tracePt t="103805" x="1625600" y="2303463"/>
          <p14:tracePt t="103834" x="1581150" y="2303463"/>
          <p14:tracePt t="103841" x="1544638" y="2303463"/>
          <p14:tracePt t="103854" x="1490663" y="2303463"/>
          <p14:tracePt t="103885" x="1482725" y="2303463"/>
          <p14:tracePt t="103890" x="1455738" y="2303463"/>
          <p14:tracePt t="103938" x="1446213" y="2303463"/>
          <p14:tracePt t="103949" x="1438275" y="2312988"/>
          <p14:tracePt t="103962" x="1428750" y="2312988"/>
          <p14:tracePt t="103991" x="1428750" y="2322513"/>
          <p14:tracePt t="104363" x="1428750" y="2312988"/>
          <p14:tracePt t="104425" x="1419225" y="2312988"/>
          <p14:tracePt t="104719" x="1411288" y="2303463"/>
          <p14:tracePt t="104815" x="1411288" y="2295525"/>
          <p14:tracePt t="104827" x="1411288" y="2276475"/>
          <p14:tracePt t="104947" x="1419225" y="2259013"/>
          <p14:tracePt t="104960" x="1446213" y="2241550"/>
          <p14:tracePt t="104973" x="1465263" y="2224088"/>
          <p14:tracePt t="104984" x="1473200" y="2205038"/>
          <p14:tracePt t="104998" x="1482725" y="2205038"/>
          <p14:tracePt t="105013" x="1490663" y="2205038"/>
          <p14:tracePt t="106408" x="1517650" y="2197100"/>
          <p14:tracePt t="106421" x="1562100" y="2179638"/>
          <p14:tracePt t="106433" x="1608138" y="2170113"/>
          <p14:tracePt t="106444" x="1741488" y="2125663"/>
          <p14:tracePt t="106459" x="1803400" y="2089150"/>
          <p14:tracePt t="106482" x="1884363" y="2062163"/>
          <p14:tracePt t="106493" x="2036763" y="2009775"/>
          <p14:tracePt t="106518" x="2116138" y="1982788"/>
          <p14:tracePt t="106531" x="2241550" y="1973263"/>
          <p14:tracePt t="106542" x="2286000" y="1973263"/>
          <p14:tracePt t="106567" x="2322513" y="1973263"/>
          <p14:tracePt t="106579" x="2393950" y="1990725"/>
          <p14:tracePt t="106606" x="2446338" y="1990725"/>
          <p14:tracePt t="106616" x="2473325" y="2000250"/>
          <p14:tracePt t="106628" x="2527300" y="2009775"/>
          <p14:tracePt t="106652" x="2544763" y="2009775"/>
          <p14:tracePt t="106681" x="2554288" y="2009775"/>
          <p14:tracePt t="106693" x="2562225" y="2009775"/>
          <p14:tracePt t="106714" x="2571750" y="2009775"/>
          <p14:tracePt t="106726" x="2581275" y="2000250"/>
          <p14:tracePt t="106737" x="2598738" y="1982788"/>
          <p14:tracePt t="106749" x="2616200" y="1973263"/>
          <p14:tracePt t="106763" x="2625725" y="1973263"/>
          <p14:tracePt t="106823" x="2633663" y="1973263"/>
          <p14:tracePt t="106834" x="2643188" y="1973263"/>
          <p14:tracePt t="106859" x="2670175" y="1973263"/>
          <p14:tracePt t="106874" x="2697163" y="1973263"/>
          <p14:tracePt t="106883" x="2714625" y="1965325"/>
          <p14:tracePt t="106896" x="2741613" y="1955800"/>
          <p14:tracePt t="106928" x="2751138" y="1946275"/>
          <p14:tracePt t="106933" x="2759075" y="1946275"/>
          <p14:tracePt t="107055" x="2768600" y="1946275"/>
          <p14:tracePt t="107068" x="2776538" y="1946275"/>
          <p14:tracePt t="107092" x="2786063" y="1946275"/>
          <p14:tracePt t="107102" x="2768600" y="1946275"/>
          <p14:tracePt t="107567" x="2759075" y="1946275"/>
          <p14:tracePt t="107576" x="2751138" y="1946275"/>
          <p14:tracePt t="107589" x="2732088" y="1946275"/>
          <p14:tracePt t="107601" x="2660650" y="1955800"/>
          <p14:tracePt t="107633" x="2616200" y="1965325"/>
          <p14:tracePt t="107635" x="2536825" y="1990725"/>
          <p14:tracePt t="107654" x="2357438" y="2027238"/>
          <p14:tracePt t="107668" x="2286000" y="2036763"/>
          <p14:tracePt t="107668" x="2205038" y="2054225"/>
          <p14:tracePt t="107688" x="2125663" y="2071688"/>
          <p14:tracePt t="107711" x="2027238" y="2081213"/>
          <p14:tracePt t="107725" x="1946275" y="2108200"/>
          <p14:tracePt t="107735" x="1803400" y="2125663"/>
          <p14:tracePt t="107760" x="1758950" y="2133600"/>
          <p14:tracePt t="107772" x="1704975" y="2143125"/>
          <p14:tracePt t="107783" x="1625600" y="2152650"/>
          <p14:tracePt t="107810" x="1598613" y="2160588"/>
          <p14:tracePt t="107821" x="1554163" y="2170113"/>
          <p14:tracePt t="107847" x="1527175" y="2187575"/>
          <p14:tracePt t="107881" x="1517650" y="2187575"/>
          <p14:tracePt t="107895" x="1509713" y="2205038"/>
          <p14:tracePt t="107908" x="1490663" y="2214563"/>
          <p14:tracePt t="110812" x="0" y="0"/>
        </p14:tracePtLst>
        <p14:tracePtLst>
          <p14:tracePt t="116189" x="723900" y="3536950"/>
          <p14:tracePt t="116724" x="714375" y="3554413"/>
          <p14:tracePt t="116734" x="714375" y="3571875"/>
          <p14:tracePt t="116745" x="704850" y="3581400"/>
          <p14:tracePt t="116757" x="687388" y="3608388"/>
          <p14:tracePt t="116769" x="669925" y="3643313"/>
          <p14:tracePt t="116781" x="598488" y="3724275"/>
          <p14:tracePt t="116805" x="561975" y="3768725"/>
          <p14:tracePt t="116817" x="500063" y="3857625"/>
          <p14:tracePt t="116840" x="482600" y="3884613"/>
          <p14:tracePt t="116855" x="473075" y="3911600"/>
          <p14:tracePt t="116866" x="446088" y="3973513"/>
          <p14:tracePt t="116896" x="438150" y="3990975"/>
          <p14:tracePt t="116902" x="438150" y="4027488"/>
          <p14:tracePt t="116915" x="438150" y="4062413"/>
          <p14:tracePt t="116947" x="446088" y="4081463"/>
          <p14:tracePt t="116952" x="482600" y="4098925"/>
          <p14:tracePt t="117171" x="482600" y="4089400"/>
          <p14:tracePt t="117182" x="482600" y="4081463"/>
          <p14:tracePt t="117194" x="482600" y="4071938"/>
          <p14:tracePt t="117207" x="490538" y="4071938"/>
          <p14:tracePt t="117218" x="517525" y="4054475"/>
          <p14:tracePt t="117243" x="536575" y="4044950"/>
          <p14:tracePt t="117257" x="571500" y="4037013"/>
          <p14:tracePt t="117268" x="669925" y="4017963"/>
          <p14:tracePt t="117292" x="731838" y="4010025"/>
          <p14:tracePt t="117303" x="901700" y="4000500"/>
          <p14:tracePt t="117334" x="982663" y="3983038"/>
          <p14:tracePt t="117341" x="1044575" y="3973513"/>
          <p14:tracePt t="117354" x="1169988" y="3965575"/>
          <p14:tracePt t="117384" x="1231900" y="3965575"/>
          <p14:tracePt t="117388" x="1276350" y="3965575"/>
          <p14:tracePt t="117403" x="1339850" y="3965575"/>
          <p14:tracePt t="117426" x="1357313" y="3990975"/>
          <p14:tracePt t="117437" x="1393825" y="4044950"/>
          <p14:tracePt t="117465" x="1419225" y="4081463"/>
          <p14:tracePt t="117475" x="1482725" y="4170363"/>
          <p14:tracePt t="117486" x="1509713" y="4224338"/>
          <p14:tracePt t="117511" x="1527175" y="4251325"/>
          <p14:tracePt t="117522" x="1562100" y="4268788"/>
          <p14:tracePt t="117553" x="1581150" y="4268788"/>
          <p14:tracePt t="117559" x="1598613" y="4268788"/>
          <p14:tracePt t="117572" x="1625600" y="4268788"/>
          <p14:tracePt t="117608" x="1633538" y="4268788"/>
          <p14:tracePt t="117622" x="1643063" y="4268788"/>
          <p14:tracePt t="118036" x="1660525" y="4251325"/>
          <p14:tracePt t="118047" x="1697038" y="4224338"/>
          <p14:tracePt t="118057" x="1785938" y="4160838"/>
          <p14:tracePt t="118070" x="1884363" y="4081463"/>
          <p14:tracePt t="118082" x="1965325" y="4017963"/>
          <p14:tracePt t="118094" x="2036763" y="3956050"/>
          <p14:tracePt t="118122" x="2054225" y="3956050"/>
          <p14:tracePt t="118129" x="2054225" y="3946525"/>
          <p14:tracePt t="118229" x="2062163" y="3946525"/>
          <p14:tracePt t="118242" x="2071688" y="3956050"/>
          <p14:tracePt t="118255" x="2081213" y="3965575"/>
          <p14:tracePt t="118277" x="2089150" y="3983038"/>
          <p14:tracePt t="118291" x="2089150" y="3990975"/>
          <p14:tracePt t="118302" x="2098675" y="3990975"/>
          <p14:tracePt t="118691" x="2098675" y="3983038"/>
          <p14:tracePt t="118704" x="2098675" y="3965575"/>
          <p14:tracePt t="118717" x="2081213" y="3938588"/>
          <p14:tracePt t="118728" x="2062163" y="3902075"/>
          <p14:tracePt t="118740" x="2036763" y="3867150"/>
          <p14:tracePt t="118753" x="1973263" y="3813175"/>
          <p14:tracePt t="118765" x="1822450" y="3705225"/>
          <p14:tracePt t="118789" x="1741488" y="3652838"/>
          <p14:tracePt t="118802" x="1544638" y="3571875"/>
          <p14:tracePt t="118836" x="1465263" y="3536950"/>
          <p14:tracePt t="118839" x="1384300" y="3509963"/>
          <p14:tracePt t="118851" x="1241425" y="3455988"/>
          <p14:tracePt t="118884" x="1133475" y="3411538"/>
          <p14:tracePt t="118898" x="1098550" y="3394075"/>
          <p14:tracePt t="118915" x="1071563" y="3375025"/>
          <p14:tracePt t="118931" x="1044575" y="3367088"/>
          <p14:tracePt t="118935" x="1044575" y="3348038"/>
          <p14:tracePt t="119252" x="1009650" y="3340100"/>
          <p14:tracePt t="119263" x="982663" y="3330575"/>
          <p14:tracePt t="119274" x="946150" y="3313113"/>
          <p14:tracePt t="119289" x="874713" y="3286125"/>
          <p14:tracePt t="119317" x="839788" y="3276600"/>
          <p14:tracePt t="119324" x="803275" y="3259138"/>
          <p14:tracePt t="119337" x="731838" y="3241675"/>
          <p14:tracePt t="119369" x="704850" y="3241675"/>
          <p14:tracePt t="119386" x="687388" y="3241675"/>
          <p14:tracePt t="119397" x="679450" y="3241675"/>
          <p14:tracePt t="119434" x="669925" y="3241675"/>
          <p14:tracePt t="119752" x="679450" y="3241675"/>
          <p14:tracePt t="119799" x="687388" y="3241675"/>
          <p14:tracePt t="119836" x="696913" y="3241675"/>
          <p14:tracePt t="119849" x="714375" y="3241675"/>
          <p14:tracePt t="119860" x="731838" y="3241675"/>
          <p14:tracePt t="119872" x="741363" y="3232150"/>
          <p14:tracePt t="119885" x="750888" y="3224213"/>
          <p14:tracePt t="119897" x="758825" y="3214688"/>
          <p14:tracePt t="119907" x="768350" y="3214688"/>
          <p14:tracePt t="119969" x="785813" y="3214688"/>
          <p14:tracePt t="119981" x="795338" y="3214688"/>
          <p14:tracePt t="120541" x="795338" y="3205163"/>
          <p14:tracePt t="120564" x="803275" y="3205163"/>
          <p14:tracePt t="120664" x="812800" y="3205163"/>
          <p14:tracePt t="120690" x="812800" y="3197225"/>
          <p14:tracePt t="120845" x="822325" y="3205163"/>
          <p14:tracePt t="120857" x="822325" y="3214688"/>
          <p14:tracePt t="120870" x="830263" y="3251200"/>
          <p14:tracePt t="120882" x="839788" y="3286125"/>
          <p14:tracePt t="120909" x="857250" y="3348038"/>
          <p14:tracePt t="120930" x="866775" y="3375025"/>
          <p14:tracePt t="120942" x="874713" y="3402013"/>
          <p14:tracePt t="120955" x="893763" y="3429000"/>
          <p14:tracePt t="120968" x="911225" y="3455988"/>
          <p14:tracePt t="121321" x="901700" y="3482975"/>
          <p14:tracePt t="121335" x="884238" y="3517900"/>
          <p14:tracePt t="121345" x="874713" y="3562350"/>
          <p14:tracePt t="121356" x="839788" y="3724275"/>
          <p14:tracePt t="121370" x="839788" y="3786188"/>
          <p14:tracePt t="121387" x="839788" y="3822700"/>
          <p14:tracePt t="121406" x="839788" y="3857625"/>
          <p14:tracePt t="121429" x="839788" y="3875088"/>
          <p14:tracePt t="122732" x="830263" y="3875088"/>
          <p14:tracePt t="122746" x="822325" y="3875088"/>
          <p14:tracePt t="122758" x="822325" y="3867150"/>
          <p14:tracePt t="122855" x="812800" y="3848100"/>
          <p14:tracePt t="122867" x="812800" y="3840163"/>
          <p14:tracePt t="122878" x="803275" y="3840163"/>
          <p14:tracePt t="122904" x="795338" y="3830638"/>
          <p14:tracePt t="123084" x="795338" y="3822700"/>
          <p14:tracePt t="123098" x="803275" y="3813175"/>
          <p14:tracePt t="123117" x="812800" y="3813175"/>
          <p14:tracePt t="123122" x="830263" y="3803650"/>
          <p14:tracePt t="123137" x="847725" y="3795713"/>
          <p14:tracePt t="123151" x="857250" y="3795713"/>
          <p14:tracePt t="123171" x="893763" y="3786188"/>
          <p14:tracePt t="123186" x="901700" y="3786188"/>
          <p14:tracePt t="123207" x="928688" y="3776663"/>
          <p14:tracePt t="123219" x="982663" y="3776663"/>
          <p14:tracePt t="123242" x="1017588" y="3768725"/>
          <p14:tracePt t="123255" x="1044575" y="3768725"/>
          <p14:tracePt t="123268" x="1125538" y="3768725"/>
          <p14:tracePt t="123292" x="1179513" y="3768725"/>
          <p14:tracePt t="123305" x="1276350" y="3786188"/>
          <p14:tracePt t="123329" x="1312863" y="3803650"/>
          <p14:tracePt t="123340" x="1384300" y="3830638"/>
          <p14:tracePt t="123354" x="1411288" y="3848100"/>
          <p14:tracePt t="123386" x="1465263" y="3875088"/>
          <p14:tracePt t="123390" x="1490663" y="3884613"/>
          <p14:tracePt t="123413" x="1509713" y="3894138"/>
          <p14:tracePt t="123425" x="1517650" y="3894138"/>
          <p14:tracePt t="123439" x="1544638" y="3902075"/>
          <p14:tracePt t="123462" x="1554163" y="3902075"/>
          <p14:tracePt t="123475" x="1554163" y="3911600"/>
          <p14:tracePt t="124084" x="1581150" y="3902075"/>
          <p14:tracePt t="124097" x="1633538" y="3894138"/>
          <p14:tracePt t="124108" x="1679575" y="3884613"/>
          <p14:tracePt t="124119" x="1731963" y="3875088"/>
          <p14:tracePt t="124134" x="1776413" y="3875088"/>
          <p14:tracePt t="124144" x="1874838" y="3875088"/>
          <p14:tracePt t="124168" x="1911350" y="3867150"/>
          <p14:tracePt t="124182" x="1955800" y="3867150"/>
          <p14:tracePt t="124194" x="1982788" y="3867150"/>
          <p14:tracePt t="124227" x="2000250" y="3867150"/>
          <p14:tracePt t="124243" x="2017713" y="3867150"/>
          <p14:tracePt t="124265" x="2027238" y="3867150"/>
          <p14:tracePt t="124279" x="2036763" y="3867150"/>
          <p14:tracePt t="127396" x="2044700" y="3867150"/>
          <p14:tracePt t="127419" x="2062163" y="3867150"/>
          <p14:tracePt t="127434" x="2081213" y="3867150"/>
          <p14:tracePt t="127443" x="2108200" y="3867150"/>
          <p14:tracePt t="127476" x="2133600" y="3867150"/>
          <p14:tracePt t="127479" x="2152650" y="3867150"/>
          <p14:tracePt t="127491" x="2187575" y="3867150"/>
          <p14:tracePt t="127505" x="2197100" y="3867150"/>
          <p14:tracePt t="127528" x="2205038" y="3867150"/>
          <p14:tracePt t="127540" x="2224088" y="3867150"/>
          <p14:tracePt t="127572" x="2232025" y="3867150"/>
          <p14:tracePt t="127578" x="2241550" y="3867150"/>
          <p14:tracePt t="127599" x="2259013" y="3867150"/>
          <p14:tracePt t="127615" x="2268538" y="3867150"/>
          <p14:tracePt t="127686" x="2276475" y="3867150"/>
          <p14:tracePt t="127700" x="2286000" y="3867150"/>
          <p14:tracePt t="127727" x="2286000" y="3875088"/>
          <p14:tracePt t="127741" x="2286000" y="3884613"/>
          <p14:tracePt t="127756" x="2286000" y="3894138"/>
          <p14:tracePt t="128209" x="2268538" y="3875088"/>
          <p14:tracePt t="128223" x="2214563" y="3830638"/>
          <p14:tracePt t="128233" x="2143125" y="3776663"/>
          <p14:tracePt t="128247" x="2036763" y="3714750"/>
          <p14:tracePt t="128258" x="1884363" y="3633788"/>
          <p14:tracePt t="128270" x="1724025" y="3581400"/>
          <p14:tracePt t="128281" x="1589088" y="3536950"/>
          <p14:tracePt t="128296" x="1339850" y="3500438"/>
          <p14:tracePt t="128319" x="1231900" y="3500438"/>
          <p14:tracePt t="128331" x="1036638" y="3482975"/>
          <p14:tracePt t="128346" x="955675" y="3482975"/>
          <p14:tracePt t="128369" x="874713" y="3465513"/>
          <p14:tracePt t="128379" x="812800" y="3446463"/>
          <p14:tracePt t="128405" x="803275" y="3446463"/>
          <p14:tracePt t="128418" x="785813" y="3429000"/>
          <p14:tracePt t="129146" x="776288" y="3419475"/>
          <p14:tracePt t="129158" x="768350" y="3402013"/>
          <p14:tracePt t="129171" x="758825" y="3394075"/>
          <p14:tracePt t="129184" x="758825" y="3384550"/>
          <p14:tracePt t="129190" x="750888" y="3375025"/>
          <p14:tracePt t="129209" x="741363" y="3367088"/>
          <p14:tracePt t="129240" x="731838" y="3357563"/>
          <p14:tracePt t="129246" x="723900" y="3348038"/>
          <p14:tracePt t="129258" x="714375" y="3340100"/>
          <p14:tracePt t="129282" x="704850" y="3330575"/>
          <p14:tracePt t="129293" x="704850" y="3322638"/>
          <p14:tracePt t="129305" x="696913" y="3322638"/>
          <p14:tracePt t="129329" x="696913" y="3313113"/>
          <p14:tracePt t="129341" x="696913" y="3303588"/>
          <p14:tracePt t="129357" x="696913" y="3295650"/>
          <p14:tracePt t="129890" x="696913" y="3286125"/>
          <p14:tracePt t="129901" x="696913" y="3276600"/>
          <p14:tracePt t="129913" x="687388" y="3268663"/>
          <p14:tracePt t="132832" x="696913" y="3268663"/>
          <p14:tracePt t="132855" x="704850" y="3268663"/>
          <p14:tracePt t="132904" x="714375" y="3268663"/>
          <p14:tracePt t="132916" x="723900" y="3268663"/>
          <p14:tracePt t="132928" x="731838" y="3268663"/>
          <p14:tracePt t="132941" x="750888" y="3259138"/>
          <p14:tracePt t="132952" x="776288" y="3259138"/>
          <p14:tracePt t="132981" x="803275" y="3259138"/>
          <p14:tracePt t="132991" x="812800" y="3259138"/>
          <p14:tracePt t="133003" x="822325" y="3251200"/>
          <p14:tracePt t="133026" x="839788" y="3251200"/>
          <p14:tracePt t="133039" x="874713" y="3251200"/>
          <p14:tracePt t="133428" x="893763" y="3241675"/>
          <p14:tracePt t="133443" x="901700" y="3232150"/>
          <p14:tracePt t="133452" x="938213" y="3232150"/>
          <p14:tracePt t="133463" x="973138" y="3224213"/>
          <p14:tracePt t="133475" x="1054100" y="3214688"/>
          <p14:tracePt t="133506" x="1108075" y="3214688"/>
          <p14:tracePt t="133514" x="1152525" y="3214688"/>
          <p14:tracePt t="133525" x="1250950" y="3214688"/>
          <p14:tracePt t="133549" x="1303338" y="3214688"/>
          <p14:tracePt t="133573" x="1393825" y="3214688"/>
          <p14:tracePt t="133584" x="1438275" y="3241675"/>
          <p14:tracePt t="133597" x="1482725" y="3259138"/>
          <p14:tracePt t="133609" x="1608138" y="3303588"/>
          <p14:tracePt t="133625" x="1687513" y="3313113"/>
          <p14:tracePt t="133646" x="1893888" y="3340100"/>
          <p14:tracePt t="133987" x="1928813" y="3340100"/>
          <p14:tracePt t="133998" x="1973263" y="3340100"/>
          <p14:tracePt t="134010" x="2000250" y="3340100"/>
          <p14:tracePt t="134024" x="2062163" y="3340100"/>
          <p14:tracePt t="134035" x="2143125" y="3330575"/>
          <p14:tracePt t="134050" x="2322513" y="3330575"/>
          <p14:tracePt t="134072" x="2419350" y="3330575"/>
          <p14:tracePt t="134084" x="2482850" y="3330575"/>
          <p14:tracePt t="134095" x="2571750" y="3330575"/>
          <p14:tracePt t="134120" x="2625725" y="3348038"/>
          <p14:tracePt t="134133" x="2679700" y="3357563"/>
          <p14:tracePt t="134159" x="2697163" y="3367088"/>
          <p14:tracePt t="134170" x="2732088" y="3367088"/>
          <p14:tracePt t="134499" x="2795588" y="3348038"/>
          <p14:tracePt t="134510" x="2874963" y="3313113"/>
          <p14:tracePt t="134521" x="2928938" y="3295650"/>
          <p14:tracePt t="134533" x="3000375" y="3276600"/>
          <p14:tracePt t="134560" x="3044825" y="3268663"/>
          <p14:tracePt t="134571" x="3098800" y="3251200"/>
          <p14:tracePt t="134587" x="3197225" y="3251200"/>
          <p14:tracePt t="134609" x="3214688" y="3251200"/>
          <p14:tracePt t="134620" x="3295650" y="3259138"/>
          <p14:tracePt t="134635" x="3330575" y="3268663"/>
          <p14:tracePt t="134657" x="3367088" y="3268663"/>
          <p14:tracePt t="134668" x="3429000" y="3295650"/>
          <p14:tracePt t="134683" x="3465513" y="3322638"/>
          <p14:tracePt t="134700" x="3517900" y="3357563"/>
          <p14:tracePt t="134729" x="3554413" y="3394075"/>
          <p14:tracePt t="138689" x="0" y="0"/>
        </p14:tracePtLst>
        <p14:tracePtLst>
          <p14:tracePt t="142403" x="4572000" y="3429000"/>
          <p14:tracePt t="142746" x="4589463" y="3429000"/>
          <p14:tracePt t="142758" x="4616450" y="3429000"/>
          <p14:tracePt t="142771" x="4697413" y="3429000"/>
          <p14:tracePt t="142804" x="4759325" y="3411538"/>
          <p14:tracePt t="142808" x="4795838" y="3411538"/>
          <p14:tracePt t="142821" x="4848225" y="3402013"/>
          <p14:tracePt t="142850" x="4867275" y="3402013"/>
          <p14:tracePt t="142867" x="4902200" y="3402013"/>
          <p14:tracePt t="142883" x="4938713" y="3402013"/>
          <p14:tracePt t="142892" x="4973638" y="3402013"/>
          <p14:tracePt t="142904" x="5072063" y="3438525"/>
          <p14:tracePt t="142917" x="5126038" y="3446463"/>
          <p14:tracePt t="142942" x="5214938" y="3473450"/>
          <p14:tracePt t="142966" x="5259388" y="3482975"/>
          <p14:tracePt t="142978" x="5384800" y="3554413"/>
          <p14:tracePt t="143011" x="5438775" y="3608388"/>
          <p14:tracePt t="143014" x="5483225" y="3652838"/>
          <p14:tracePt t="143027" x="5537200" y="3697288"/>
          <p14:tracePt t="143041" x="5643563" y="3741738"/>
          <p14:tracePt t="143072" x="5705475" y="3768725"/>
          <p14:tracePt t="143076" x="5795963" y="3795713"/>
          <p14:tracePt t="143089" x="5830888" y="3803650"/>
          <p14:tracePt t="143112" x="5946775" y="3857625"/>
          <p14:tracePt t="143124" x="6018213" y="3919538"/>
          <p14:tracePt t="143148" x="6089650" y="3973513"/>
          <p14:tracePt t="143160" x="6286500" y="4133850"/>
          <p14:tracePt t="143465" x="6491288" y="4133850"/>
          <p14:tracePt t="143479" x="6813550" y="4152900"/>
          <p14:tracePt t="143489" x="7161213" y="4179888"/>
          <p14:tracePt t="143501" x="7518400" y="4214813"/>
          <p14:tracePt t="143514" x="8126413" y="4340225"/>
          <p14:tracePt t="143539" x="8323263" y="4429125"/>
          <p14:tracePt t="143551" x="8456613" y="4510088"/>
          <p14:tracePt t="143562" x="8643938" y="4732338"/>
          <p14:tracePt t="143586" x="8724900" y="4848225"/>
          <p14:tracePt t="143598" x="8858250" y="5037138"/>
          <p14:tracePt t="143612" x="8920163" y="5081588"/>
          <p14:tracePt t="143628" x="8974138" y="5108575"/>
          <p14:tracePt t="143648" x="9063038" y="5116513"/>
          <p14:tracePt t="143682" x="9117013" y="5116513"/>
          <p14:tracePt t="143928" x="9090025" y="5099050"/>
          <p14:tracePt t="143939" x="9072563" y="5072063"/>
          <p14:tracePt t="143951" x="9018588" y="5037138"/>
          <p14:tracePt t="143965" x="8966200" y="5010150"/>
          <p14:tracePt t="143976" x="8912225" y="4973638"/>
          <p14:tracePt t="143987" x="8858250" y="4938713"/>
          <p14:tracePt t="143997" x="8769350" y="4911725"/>
          <p14:tracePt t="144015" x="8634413" y="4813300"/>
          <p14:tracePt t="144036" x="8562975" y="4768850"/>
          <p14:tracePt t="144048" x="8429625" y="4687888"/>
          <p14:tracePt t="144074" x="8348663" y="4660900"/>
          <p14:tracePt t="144086" x="8340725" y="4652963"/>
          <p14:tracePt t="144098" x="8323263" y="4643438"/>
          <p14:tracePt t="144130" x="8313738" y="4633913"/>
          <p14:tracePt t="144133" x="8304213" y="4633913"/>
          <p14:tracePt t="144149" x="8296275" y="4633913"/>
          <p14:tracePt t="144176" x="8286750" y="4633913"/>
          <p14:tracePt t="144852" x="8286750" y="4625975"/>
          <p14:tracePt t="144870" x="8277225" y="4608513"/>
          <p14:tracePt t="144880" x="8277225" y="4589463"/>
          <p14:tracePt t="144890" x="8269288" y="4554538"/>
          <p14:tracePt t="144913" x="8259763" y="4527550"/>
          <p14:tracePt t="144924" x="8251825" y="4465638"/>
          <p14:tracePt t="144948" x="8251825" y="4438650"/>
          <p14:tracePt t="144962" x="8251825" y="4419600"/>
          <p14:tracePt t="144975" x="8251825" y="4384675"/>
          <p14:tracePt t="145002" x="8251825" y="4375150"/>
          <p14:tracePt t="145011" x="8251825" y="4357688"/>
          <p14:tracePt t="145022" x="8251825" y="4340225"/>
          <p14:tracePt t="145056" x="8251825" y="4322763"/>
          <p14:tracePt t="145074" x="8269288" y="4295775"/>
          <p14:tracePt t="145084" x="8269288" y="4276725"/>
          <p14:tracePt t="145315" x="8269288" y="4286250"/>
          <p14:tracePt t="145338" x="8277225" y="4295775"/>
          <p14:tracePt t="145388" x="8277225" y="4313238"/>
          <p14:tracePt t="145414" x="8277225" y="4330700"/>
          <p14:tracePt t="145426" x="8286750" y="4348163"/>
          <p14:tracePt t="145443" x="8286750" y="4367213"/>
          <p14:tracePt t="145449" x="8286750" y="4411663"/>
          <p14:tracePt t="145479" x="8286750" y="4419600"/>
          <p14:tracePt t="145485" x="8296275" y="4456113"/>
          <p14:tracePt t="145497" x="8304213" y="4518025"/>
          <p14:tracePt t="145510" x="8304213" y="4545013"/>
          <p14:tracePt t="145534" x="8313738" y="4554538"/>
          <p14:tracePt t="145545" x="8313738" y="4572000"/>
          <p14:tracePt t="145960" x="8313738" y="4545013"/>
          <p14:tracePt t="145974" x="8313738" y="4518025"/>
          <p14:tracePt t="145985" x="8313738" y="4491038"/>
          <p14:tracePt t="145997" x="8313738" y="4465638"/>
          <p14:tracePt t="146008" x="8313738" y="4429125"/>
          <p14:tracePt t="146021" x="8313738" y="4402138"/>
          <p14:tracePt t="146032" x="8313738" y="4375150"/>
          <p14:tracePt t="146058" x="8313738" y="4357688"/>
          <p14:tracePt t="146085" x="8313738" y="4348163"/>
          <p14:tracePt t="146102" x="8313738" y="4330700"/>
          <p14:tracePt t="146107" x="8313738" y="4313238"/>
          <p14:tracePt t="146118" x="8313738" y="4276725"/>
          <p14:tracePt t="146132" x="8313738" y="4259263"/>
          <p14:tracePt t="146165" x="8313738" y="4251325"/>
          <p14:tracePt t="146972" x="8313738" y="4232275"/>
          <p14:tracePt t="146982" x="8313738" y="4214813"/>
          <p14:tracePt t="146994" x="8313738" y="4205288"/>
          <p14:tracePt t="147010" x="8313738" y="4197350"/>
          <p14:tracePt t="147141" x="8313738" y="4179888"/>
          <p14:tracePt t="147154" x="8313738" y="4170363"/>
          <p14:tracePt t="147164" x="8313738" y="4160838"/>
          <p14:tracePt t="147178" x="8313738" y="4152900"/>
          <p14:tracePt t="147337" x="8313738" y="4143375"/>
          <p14:tracePt t="147348" x="8313738" y="4133850"/>
          <p14:tracePt t="147360" x="8313738" y="4125913"/>
          <p14:tracePt t="147371" x="8313738" y="4116388"/>
          <p14:tracePt t="147383" x="8313738" y="4098925"/>
          <p14:tracePt t="147396" x="8313738" y="4081463"/>
          <p14:tracePt t="147407" x="8313738" y="4037013"/>
          <p14:tracePt t="147433" x="8313738" y="4010025"/>
          <p14:tracePt t="147445" x="8313738" y="3965575"/>
          <p14:tracePt t="147471" x="8313738" y="3894138"/>
          <p14:tracePt t="147483" x="8313738" y="3857625"/>
          <p14:tracePt t="147494" x="8313738" y="3813175"/>
          <p14:tracePt t="147527" x="8313738" y="3714750"/>
          <p14:tracePt t="147530" x="8323263" y="3679825"/>
          <p14:tracePt t="147554" x="8331200" y="3633788"/>
          <p14:tracePt t="147568" x="8340725" y="3608388"/>
          <p14:tracePt t="147578" x="8367713" y="3517900"/>
          <p14:tracePt t="147954" x="8367713" y="3500438"/>
          <p14:tracePt t="147966" x="8367713" y="3465513"/>
          <p14:tracePt t="147978" x="8367713" y="3438525"/>
          <p14:tracePt t="147992" x="8367713" y="3419475"/>
          <p14:tracePt t="148011" x="8367713" y="3411538"/>
          <p14:tracePt t="148016" x="8367713" y="3367088"/>
          <p14:tracePt t="148040" x="8367713" y="3348038"/>
          <p14:tracePt t="148053" x="8367713" y="3322638"/>
          <p14:tracePt t="148063" x="8358188" y="3295650"/>
          <p14:tracePt t="148080" x="8358188" y="3259138"/>
          <p14:tracePt t="148100" x="8358188" y="3205163"/>
          <p14:tracePt t="148132" x="8358188" y="3179763"/>
          <p14:tracePt t="148134" x="8358188" y="3143250"/>
          <p14:tracePt t="148155" x="8358188" y="3125788"/>
          <p14:tracePt t="148578" x="8358188" y="3116263"/>
          <p14:tracePt t="148589" x="8358188" y="3089275"/>
          <p14:tracePt t="148601" x="8358188" y="3071813"/>
          <p14:tracePt t="148618" x="8358188" y="3054350"/>
          <p14:tracePt t="148627" x="8348663" y="3036888"/>
          <p14:tracePt t="148652" x="8340725" y="2990850"/>
          <p14:tracePt t="148662" x="8340725" y="2973388"/>
          <p14:tracePt t="148673" x="8340725" y="2928938"/>
          <p14:tracePt t="148687" x="8340725" y="2901950"/>
          <p14:tracePt t="148710" x="8340725" y="2867025"/>
          <p14:tracePt t="148724" x="8340725" y="2786063"/>
          <p14:tracePt t="148746" x="8340725" y="2751138"/>
          <p14:tracePt t="148759" x="8340725" y="2724150"/>
          <p14:tracePt t="148772" x="8358188" y="2670175"/>
          <p14:tracePt t="148795" x="8358188" y="2660650"/>
          <p14:tracePt t="148809" x="8375650" y="2608263"/>
          <p14:tracePt t="148821" x="8394700" y="2589213"/>
          <p14:tracePt t="148846" x="8412163" y="2562225"/>
          <p14:tracePt t="148856" x="8439150" y="2527300"/>
          <p14:tracePt t="148882" x="8456613" y="2509838"/>
          <p14:tracePt t="150134" x="8456613" y="2482850"/>
          <p14:tracePt t="150147" x="8456613" y="2438400"/>
          <p14:tracePt t="150165" x="8447088" y="2357438"/>
          <p14:tracePt t="150171" x="8439150" y="2268538"/>
          <p14:tracePt t="150185" x="8412163" y="2125663"/>
          <p14:tracePt t="150200" x="8412163" y="2062163"/>
          <p14:tracePt t="150221" x="8402638" y="1946275"/>
          <p14:tracePt t="150244" x="8402638" y="1884363"/>
          <p14:tracePt t="150257" x="8402638" y="1857375"/>
          <p14:tracePt t="150269" x="8402638" y="1812925"/>
          <p14:tracePt t="150294" x="8402638" y="1803400"/>
          <p14:tracePt t="150475" x="8412163" y="1795463"/>
          <p14:tracePt t="150525" x="8420100" y="1795463"/>
          <p14:tracePt t="150541" x="8429625" y="1795463"/>
          <p14:tracePt t="150565" x="8439150" y="1795463"/>
          <p14:tracePt t="150574" x="8447088" y="1812925"/>
          <p14:tracePt t="150585" x="8447088" y="1830388"/>
          <p14:tracePt t="150597" x="8456613" y="1847850"/>
          <p14:tracePt t="150611" x="8466138" y="1847850"/>
          <p14:tracePt t="150621" x="8474075" y="1857375"/>
          <p14:tracePt t="150637" x="8474075" y="1866900"/>
          <p14:tracePt t="150659" x="8491538" y="1884363"/>
          <p14:tracePt t="150683" x="8491538" y="1901825"/>
          <p14:tracePt t="150692" x="8501063" y="1901825"/>
          <p14:tracePt t="150707" x="8501063" y="1928813"/>
          <p14:tracePt t="150731" x="8501063" y="1938338"/>
          <p14:tracePt t="150743" x="8510588" y="1946275"/>
          <p14:tracePt t="150758" x="8528050" y="1965325"/>
          <p14:tracePt t="150779" x="8537575" y="1965325"/>
          <p14:tracePt t="151158" x="8545513" y="1982788"/>
          <p14:tracePt t="151169" x="8555038" y="2000250"/>
          <p14:tracePt t="151183" x="8562975" y="2027238"/>
          <p14:tracePt t="151194" x="8562975" y="2036763"/>
          <p14:tracePt t="151231" x="8572500" y="2044700"/>
          <p14:tracePt t="151283" x="8572500" y="2054225"/>
          <p14:tracePt t="151291" x="8582025" y="2062163"/>
          <p14:tracePt t="151302" x="8589963" y="2071688"/>
          <p14:tracePt t="151315" x="8599488" y="2071688"/>
          <p14:tracePt t="151327" x="8599488" y="2081213"/>
          <p14:tracePt t="151363" x="8609013" y="2089150"/>
          <p14:tracePt t="151412" x="8616950" y="2089150"/>
          <p14:tracePt t="152288" x="8626475" y="2089150"/>
          <p14:tracePt t="152314" x="8634413" y="2089150"/>
          <p14:tracePt t="152338" x="8643938" y="2089150"/>
          <p14:tracePt t="152399" x="8653463" y="2089150"/>
          <p14:tracePt t="152422" x="8661400" y="2089150"/>
          <p14:tracePt t="152460" x="8670925" y="2089150"/>
          <p14:tracePt t="152473" x="8680450" y="2089150"/>
          <p14:tracePt t="152483" x="8688388" y="2081213"/>
          <p14:tracePt t="152507" x="8697913" y="2081213"/>
          <p14:tracePt t="152557" x="8705850" y="2081213"/>
          <p14:tracePt t="153082" x="8705850" y="2062163"/>
          <p14:tracePt t="153093" x="8715375" y="2044700"/>
          <p14:tracePt t="153105" x="8715375" y="2036763"/>
          <p14:tracePt t="153120" x="8724900" y="2000250"/>
          <p14:tracePt t="153973" x="8724900" y="1990725"/>
          <p14:tracePt t="153981" x="8724900" y="1982788"/>
          <p14:tracePt t="153991" x="8724900" y="1973263"/>
          <p14:tracePt t="154004" x="8732838" y="1973263"/>
          <p14:tracePt t="154028" x="8732838" y="1965325"/>
          <p14:tracePt t="154040" x="8732838" y="1955800"/>
          <p14:tracePt t="154480" x="8732838" y="1965325"/>
          <p14:tracePt t="154540" x="8742363" y="1973263"/>
          <p14:tracePt t="154565" x="8742363" y="1982788"/>
          <p14:tracePt t="154579" x="8742363" y="1990725"/>
          <p14:tracePt t="154603" x="8742363" y="2009775"/>
          <p14:tracePt t="154616" x="8742363" y="2017713"/>
          <p14:tracePt t="154628" x="8742363" y="2027238"/>
          <p14:tracePt t="154629" x="8742363" y="2044700"/>
          <p14:tracePt t="154663" x="8742363" y="2054225"/>
          <p14:tracePt t="154676" x="8742363" y="2062163"/>
          <p14:tracePt t="154695" x="8751888" y="2071688"/>
          <p14:tracePt t="155063" x="8751888" y="2081213"/>
          <p14:tracePt t="155076" x="8751888" y="2089150"/>
          <p14:tracePt t="155089" x="8751888" y="2098675"/>
          <p14:tracePt t="155100" x="8751888" y="2116138"/>
          <p14:tracePt t="155114" x="8751888" y="2152650"/>
          <p14:tracePt t="155126" x="8751888" y="2170113"/>
          <p14:tracePt t="155149" x="8751888" y="2179638"/>
          <p14:tracePt t="155163" x="8751888" y="2197100"/>
          <p14:tracePt t="155186" x="8751888" y="2214563"/>
          <p14:tracePt t="155210" x="8759825" y="2241550"/>
          <p14:tracePt t="155226" x="8759825" y="2268538"/>
          <p14:tracePt t="155243" x="8769350" y="2276475"/>
          <p14:tracePt t="155261" x="8786813" y="2312988"/>
          <p14:tracePt t="155269" x="8804275" y="2330450"/>
          <p14:tracePt t="155295" x="8813800" y="2347913"/>
          <p14:tracePt t="155307" x="8823325" y="2357438"/>
          <p14:tracePt t="155331" x="8831263" y="2366963"/>
          <p14:tracePt t="155346" x="8831263" y="2374900"/>
          <p14:tracePt t="155367" x="8831263" y="2401888"/>
          <p14:tracePt t="155380" x="8831263" y="2428875"/>
          <p14:tracePt t="155395" x="8831263" y="2446338"/>
          <p14:tracePt t="155407" x="8831263" y="2465388"/>
          <p14:tracePt t="155414" x="8831263" y="2482850"/>
          <p14:tracePt t="155441" x="8831263" y="2490788"/>
          <p14:tracePt t="155476" x="8840788" y="2509838"/>
          <p14:tracePt t="155499" x="8840788" y="2527300"/>
          <p14:tracePt t="155514" x="8840788" y="2562225"/>
          <p14:tracePt t="155526" x="8840788" y="2589213"/>
          <p14:tracePt t="155950" x="8840788" y="2598738"/>
          <p14:tracePt t="155963" x="8831263" y="2625725"/>
          <p14:tracePt t="155976" x="8831263" y="2652713"/>
          <p14:tracePt t="155988" x="8813800" y="2705100"/>
          <p14:tracePt t="156019" x="8813800" y="2724150"/>
          <p14:tracePt t="156025" x="8804275" y="2759075"/>
          <p14:tracePt t="156036" x="8804275" y="2822575"/>
          <p14:tracePt t="156066" x="8804275" y="2857500"/>
          <p14:tracePt t="156073" x="8804275" y="2874963"/>
          <p14:tracePt t="156085" x="8804275" y="2938463"/>
          <p14:tracePt t="156116" x="8804275" y="2965450"/>
          <p14:tracePt t="156123" x="8804275" y="2982913"/>
          <p14:tracePt t="156132" x="8804275" y="3044825"/>
          <p14:tracePt t="156159" x="8813800" y="3081338"/>
          <p14:tracePt t="156171" x="8848725" y="3197225"/>
          <p14:tracePt t="156185" x="8858250" y="3251200"/>
          <p14:tracePt t="156208" x="8867775" y="3295650"/>
          <p14:tracePt t="156229" x="8885238" y="3348038"/>
          <p14:tracePt t="156240" x="8894763" y="3375025"/>
          <p14:tracePt t="156255" x="8912225" y="3473450"/>
          <p14:tracePt t="156610" x="8885238" y="3500438"/>
          <p14:tracePt t="156623" x="8848725" y="3544888"/>
          <p14:tracePt t="156627" x="8804275" y="3598863"/>
          <p14:tracePt t="156644" x="8777288" y="3660775"/>
          <p14:tracePt t="156658" x="8705850" y="3840163"/>
          <p14:tracePt t="156681" x="8688388" y="3938588"/>
          <p14:tracePt t="156694" x="8670925" y="4017963"/>
          <p14:tracePt t="156705" x="8670925" y="4170363"/>
          <p14:tracePt t="156730" x="8670925" y="4232275"/>
          <p14:tracePt t="156743" x="8670925" y="4295775"/>
          <p14:tracePt t="156760" x="8670925" y="4384675"/>
          <p14:tracePt t="156780" x="8670925" y="4419600"/>
          <p14:tracePt t="156791" x="8680450" y="4500563"/>
          <p14:tracePt t="156822" x="8688388" y="4537075"/>
          <p14:tracePt t="156828" x="8724900" y="4643438"/>
          <p14:tracePt t="156853" x="8742363" y="4687888"/>
          <p14:tracePt t="156869" x="8759825" y="4741863"/>
          <p14:tracePt t="156878" x="8777288" y="4759325"/>
          <p14:tracePt t="156902" x="8786813" y="4786313"/>
          <p14:tracePt t="156913" x="8796338" y="4786313"/>
          <p14:tracePt t="156925" x="8804275" y="4813300"/>
          <p14:tracePt t="156949" x="8813800" y="4822825"/>
          <p14:tracePt t="156961" x="8823325" y="4840288"/>
          <p14:tracePt t="156976" x="8831263" y="4884738"/>
          <p14:tracePt t="156997" x="8840788" y="4894263"/>
          <p14:tracePt t="157009" x="8840788" y="4919663"/>
          <p14:tracePt t="157041" x="8848725" y="4929188"/>
          <p14:tracePt t="157046" x="8848725" y="4946650"/>
          <p14:tracePt t="157060" x="8848725" y="4956175"/>
          <p14:tracePt t="157969" x="0" y="0"/>
        </p14:tracePtLst>
        <p14:tracePtLst>
          <p14:tracePt t="169141" x="347663" y="5232400"/>
          <p14:tracePt t="169501" x="347663" y="5241925"/>
          <p14:tracePt t="169512" x="347663" y="5251450"/>
          <p14:tracePt t="169596" x="357188" y="5251450"/>
          <p14:tracePt t="169611" x="374650" y="5251450"/>
          <p14:tracePt t="169623" x="411163" y="5232400"/>
          <p14:tracePt t="169633" x="446088" y="5214938"/>
          <p14:tracePt t="169649" x="482600" y="5205413"/>
          <p14:tracePt t="169658" x="517525" y="5187950"/>
          <p14:tracePt t="169671" x="581025" y="5170488"/>
          <p14:tracePt t="169685" x="608013" y="5160963"/>
          <p14:tracePt t="169707" x="660400" y="5143500"/>
          <p14:tracePt t="169732" x="687388" y="5143500"/>
          <p14:tracePt t="169743" x="723900" y="5133975"/>
          <p14:tracePt t="169755" x="750888" y="5126038"/>
          <p14:tracePt t="169769" x="803275" y="5126038"/>
          <p14:tracePt t="169792" x="822325" y="5126038"/>
          <p14:tracePt t="169804" x="866775" y="5126038"/>
          <p14:tracePt t="169833" x="884238" y="5126038"/>
          <p14:tracePt t="169841" x="901700" y="5126038"/>
          <p14:tracePt t="169851" x="955675" y="5126038"/>
          <p14:tracePt t="169884" x="982663" y="5126038"/>
          <p14:tracePt t="169889" x="1044575" y="5126038"/>
          <p14:tracePt t="169913" x="1071563" y="5126038"/>
          <p14:tracePt t="169926" x="1089025" y="5126038"/>
          <p14:tracePt t="169939" x="1108075" y="5133975"/>
          <p14:tracePt t="170229" x="1169988" y="5133975"/>
          <p14:tracePt t="170242" x="1241425" y="5133975"/>
          <p14:tracePt t="170255" x="1303338" y="5133975"/>
          <p14:tracePt t="170267" x="1384300" y="5133975"/>
          <p14:tracePt t="170278" x="1490663" y="5133975"/>
          <p14:tracePt t="170289" x="1536700" y="5133975"/>
          <p14:tracePt t="170318" x="1562100" y="5133975"/>
          <p14:tracePt t="170335" x="1598613" y="5143500"/>
          <p14:tracePt t="170338" x="1652588" y="5153025"/>
          <p14:tracePt t="170362" x="1687513" y="5160963"/>
          <p14:tracePt t="170376" x="1724025" y="5180013"/>
          <p14:tracePt t="170399" x="1751013" y="5187950"/>
          <p14:tracePt t="170414" x="1758950" y="5205413"/>
          <p14:tracePt t="170424" x="1785938" y="5224463"/>
          <p14:tracePt t="171179" x="1776413" y="5224463"/>
          <p14:tracePt t="171192" x="1768475" y="5224463"/>
          <p14:tracePt t="171205" x="1751013" y="5224463"/>
          <p14:tracePt t="171229" x="1714500" y="5224463"/>
          <p14:tracePt t="171243" x="1687513" y="5224463"/>
          <p14:tracePt t="171253" x="1625600" y="5224463"/>
          <p14:tracePt t="171264" x="1616075" y="5224463"/>
          <p14:tracePt t="171288" x="1598613" y="5224463"/>
          <p14:tracePt t="171301" x="1581150" y="5224463"/>
          <p14:tracePt t="171314" x="1571625" y="5224463"/>
          <p14:tracePt t="171336" x="1554163" y="5224463"/>
          <p14:tracePt t="171361" x="1544638" y="5224463"/>
          <p14:tracePt t="171377" x="1536700" y="5224463"/>
          <p14:tracePt t="171386" x="1527175" y="5224463"/>
          <p14:tracePt t="171409" x="1517650" y="5224463"/>
          <p14:tracePt t="171423" x="1509713" y="5224463"/>
          <p14:tracePt t="172117" x="1500188" y="5224463"/>
          <p14:tracePt t="172141" x="1490663" y="5224463"/>
          <p14:tracePt t="172189" x="1482725" y="5224463"/>
          <p14:tracePt t="172444" x="1490663" y="5224463"/>
          <p14:tracePt t="172456" x="1500188" y="5214938"/>
          <p14:tracePt t="172482" x="1509713" y="5214938"/>
          <p14:tracePt t="172494" x="1527175" y="5214938"/>
          <p14:tracePt t="172506" x="1536700" y="5205413"/>
          <p14:tracePt t="172518" x="1554163" y="5205413"/>
          <p14:tracePt t="172530" x="1571625" y="5205413"/>
          <p14:tracePt t="172543" x="1598613" y="5197475"/>
          <p14:tracePt t="172568" x="1616075" y="5197475"/>
          <p14:tracePt t="172580" x="1643063" y="5197475"/>
          <p14:tracePt t="172605" x="1660525" y="5197475"/>
          <p14:tracePt t="172620" x="1704975" y="5197475"/>
          <p14:tracePt t="172629" x="1731963" y="5187950"/>
          <p14:tracePt t="172642" x="1758950" y="5187950"/>
          <p14:tracePt t="172663" x="1776413" y="5187950"/>
          <p14:tracePt t="172677" x="1839913" y="5187950"/>
          <p14:tracePt t="172692" x="1866900" y="5187950"/>
          <p14:tracePt t="172714" x="1893888" y="5187950"/>
          <p14:tracePt t="172742" x="1928813" y="5187950"/>
          <p14:tracePt t="172745" x="1965325" y="5187950"/>
          <p14:tracePt t="173128" x="1973263" y="5180013"/>
          <p14:tracePt t="173138" x="1990725" y="5170488"/>
          <p14:tracePt t="173150" x="2009775" y="5160963"/>
          <p14:tracePt t="173166" x="2027238" y="5153025"/>
          <p14:tracePt t="173175" x="2036763" y="5153025"/>
          <p14:tracePt t="173196" x="2044700" y="5153025"/>
          <p14:tracePt t="173199" x="2054225" y="5153025"/>
          <p14:tracePt t="173224" x="2062163" y="5153025"/>
          <p14:tracePt t="173237" x="2081213" y="5153025"/>
          <p14:tracePt t="173259" x="2089150" y="5153025"/>
          <p14:tracePt t="173276" x="2108200" y="5153025"/>
          <p14:tracePt t="173300" x="2125663" y="5153025"/>
          <p14:tracePt t="173318" x="2133600" y="5153025"/>
          <p14:tracePt t="173322" x="2143125" y="5153025"/>
          <p14:tracePt t="173334" x="2179638" y="5153025"/>
          <p14:tracePt t="173359" x="2224088" y="5153025"/>
          <p14:tracePt t="173383" x="2251075" y="5153025"/>
          <p14:tracePt t="173398" x="2286000" y="5153025"/>
          <p14:tracePt t="173406" x="2303463" y="5153025"/>
          <p14:tracePt t="173418" x="2366963" y="5153025"/>
          <p14:tracePt t="173431" x="2384425" y="5153025"/>
          <p14:tracePt t="173748" x="2401888" y="5153025"/>
          <p14:tracePt t="173760" x="2428875" y="5153025"/>
          <p14:tracePt t="173771" x="2455863" y="5153025"/>
          <p14:tracePt t="173797" x="2465388" y="5153025"/>
          <p14:tracePt t="173817" x="2482850" y="5153025"/>
          <p14:tracePt t="173829" x="2490788" y="5153025"/>
          <p14:tracePt t="173844" x="2500313" y="5153025"/>
          <p14:tracePt t="173858" x="2509838" y="5153025"/>
          <p14:tracePt t="173870" x="2527300" y="5153025"/>
          <p14:tracePt t="173892" x="2536825" y="5153025"/>
          <p14:tracePt t="173905" x="2544763" y="5153025"/>
          <p14:tracePt t="173919" x="2571750" y="5153025"/>
          <p14:tracePt t="173940" x="2589213" y="5153025"/>
          <p14:tracePt t="173953" x="2625725" y="5160963"/>
          <p14:tracePt t="173978" x="2643188" y="5170488"/>
          <p14:tracePt t="173993" x="2679700" y="5187950"/>
          <p14:tracePt t="174005" x="2687638" y="5187950"/>
          <p14:tracePt t="174027" x="2697163" y="5187950"/>
          <p14:tracePt t="174040" x="2724150" y="5187950"/>
          <p14:tracePt t="174466" x="2732088" y="5187950"/>
          <p14:tracePt t="174478" x="2741613" y="5187950"/>
          <p14:tracePt t="174503" x="2751138" y="5187950"/>
          <p14:tracePt t="174514" x="2759075" y="5180013"/>
          <p14:tracePt t="174527" x="2768600" y="5180013"/>
          <p14:tracePt t="174540" x="2776538" y="5180013"/>
          <p14:tracePt t="174552" x="2786063" y="5180013"/>
          <p14:tracePt t="174563" x="2803525" y="5170488"/>
          <p14:tracePt t="174577" x="2822575" y="5170488"/>
          <p14:tracePt t="174612" x="2847975" y="5170488"/>
          <p14:tracePt t="174627" x="2857500" y="5170488"/>
          <p14:tracePt t="174659" x="2867025" y="5170488"/>
          <p14:tracePt t="174671" x="2874963" y="5170488"/>
          <p14:tracePt t="174690" x="2884488" y="5170488"/>
          <p14:tracePt t="174690" x="2894013" y="5170488"/>
          <p14:tracePt t="174710" x="2901950" y="5170488"/>
          <p14:tracePt t="174732" x="2911475" y="5170488"/>
          <p14:tracePt t="174761" x="2928938" y="5170488"/>
          <p14:tracePt t="174771" x="2938463" y="5170488"/>
          <p14:tracePt t="175367" x="2955925" y="5170488"/>
          <p14:tracePt t="175380" x="2973388" y="5170488"/>
          <p14:tracePt t="175403" x="2990850" y="5170488"/>
          <p14:tracePt t="175415" x="3000375" y="5170488"/>
          <p14:tracePt t="175427" x="3009900" y="5170488"/>
          <p14:tracePt t="175439" x="3017838" y="5170488"/>
          <p14:tracePt t="175451" x="3044825" y="5170488"/>
          <p14:tracePt t="175796" x="3017838" y="5180013"/>
          <p14:tracePt t="175803" x="2990850" y="5180013"/>
          <p14:tracePt t="175817" x="2973388" y="5187950"/>
          <p14:tracePt t="175828" x="2946400" y="5187950"/>
          <p14:tracePt t="175841" x="2919413" y="5187950"/>
          <p14:tracePt t="175853" x="2874963" y="5187950"/>
          <p14:tracePt t="175872" x="2847975" y="5187950"/>
          <p14:tracePt t="175889" x="2803525" y="5187950"/>
          <p14:tracePt t="175915" x="2776538" y="5187950"/>
          <p14:tracePt t="175927" x="2751138" y="5180013"/>
          <p14:tracePt t="175939" x="2705100" y="5170488"/>
          <p14:tracePt t="175963" x="2697163" y="5160963"/>
          <p14:tracePt t="175974" x="2670175" y="5160963"/>
          <p14:tracePt t="176015" x="2660650" y="5160963"/>
          <p14:tracePt t="176024" x="2652713" y="5160963"/>
          <p14:tracePt t="176413" x="2643188" y="5160963"/>
          <p14:tracePt t="176547" x="2643188" y="5153025"/>
          <p14:tracePt t="176559" x="2643188" y="5133975"/>
          <p14:tracePt t="176572" x="2643188" y="5116513"/>
          <p14:tracePt t="176584" x="2643188" y="5108575"/>
          <p14:tracePt t="176595" x="2643188" y="5099050"/>
          <p14:tracePt t="176706" x="2643188" y="5089525"/>
          <p14:tracePt t="176717" x="2643188" y="5081588"/>
          <p14:tracePt t="176729" x="2643188" y="5072063"/>
          <p14:tracePt t="176743" x="2643188" y="5062538"/>
          <p14:tracePt t="176816" x="2652713" y="5062538"/>
          <p14:tracePt t="176832" x="2652713" y="5054600"/>
          <p14:tracePt t="176839" x="2660650" y="5054600"/>
          <p14:tracePt t="176855" x="2670175" y="5045075"/>
          <p14:tracePt t="176865" x="2687638" y="5037138"/>
          <p14:tracePt t="176888" x="2697163" y="5037138"/>
          <p14:tracePt t="176899" x="2705100" y="5027613"/>
          <p14:tracePt t="177255" x="2724150" y="5037138"/>
          <p14:tracePt t="177265" x="2732088" y="5054600"/>
          <p14:tracePt t="177277" x="2751138" y="5062538"/>
          <p14:tracePt t="177291" x="2768600" y="5072063"/>
          <p14:tracePt t="177301" x="2803525" y="5108575"/>
          <p14:tracePt t="177325" x="2822575" y="5126038"/>
          <p14:tracePt t="177338" x="2840038" y="5143500"/>
          <p14:tracePt t="177350" x="2874963" y="5180013"/>
          <p14:tracePt t="177382" x="2901950" y="5197475"/>
          <p14:tracePt t="177386" x="2928938" y="5224463"/>
          <p14:tracePt t="177400" x="2955925" y="5224463"/>
          <p14:tracePt t="178556" x="2973388" y="5224463"/>
          <p14:tracePt t="178581" x="2990850" y="5224463"/>
          <p14:tracePt t="178592" x="3017838" y="5224463"/>
          <p14:tracePt t="178603" x="3027363" y="5224463"/>
          <p14:tracePt t="178618" x="3044825" y="5224463"/>
          <p14:tracePt t="178629" x="3062288" y="5214938"/>
          <p14:tracePt t="178665" x="3098800" y="5214938"/>
          <p14:tracePt t="178692" x="3116263" y="5214938"/>
          <p14:tracePt t="178702" x="3133725" y="5214938"/>
          <p14:tracePt t="179212" x="3152775" y="5205413"/>
          <p14:tracePt t="179225" x="3187700" y="5205413"/>
          <p14:tracePt t="179250" x="3197225" y="5197475"/>
          <p14:tracePt t="179261" x="3214688" y="5197475"/>
          <p14:tracePt t="179274" x="3232150" y="5197475"/>
          <p14:tracePt t="179287" x="3241675" y="5187950"/>
          <p14:tracePt t="179299" x="3259138" y="5187950"/>
          <p14:tracePt t="179334" x="3268663" y="5187950"/>
          <p14:tracePt t="179351" x="3276600" y="5187950"/>
          <p14:tracePt t="179360" x="3286125" y="5180013"/>
          <p14:tracePt t="179382" x="3303588" y="5153025"/>
          <p14:tracePt t="179384" x="3322638" y="5143500"/>
          <p14:tracePt t="179416" x="3330575" y="5133975"/>
          <p14:tracePt t="180113" x="3303588" y="5126038"/>
          <p14:tracePt t="180128" x="3276600" y="5126038"/>
          <p14:tracePt t="180131" x="3224213" y="5116513"/>
          <p14:tracePt t="180149" x="3179763" y="5116513"/>
          <p14:tracePt t="180161" x="3071813" y="5116513"/>
          <p14:tracePt t="180174" x="3036888" y="5116513"/>
          <p14:tracePt t="180191" x="3000375" y="5116513"/>
          <p14:tracePt t="180212" x="2973388" y="5116513"/>
          <p14:tracePt t="180239" x="2965450" y="5116513"/>
          <p14:tracePt t="180249" x="2955925" y="5116513"/>
          <p14:tracePt t="180710" x="2928938" y="5116513"/>
          <p14:tracePt t="180722" x="2901950" y="5116513"/>
          <p14:tracePt t="180734" x="2884488" y="5116513"/>
          <p14:tracePt t="180746" x="2867025" y="5116513"/>
          <p14:tracePt t="180759" x="2840038" y="5116513"/>
          <p14:tracePt t="180774" x="2813050" y="5116513"/>
          <p14:tracePt t="180785" x="2776538" y="5116513"/>
          <p14:tracePt t="180806" x="2751138" y="5116513"/>
          <p14:tracePt t="180818" x="2732088" y="5116513"/>
          <p14:tracePt t="180833" x="2705100" y="5116513"/>
          <p14:tracePt t="180868" x="2697163" y="5116513"/>
          <p14:tracePt t="180881" x="2687638" y="5116513"/>
          <p14:tracePt t="180916" x="2679700" y="5116513"/>
          <p14:tracePt t="181000" x="2687638" y="5116513"/>
          <p14:tracePt t="181015" x="2705100" y="5116513"/>
          <p14:tracePt t="181027" x="2714625" y="5116513"/>
          <p14:tracePt t="181037" x="2732088" y="5116513"/>
          <p14:tracePt t="181050" x="2759075" y="5116513"/>
          <p14:tracePt t="181085" x="2776538" y="5108575"/>
          <p14:tracePt t="181092" x="2795588" y="5108575"/>
          <p14:tracePt t="181101" x="2822575" y="5108575"/>
          <p14:tracePt t="181131" x="2830513" y="5108575"/>
          <p14:tracePt t="181133" x="2857500" y="5108575"/>
          <p14:tracePt t="181165" x="2867025" y="5108575"/>
          <p14:tracePt t="181172" x="2874963" y="5099050"/>
          <p14:tracePt t="181182" x="2884488" y="5099050"/>
          <p14:tracePt t="181199" x="2901950" y="5089525"/>
          <p14:tracePt t="181217" x="2911475" y="5089525"/>
          <p14:tracePt t="181233" x="2928938" y="5081588"/>
          <p14:tracePt t="181257" x="2938463" y="5081588"/>
          <p14:tracePt t="181269" x="2955925" y="5072063"/>
          <p14:tracePt t="181708" x="2946400" y="5072063"/>
          <p14:tracePt t="181720" x="2938463" y="5072063"/>
          <p14:tracePt t="181805" x="2955925" y="5072063"/>
          <p14:tracePt t="181817" x="2973388" y="5072063"/>
          <p14:tracePt t="181829" x="3000375" y="5072063"/>
          <p14:tracePt t="181845" x="3054350" y="5072063"/>
          <p14:tracePt t="181866" x="3071813" y="5072063"/>
          <p14:tracePt t="181878" x="3098800" y="5081588"/>
          <p14:tracePt t="181891" x="3125788" y="5081588"/>
          <p14:tracePt t="181915" x="3160713" y="5089525"/>
          <p14:tracePt t="181927" x="3170238" y="5089525"/>
          <p14:tracePt t="181960" x="3179763" y="5108575"/>
          <p14:tracePt t="181964" x="3197225" y="5116513"/>
          <p14:tracePt t="182354" x="3214688" y="5099050"/>
          <p14:tracePt t="182369" x="3259138" y="5072063"/>
          <p14:tracePt t="182391" x="3268663" y="5062538"/>
          <p14:tracePt t="182401" x="3295650" y="5062538"/>
          <p14:tracePt t="182415" x="3313113" y="5054600"/>
          <p14:tracePt t="182427" x="3330575" y="5054600"/>
          <p14:tracePt t="182451" x="3348038" y="5045075"/>
          <p14:tracePt t="182462" x="3367088" y="5037138"/>
          <p14:tracePt t="183132" x="3348038" y="5037138"/>
          <p14:tracePt t="183146" x="3322638" y="5027613"/>
          <p14:tracePt t="183157" x="3295650" y="5018088"/>
          <p14:tracePt t="183168" x="3187700" y="5010150"/>
          <p14:tracePt t="183185" x="3089275" y="5000625"/>
          <p14:tracePt t="183205" x="2973388" y="4983163"/>
          <p14:tracePt t="183220" x="2714625" y="4983163"/>
          <p14:tracePt t="183241" x="2608263" y="4973638"/>
          <p14:tracePt t="183254" x="2455863" y="4973638"/>
          <p14:tracePt t="183280" x="2401888" y="4973638"/>
          <p14:tracePt t="183291" x="2384425" y="4973638"/>
          <p14:tracePt t="183302" x="2347913" y="4983163"/>
          <p14:tracePt t="183327" x="2339975" y="4983163"/>
          <p14:tracePt t="183438" x="2347913" y="4983163"/>
          <p14:tracePt t="183449" x="2357438" y="4983163"/>
          <p14:tracePt t="183486" x="2357438" y="4991100"/>
          <p14:tracePt t="183506" x="2366963" y="4991100"/>
          <p14:tracePt t="183608" x="2384425" y="4991100"/>
          <p14:tracePt t="183620" x="2401888" y="4991100"/>
          <p14:tracePt t="183637" x="2428875" y="4991100"/>
          <p14:tracePt t="183645" x="2455863" y="4991100"/>
          <p14:tracePt t="183656" x="2509838" y="4991100"/>
          <p14:tracePt t="183681" x="2544763" y="4991100"/>
          <p14:tracePt t="183693" x="2581275" y="4991100"/>
          <p14:tracePt t="183704" x="2643188" y="5000625"/>
          <p14:tracePt t="183729" x="2660650" y="5000625"/>
          <p14:tracePt t="183743" x="2679700" y="5010150"/>
          <p14:tracePt t="183754" x="2724150" y="5018088"/>
          <p14:tracePt t="183776" x="2732088" y="5027613"/>
          <p14:tracePt t="184933" x="2714625" y="5018088"/>
          <p14:tracePt t="184946" x="2697163" y="4965700"/>
          <p14:tracePt t="184959" x="2660650" y="4751388"/>
          <p14:tracePt t="184970" x="2643188" y="4616450"/>
          <p14:tracePt t="184983" x="2633663" y="4419600"/>
          <p14:tracePt t="185008" x="2633663" y="4143375"/>
          <p14:tracePt t="185019" x="2633663" y="3554413"/>
          <p14:tracePt t="185042" x="2633663" y="3303588"/>
          <p14:tracePt t="185055" x="2633663" y="3116263"/>
          <p14:tracePt t="185067" x="2652713" y="2795588"/>
          <p14:tracePt t="185097" x="2670175" y="2652713"/>
          <p14:tracePt t="185106" x="2732088" y="2438400"/>
          <p14:tracePt t="185116" x="2768600" y="2357438"/>
          <p14:tracePt t="185132" x="2803525" y="2268538"/>
          <p14:tracePt t="185153" x="2840038" y="2214563"/>
          <p14:tracePt t="185166" x="2857500" y="2205038"/>
          <p14:tracePt t="185183" x="2884488" y="2205038"/>
          <p14:tracePt t="185397" x="2894013" y="2179638"/>
          <p14:tracePt t="185410" x="2894013" y="2133600"/>
          <p14:tracePt t="185421" x="2894013" y="2081213"/>
          <p14:tracePt t="185441" x="2894013" y="2044700"/>
          <p14:tracePt t="185450" x="2894013" y="2017713"/>
          <p14:tracePt t="185458" x="2894013" y="1982788"/>
          <p14:tracePt t="185493" x="2894013" y="1973263"/>
          <p14:tracePt t="185546" x="2894013" y="1965325"/>
          <p14:tracePt t="185579" x="2894013" y="1955800"/>
          <p14:tracePt t="185592" x="2901950" y="1938338"/>
          <p14:tracePt t="185604" x="2911475" y="1928813"/>
          <p14:tracePt t="185614" x="2911475" y="1919288"/>
          <p14:tracePt t="186017" x="2901950" y="1938338"/>
          <p14:tracePt t="186031" x="2884488" y="1982788"/>
          <p14:tracePt t="186042" x="2822575" y="2108200"/>
          <p14:tracePt t="186053" x="2768600" y="2295525"/>
          <p14:tracePt t="186069" x="2714625" y="2562225"/>
          <p14:tracePt t="186078" x="2697163" y="3160713"/>
          <p14:tracePt t="186102" x="2741613" y="3402013"/>
          <p14:tracePt t="186115" x="2776538" y="3581400"/>
          <p14:tracePt t="186127" x="2857500" y="3848100"/>
          <p14:tracePt t="186150" x="2901950" y="3946525"/>
          <p14:tracePt t="186162" x="2965450" y="4044950"/>
          <p14:tracePt t="186177" x="3054350" y="4197350"/>
          <p14:tracePt t="186193" x="3116263" y="4276725"/>
          <p14:tracePt t="186212" x="3179763" y="4367213"/>
          <p14:tracePt t="186456" x="3179763" y="4384675"/>
          <p14:tracePt t="186468" x="3179763" y="4402138"/>
          <p14:tracePt t="186479" x="3179763" y="4419600"/>
          <p14:tracePt t="186491" x="3179763" y="4456113"/>
          <p14:tracePt t="186505" x="3197225" y="4625975"/>
          <p14:tracePt t="186529" x="3224213" y="4714875"/>
          <p14:tracePt t="186541" x="3232150" y="4795838"/>
          <p14:tracePt t="186553" x="3259138" y="4911725"/>
          <p14:tracePt t="186578" x="3268663" y="4946650"/>
          <p14:tracePt t="186591" x="3286125" y="4973638"/>
          <p14:tracePt t="186603" x="3303588" y="4991100"/>
          <p14:tracePt t="186614" x="3322638" y="5000625"/>
          <p14:tracePt t="187002" x="3330575" y="5000625"/>
          <p14:tracePt t="187015" x="3340100" y="5000625"/>
          <p14:tracePt t="187028" x="3367088" y="5000625"/>
          <p14:tracePt t="187038" x="3375025" y="5000625"/>
          <p14:tracePt t="187053" x="3419475" y="5000625"/>
          <p14:tracePt t="187086" x="3446463" y="5000625"/>
          <p14:tracePt t="187100" x="3455988" y="5000625"/>
          <p14:tracePt t="187116" x="3465513" y="5000625"/>
          <p14:tracePt t="187133" x="3473450" y="5000625"/>
          <p14:tracePt t="187141" x="3490913" y="5000625"/>
          <p14:tracePt t="187150" x="3500438" y="5010150"/>
          <p14:tracePt t="187173" x="3509963" y="5010150"/>
          <p14:tracePt t="187197" x="3517900" y="5027613"/>
          <p14:tracePt t="189831" x="0" y="0"/>
        </p14:tracePtLst>
        <p14:tracePtLst>
          <p14:tracePt t="191310" x="3517900" y="5027613"/>
          <p14:tracePt t="191712" x="3500438" y="5027613"/>
          <p14:tracePt t="191725" x="3465513" y="5018088"/>
          <p14:tracePt t="191739" x="3438525" y="5010150"/>
          <p14:tracePt t="191755" x="3411538" y="4991100"/>
          <p14:tracePt t="191761" x="3367088" y="4973638"/>
          <p14:tracePt t="191773" x="3340100" y="4965700"/>
          <p14:tracePt t="191797" x="3322638" y="4965700"/>
          <p14:tracePt t="191811" x="3286125" y="4965700"/>
          <p14:tracePt t="191833" x="3259138" y="4965700"/>
          <p14:tracePt t="191846" x="3197225" y="4965700"/>
          <p14:tracePt t="191858" x="3187700" y="4965700"/>
          <p14:tracePt t="191882" x="3160713" y="4965700"/>
          <p14:tracePt t="191895" x="3098800" y="4983163"/>
          <p14:tracePt t="191907" x="3062288" y="5000625"/>
          <p14:tracePt t="191931" x="3009900" y="5018088"/>
          <p14:tracePt t="191943" x="2884488" y="5045075"/>
          <p14:tracePt t="191967" x="2795588" y="5054600"/>
          <p14:tracePt t="191981" x="2652713" y="5054600"/>
          <p14:tracePt t="191992" x="2589213" y="5054600"/>
          <p14:tracePt t="192016" x="2527300" y="5054600"/>
          <p14:tracePt t="192030" x="2401888" y="5054600"/>
          <p14:tracePt t="192042" x="2357438" y="5054600"/>
          <p14:tracePt t="192065" x="2312988" y="5054600"/>
          <p14:tracePt t="192076" x="2187575" y="5062538"/>
          <p14:tracePt t="192101" x="2125663" y="5062538"/>
          <p14:tracePt t="192113" x="2071688" y="5072063"/>
          <p14:tracePt t="192131" x="2027238" y="5072063"/>
          <p14:tracePt t="192150" x="2009775" y="5072063"/>
          <p14:tracePt t="192163" x="2000250" y="5081588"/>
          <p14:tracePt t="192186" x="1990725" y="5089525"/>
          <p14:tracePt t="192192" x="1982788" y="5089525"/>
          <p14:tracePt t="192211" x="1973263" y="5089525"/>
          <p14:tracePt t="192243" x="1973263" y="5099050"/>
          <p14:tracePt t="192636" x="1938338" y="5108575"/>
          <p14:tracePt t="192648" x="1919288" y="5116513"/>
          <p14:tracePt t="192666" x="1893888" y="5116513"/>
          <p14:tracePt t="192675" x="1830388" y="5133975"/>
          <p14:tracePt t="192698" x="1803400" y="5143500"/>
          <p14:tracePt t="192710" x="1785938" y="5153025"/>
          <p14:tracePt t="192723" x="1768475" y="5160963"/>
          <p14:tracePt t="192734" x="1714500" y="5170488"/>
          <p14:tracePt t="192759" x="1687513" y="5170488"/>
          <p14:tracePt t="192772" x="1679575" y="5180013"/>
          <p14:tracePt t="192783" x="1633538" y="5187950"/>
          <p14:tracePt t="192820" x="1625600" y="5197475"/>
          <p14:tracePt t="192837" x="1616075" y="5197475"/>
          <p14:tracePt t="192846" x="1608138" y="5205413"/>
          <p14:tracePt t="193222" x="1616075" y="5205413"/>
          <p14:tracePt t="193244" x="1625600" y="5205413"/>
          <p14:tracePt t="193369" x="1633538" y="5205413"/>
          <p14:tracePt t="193378" x="1643063" y="5205413"/>
          <p14:tracePt t="193429" x="1660525" y="5205413"/>
          <p14:tracePt t="193442" x="1679575" y="5205413"/>
          <p14:tracePt t="193466" x="1697038" y="5205413"/>
          <p14:tracePt t="193477" x="1714500" y="5205413"/>
          <p14:tracePt t="193489" x="1731963" y="5205413"/>
          <p14:tracePt t="193504" x="1751013" y="5205413"/>
          <p14:tracePt t="193516" x="1785938" y="5205413"/>
          <p14:tracePt t="193526" x="1803400" y="5205413"/>
          <p14:tracePt t="193538" x="1830388" y="5205413"/>
          <p14:tracePt t="193572" x="1839913" y="5205413"/>
          <p14:tracePt t="193575" x="1874838" y="5214938"/>
          <p14:tracePt t="193589" x="1884363" y="5214938"/>
          <p14:tracePt t="194063" x="1901825" y="5214938"/>
          <p14:tracePt t="194074" x="1965325" y="5205413"/>
          <p14:tracePt t="194098" x="2000250" y="5205413"/>
          <p14:tracePt t="194113" x="2044700" y="5197475"/>
          <p14:tracePt t="194122" x="2108200" y="5187950"/>
          <p14:tracePt t="194131" x="2170113" y="5170488"/>
          <p14:tracePt t="194146" x="2374900" y="5108575"/>
          <p14:tracePt t="194177" x="2517775" y="5072063"/>
          <p14:tracePt t="194184" x="2660650" y="5027613"/>
          <p14:tracePt t="194193" x="2874963" y="5010150"/>
          <p14:tracePt t="194228" x="2946400" y="5010150"/>
          <p14:tracePt t="194233" x="3062288" y="5018088"/>
          <p14:tracePt t="194256" x="3098800" y="5037138"/>
          <p14:tracePt t="194272" x="3205163" y="5089525"/>
          <p14:tracePt t="194292" x="3259138" y="5126038"/>
          <p14:tracePt t="194304" x="3303588" y="5153025"/>
          <p14:tracePt t="194316" x="3357563" y="5197475"/>
          <p14:tracePt t="194329" x="3411538" y="5241925"/>
          <p14:tracePt t="194353" x="3438525" y="5251450"/>
          <p14:tracePt t="194364" x="3446463" y="5251450"/>
          <p14:tracePt t="194669" x="3411538" y="5251450"/>
          <p14:tracePt t="194683" x="3384550" y="5251450"/>
          <p14:tracePt t="194698" x="3348038" y="5251450"/>
          <p14:tracePt t="194706" x="3322638" y="5251450"/>
          <p14:tracePt t="194718" x="3268663" y="5224463"/>
          <p14:tracePt t="194742" x="3241675" y="5214938"/>
          <p14:tracePt t="194756" x="3214688" y="5197475"/>
          <p14:tracePt t="194767" x="3152775" y="5160963"/>
          <p14:tracePt t="194791" x="3125788" y="5160963"/>
          <p14:tracePt t="194809" x="3089275" y="5160963"/>
          <p14:tracePt t="194820" x="3071813" y="5160963"/>
          <p14:tracePt t="194841" x="3062288" y="5160963"/>
          <p14:tracePt t="194976" x="3081338" y="5160963"/>
          <p14:tracePt t="194988" x="3089275" y="5153025"/>
          <p14:tracePt t="195025" x="3098800" y="5153025"/>
          <p14:tracePt t="195072" x="3108325" y="5143500"/>
          <p14:tracePt t="195097" x="3116263" y="5133975"/>
          <p14:tracePt t="195109" x="3133725" y="5133975"/>
          <p14:tracePt t="195438" x="3125788" y="5126038"/>
          <p14:tracePt t="195451" x="3098800" y="5081588"/>
          <p14:tracePt t="195462" x="3027363" y="5000625"/>
          <p14:tracePt t="195474" x="2759075" y="4724400"/>
          <p14:tracePt t="195505" x="2616200" y="4572000"/>
          <p14:tracePt t="195512" x="2401888" y="4375150"/>
          <p14:tracePt t="195523" x="2312988" y="4286250"/>
          <p14:tracePt t="195545" x="2224088" y="4214813"/>
          <p14:tracePt t="195572" x="2133600" y="4125913"/>
          <p14:tracePt t="195582" x="2098675" y="4089400"/>
          <p14:tracePt t="195592" x="2081213" y="4027488"/>
          <p14:tracePt t="195607" x="2071688" y="3911600"/>
          <p14:tracePt t="195623" x="2071688" y="3848100"/>
          <p14:tracePt t="195644" x="2116138" y="3714750"/>
          <p14:tracePt t="195668" x="2187575" y="3643313"/>
          <p14:tracePt t="195680" x="2286000" y="3562350"/>
          <p14:tracePt t="195693" x="2517775" y="3394075"/>
          <p14:tracePt t="195716" x="2616200" y="3322638"/>
          <p14:tracePt t="195936" x="2608263" y="3322638"/>
          <p14:tracePt t="195964" x="2589213" y="3295650"/>
          <p14:tracePt t="195973" x="2562225" y="3259138"/>
          <p14:tracePt t="195984" x="2544763" y="3232150"/>
          <p14:tracePt t="195996" x="2536825" y="3205163"/>
          <p14:tracePt t="196070" x="2536825" y="3197225"/>
          <p14:tracePt t="196085" x="2527300" y="3197225"/>
          <p14:tracePt t="196095" x="2517775" y="3187700"/>
          <p14:tracePt t="196115" x="2509838" y="3179763"/>
          <p14:tracePt t="196143" x="2500313" y="3179763"/>
          <p14:tracePt t="196193" x="2482850" y="3179763"/>
          <p14:tracePt t="196216" x="2473325" y="3179763"/>
          <p14:tracePt t="196227" x="2465388" y="3179763"/>
          <p14:tracePt t="196240" x="2455863" y="3179763"/>
          <p14:tracePt t="196254" x="2446338" y="3179763"/>
          <p14:tracePt t="196264" x="2428875" y="3179763"/>
          <p14:tracePt t="196288" x="2419350" y="3179763"/>
          <p14:tracePt t="196302" x="2411413" y="3179763"/>
          <p14:tracePt t="196315" x="2393950" y="3197225"/>
          <p14:tracePt t="196337" x="2384425" y="3197225"/>
          <p14:tracePt t="196367" x="2374900" y="3197225"/>
          <p14:tracePt t="196387" x="2374900" y="3205163"/>
          <p14:tracePt t="196414" x="2374900" y="3224213"/>
          <p14:tracePt t="196423" x="2374900" y="3241675"/>
          <p14:tracePt t="196435" x="2393950" y="3286125"/>
          <p14:tracePt t="196446" x="2419350" y="3303588"/>
          <p14:tracePt t="196468" x="2455863" y="3340100"/>
          <p14:tracePt t="196483" x="2500313" y="3429000"/>
          <p14:tracePt t="196498" x="2517775" y="3473450"/>
          <p14:tracePt t="196521" x="2536825" y="3509963"/>
          <p14:tracePt t="196532" x="2544763" y="3536950"/>
          <p14:tracePt t="196788" x="2544763" y="3544888"/>
          <p14:tracePt t="196804" x="2554288" y="3571875"/>
          <p14:tracePt t="196819" x="2554288" y="3589338"/>
          <p14:tracePt t="196823" x="2554288" y="3598863"/>
          <p14:tracePt t="196838" x="2554288" y="3643313"/>
          <p14:tracePt t="196874" x="2554288" y="3660775"/>
          <p14:tracePt t="196884" x="2554288" y="3670300"/>
          <p14:tracePt t="196912" x="2554288" y="3679825"/>
          <p14:tracePt t="196923" x="2554288" y="3687763"/>
          <p14:tracePt t="196937" x="2554288" y="3697288"/>
          <p14:tracePt t="196960" x="2562225" y="3705225"/>
          <p14:tracePt t="196970" x="2562225" y="3714750"/>
          <p14:tracePt t="196988" x="2562225" y="3724275"/>
          <p14:tracePt t="196994" x="2571750" y="3724275"/>
          <p14:tracePt t="197007" x="2581275" y="3724275"/>
          <p14:tracePt t="197042" x="2589213" y="3724275"/>
          <p14:tracePt t="197054" x="2598738" y="3732213"/>
          <p14:tracePt t="197067" x="2608263" y="3751263"/>
          <p14:tracePt t="197084" x="2616200" y="3776663"/>
          <p14:tracePt t="197091" x="2625725" y="3795713"/>
          <p14:tracePt t="197105" x="2652713" y="3938588"/>
          <p14:tracePt t="197120" x="2697163" y="4081463"/>
          <p14:tracePt t="197136" x="2741613" y="4224338"/>
          <p14:tracePt t="197152" x="2919413" y="4518025"/>
          <p14:tracePt t="197177" x="3017838" y="4724400"/>
          <p14:tracePt t="197187" x="3241675" y="5384800"/>
          <p14:tracePt t="197518" x="3241675" y="5402263"/>
          <p14:tracePt t="197529" x="3251200" y="5438775"/>
          <p14:tracePt t="197543" x="3259138" y="5473700"/>
          <p14:tracePt t="197555" x="3268663" y="5500688"/>
          <p14:tracePt t="197566" x="3286125" y="5545138"/>
          <p14:tracePt t="197580" x="3303588" y="5572125"/>
          <p14:tracePt t="197591" x="3340100" y="5608638"/>
          <p14:tracePt t="197615" x="3357563" y="5608638"/>
          <p14:tracePt t="197627" x="3394075" y="5589588"/>
          <p14:tracePt t="197641" x="3438525" y="5554663"/>
          <p14:tracePt t="197664" x="3465513" y="5527675"/>
          <p14:tracePt t="197677" x="3473450" y="5518150"/>
          <p14:tracePt t="197691" x="3536950" y="5446713"/>
          <p14:tracePt t="197714" x="3562350" y="5419725"/>
          <p14:tracePt t="197725" x="3589338" y="5375275"/>
          <p14:tracePt t="197774" x="3589338" y="5367338"/>
          <p14:tracePt t="197811" x="3589338" y="5375275"/>
          <p14:tracePt t="197823" x="3589338" y="5384800"/>
          <p14:tracePt t="197834" x="3589338" y="5402263"/>
          <p14:tracePt t="197846" x="3598863" y="5411788"/>
          <p14:tracePt t="199245" x="0" y="0"/>
        </p14:tracePtLst>
        <p14:tracePtLst>
          <p14:tracePt t="201698" x="490538" y="5143500"/>
          <p14:tracePt t="202121" x="509588" y="5143500"/>
          <p14:tracePt t="202136" x="536575" y="5143500"/>
          <p14:tracePt t="202144" x="561975" y="5143500"/>
          <p14:tracePt t="202165" x="615950" y="5143500"/>
          <p14:tracePt t="202180" x="642938" y="5143500"/>
          <p14:tracePt t="202192" x="660400" y="5143500"/>
          <p14:tracePt t="202218" x="679450" y="5143500"/>
          <p14:tracePt t="202229" x="687388" y="5143500"/>
          <p14:tracePt t="202240" x="687388" y="5153025"/>
          <p14:tracePt t="202254" x="704850" y="5160963"/>
          <p14:tracePt t="202275" x="741363" y="5180013"/>
          <p14:tracePt t="202292" x="750888" y="5187950"/>
          <p14:tracePt t="202301" x="768350" y="5205413"/>
          <p14:tracePt t="202315" x="803275" y="5232400"/>
          <p14:tracePt t="202339" x="822325" y="5259388"/>
          <p14:tracePt t="202351" x="884238" y="5322888"/>
          <p14:tracePt t="202380" x="919163" y="5367338"/>
          <p14:tracePt t="202389" x="982663" y="5429250"/>
          <p14:tracePt t="202400" x="1027113" y="5491163"/>
          <p14:tracePt t="202431" x="1071563" y="5527675"/>
          <p14:tracePt t="202435" x="1143000" y="5626100"/>
          <p14:tracePt t="202461" x="1160463" y="5653088"/>
          <p14:tracePt t="202742" x="1196975" y="5653088"/>
          <p14:tracePt t="202755" x="1231900" y="5653088"/>
          <p14:tracePt t="202765" x="1366838" y="5653088"/>
          <p14:tracePt t="202789" x="1517650" y="5653088"/>
          <p14:tracePt t="202802" x="1598613" y="5653088"/>
          <p14:tracePt t="202826" x="1670050" y="5653088"/>
          <p14:tracePt t="202836" x="1731963" y="5653088"/>
          <p14:tracePt t="202849" x="1847850" y="5670550"/>
          <p14:tracePt t="202881" x="1901825" y="5705475"/>
          <p14:tracePt t="202884" x="1990725" y="5751513"/>
          <p14:tracePt t="202914" x="2044700" y="5776913"/>
          <p14:tracePt t="202932" x="2125663" y="5813425"/>
          <p14:tracePt t="202935" x="2232025" y="5875338"/>
          <p14:tracePt t="202959" x="2286000" y="5919788"/>
          <p14:tracePt t="202972" x="2393950" y="5983288"/>
          <p14:tracePt t="202995" x="2465388" y="6000750"/>
          <p14:tracePt t="203324" x="2473325" y="5991225"/>
          <p14:tracePt t="203336" x="2490788" y="5965825"/>
          <p14:tracePt t="203350" x="2517775" y="5911850"/>
          <p14:tracePt t="203376" x="2536825" y="5857875"/>
          <p14:tracePt t="203385" x="2554288" y="5822950"/>
          <p14:tracePt t="203398" x="2562225" y="5786438"/>
          <p14:tracePt t="203409" x="2616200" y="5715000"/>
          <p14:tracePt t="203435" x="2652713" y="5670550"/>
          <p14:tracePt t="203449" x="2697163" y="5643563"/>
          <p14:tracePt t="203460" x="2786063" y="5581650"/>
          <p14:tracePt t="203483" x="2857500" y="5554663"/>
          <p14:tracePt t="203495" x="2946400" y="5518150"/>
          <p14:tracePt t="203507" x="2990850" y="5510213"/>
          <p14:tracePt t="203531" x="3054350" y="5491163"/>
          <p14:tracePt t="203542" x="3133725" y="5473700"/>
          <p14:tracePt t="203557" x="3251200" y="5465763"/>
          <p14:tracePt t="203579" x="3276600" y="5465763"/>
          <p14:tracePt t="203591" x="3330575" y="5465763"/>
          <p14:tracePt t="203617" x="3357563" y="5473700"/>
          <p14:tracePt t="203621" x="3384550" y="5483225"/>
          <p14:tracePt t="203641" x="3419475" y="5491163"/>
          <p14:tracePt t="203665" x="3446463" y="5500688"/>
          <p14:tracePt t="203679" x="3517900" y="5518150"/>
          <p14:tracePt t="203695" x="3544888" y="5527675"/>
          <p14:tracePt t="203714" x="3581400" y="5554663"/>
          <p14:tracePt t="203729" x="3581400" y="5562600"/>
          <p14:tracePt t="203800" x="3571875" y="5562600"/>
          <p14:tracePt t="203813" x="3544888" y="5562600"/>
          <p14:tracePt t="203823" x="3509963" y="5562600"/>
          <p14:tracePt t="203836" x="3490913" y="5562600"/>
          <p14:tracePt t="203848" x="3438525" y="5554663"/>
          <p14:tracePt t="203860" x="3402013" y="5537200"/>
          <p14:tracePt t="203884" x="3348038" y="5500688"/>
          <p14:tracePt t="203897" x="3179763" y="5394325"/>
          <p14:tracePt t="203921" x="3081338" y="5330825"/>
          <p14:tracePt t="203933" x="2982913" y="5259388"/>
          <p14:tracePt t="203946" x="2768600" y="5116513"/>
          <p14:tracePt t="203970" x="2670175" y="5072063"/>
          <p14:tracePt t="203983" x="2517775" y="5037138"/>
          <p14:tracePt t="203996" x="2438400" y="5027613"/>
          <p14:tracePt t="204018" x="2374900" y="5027613"/>
          <p14:tracePt t="204030" x="2205038" y="5027613"/>
          <p14:tracePt t="204055" x="2062163" y="5045075"/>
          <p14:tracePt t="204346" x="2062163" y="5054600"/>
          <p14:tracePt t="204360" x="2062163" y="5062538"/>
          <p14:tracePt t="204432" x="2036763" y="5072063"/>
          <p14:tracePt t="204445" x="2009775" y="5072063"/>
          <p14:tracePt t="204456" x="1946275" y="5062538"/>
          <p14:tracePt t="204470" x="1795463" y="4965700"/>
          <p14:tracePt t="204482" x="1704975" y="4902200"/>
          <p14:tracePt t="204504" x="1625600" y="4848225"/>
          <p14:tracePt t="204516" x="1438275" y="4768850"/>
          <p14:tracePt t="204541" x="1339850" y="4768850"/>
          <p14:tracePt t="204553" x="1125538" y="4803775"/>
          <p14:tracePt t="204567" x="1000125" y="4875213"/>
          <p14:tracePt t="204590" x="884238" y="4929188"/>
          <p14:tracePt t="204601" x="768350" y="4973638"/>
          <p14:tracePt t="204617" x="731838" y="4983163"/>
          <p14:tracePt t="204634" x="642938" y="5018088"/>
          <p14:tracePt t="204662" x="608013" y="5027613"/>
          <p14:tracePt t="204674" x="571500" y="5037138"/>
          <p14:tracePt t="204683" x="544513" y="5054600"/>
          <p14:tracePt t="204711" x="527050" y="5054600"/>
          <p14:tracePt t="204738" x="490538" y="5089525"/>
          <p14:tracePt t="204757" x="446088" y="5116513"/>
          <p14:tracePt t="204763" x="419100" y="5133975"/>
          <p14:tracePt t="204786" x="393700" y="5143500"/>
          <p14:tracePt t="204806" x="384175" y="5153025"/>
          <p14:tracePt t="204820" x="374650" y="5160963"/>
          <p14:tracePt t="204858" x="357188" y="5170488"/>
          <p14:tracePt t="204870" x="339725" y="5187950"/>
          <p14:tracePt t="204907" x="339725" y="5197475"/>
          <p14:tracePt t="204930" x="347663" y="5197475"/>
          <p14:tracePt t="204942" x="357188" y="5187950"/>
          <p14:tracePt t="204958" x="366713" y="5180013"/>
          <p14:tracePt t="204980" x="374650" y="5180013"/>
          <p14:tracePt t="205017" x="384175" y="5180013"/>
          <p14:tracePt t="205053" x="384175" y="5170488"/>
          <p14:tracePt t="205066" x="393700" y="5160963"/>
          <p14:tracePt t="205081" x="401638" y="5160963"/>
          <p14:tracePt t="205137" x="401638" y="5153025"/>
          <p14:tracePt t="205163" x="419100" y="5153025"/>
          <p14:tracePt t="205174" x="438150" y="5153025"/>
          <p14:tracePt t="205194" x="465138" y="5143500"/>
          <p14:tracePt t="205208" x="500063" y="5143500"/>
          <p14:tracePt t="205212" x="536575" y="5143500"/>
          <p14:tracePt t="205222" x="561975" y="5143500"/>
          <p14:tracePt t="205255" x="588963" y="5143500"/>
          <p14:tracePt t="205261" x="652463" y="5170488"/>
          <p14:tracePt t="205273" x="687388" y="5187950"/>
          <p14:tracePt t="205295" x="723900" y="5224463"/>
          <p14:tracePt t="205307" x="803275" y="5303838"/>
          <p14:tracePt t="205322" x="893763" y="5384800"/>
          <p14:tracePt t="205345" x="1009650" y="5473700"/>
          <p14:tracePt t="205360" x="1223963" y="5705475"/>
          <p14:tracePt t="205381" x="1312863" y="5803900"/>
          <p14:tracePt t="205393" x="1455738" y="5965825"/>
          <p14:tracePt t="205427" x="1527175" y="6018213"/>
          <p14:tracePt t="205638" x="1527175" y="6045200"/>
          <p14:tracePt t="205649" x="1527175" y="6054725"/>
          <p14:tracePt t="205660" x="1527175" y="6062663"/>
          <p14:tracePt t="205672" x="1527175" y="6072188"/>
          <p14:tracePt t="205697" x="1527175" y="6089650"/>
          <p14:tracePt t="205709" x="1544638" y="6126163"/>
          <p14:tracePt t="205721" x="1562100" y="6180138"/>
          <p14:tracePt t="205734" x="1581150" y="6259513"/>
          <p14:tracePt t="205747" x="1598613" y="6402388"/>
          <p14:tracePt t="205760" x="1608138" y="6438900"/>
          <p14:tracePt t="205782" x="1616075" y="6473825"/>
          <p14:tracePt t="205794" x="1633538" y="6500813"/>
          <p14:tracePt t="205819" x="1652588" y="6510338"/>
          <p14:tracePt t="205844" x="1660525" y="6518275"/>
          <p14:tracePt t="206306" x="1652588" y="6527800"/>
          <p14:tracePt t="206317" x="1652588" y="6537325"/>
          <p14:tracePt t="206331" x="1633538" y="6537325"/>
          <p14:tracePt t="206344" x="1625600" y="6537325"/>
          <p14:tracePt t="206372" x="1608138" y="6545263"/>
          <p14:tracePt t="206378" x="1598613" y="6545263"/>
          <p14:tracePt t="206404" x="1581150" y="6545263"/>
          <p14:tracePt t="206415" x="1571625" y="6545263"/>
          <p14:tracePt t="206437" x="1562100" y="6545263"/>
          <p14:tracePt t="206441" x="1554163" y="6545263"/>
          <p14:tracePt t="206452" x="1536700" y="6545263"/>
          <p14:tracePt t="206490" x="1527175" y="6545263"/>
          <p14:tracePt t="206502" x="1517650" y="6545263"/>
          <p14:tracePt t="206513" x="1509713" y="6545263"/>
          <p14:tracePt t="206526" x="1500188" y="6545263"/>
          <p14:tracePt t="206537" x="1490663" y="6545263"/>
          <p14:tracePt t="206805" x="1509713" y="6545263"/>
          <p14:tracePt t="206817" x="1527175" y="6545263"/>
          <p14:tracePt t="206830" x="1544638" y="6545263"/>
          <p14:tracePt t="206841" x="1571625" y="6545263"/>
          <p14:tracePt t="206854" x="1616075" y="6545263"/>
          <p14:tracePt t="206868" x="1643063" y="6545263"/>
          <p14:tracePt t="206890" x="1697038" y="6545263"/>
          <p14:tracePt t="206914" x="1714500" y="6545263"/>
          <p14:tracePt t="206928" x="1751013" y="6545263"/>
          <p14:tracePt t="206940" x="1812925" y="6554788"/>
          <p14:tracePt t="206964" x="1839913" y="6562725"/>
          <p14:tracePt t="206979" x="1857375" y="6562725"/>
          <p14:tracePt t="206988" x="1901825" y="6562725"/>
          <p14:tracePt t="207011" x="1919288" y="6562725"/>
          <p14:tracePt t="207025" x="1965325" y="6562725"/>
          <p14:tracePt t="207058" x="1973263" y="6562725"/>
          <p14:tracePt t="207061" x="2000250" y="6572250"/>
          <p14:tracePt t="207072" x="2044700" y="6589713"/>
          <p14:tracePt t="207097" x="2062163" y="6599238"/>
          <p14:tracePt t="207109" x="2071688" y="6608763"/>
          <p14:tracePt t="207499" x="2116138" y="6608763"/>
          <p14:tracePt t="207510" x="2170113" y="6608763"/>
          <p14:tracePt t="207525" x="2251075" y="6589713"/>
          <p14:tracePt t="207535" x="2312988" y="6581775"/>
          <p14:tracePt t="207547" x="2374900" y="6572250"/>
          <p14:tracePt t="207560" x="2465388" y="6572250"/>
          <p14:tracePt t="207584" x="2500313" y="6572250"/>
          <p14:tracePt t="207597" x="2562225" y="6562725"/>
          <p14:tracePt t="207620" x="2598738" y="6562725"/>
          <p14:tracePt t="207630" x="2625725" y="6562725"/>
          <p14:tracePt t="207645" x="2660650" y="6562725"/>
          <p14:tracePt t="207670" x="2679700" y="6562725"/>
          <p14:tracePt t="207681" x="2687638" y="6562725"/>
          <p14:tracePt t="207695" x="2724150" y="6562725"/>
          <p14:tracePt t="207718" x="2741613" y="6554788"/>
          <p14:tracePt t="207732" x="2795588" y="6537325"/>
          <p14:tracePt t="207744" x="2813050" y="6527800"/>
          <p14:tracePt t="207767" x="2840038" y="6527800"/>
          <p14:tracePt t="207778" x="2867025" y="6527800"/>
          <p14:tracePt t="207803" x="2884488" y="6527800"/>
          <p14:tracePt t="207863" x="2894013" y="6527800"/>
          <p14:tracePt t="207901" x="2901950" y="6527800"/>
          <p14:tracePt t="207962" x="2901950" y="6518275"/>
          <p14:tracePt t="207989" x="2894013" y="6510338"/>
          <p14:tracePt t="208001" x="2884488" y="6510338"/>
          <p14:tracePt t="208009" x="2867025" y="6500813"/>
          <p14:tracePt t="208024" x="2830513" y="6500813"/>
          <p14:tracePt t="208034" x="2786063" y="6491288"/>
          <p14:tracePt t="208051" x="2679700" y="6491288"/>
          <p14:tracePt t="208073" x="2643188" y="6491288"/>
          <p14:tracePt t="208085" x="2562225" y="6491288"/>
          <p14:tracePt t="208117" x="2517775" y="6491288"/>
          <p14:tracePt t="208129" x="2438400" y="6491288"/>
          <p14:tracePt t="208132" x="2401888" y="6491288"/>
          <p14:tracePt t="208160" x="2339975" y="6491288"/>
          <p14:tracePt t="208181" x="2322513" y="6491288"/>
          <p14:tracePt t="208192" x="2286000" y="6491288"/>
          <p14:tracePt t="208205" x="2251075" y="6491288"/>
          <p14:tracePt t="208219" x="2160588" y="6510338"/>
          <p14:tracePt t="208240" x="2152650" y="6510338"/>
          <p14:tracePt t="208252" x="2143125" y="6518275"/>
          <p14:tracePt t="208269" x="2125663" y="6518275"/>
          <p14:tracePt t="208290" x="2108200" y="6518275"/>
          <p14:tracePt t="208302" x="2098675" y="6527800"/>
          <p14:tracePt t="208316" x="2071688" y="6537325"/>
          <p14:tracePt t="208338" x="2054225" y="6545263"/>
          <p14:tracePt t="208369" x="2036763" y="6562725"/>
          <p14:tracePt t="208376" x="2017713" y="6572250"/>
          <p14:tracePt t="208436" x="2017713" y="6581775"/>
          <p14:tracePt t="208461" x="2009775" y="6589713"/>
          <p14:tracePt t="208472" x="2009775" y="6599238"/>
          <p14:tracePt t="208485" x="2000250" y="6599238"/>
          <p14:tracePt t="208535" x="2009775" y="6599238"/>
          <p14:tracePt t="208546" x="2017713" y="6599238"/>
          <p14:tracePt t="208558" x="2044700" y="6599238"/>
          <p14:tracePt t="208570" x="2071688" y="6599238"/>
          <p14:tracePt t="208587" x="2116138" y="6599238"/>
          <p14:tracePt t="208606" x="2152650" y="6589713"/>
          <p14:tracePt t="208619" x="2224088" y="6581775"/>
          <p14:tracePt t="208634" x="2251075" y="6562725"/>
          <p14:tracePt t="208655" x="2322513" y="6537325"/>
          <p14:tracePt t="208679" x="2357438" y="6510338"/>
          <p14:tracePt t="208692" x="2428875" y="6491288"/>
          <p14:tracePt t="208703" x="2544763" y="6438900"/>
          <p14:tracePt t="208728" x="2581275" y="6429375"/>
          <p14:tracePt t="208739" x="2616200" y="6429375"/>
          <p14:tracePt t="208754" x="2660650" y="6419850"/>
          <p14:tracePt t="208775" x="2687638" y="6419850"/>
          <p14:tracePt t="208790" x="2741613" y="6419850"/>
          <p14:tracePt t="208804" x="2759075" y="6419850"/>
          <p14:tracePt t="208835" x="2822575" y="6438900"/>
          <p14:tracePt t="208838" x="2857500" y="6456363"/>
          <p14:tracePt t="208852" x="2884488" y="6483350"/>
          <p14:tracePt t="208872" x="2938463" y="6572250"/>
          <p14:tracePt t="208898" x="2955925" y="6626225"/>
          <p14:tracePt t="208911" x="2965450" y="6661150"/>
          <p14:tracePt t="208923" x="2990850" y="6724650"/>
          <p14:tracePt t="208947" x="3009900" y="6751638"/>
          <p14:tracePt t="208959" x="3036888" y="6796088"/>
          <p14:tracePt t="208971" x="3054350" y="6823075"/>
          <p14:tracePt t="208996" x="3062288" y="6840538"/>
          <p14:tracePt t="209009" x="3071813" y="6848475"/>
          <p14:tracePt t="209022" x="3081338" y="6848475"/>
          <p14:tracePt t="209239" x="3081338" y="6831013"/>
          <p14:tracePt t="209251" x="3081338" y="6813550"/>
          <p14:tracePt t="209264" x="3081338" y="6786563"/>
          <p14:tracePt t="209276" x="3081338" y="6751638"/>
          <p14:tracePt t="209288" x="3081338" y="6724650"/>
          <p14:tracePt t="209299" x="3081338" y="6715125"/>
          <p14:tracePt t="209310" x="3081338" y="6705600"/>
          <p14:tracePt t="209338" x="3081338" y="6697663"/>
          <p14:tracePt t="209375" x="3081338" y="6688138"/>
          <p14:tracePt t="209385" x="3081338" y="6670675"/>
          <p14:tracePt t="209398" x="3071813" y="6643688"/>
          <p14:tracePt t="209409" x="3071813" y="6616700"/>
          <p14:tracePt t="209435" x="3071813" y="6608763"/>
          <p14:tracePt t="209462" x="3071813" y="6599238"/>
          <p14:tracePt t="209470" x="3071813" y="6589713"/>
          <p14:tracePt t="209482" x="3071813" y="6581775"/>
          <p14:tracePt t="209494" x="3071813" y="6562725"/>
          <p14:tracePt t="209544" x="3071813" y="6554788"/>
          <p14:tracePt t="209664" x="3062288" y="6554788"/>
          <p14:tracePt t="210032" x="3044825" y="6554788"/>
          <p14:tracePt t="210042" x="3027363" y="6545263"/>
          <p14:tracePt t="210055" x="3009900" y="6545263"/>
          <p14:tracePt t="210066" x="2911475" y="6527800"/>
          <p14:tracePt t="210091" x="2847975" y="6527800"/>
          <p14:tracePt t="210105" x="2768600" y="6527800"/>
          <p14:tracePt t="210115" x="2679700" y="6527800"/>
          <p14:tracePt t="210131" x="2562225" y="6527800"/>
          <p14:tracePt t="210165" x="2527300" y="6537325"/>
          <p14:tracePt t="210180" x="2490788" y="6545263"/>
          <p14:tracePt t="210189" x="2465388" y="6562725"/>
          <p14:tracePt t="210200" x="2401888" y="6589713"/>
          <p14:tracePt t="210225" x="2366963" y="6616700"/>
          <p14:tracePt t="210238" x="2339975" y="6626225"/>
          <p14:tracePt t="210251" x="2312988" y="6643688"/>
          <p14:tracePt t="210274" x="2295525" y="6643688"/>
          <p14:tracePt t="210289" x="2276475" y="6643688"/>
          <p14:tracePt t="210300" x="2241550" y="6643688"/>
          <p14:tracePt t="210321" x="2214563" y="6653213"/>
          <p14:tracePt t="210334" x="2170113" y="6653213"/>
          <p14:tracePt t="210365" x="2152650" y="6653213"/>
          <p14:tracePt t="210370" x="2125663" y="6653213"/>
          <p14:tracePt t="210383" x="2108200" y="6653213"/>
          <p14:tracePt t="210416" x="2089150" y="6653213"/>
          <p14:tracePt t="210432" x="2062163" y="6653213"/>
          <p14:tracePt t="210444" x="2036763" y="6653213"/>
          <p14:tracePt t="210457" x="2027238" y="6653213"/>
          <p14:tracePt t="210469" x="2000250" y="6653213"/>
          <p14:tracePt t="210491" x="1990725" y="6653213"/>
          <p14:tracePt t="210506" x="1982788" y="6653213"/>
          <p14:tracePt t="210519" x="1965325" y="6653213"/>
          <p14:tracePt t="210542" x="1955800" y="6653213"/>
          <p14:tracePt t="210567" x="1946275" y="6653213"/>
          <p14:tracePt t="210841" x="1946275" y="6643688"/>
          <p14:tracePt t="211235" x="1946275" y="6634163"/>
          <p14:tracePt t="211297" x="1955800" y="6634163"/>
          <p14:tracePt t="211310" x="1965325" y="6634163"/>
          <p14:tracePt t="211319" x="1973263" y="6626225"/>
          <p14:tracePt t="211333" x="1990725" y="6626225"/>
          <p14:tracePt t="211345" x="2027238" y="6616700"/>
          <p14:tracePt t="211378" x="2054225" y="6608763"/>
          <p14:tracePt t="211382" x="2071688" y="6608763"/>
          <p14:tracePt t="211393" x="2089150" y="6599238"/>
          <p14:tracePt t="211418" x="2108200" y="6599238"/>
          <p14:tracePt t="211481" x="2116138" y="6599238"/>
          <p14:tracePt t="211491" x="2152650" y="6599238"/>
          <p14:tracePt t="211502" x="2179638" y="6599238"/>
          <p14:tracePt t="211515" x="2205038" y="6599238"/>
          <p14:tracePt t="211527" x="2232025" y="6589713"/>
          <p14:tracePt t="211552" x="2251075" y="6589713"/>
          <p14:tracePt t="211563" x="2303463" y="6581775"/>
          <p14:tracePt t="211587" x="2330450" y="6581775"/>
          <p14:tracePt t="211600" x="2357438" y="6581775"/>
          <p14:tracePt t="211611" x="2419350" y="6581775"/>
          <p14:tracePt t="211627" x="2455863" y="6581775"/>
          <p14:tracePt t="212086" x="2465388" y="6572250"/>
          <p14:tracePt t="212098" x="2473325" y="6562725"/>
          <p14:tracePt t="212114" x="2500313" y="6562725"/>
          <p14:tracePt t="212131" x="2509838" y="6554788"/>
          <p14:tracePt t="212133" x="2544763" y="6554788"/>
          <p14:tracePt t="212160" x="2554288" y="6545263"/>
          <p14:tracePt t="212172" x="2562225" y="6545263"/>
          <p14:tracePt t="212196" x="2571750" y="6545263"/>
          <p14:tracePt t="212233" x="2589213" y="6545263"/>
          <p14:tracePt t="212244" x="2608263" y="6545263"/>
          <p14:tracePt t="212256" x="2616200" y="6545263"/>
          <p14:tracePt t="212281" x="2625725" y="6545263"/>
          <p14:tracePt t="212306" x="2625725" y="6537325"/>
          <p14:tracePt t="212332" x="2652713" y="6537325"/>
          <p14:tracePt t="212342" x="2660650" y="6537325"/>
          <p14:tracePt t="212355" x="2670175" y="6537325"/>
          <p14:tracePt t="212369" x="2687638" y="6537325"/>
          <p14:tracePt t="212393" x="2705100" y="6537325"/>
          <p14:tracePt t="212404" x="2732088" y="6537325"/>
          <p14:tracePt t="212417" x="2759075" y="6537325"/>
          <p14:tracePt t="212440" x="2803525" y="6537325"/>
          <p14:tracePt t="212453" x="2884488" y="6537325"/>
          <p14:tracePt t="212477" x="2911475" y="6537325"/>
          <p14:tracePt t="212488" x="2938463" y="6537325"/>
          <p14:tracePt t="212502" x="3000375" y="6537325"/>
          <p14:tracePt t="212525" x="3036888" y="6554788"/>
          <p14:tracePt t="212538" x="3089275" y="6581775"/>
          <p14:tracePt t="212568" x="3098800" y="6581775"/>
          <p14:tracePt t="212574" x="3098800" y="6599238"/>
          <p14:tracePt t="212902" x="3125788" y="6599238"/>
          <p14:tracePt t="212915" x="3224213" y="6599238"/>
          <p14:tracePt t="212942" x="3251200" y="6599238"/>
          <p14:tracePt t="212950" x="3295650" y="6599238"/>
          <p14:tracePt t="212963" x="3348038" y="6599238"/>
          <p14:tracePt t="212976" x="3438525" y="6599238"/>
          <p14:tracePt t="213005" x="3490913" y="6599238"/>
          <p14:tracePt t="213011" x="3509963" y="6599238"/>
          <p14:tracePt t="213023" x="3554413" y="6599238"/>
          <p14:tracePt t="213048" x="3581400" y="6599238"/>
          <p14:tracePt t="213060" x="3589338" y="6589713"/>
          <p14:tracePt t="213075" x="3616325" y="6581775"/>
          <p14:tracePt t="213098" x="3625850" y="6581775"/>
          <p14:tracePt t="213109" x="3652838" y="6581775"/>
          <p14:tracePt t="213123" x="3652838" y="6572250"/>
          <p14:tracePt t="213146" x="3660775" y="6572250"/>
          <p14:tracePt t="213170" x="3670300" y="6562725"/>
          <p14:tracePt t="213197" x="3679825" y="6562725"/>
          <p14:tracePt t="213207" x="3687763" y="6562725"/>
          <p14:tracePt t="213218" x="3687763" y="6554788"/>
          <p14:tracePt t="213238" x="3697288" y="6554788"/>
          <p14:tracePt t="213633" x="3714750" y="6554788"/>
          <p14:tracePt t="213645" x="3741738" y="6545263"/>
          <p14:tracePt t="213657" x="3768725" y="6537325"/>
          <p14:tracePt t="213677" x="3840163" y="6510338"/>
          <p14:tracePt t="213681" x="3875088" y="6500813"/>
          <p14:tracePt t="213695" x="3911600" y="6491288"/>
          <p14:tracePt t="213720" x="3929063" y="6483350"/>
          <p14:tracePt t="213730" x="3946525" y="6465888"/>
          <p14:tracePt t="213745" x="3965575" y="6465888"/>
          <p14:tracePt t="213803" x="3973513" y="6465888"/>
          <p14:tracePt t="213851" x="3983038" y="6465888"/>
          <p14:tracePt t="214204" x="3973513" y="6473825"/>
          <p14:tracePt t="214314" x="3973513" y="6483350"/>
          <p14:tracePt t="214327" x="3965575" y="6483350"/>
          <p14:tracePt t="214376" x="3956050" y="6491288"/>
          <p14:tracePt t="214424" x="3956050" y="6500813"/>
          <p14:tracePt t="214448" x="3946525" y="6500813"/>
          <p14:tracePt t="214509" x="3946525" y="6510338"/>
          <p14:tracePt t="214559" x="3946525" y="6518275"/>
          <p14:tracePt t="214667" x="3946525" y="6527800"/>
          <p14:tracePt t="219608" x="3956050" y="6527800"/>
          <p14:tracePt t="220837" x="3965575" y="6527800"/>
          <p14:tracePt t="220872" x="3983038" y="6527800"/>
          <p14:tracePt t="220884" x="4010025" y="6527800"/>
          <p14:tracePt t="220902" x="4027488" y="6518275"/>
          <p14:tracePt t="220913" x="4071938" y="6510338"/>
          <p14:tracePt t="220934" x="4098925" y="6491288"/>
          <p14:tracePt t="220946" x="4125913" y="6491288"/>
          <p14:tracePt t="220958" x="4179888" y="6491288"/>
          <p14:tracePt t="220982" x="4205288" y="6491288"/>
          <p14:tracePt t="220996" x="4224338" y="6491288"/>
          <p14:tracePt t="221009" x="4259263" y="6491288"/>
          <p14:tracePt t="221031" x="4286250" y="6500813"/>
          <p14:tracePt t="221043" x="4357688" y="6537325"/>
          <p14:tracePt t="221069" x="4429125" y="6581775"/>
          <p14:tracePt t="221080" x="4465638" y="6599238"/>
          <p14:tracePt t="221094" x="4500563" y="6616700"/>
          <p14:tracePt t="221520" x="4527550" y="6616700"/>
          <p14:tracePt t="221530" x="4572000" y="6599238"/>
          <p14:tracePt t="221544" x="4643438" y="6554788"/>
          <p14:tracePt t="221555" x="4741863" y="6491288"/>
          <p14:tracePt t="221567" x="4840288" y="6438900"/>
          <p14:tracePt t="221579" x="4946650" y="6394450"/>
          <p14:tracePt t="221607" x="4991100" y="6367463"/>
          <p14:tracePt t="221617" x="5010150" y="6367463"/>
          <p14:tracePt t="221654" x="5018088" y="6367463"/>
          <p14:tracePt t="221737" x="5027613" y="6367463"/>
          <p14:tracePt t="221788" x="5027613" y="6375400"/>
          <p14:tracePt t="221810" x="5027613" y="6384925"/>
          <p14:tracePt t="221846" x="5027613" y="6394450"/>
          <p14:tracePt t="221860" x="5027613" y="6402388"/>
          <p14:tracePt t="222237" x="5045075" y="6402388"/>
          <p14:tracePt t="222254" x="5054600" y="6402388"/>
          <p14:tracePt t="222261" x="5099050" y="6402388"/>
          <p14:tracePt t="222273" x="5116513" y="6402388"/>
          <p14:tracePt t="222306" x="5170488" y="6411913"/>
          <p14:tracePt t="222321" x="5197475" y="6419850"/>
          <p14:tracePt t="222336" x="5214938" y="6429375"/>
          <p14:tracePt t="222352" x="5232400" y="6429375"/>
          <p14:tracePt t="222372" x="5276850" y="6446838"/>
          <p14:tracePt t="222381" x="5313363" y="6465888"/>
          <p14:tracePt t="222395" x="5340350" y="6465888"/>
          <p14:tracePt t="222407" x="5375275" y="6473825"/>
          <p14:tracePt t="222432" x="5384800" y="6483350"/>
          <p14:tracePt t="222772" x="5402263" y="6483350"/>
          <p14:tracePt t="222783" x="5438775" y="6473825"/>
          <p14:tracePt t="222797" x="5491163" y="6446838"/>
          <p14:tracePt t="222808" x="5572125" y="6411913"/>
          <p14:tracePt t="222821" x="5670550" y="6375400"/>
          <p14:tracePt t="222833" x="5768975" y="6340475"/>
          <p14:tracePt t="222844" x="5867400" y="6303963"/>
          <p14:tracePt t="222858" x="5983288" y="6269038"/>
          <p14:tracePt t="222881" x="6000750" y="6259513"/>
          <p14:tracePt t="222893" x="6010275" y="6259513"/>
          <p14:tracePt t="222918" x="6018213" y="6259513"/>
          <p14:tracePt t="222931" x="6027738" y="6259513"/>
          <p14:tracePt t="222942" x="6081713" y="6259513"/>
          <p14:tracePt t="222967" x="6108700" y="6259513"/>
          <p14:tracePt t="222978" x="6126163" y="6259513"/>
          <p14:tracePt t="222991" x="6161088" y="6259513"/>
          <p14:tracePt t="224433" x="0" y="0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623865" y="6515255"/>
            <a:ext cx="2133600" cy="334125"/>
          </a:xfrm>
        </p:spPr>
        <p:txBody>
          <a:bodyPr/>
          <a:lstStyle/>
          <a:p>
            <a:pPr>
              <a:defRPr/>
            </a:pPr>
            <a:fld id="{2A49EC8F-52F0-4774-859C-AF2BBBF03571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0" name="Text Box 49"/>
          <p:cNvSpPr txBox="1">
            <a:spLocks noChangeArrowheads="1"/>
          </p:cNvSpPr>
          <p:nvPr/>
        </p:nvSpPr>
        <p:spPr bwMode="auto">
          <a:xfrm>
            <a:off x="337119" y="908720"/>
            <a:ext cx="50449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 smtClean="0">
                <a:latin typeface="Times New Roman" pitchFamily="18" charset="0"/>
              </a:rPr>
              <a:t>In terms of momentum </a:t>
            </a:r>
            <a:r>
              <a:rPr lang="en-US" altLang="en-US" sz="2000" i="1" dirty="0" err="1" smtClean="0">
                <a:latin typeface="Times New Roman" pitchFamily="18" charset="0"/>
              </a:rPr>
              <a:t>p</a:t>
            </a:r>
            <a:r>
              <a:rPr lang="en-US" altLang="en-US" sz="2000" i="1" baseline="-25000" dirty="0" err="1" smtClean="0">
                <a:latin typeface="Times New Roman" pitchFamily="18" charset="0"/>
              </a:rPr>
              <a:t>y</a:t>
            </a:r>
            <a:r>
              <a:rPr lang="en-US" altLang="en-US" sz="2000" i="1" dirty="0" smtClean="0">
                <a:latin typeface="Times New Roman" pitchFamily="18" charset="0"/>
              </a:rPr>
              <a:t>=</a:t>
            </a:r>
            <a:r>
              <a:rPr lang="en-US" altLang="en-US" sz="2000" i="1" dirty="0" err="1" smtClean="0">
                <a:latin typeface="Times New Roman" pitchFamily="18" charset="0"/>
              </a:rPr>
              <a:t>mv</a:t>
            </a:r>
            <a:r>
              <a:rPr lang="en-US" altLang="en-US" sz="2000" i="1" baseline="-25000" dirty="0" err="1" smtClean="0">
                <a:latin typeface="Times New Roman" pitchFamily="18" charset="0"/>
              </a:rPr>
              <a:t>y</a:t>
            </a:r>
            <a:r>
              <a:rPr lang="en-US" altLang="en-US" sz="2000" i="1" baseline="-25000" dirty="0" smtClean="0">
                <a:latin typeface="Times New Roman" pitchFamily="18" charset="0"/>
              </a:rPr>
              <a:t> </a:t>
            </a:r>
            <a:r>
              <a:rPr lang="en-US" altLang="en-US" sz="2000" dirty="0" smtClean="0">
                <a:latin typeface="Times New Roman" pitchFamily="18" charset="0"/>
              </a:rPr>
              <a:t>instead of speed</a:t>
            </a:r>
            <a:endParaRPr lang="en-US" altLang="en-US" sz="2000" i="1" dirty="0">
              <a:latin typeface="Times New Roman" pitchFamily="18" charset="0"/>
            </a:endParaRPr>
          </a:p>
        </p:txBody>
      </p:sp>
      <p:sp>
        <p:nvSpPr>
          <p:cNvPr id="7" name="Text Box 49"/>
          <p:cNvSpPr txBox="1">
            <a:spLocks noChangeArrowheads="1"/>
          </p:cNvSpPr>
          <p:nvPr/>
        </p:nvSpPr>
        <p:spPr bwMode="auto">
          <a:xfrm>
            <a:off x="1016605" y="80628"/>
            <a:ext cx="701826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200" dirty="0" smtClean="0">
                <a:solidFill>
                  <a:srgbClr val="0033CC"/>
                </a:solidFill>
                <a:latin typeface="Times New Roman" pitchFamily="18" charset="0"/>
              </a:rPr>
              <a:t>One-dimensional motion under constant gravitational force: </a:t>
            </a:r>
          </a:p>
          <a:p>
            <a:pPr algn="ctr" eaLnBrk="1" hangingPunct="1"/>
            <a:r>
              <a:rPr lang="en-US" altLang="en-US" sz="2200" dirty="0" smtClean="0">
                <a:solidFill>
                  <a:srgbClr val="0033CC"/>
                </a:solidFill>
                <a:latin typeface="Times New Roman" pitchFamily="18" charset="0"/>
              </a:rPr>
              <a:t>Trajectory of the motion</a:t>
            </a:r>
            <a:endParaRPr lang="en-US" altLang="en-US" sz="2200" dirty="0">
              <a:solidFill>
                <a:srgbClr val="0033CC"/>
              </a:solidFill>
              <a:latin typeface="Times New Roman" pitchFamily="18" charset="0"/>
            </a:endParaRPr>
          </a:p>
        </p:txBody>
      </p:sp>
      <p:graphicFrame>
        <p:nvGraphicFramePr>
          <p:cNvPr id="11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795038"/>
              </p:ext>
            </p:extLst>
          </p:nvPr>
        </p:nvGraphicFramePr>
        <p:xfrm>
          <a:off x="481025" y="1268760"/>
          <a:ext cx="2951015" cy="1170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5" name="Equation" r:id="rId5" imgW="1726920" imgH="685800" progId="Equation.DSMT4">
                  <p:embed/>
                </p:oleObj>
              </mc:Choice>
              <mc:Fallback>
                <p:oleObj name="Equation" r:id="rId5" imgW="17269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25" y="1268760"/>
                        <a:ext cx="2951015" cy="1170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718630" y="2474337"/>
            <a:ext cx="7180193" cy="4195023"/>
            <a:chOff x="-2654454" y="1493785"/>
            <a:chExt cx="7180193" cy="4195023"/>
          </a:xfrm>
        </p:grpSpPr>
        <p:grpSp>
          <p:nvGrpSpPr>
            <p:cNvPr id="8" name="Group 7"/>
            <p:cNvGrpSpPr/>
            <p:nvPr/>
          </p:nvGrpSpPr>
          <p:grpSpPr>
            <a:xfrm>
              <a:off x="-2654454" y="1493785"/>
              <a:ext cx="7180193" cy="4195023"/>
              <a:chOff x="916302" y="2438888"/>
              <a:chExt cx="7180193" cy="4195023"/>
            </a:xfrm>
          </p:grpSpPr>
          <p:pic>
            <p:nvPicPr>
              <p:cNvPr id="9" name="Picture 8" descr="C:\Saman\MD Book\Chapter 1 Classical Mechanics\Picture1.tif"/>
              <p:cNvPicPr>
                <a:picLocks noChangeAspect="1"/>
              </p:cNvPicPr>
              <p:nvPr/>
            </p:nvPicPr>
            <p:blipFill rotWithShape="1"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5223" b="50000"/>
              <a:stretch/>
            </p:blipFill>
            <p:spPr bwMode="auto">
              <a:xfrm>
                <a:off x="916302" y="2438888"/>
                <a:ext cx="7180193" cy="4195023"/>
              </a:xfrm>
              <a:prstGeom prst="rect">
                <a:avLst/>
              </a:prstGeom>
              <a:noFill/>
              <a:ln>
                <a:noFill/>
              </a:ln>
            </p:spPr>
          </p:pic>
          <p:cxnSp>
            <p:nvCxnSpPr>
              <p:cNvPr id="6" name="Straight Connector 5"/>
              <p:cNvCxnSpPr/>
              <p:nvPr/>
            </p:nvCxnSpPr>
            <p:spPr>
              <a:xfrm>
                <a:off x="1871700" y="5499230"/>
                <a:ext cx="5303520" cy="0"/>
              </a:xfrm>
              <a:prstGeom prst="line">
                <a:avLst/>
              </a:prstGeom>
              <a:ln w="19050">
                <a:prstDash val="sysDot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4" name="Rectangle 3"/>
            <p:cNvSpPr/>
            <p:nvPr/>
          </p:nvSpPr>
          <p:spPr>
            <a:xfrm>
              <a:off x="2942459" y="2033845"/>
              <a:ext cx="450050" cy="36004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66380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48506"/>
    </mc:Choice>
    <mc:Fallback xmlns="">
      <p:transition spd="slow" advTm="14850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8128" x="4741863" y="4724400"/>
          <p14:tracePt t="8828" x="4705350" y="4670425"/>
          <p14:tracePt t="8840" x="4660900" y="4616450"/>
          <p14:tracePt t="8851" x="4598988" y="4518025"/>
          <p14:tracePt t="8863" x="4510088" y="4384675"/>
          <p14:tracePt t="8875" x="4375150" y="4214813"/>
          <p14:tracePt t="8889" x="4187825" y="3983038"/>
          <p14:tracePt t="8899" x="3813175" y="3571875"/>
          <p14:tracePt t="8926" x="3625850" y="3375025"/>
          <p14:tracePt t="8939" x="3482975" y="3224213"/>
          <p14:tracePt t="8948" x="3268663" y="3027363"/>
          <p14:tracePt t="8973" x="3125788" y="2867025"/>
          <p14:tracePt t="8998" x="3062288" y="2795588"/>
          <p14:tracePt t="9013" x="3000375" y="2724150"/>
          <p14:tracePt t="9021" x="2982913" y="2679700"/>
          <p14:tracePt t="9047" x="2973388" y="2581275"/>
          <p14:tracePt t="9064" x="2990850" y="2536825"/>
          <p14:tracePt t="9338" x="2946400" y="2509838"/>
          <p14:tracePt t="9353" x="2867025" y="2438400"/>
          <p14:tracePt t="9362" x="2776538" y="2330450"/>
          <p14:tracePt t="9374" x="2660650" y="2224088"/>
          <p14:tracePt t="9388" x="2438400" y="2000250"/>
          <p14:tracePt t="9411" x="2339975" y="1919288"/>
          <p14:tracePt t="9424" x="2214563" y="1874838"/>
          <p14:tracePt t="9436" x="2027238" y="1803400"/>
          <p14:tracePt t="9462" x="1938338" y="1785938"/>
          <p14:tracePt t="9473" x="1928813" y="1785938"/>
          <p14:tracePt t="9484" x="1919288" y="1785938"/>
          <p14:tracePt t="9517" x="1911350" y="1785938"/>
          <p14:tracePt t="9594" x="1901825" y="1803400"/>
          <p14:tracePt t="10543" x="1911350" y="1785938"/>
          <p14:tracePt t="10554" x="1928813" y="1758950"/>
          <p14:tracePt t="10573" x="1946275" y="1741488"/>
          <p14:tracePt t="10579" x="1973263" y="1714500"/>
          <p14:tracePt t="10591" x="1982788" y="1704975"/>
          <p14:tracePt t="10616" x="2000250" y="1697038"/>
          <p14:tracePt t="10628" x="2036763" y="1670050"/>
          <p14:tracePt t="10653" x="2062163" y="1660525"/>
          <p14:tracePt t="10666" x="2125663" y="1633538"/>
          <p14:tracePt t="10679" x="2160588" y="1608138"/>
          <p14:tracePt t="10702" x="2187575" y="1598613"/>
          <p14:tracePt t="10716" x="2286000" y="1581150"/>
          <p14:tracePt t="10738" x="2357438" y="1562100"/>
          <p14:tracePt t="10750" x="2419350" y="1562100"/>
          <p14:tracePt t="10764" x="2482850" y="1554163"/>
          <p14:tracePt t="10789" x="2500313" y="1554163"/>
          <p14:tracePt t="10799" x="2527300" y="1554163"/>
          <p14:tracePt t="10812" x="2571750" y="1554163"/>
          <p14:tracePt t="10829" x="2625725" y="1554163"/>
          <p14:tracePt t="10848" x="2724150" y="1544638"/>
          <p14:tracePt t="10871" x="2741613" y="1536700"/>
          <p14:tracePt t="11383" x="2741613" y="1544638"/>
          <p14:tracePt t="11394" x="2741613" y="1571625"/>
          <p14:tracePt t="11407" x="2732088" y="1608138"/>
          <p14:tracePt t="11419" x="2687638" y="1768475"/>
          <p14:tracePt t="11450" x="2616200" y="1911350"/>
          <p14:tracePt t="11455" x="2544763" y="2089150"/>
          <p14:tracePt t="11470" x="2411413" y="2401888"/>
          <p14:tracePt t="11492" x="2393950" y="2527300"/>
          <p14:tracePt t="11506" x="2374900" y="2714625"/>
          <p14:tracePt t="11519" x="2393950" y="2776538"/>
          <p14:tracePt t="11541" x="2411413" y="2830513"/>
          <p14:tracePt t="11554" x="2446338" y="2867025"/>
          <p14:tracePt t="11823" x="2374900" y="2938463"/>
          <p14:tracePt t="11833" x="2276475" y="3062288"/>
          <p14:tracePt t="11845" x="2071688" y="3402013"/>
          <p14:tracePt t="11858" x="1714500" y="4286250"/>
          <p14:tracePt t="11888" x="1616075" y="4687888"/>
          <p14:tracePt t="11905" x="1544638" y="5251450"/>
          <p14:tracePt t="11907" x="1544638" y="5411788"/>
          <p14:tracePt t="11930" x="1544638" y="5545138"/>
          <p14:tracePt t="11942" x="1625600" y="5768975"/>
          <p14:tracePt t="11968" x="1670050" y="5857875"/>
          <p14:tracePt t="11981" x="1724025" y="5911850"/>
          <p14:tracePt t="11991" x="1758950" y="5965825"/>
          <p14:tracePt t="12260" x="1751013" y="5965825"/>
          <p14:tracePt t="12272" x="1731963" y="5946775"/>
          <p14:tracePt t="12283" x="1704975" y="5911850"/>
          <p14:tracePt t="12296" x="1625600" y="5732463"/>
          <p14:tracePt t="12310" x="1598613" y="5589588"/>
          <p14:tracePt t="12324" x="1536700" y="5340350"/>
          <p14:tracePt t="12362" x="1536700" y="5197475"/>
          <p14:tracePt t="12369" x="1536700" y="5054600"/>
          <p14:tracePt t="12391" x="1554163" y="4768850"/>
          <p14:tracePt t="12405" x="1608138" y="4589463"/>
          <p14:tracePt t="12420" x="1822450" y="4224338"/>
          <p14:tracePt t="12649" x="1830388" y="4214813"/>
          <p14:tracePt t="12660" x="1839913" y="4197350"/>
          <p14:tracePt t="12673" x="1847850" y="4143375"/>
          <p14:tracePt t="12686" x="1857375" y="4081463"/>
          <p14:tracePt t="12697" x="1857375" y="3857625"/>
          <p14:tracePt t="12722" x="1857375" y="3652838"/>
          <p14:tracePt t="12738" x="1893888" y="3446463"/>
          <p14:tracePt t="12746" x="1982788" y="3017838"/>
          <p14:tracePt t="12778" x="2044700" y="2803525"/>
          <p14:tracePt t="12783" x="2143125" y="2465388"/>
          <p14:tracePt t="12806" x="2160588" y="2339975"/>
          <p14:tracePt t="12812" x="2197100" y="2251075"/>
          <p14:tracePt t="12829" x="2276475" y="2125663"/>
          <p14:tracePt t="12855" x="2347913" y="2089150"/>
          <p14:tracePt t="12868" x="2455863" y="2044700"/>
          <p14:tracePt t="13052" x="2438400" y="2071688"/>
          <p14:tracePt t="13063" x="2428875" y="2081213"/>
          <p14:tracePt t="13074" x="2419350" y="2081213"/>
          <p14:tracePt t="13100" x="2419350" y="2071688"/>
          <p14:tracePt t="13112" x="2419350" y="2017713"/>
          <p14:tracePt t="13124" x="2428875" y="1938338"/>
          <p14:tracePt t="13136" x="2465388" y="1714500"/>
          <p14:tracePt t="13160" x="2482850" y="1625600"/>
          <p14:tracePt t="13174" x="2490788" y="1544638"/>
          <p14:tracePt t="13185" x="2517775" y="1455738"/>
          <p14:tracePt t="13216" x="2527300" y="1446213"/>
          <p14:tracePt t="13222" x="2581275" y="1401763"/>
          <p14:tracePt t="13233" x="2616200" y="1393825"/>
          <p14:tracePt t="13258" x="2643188" y="1384300"/>
          <p14:tracePt t="13273" x="2660650" y="1384300"/>
          <p14:tracePt t="13670" x="2660650" y="1374775"/>
          <p14:tracePt t="13697" x="2660650" y="1366838"/>
          <p14:tracePt t="13744" x="2670175" y="1357313"/>
          <p14:tracePt t="13758" x="2679700" y="1347788"/>
          <p14:tracePt t="13769" x="2687638" y="1339850"/>
          <p14:tracePt t="13798" x="2687638" y="1330325"/>
          <p14:tracePt t="13809" x="2697163" y="1330325"/>
          <p14:tracePt t="13818" x="2705100" y="1322388"/>
          <p14:tracePt t="13841" x="2714625" y="1322388"/>
          <p14:tracePt t="14182" x="2714625" y="1330325"/>
          <p14:tracePt t="14196" x="2714625" y="1357313"/>
          <p14:tracePt t="14207" x="2714625" y="1393825"/>
          <p14:tracePt t="14219" x="2714625" y="1419225"/>
          <p14:tracePt t="14232" x="2714625" y="1446213"/>
          <p14:tracePt t="14243" x="2714625" y="1473200"/>
          <p14:tracePt t="14267" x="2714625" y="1482725"/>
          <p14:tracePt t="14305" x="2714625" y="1490663"/>
          <p14:tracePt t="14363" x="2714625" y="1482725"/>
          <p14:tracePt t="14376" x="2724150" y="1473200"/>
          <p14:tracePt t="14401" x="2732088" y="1465263"/>
          <p14:tracePt t="14414" x="2741613" y="1465263"/>
          <p14:tracePt t="14425" x="2741613" y="1455738"/>
          <p14:tracePt t="14440" x="2751138" y="1455738"/>
          <p14:tracePt t="14463" x="2751138" y="1438275"/>
          <p14:tracePt t="14481" x="2759075" y="1428750"/>
          <p14:tracePt t="14488" x="2768600" y="1419225"/>
          <p14:tracePt t="14515" x="2776538" y="1411288"/>
          <p14:tracePt t="14974" x="2786063" y="1401763"/>
          <p14:tracePt t="14986" x="2813050" y="1393825"/>
          <p14:tracePt t="14999" x="2830513" y="1384300"/>
          <p14:tracePt t="15010" x="2847975" y="1374775"/>
          <p14:tracePt t="15022" x="2857500" y="1366838"/>
          <p14:tracePt t="15035" x="2894013" y="1339850"/>
          <p14:tracePt t="15048" x="2901950" y="1330325"/>
          <p14:tracePt t="15084" x="2911475" y="1330325"/>
          <p14:tracePt t="15181" x="2919413" y="1330325"/>
          <p14:tracePt t="15205" x="2928938" y="1330325"/>
          <p14:tracePt t="15253" x="2938463" y="1330325"/>
          <p14:tracePt t="15289" x="2946400" y="1330325"/>
          <p14:tracePt t="15303" x="2946400" y="1339850"/>
          <p14:tracePt t="15325" x="2955925" y="1339850"/>
          <p14:tracePt t="15341" x="2965450" y="1339850"/>
          <p14:tracePt t="15350" x="2973388" y="1339850"/>
          <p14:tracePt t="15667" x="3009900" y="1339850"/>
          <p14:tracePt t="15682" x="3044825" y="1339850"/>
          <p14:tracePt t="15692" x="3081338" y="1339850"/>
          <p14:tracePt t="15705" x="3108325" y="1339850"/>
          <p14:tracePt t="15719" x="3133725" y="1339850"/>
          <p14:tracePt t="15729" x="3152775" y="1330325"/>
          <p14:tracePt t="15740" x="3205163" y="1295400"/>
          <p14:tracePt t="15764" x="3232150" y="1276350"/>
          <p14:tracePt t="15776" x="3268663" y="1250950"/>
          <p14:tracePt t="15789" x="3313113" y="1231900"/>
          <p14:tracePt t="15812" x="3330575" y="1223963"/>
          <p14:tracePt t="15823" x="3348038" y="1214438"/>
          <p14:tracePt t="15850" x="3367088" y="1204913"/>
          <p14:tracePt t="16215" x="3348038" y="1204913"/>
          <p14:tracePt t="16228" x="3330575" y="1214438"/>
          <p14:tracePt t="16239" x="3322638" y="1214438"/>
          <p14:tracePt t="16253" x="3322638" y="1223963"/>
          <p14:tracePt t="16263" x="3286125" y="1241425"/>
          <p14:tracePt t="16301" x="3276600" y="1241425"/>
          <p14:tracePt t="16312" x="3259138" y="1241425"/>
          <p14:tracePt t="16327" x="3259138" y="1250950"/>
          <p14:tracePt t="16328" x="3251200" y="1258888"/>
          <p14:tracePt t="16350" x="3241675" y="1258888"/>
          <p14:tracePt t="16377" x="3232150" y="1268413"/>
          <p14:tracePt t="16422" x="3224213" y="1268413"/>
          <p14:tracePt t="16435" x="3214688" y="1276350"/>
          <p14:tracePt t="16451" x="3214688" y="1285875"/>
          <p14:tracePt t="16471" x="3205163" y="1285875"/>
          <p14:tracePt t="16581" x="3214688" y="1285875"/>
          <p14:tracePt t="16594" x="3232150" y="1285875"/>
          <p14:tracePt t="16605" x="3251200" y="1285875"/>
          <p14:tracePt t="16617" x="3286125" y="1276350"/>
          <p14:tracePt t="16630" x="3295650" y="1276350"/>
          <p14:tracePt t="16656" x="3303588" y="1276350"/>
          <p14:tracePt t="16666" x="3313113" y="1276350"/>
          <p14:tracePt t="16691" x="3322638" y="1276350"/>
          <p14:tracePt t="16726" x="3330575" y="1276350"/>
          <p14:tracePt t="16740" x="3348038" y="1276350"/>
          <p14:tracePt t="16751" x="3367088" y="1276350"/>
          <p14:tracePt t="16764" x="3384550" y="1276350"/>
          <p14:tracePt t="16799" x="3394075" y="1276350"/>
          <p14:tracePt t="16814" x="3402013" y="1276350"/>
          <p14:tracePt t="16831" x="3411538" y="1276350"/>
          <p14:tracePt t="16849" x="3419475" y="1276350"/>
          <p14:tracePt t="16862" x="3429000" y="1276350"/>
          <p14:tracePt t="16897" x="3438525" y="1276350"/>
          <p14:tracePt t="16908" x="3446463" y="1276350"/>
          <p14:tracePt t="16935" x="3455988" y="1285875"/>
          <p14:tracePt t="16973" x="3465513" y="1285875"/>
          <p14:tracePt t="16983" x="3473450" y="1285875"/>
          <p14:tracePt t="17007" x="3482975" y="1285875"/>
          <p14:tracePt t="17043" x="3482975" y="1295400"/>
          <p14:tracePt t="17079" x="3482975" y="1303338"/>
          <p14:tracePt t="17116" x="3482975" y="1312863"/>
          <p14:tracePt t="17126" x="3482975" y="1322388"/>
          <p14:tracePt t="17164" x="3473450" y="1330325"/>
          <p14:tracePt t="17175" x="3465513" y="1339850"/>
          <p14:tracePt t="17188" x="3455988" y="1347788"/>
          <p14:tracePt t="17201" x="3438525" y="1357313"/>
          <p14:tracePt t="17213" x="3411538" y="1374775"/>
          <p14:tracePt t="17226" x="3384550" y="1393825"/>
          <p14:tracePt t="17237" x="3313113" y="1419225"/>
          <p14:tracePt t="17251" x="3295650" y="1419225"/>
          <p14:tracePt t="17274" x="3276600" y="1419225"/>
          <p14:tracePt t="17725" x="3259138" y="1428750"/>
          <p14:tracePt t="17736" x="3241675" y="1428750"/>
          <p14:tracePt t="17749" x="3187700" y="1455738"/>
          <p14:tracePt t="17775" x="3133725" y="1473200"/>
          <p14:tracePt t="17785" x="3036888" y="1527175"/>
          <p14:tracePt t="17797" x="2919413" y="1589088"/>
          <p14:tracePt t="17810" x="2795588" y="1679575"/>
          <p14:tracePt t="17824" x="2544763" y="1847850"/>
          <p14:tracePt t="17845" x="2473325" y="1901825"/>
          <p14:tracePt t="17859" x="2401888" y="1990725"/>
          <p14:tracePt t="17889" x="2357438" y="2054225"/>
          <p14:tracePt t="17895" x="2295525" y="2276475"/>
          <p14:tracePt t="17907" x="2286000" y="2384425"/>
          <p14:tracePt t="17932" x="2276475" y="2465388"/>
          <p14:tracePt t="17940" x="2251075" y="2581275"/>
          <p14:tracePt t="17968" x="2241550" y="2616200"/>
          <p14:tracePt t="17980" x="2232025" y="2652713"/>
          <p14:tracePt t="18224" x="2224088" y="2652713"/>
          <p14:tracePt t="18246" x="2214563" y="2652713"/>
          <p14:tracePt t="18263" x="2205038" y="2670175"/>
          <p14:tracePt t="18272" x="2187575" y="2687638"/>
          <p14:tracePt t="18284" x="2160588" y="2724150"/>
          <p14:tracePt t="18295" x="2054225" y="2901950"/>
          <p14:tracePt t="18310" x="1982788" y="3036888"/>
          <p14:tracePt t="18326" x="1884363" y="3394075"/>
          <p14:tracePt t="18357" x="1866900" y="3536950"/>
          <p14:tracePt t="18369" x="1857375" y="3687763"/>
          <p14:tracePt t="18383" x="1857375" y="3911600"/>
          <p14:tracePt t="18395" x="1857375" y="3990975"/>
          <p14:tracePt t="18419" x="1857375" y="4044950"/>
          <p14:tracePt t="18431" x="1857375" y="4054475"/>
          <p14:tracePt t="18455" x="1874838" y="4062413"/>
          <p14:tracePt t="18735" x="1874838" y="4071938"/>
          <p14:tracePt t="18771" x="1874838" y="4081463"/>
          <p14:tracePt t="18809" x="1874838" y="4089400"/>
          <p14:tracePt t="18820" x="1866900" y="4098925"/>
          <p14:tracePt t="18831" x="1866900" y="4108450"/>
          <p14:tracePt t="18844" x="1866900" y="4125913"/>
          <p14:tracePt t="18870" x="1866900" y="4133850"/>
          <p14:tracePt t="18886" x="1866900" y="4152900"/>
          <p14:tracePt t="18918" x="1866900" y="4160838"/>
          <p14:tracePt t="18930" x="1866900" y="4170363"/>
          <p14:tracePt t="18954" x="1874838" y="4179888"/>
          <p14:tracePt t="18966" x="1884363" y="4179888"/>
          <p14:tracePt t="19321" x="1857375" y="4160838"/>
          <p14:tracePt t="19331" x="1803400" y="4125913"/>
          <p14:tracePt t="19344" x="1731963" y="4089400"/>
          <p14:tracePt t="19356" x="1589088" y="4037013"/>
          <p14:tracePt t="19381" x="1536700" y="4027488"/>
          <p14:tracePt t="19392" x="1500188" y="4010025"/>
          <p14:tracePt t="19403" x="1438275" y="4000500"/>
          <p14:tracePt t="19428" x="1411288" y="4000500"/>
          <p14:tracePt t="19441" x="1393825" y="4000500"/>
          <p14:tracePt t="19453" x="1357313" y="4000500"/>
          <p14:tracePt t="19478" x="1347788" y="4000500"/>
          <p14:tracePt t="19490" x="1322388" y="4000500"/>
          <p14:tracePt t="19516" x="1312863" y="4000500"/>
          <p14:tracePt t="19526" x="1303338" y="4010025"/>
          <p14:tracePt t="19537" x="1285875" y="4017963"/>
          <p14:tracePt t="19588" x="1285875" y="4027488"/>
          <p14:tracePt t="19600" x="1276350" y="4027488"/>
          <p14:tracePt t="19795" x="1276350" y="4017963"/>
          <p14:tracePt t="19806" x="1285875" y="4017963"/>
          <p14:tracePt t="19854" x="1295400" y="4017963"/>
          <p14:tracePt t="19879" x="1295400" y="4010025"/>
          <p14:tracePt t="20767" x="1303338" y="4010025"/>
          <p14:tracePt t="21061" x="1312863" y="4010025"/>
          <p14:tracePt t="21389" x="1322388" y="4010025"/>
          <p14:tracePt t="23909" x="1330325" y="4010025"/>
          <p14:tracePt t="26161" x="1339850" y="4010025"/>
          <p14:tracePt t="26174" x="1347788" y="4010025"/>
          <p14:tracePt t="26259" x="1357313" y="4017963"/>
          <p14:tracePt t="26269" x="1366838" y="4027488"/>
          <p14:tracePt t="26284" x="1374775" y="4027488"/>
          <p14:tracePt t="26312" x="1374775" y="4037013"/>
          <p14:tracePt t="26369" x="1393825" y="4037013"/>
          <p14:tracePt t="26724" x="1401763" y="4037013"/>
          <p14:tracePt t="26734" x="1401763" y="4044950"/>
          <p14:tracePt t="26794" x="1411288" y="4044950"/>
          <p14:tracePt t="26844" x="1428750" y="4037013"/>
          <p14:tracePt t="26854" x="1455738" y="3990975"/>
          <p14:tracePt t="26866" x="1500188" y="3938588"/>
          <p14:tracePt t="26879" x="1544638" y="3848100"/>
          <p14:tracePt t="26891" x="1581150" y="3786188"/>
          <p14:tracePt t="26903" x="1625600" y="3633788"/>
          <p14:tracePt t="26930" x="1633538" y="3571875"/>
          <p14:tracePt t="26941" x="1633538" y="3465513"/>
          <p14:tracePt t="26952" x="1633538" y="3402013"/>
          <p14:tracePt t="26975" x="1633538" y="3340100"/>
          <p14:tracePt t="26990" x="1670050" y="3179763"/>
          <p14:tracePt t="27003" x="1697038" y="3116263"/>
          <p14:tracePt t="27025" x="1714500" y="3062288"/>
          <p14:tracePt t="27040" x="1785938" y="2955925"/>
          <p14:tracePt t="27062" x="1822450" y="2911475"/>
          <p14:tracePt t="27390" x="1776413" y="2822575"/>
          <p14:tracePt t="27401" x="1704975" y="2633663"/>
          <p14:tracePt t="27422" x="1598613" y="2347913"/>
          <p14:tracePt t="27427" x="1374775" y="1928813"/>
          <p14:tracePt t="27439" x="1303338" y="1812925"/>
          <p14:tracePt t="27464" x="1258888" y="1741488"/>
          <p14:tracePt t="27475" x="1214438" y="1697038"/>
          <p14:tracePt t="27499" x="1204913" y="1687513"/>
          <p14:tracePt t="27512" x="1196975" y="1687513"/>
          <p14:tracePt t="27524" x="1179513" y="1687513"/>
          <p14:tracePt t="27682" x="1187450" y="1643063"/>
          <p14:tracePt t="27696" x="1204913" y="1616075"/>
          <p14:tracePt t="27707" x="1214438" y="1581150"/>
          <p14:tracePt t="27719" x="1231900" y="1554163"/>
          <p14:tracePt t="27734" x="1241425" y="1517650"/>
          <p14:tracePt t="27743" x="1250950" y="1500188"/>
          <p14:tracePt t="27781" x="1250950" y="1490663"/>
          <p14:tracePt t="27816" x="1276350" y="1490663"/>
          <p14:tracePt t="27829" x="1303338" y="1490663"/>
          <p14:tracePt t="27847" x="1322388" y="1490663"/>
          <p14:tracePt t="27853" x="1357313" y="1500188"/>
          <p14:tracePt t="27864" x="1393825" y="1509713"/>
          <p14:tracePt t="27878" x="1465263" y="1536700"/>
          <p14:tracePt t="27901" x="1509713" y="1562100"/>
          <p14:tracePt t="27915" x="1660525" y="1660525"/>
          <p14:tracePt t="27938" x="1741488" y="1724025"/>
          <p14:tracePt t="27950" x="1830388" y="1812925"/>
          <p14:tracePt t="27963" x="1965325" y="1965325"/>
          <p14:tracePt t="27989" x="2000250" y="2017713"/>
          <p14:tracePt t="27999" x="2044700" y="2108200"/>
          <p14:tracePt t="28011" x="2062163" y="2133600"/>
          <p14:tracePt t="28034" x="2071688" y="2152650"/>
          <p14:tracePt t="28049" x="2071688" y="2170113"/>
          <p14:tracePt t="28077" x="2089150" y="2170113"/>
          <p14:tracePt t="28094" x="2116138" y="2170113"/>
          <p14:tracePt t="28097" x="2133600" y="2179638"/>
          <p14:tracePt t="28112" x="2152650" y="2179638"/>
          <p14:tracePt t="28128" x="2179638" y="2187575"/>
          <p14:tracePt t="28158" x="2205038" y="2187575"/>
          <p14:tracePt t="28168" x="2224088" y="2197100"/>
          <p14:tracePt t="28204" x="2232025" y="2197100"/>
          <p14:tracePt t="28216" x="2251075" y="2197100"/>
          <p14:tracePt t="28255" x="2259013" y="2197100"/>
          <p14:tracePt t="28286" x="2286000" y="2197100"/>
          <p14:tracePt t="28655" x="2295525" y="2160588"/>
          <p14:tracePt t="28670" x="2330450" y="2108200"/>
          <p14:tracePt t="28680" x="2384425" y="2036763"/>
          <p14:tracePt t="28700" x="2455863" y="1965325"/>
          <p14:tracePt t="28705" x="2598738" y="1847850"/>
          <p14:tracePt t="28717" x="2679700" y="1795463"/>
          <p14:tracePt t="28749" x="2751138" y="1751013"/>
          <p14:tracePt t="28754" x="2847975" y="1724025"/>
          <p14:tracePt t="28768" x="2884488" y="1714500"/>
          <p14:tracePt t="28791" x="2911475" y="1714500"/>
          <p14:tracePt t="28800" x="2946400" y="1714500"/>
          <p14:tracePt t="28820" x="2973388" y="1714500"/>
          <p14:tracePt t="28839" x="3009900" y="1714500"/>
          <p14:tracePt t="28852" x="3081338" y="1714500"/>
          <p14:tracePt t="28875" x="3116263" y="1704975"/>
          <p14:tracePt t="28888" x="3187700" y="1687513"/>
          <p14:tracePt t="28912" x="3197225" y="1679575"/>
          <p14:tracePt t="28924" x="3232150" y="1679575"/>
          <p14:tracePt t="28935" x="3241675" y="1670050"/>
          <p14:tracePt t="28963" x="3259138" y="1670050"/>
          <p14:tracePt t="28973" x="3268663" y="1670050"/>
          <p14:tracePt t="29002" x="3276600" y="1670050"/>
          <p14:tracePt t="29010" x="3295650" y="1670050"/>
          <p14:tracePt t="29034" x="3313113" y="1679575"/>
          <p14:tracePt t="29045" x="3322638" y="1687513"/>
          <p14:tracePt t="29057" x="3330575" y="1714500"/>
          <p14:tracePt t="29073" x="3348038" y="1731963"/>
          <p14:tracePt t="29095" x="3357563" y="1731963"/>
          <p14:tracePt t="29106" x="3367088" y="1751013"/>
          <p14:tracePt t="29144" x="3367088" y="1758950"/>
          <p14:tracePt t="29166" x="3375025" y="1758950"/>
          <p14:tracePt t="29216" x="3384550" y="1758950"/>
          <p14:tracePt t="29240" x="3394075" y="1758950"/>
          <p14:tracePt t="29377" x="3402013" y="1758950"/>
          <p14:tracePt t="30204" x="3375025" y="1758950"/>
          <p14:tracePt t="30219" x="3348038" y="1758950"/>
          <p14:tracePt t="30235" x="3340100" y="1758950"/>
          <p14:tracePt t="30239" x="3313113" y="1758950"/>
          <p14:tracePt t="30251" x="3276600" y="1768475"/>
          <p14:tracePt t="30280" x="3241675" y="1768475"/>
          <p14:tracePt t="30289" x="3143250" y="1785938"/>
          <p14:tracePt t="30299" x="3089275" y="1795463"/>
          <p14:tracePt t="30314" x="3044825" y="1795463"/>
          <p14:tracePt t="30331" x="2982913" y="1795463"/>
          <p14:tracePt t="30360" x="2955925" y="1803400"/>
          <p14:tracePt t="30372" x="2928938" y="1803400"/>
          <p14:tracePt t="30384" x="2786063" y="1822450"/>
          <p14:tracePt t="30408" x="2741613" y="1830388"/>
          <p14:tracePt t="30420" x="2724150" y="1830388"/>
          <p14:tracePt t="30437" x="2714625" y="1839913"/>
          <p14:tracePt t="30457" x="2705100" y="1839913"/>
          <p14:tracePt t="30495" x="2687638" y="1839913"/>
          <p14:tracePt t="30507" x="2679700" y="1839913"/>
          <p14:tracePt t="30519" x="2660650" y="1839913"/>
          <p14:tracePt t="30530" x="2643188" y="1839913"/>
          <p14:tracePt t="30554" x="2625725" y="1839913"/>
          <p14:tracePt t="30567" x="2616200" y="1839913"/>
          <p14:tracePt t="30590" x="2608263" y="1839913"/>
          <p14:tracePt t="30653" x="2616200" y="1830388"/>
          <p14:tracePt t="30672" x="2625725" y="1822450"/>
          <p14:tracePt t="30677" x="2643188" y="1812925"/>
          <p14:tracePt t="30689" x="2679700" y="1795463"/>
          <p14:tracePt t="30725" x="2697163" y="1785938"/>
          <p14:tracePt t="30738" x="2714625" y="1776413"/>
          <p14:tracePt t="30754" x="2741613" y="1768475"/>
          <p14:tracePt t="30764" x="2759075" y="1768475"/>
          <p14:tracePt t="30775" x="2786063" y="1758950"/>
          <p14:tracePt t="30786" x="2813050" y="1758950"/>
          <p14:tracePt t="30810" x="2830513" y="1758950"/>
          <p14:tracePt t="30819" x="2857500" y="1758950"/>
          <p14:tracePt t="30848" x="2867025" y="1758950"/>
          <p14:tracePt t="30861" x="2884488" y="1768475"/>
          <p14:tracePt t="30871" x="2911475" y="1785938"/>
          <p14:tracePt t="30896" x="2955925" y="1795463"/>
          <p14:tracePt t="30922" x="2965450" y="1812925"/>
          <p14:tracePt t="30937" x="2982913" y="1830388"/>
          <p14:tracePt t="30953" x="3000375" y="1839913"/>
          <p14:tracePt t="30957" x="3054350" y="1866900"/>
          <p14:tracePt t="30970" x="3081338" y="1874838"/>
          <p14:tracePt t="30993" x="3108325" y="1884363"/>
          <p14:tracePt t="31004" x="3170238" y="1901825"/>
          <p14:tracePt t="31030" x="3187700" y="1911350"/>
          <p14:tracePt t="31041" x="3214688" y="1911350"/>
          <p14:tracePt t="31469" x="3259138" y="1893888"/>
          <p14:tracePt t="31482" x="3322638" y="1874838"/>
          <p14:tracePt t="31492" x="3394075" y="1847850"/>
          <p14:tracePt t="31505" x="3455988" y="1830388"/>
          <p14:tracePt t="31515" x="3509963" y="1812925"/>
          <p14:tracePt t="31527" x="3581400" y="1795463"/>
          <p14:tracePt t="31541" x="3598863" y="1795463"/>
          <p14:tracePt t="31564" x="3608388" y="1785938"/>
          <p14:tracePt t="31578" x="3633788" y="1785938"/>
          <p14:tracePt t="31616" x="3643313" y="1785938"/>
          <p14:tracePt t="31711" x="3652838" y="1785938"/>
          <p14:tracePt t="32088" x="3643313" y="1803400"/>
          <p14:tracePt t="32101" x="3625850" y="1830388"/>
          <p14:tracePt t="32111" x="3598863" y="1857375"/>
          <p14:tracePt t="32129" x="3571875" y="1893888"/>
          <p14:tracePt t="32137" x="3554413" y="1919288"/>
          <p14:tracePt t="32150" x="3500438" y="1973263"/>
          <p14:tracePt t="32174" x="3438525" y="2009775"/>
          <p14:tracePt t="32186" x="3357563" y="2044700"/>
          <p14:tracePt t="32198" x="3205163" y="2089150"/>
          <p14:tracePt t="32222" x="3143250" y="2098675"/>
          <p14:tracePt t="32237" x="2973388" y="2133600"/>
          <p14:tracePt t="32264" x="2901950" y="2152650"/>
          <p14:tracePt t="32272" x="2840038" y="2152650"/>
          <p14:tracePt t="32285" x="2786063" y="2170113"/>
          <p14:tracePt t="32298" x="2751138" y="2179638"/>
          <p14:tracePt t="32315" x="2732088" y="2187575"/>
          <p14:tracePt t="32331" x="2705100" y="2205038"/>
          <p14:tracePt t="33342" x="2687638" y="2224088"/>
          <p14:tracePt t="33353" x="2652713" y="2251075"/>
          <p14:tracePt t="33366" x="2589213" y="2322513"/>
          <p14:tracePt t="33392" x="2446338" y="2490788"/>
          <p14:tracePt t="33407" x="2347913" y="2608263"/>
          <p14:tracePt t="33416" x="2232025" y="2759075"/>
          <p14:tracePt t="33427" x="2009775" y="3054350"/>
          <p14:tracePt t="33441" x="1938338" y="3170238"/>
          <p14:tracePt t="33464" x="1874838" y="3268663"/>
          <p14:tracePt t="33477" x="1812925" y="3473450"/>
          <p14:tracePt t="33501" x="1785938" y="3562350"/>
          <p14:tracePt t="33514" x="1731963" y="3724275"/>
          <p14:tracePt t="33526" x="1697038" y="3795713"/>
          <p14:tracePt t="33549" x="1679575" y="3848100"/>
          <p14:tracePt t="33840" x="1670050" y="3867150"/>
          <p14:tracePt t="33853" x="1652588" y="3902075"/>
          <p14:tracePt t="33866" x="1616075" y="3956050"/>
          <p14:tracePt t="33878" x="1598613" y="4037013"/>
          <p14:tracePt t="33891" x="1562100" y="4125913"/>
          <p14:tracePt t="33902" x="1536700" y="4224338"/>
          <p14:tracePt t="33913" x="1509713" y="4286250"/>
          <p14:tracePt t="33930" x="1490663" y="4375150"/>
          <p14:tracePt t="33950" x="1490663" y="4438650"/>
          <p14:tracePt t="33963" x="1490663" y="4465638"/>
          <p14:tracePt t="34001" x="1490663" y="4483100"/>
          <p14:tracePt t="34013" x="1500188" y="4491038"/>
          <p14:tracePt t="34036" x="1509713" y="4491038"/>
          <p14:tracePt t="34339" x="1509713" y="4500563"/>
          <p14:tracePt t="34366" x="1509713" y="4510088"/>
          <p14:tracePt t="34401" x="1509713" y="4527550"/>
          <p14:tracePt t="34427" x="1509713" y="4545013"/>
          <p14:tracePt t="34437" x="1509713" y="4554538"/>
          <p14:tracePt t="34470" x="1509713" y="4572000"/>
          <p14:tracePt t="34476" x="1517650" y="4589463"/>
          <p14:tracePt t="34499" x="1517650" y="4608513"/>
          <p14:tracePt t="34517" x="1527175" y="4625975"/>
          <p14:tracePt t="34528" x="1536700" y="4643438"/>
          <p14:tracePt t="34547" x="1536700" y="4652963"/>
          <p14:tracePt t="34574" x="1544638" y="4660900"/>
          <p14:tracePt t="34646" x="1554163" y="4660900"/>
          <p14:tracePt t="34754" x="1562100" y="4660900"/>
          <p14:tracePt t="34840" x="1571625" y="4643438"/>
          <p14:tracePt t="34852" x="1571625" y="4616450"/>
          <p14:tracePt t="34864" x="1571625" y="4598988"/>
          <p14:tracePt t="34877" x="1581150" y="4598988"/>
          <p14:tracePt t="34903" x="1581150" y="4589463"/>
          <p14:tracePt t="35302" x="1581150" y="4581525"/>
          <p14:tracePt t="35327" x="1589088" y="4572000"/>
          <p14:tracePt t="35350" x="1598613" y="4572000"/>
          <p14:tracePt t="35425" x="1598613" y="4562475"/>
          <p14:tracePt t="35486" x="1608138" y="4562475"/>
          <p14:tracePt t="35557" x="1616075" y="4562475"/>
          <p14:tracePt t="35581" x="1616075" y="4554538"/>
          <p14:tracePt t="35608" x="1625600" y="4554538"/>
          <p14:tracePt t="35826" x="1633538" y="4554538"/>
          <p14:tracePt t="39136" x="1633538" y="4545013"/>
          <p14:tracePt t="39150" x="1643063" y="4537075"/>
          <p14:tracePt t="39174" x="1643063" y="4527550"/>
          <p14:tracePt t="39198" x="1652588" y="4527550"/>
          <p14:tracePt t="39209" x="1660525" y="4518025"/>
          <p14:tracePt t="39270" x="1679575" y="4491038"/>
          <p14:tracePt t="39283" x="1697038" y="4473575"/>
          <p14:tracePt t="39295" x="1704975" y="4465638"/>
          <p14:tracePt t="39308" x="1731963" y="4456113"/>
          <p14:tracePt t="39309" x="1751013" y="4438650"/>
          <p14:tracePt t="39325" x="1776413" y="4419600"/>
          <p14:tracePt t="39345" x="1803400" y="4394200"/>
          <p14:tracePt t="39369" x="1830388" y="4384675"/>
          <p14:tracePt t="39380" x="1893888" y="4375150"/>
          <p14:tracePt t="39394" x="1901825" y="4367213"/>
          <p14:tracePt t="39409" x="1919288" y="4367213"/>
          <p14:tracePt t="39429" x="1928813" y="4367213"/>
          <p14:tracePt t="39880" x="1938338" y="4357688"/>
          <p14:tracePt t="39891" x="1965325" y="4340225"/>
          <p14:tracePt t="39903" x="2000250" y="4322763"/>
          <p14:tracePt t="39915" x="2214563" y="4197350"/>
          <p14:tracePt t="39939" x="2339975" y="4133850"/>
          <p14:tracePt t="39951" x="2465388" y="4071938"/>
          <p14:tracePt t="39967" x="2633663" y="4000500"/>
          <p14:tracePt t="39989" x="2697163" y="3983038"/>
          <p14:tracePt t="40002" x="2813050" y="3946525"/>
          <p14:tracePt t="40027" x="2847975" y="3946525"/>
          <p14:tracePt t="40047" x="2867025" y="3938588"/>
          <p14:tracePt t="40050" x="2928938" y="3938588"/>
          <p14:tracePt t="40065" x="2965450" y="3938588"/>
          <p14:tracePt t="40087" x="3000375" y="3938588"/>
          <p14:tracePt t="40099" x="3027363" y="3938588"/>
          <p14:tracePt t="40122" x="3044825" y="3938588"/>
          <p14:tracePt t="40135" x="3089275" y="3938588"/>
          <p14:tracePt t="40159" x="3108325" y="3946525"/>
          <p14:tracePt t="40172" x="3116263" y="3946525"/>
          <p14:tracePt t="40185" x="3125788" y="3956050"/>
          <p14:tracePt t="40208" x="3125788" y="3965575"/>
          <p14:tracePt t="40319" x="3125788" y="3973513"/>
          <p14:tracePt t="40342" x="3125788" y="3983038"/>
          <p14:tracePt t="40366" x="3125788" y="3990975"/>
          <p14:tracePt t="40377" x="3108325" y="4000500"/>
          <p14:tracePt t="40389" x="3081338" y="4017963"/>
          <p14:tracePt t="40403" x="3027363" y="4044950"/>
          <p14:tracePt t="40426" x="3009900" y="4062413"/>
          <p14:tracePt t="40439" x="3000375" y="4071938"/>
          <p14:tracePt t="40452" x="2955925" y="4098925"/>
          <p14:tracePt t="40476" x="2938463" y="4108450"/>
          <p14:tracePt t="40513" x="2928938" y="4108450"/>
          <p14:tracePt t="40537" x="2911475" y="4116388"/>
          <p14:tracePt t="40548" x="2894013" y="4125913"/>
          <p14:tracePt t="40561" x="2884488" y="4133850"/>
          <p14:tracePt t="40590" x="2874963" y="4143375"/>
          <p14:tracePt t="40611" x="2857500" y="4143375"/>
          <p14:tracePt t="40633" x="2847975" y="4152900"/>
          <p14:tracePt t="40658" x="2840038" y="4160838"/>
          <p14:tracePt t="40669" x="2840038" y="4170363"/>
          <p14:tracePt t="40683" x="2822575" y="4170363"/>
          <p14:tracePt t="40704" x="2813050" y="4179888"/>
          <p14:tracePt t="40708" x="2803525" y="4187825"/>
          <p14:tracePt t="40721" x="2795588" y="4187825"/>
          <p14:tracePt t="40757" x="2786063" y="4187825"/>
          <p14:tracePt t="40988" x="2795588" y="4187825"/>
          <p14:tracePt t="41049" x="2803525" y="4187825"/>
          <p14:tracePt t="41060" x="2813050" y="4187825"/>
          <p14:tracePt t="41077" x="2822575" y="4187825"/>
          <p14:tracePt t="41099" x="2830513" y="4187825"/>
          <p14:tracePt t="41110" x="2847975" y="4187825"/>
          <p14:tracePt t="41121" x="2857500" y="4187825"/>
          <p14:tracePt t="41132" x="2867025" y="4187825"/>
          <p14:tracePt t="41145" x="2874963" y="4187825"/>
          <p14:tracePt t="41356" x="2884488" y="4187825"/>
          <p14:tracePt t="41620" x="2874963" y="4187825"/>
          <p14:tracePt t="41645" x="2867025" y="4187825"/>
          <p14:tracePt t="41671" x="2857500" y="4187825"/>
          <p14:tracePt t="41682" x="2847975" y="4187825"/>
          <p14:tracePt t="42496" x="2857500" y="4170363"/>
          <p14:tracePt t="42522" x="2874963" y="4160838"/>
          <p14:tracePt t="42532" x="2894013" y="4143375"/>
          <p14:tracePt t="42545" x="2911475" y="4125913"/>
          <p14:tracePt t="42558" x="2911475" y="4116388"/>
          <p14:tracePt t="42594" x="2919413" y="4116388"/>
          <p14:tracePt t="42655" x="2919413" y="4108450"/>
          <p14:tracePt t="42704" x="2946400" y="4089400"/>
          <p14:tracePt t="42716" x="2965450" y="4071938"/>
          <p14:tracePt t="42728" x="2973388" y="4054475"/>
          <p14:tracePt t="42739" x="3054350" y="3990975"/>
          <p14:tracePt t="42764" x="3098800" y="3946525"/>
          <p14:tracePt t="42777" x="3170238" y="3894138"/>
          <p14:tracePt t="42789" x="3367088" y="3705225"/>
          <p14:tracePt t="42804" x="3465513" y="3616325"/>
          <p14:tracePt t="42822" x="3544888" y="3544888"/>
          <p14:tracePt t="42850" x="3562350" y="3536950"/>
          <p14:tracePt t="42861" x="3581400" y="3517900"/>
          <p14:tracePt t="42875" x="3625850" y="3500438"/>
          <p14:tracePt t="42897" x="3652838" y="3482975"/>
          <p14:tracePt t="42911" x="3670300" y="3473450"/>
          <p14:tracePt t="42926" x="3714750" y="3446463"/>
          <p14:tracePt t="42940" x="3724275" y="3446463"/>
          <p14:tracePt t="43045" x="3714750" y="3446463"/>
          <p14:tracePt t="43055" x="3705225" y="3446463"/>
          <p14:tracePt t="43080" x="3687763" y="3446463"/>
          <p14:tracePt t="43093" x="3670300" y="3473450"/>
          <p14:tracePt t="43111" x="3643313" y="3490913"/>
          <p14:tracePt t="43124" x="3608388" y="3527425"/>
          <p14:tracePt t="43140" x="3517900" y="3625850"/>
          <p14:tracePt t="43143" x="3482975" y="3670300"/>
          <p14:tracePt t="43166" x="3438525" y="3724275"/>
          <p14:tracePt t="43179" x="3384550" y="3813175"/>
          <p14:tracePt t="43202" x="3375025" y="3840163"/>
          <p14:tracePt t="43215" x="3375025" y="3848100"/>
          <p14:tracePt t="43238" x="3367088" y="3848100"/>
          <p14:tracePt t="43275" x="3340100" y="3867150"/>
          <p14:tracePt t="43286" x="3322638" y="3875088"/>
          <p14:tracePt t="43311" x="3313113" y="3884613"/>
          <p14:tracePt t="43337" x="3295650" y="3894138"/>
          <p14:tracePt t="43350" x="3268663" y="3911600"/>
          <p14:tracePt t="43360" x="3232150" y="3929063"/>
          <p14:tracePt t="43372" x="3205163" y="3938588"/>
          <p14:tracePt t="43386" x="3187700" y="3946525"/>
          <p14:tracePt t="43410" x="3143250" y="3973513"/>
          <p14:tracePt t="43422" x="3133725" y="3983038"/>
          <p14:tracePt t="43434" x="3116263" y="3990975"/>
          <p14:tracePt t="43449" x="3098800" y="4000500"/>
          <p14:tracePt t="43482" x="3089275" y="4010025"/>
          <p14:tracePt t="43496" x="3081338" y="4010025"/>
          <p14:tracePt t="43543" x="3081338" y="4017963"/>
          <p14:tracePt t="43555" x="3081338" y="4027488"/>
          <p14:tracePt t="43581" x="3081338" y="4044950"/>
          <p14:tracePt t="43592" x="3081338" y="4054475"/>
          <p14:tracePt t="43604" x="3089275" y="4062413"/>
          <p14:tracePt t="43617" x="3108325" y="4081463"/>
          <p14:tracePt t="43641" x="3133725" y="4089400"/>
          <p14:tracePt t="43654" x="3160713" y="4098925"/>
          <p14:tracePt t="43666" x="3187700" y="4108450"/>
          <p14:tracePt t="43690" x="3214688" y="4116388"/>
          <p14:tracePt t="43701" x="3268663" y="4125913"/>
          <p14:tracePt t="43729" x="3276600" y="4133850"/>
          <p14:tracePt t="43738" x="3295650" y="4143375"/>
          <p14:tracePt t="43751" x="3303588" y="4143375"/>
          <p14:tracePt t="43764" x="3322638" y="4143375"/>
          <p14:tracePt t="43796" x="3348038" y="4152900"/>
          <p14:tracePt t="43799" x="3367088" y="4160838"/>
          <p14:tracePt t="43813" x="3384550" y="4170363"/>
          <p14:tracePt t="43829" x="3419475" y="4187825"/>
          <p14:tracePt t="43849" x="3419475" y="4205288"/>
          <p14:tracePt t="43873" x="3429000" y="4224338"/>
          <p14:tracePt t="43884" x="3446463" y="4251325"/>
          <p14:tracePt t="43908" x="3455988" y="4259263"/>
          <p14:tracePt t="43932" x="3465513" y="4268788"/>
          <p14:tracePt t="43951" x="3473450" y="4268788"/>
          <p14:tracePt t="43957" x="3482975" y="4276725"/>
          <p14:tracePt t="43973" x="3490913" y="4313238"/>
          <p14:tracePt t="43982" x="3500438" y="4330700"/>
          <p14:tracePt t="44005" x="3500438" y="4357688"/>
          <p14:tracePt t="44018" x="3517900" y="4402138"/>
          <p14:tracePt t="44042" x="3536950" y="4411663"/>
          <p14:tracePt t="44054" x="3554413" y="4411663"/>
          <p14:tracePt t="44496" x="3562350" y="4419600"/>
          <p14:tracePt t="44504" x="3571875" y="4419600"/>
          <p14:tracePt t="44518" x="3581400" y="4419600"/>
          <p14:tracePt t="44566" x="3608388" y="4429125"/>
          <p14:tracePt t="44578" x="3616325" y="4429125"/>
          <p14:tracePt t="44591" x="3633788" y="4429125"/>
          <p14:tracePt t="44608" x="3652838" y="4429125"/>
          <p14:tracePt t="44614" x="3660775" y="4429125"/>
          <p14:tracePt t="44627" x="3679825" y="4429125"/>
          <p14:tracePt t="44639" x="3714750" y="4438650"/>
          <p14:tracePt t="44664" x="3732213" y="4446588"/>
          <p14:tracePt t="44676" x="3751263" y="4456113"/>
          <p14:tracePt t="44715" x="3768725" y="4465638"/>
          <p14:tracePt t="44727" x="3786188" y="4465638"/>
          <p14:tracePt t="44735" x="3786188" y="4473575"/>
          <p14:tracePt t="44749" x="3795713" y="4483100"/>
          <p14:tracePt t="44760" x="3803650" y="4483100"/>
          <p14:tracePt t="44772" x="3822700" y="4491038"/>
          <p14:tracePt t="44796" x="3830638" y="4500563"/>
          <p14:tracePt t="44805" x="3840163" y="4518025"/>
          <p14:tracePt t="44822" x="3840163" y="4537075"/>
          <p14:tracePt t="44845" x="3848100" y="4537075"/>
          <p14:tracePt t="44857" x="3867150" y="4554538"/>
          <p14:tracePt t="44894" x="3867150" y="4562475"/>
          <p14:tracePt t="44907" x="3875088" y="4562475"/>
          <p14:tracePt t="44933" x="3884613" y="4562475"/>
          <p14:tracePt t="44967" x="3894138" y="4562475"/>
          <p14:tracePt t="44978" x="3894138" y="4572000"/>
          <p14:tracePt t="45004" x="3902075" y="4572000"/>
          <p14:tracePt t="45015" x="3911600" y="4581525"/>
          <p14:tracePt t="45033" x="3911600" y="4589463"/>
          <p14:tracePt t="45041" x="3919538" y="4598988"/>
          <p14:tracePt t="45065" x="3929063" y="4608513"/>
          <p14:tracePt t="45092" x="3938588" y="4608513"/>
          <p14:tracePt t="45105" x="3938588" y="4625975"/>
          <p14:tracePt t="45123" x="3938588" y="4633913"/>
          <p14:tracePt t="45155" x="3938588" y="4643438"/>
          <p14:tracePt t="45186" x="3938588" y="4652963"/>
          <p14:tracePt t="45273" x="3946525" y="4652963"/>
          <p14:tracePt t="45455" x="3938588" y="4652963"/>
          <p14:tracePt t="45515" x="3919538" y="4652963"/>
          <p14:tracePt t="45531" x="3911600" y="4652963"/>
          <p14:tracePt t="45544" x="3884613" y="4652963"/>
          <p14:tracePt t="45552" x="3840163" y="4643438"/>
          <p14:tracePt t="45562" x="3724275" y="4608513"/>
          <p14:tracePt t="45595" x="3643313" y="4581525"/>
          <p14:tracePt t="45600" x="3330575" y="4465638"/>
          <p14:tracePt t="45613" x="2928938" y="4348163"/>
          <p14:tracePt t="45638" x="2500313" y="4268788"/>
          <p14:tracePt t="45649" x="1679575" y="4081463"/>
          <p14:tracePt t="45675" x="1339850" y="3990975"/>
          <p14:tracePt t="45686" x="1116013" y="3929063"/>
          <p14:tracePt t="45697" x="795338" y="3857625"/>
          <p14:tracePt t="45722" x="704850" y="3848100"/>
          <p14:tracePt t="45734" x="625475" y="3848100"/>
          <p14:tracePt t="45747" x="544513" y="3840163"/>
          <p14:tracePt t="45769" x="509588" y="3840163"/>
          <p14:tracePt t="45786" x="465138" y="3848100"/>
          <p14:tracePt t="45797" x="428625" y="3867150"/>
          <p14:tracePt t="45814" x="401638" y="3884613"/>
          <p14:tracePt t="45848" x="393700" y="3884613"/>
          <p14:tracePt t="45856" x="384175" y="3884613"/>
          <p14:tracePt t="46501" x="384175" y="3902075"/>
          <p14:tracePt t="46514" x="384175" y="3929063"/>
          <p14:tracePt t="46519" x="374650" y="3946525"/>
          <p14:tracePt t="46538" x="374650" y="4000500"/>
          <p14:tracePt t="46562" x="374650" y="4027488"/>
          <p14:tracePt t="46574" x="374650" y="4081463"/>
          <p14:tracePt t="46598" x="374650" y="4108450"/>
          <p14:tracePt t="46611" x="374650" y="4125913"/>
          <p14:tracePt t="46626" x="384175" y="4160838"/>
          <p14:tracePt t="46646" x="393700" y="4197350"/>
          <p14:tracePt t="46658" x="419100" y="4232275"/>
          <p14:tracePt t="46672" x="500063" y="4330700"/>
          <p14:tracePt t="46704" x="554038" y="4384675"/>
          <p14:tracePt t="46708" x="652463" y="4483100"/>
          <p14:tracePt t="46721" x="669925" y="4510088"/>
          <p14:tracePt t="46745" x="679450" y="4527550"/>
          <p14:tracePt t="46756" x="679450" y="4537075"/>
          <p14:tracePt t="46780" x="687388" y="4537075"/>
          <p14:tracePt t="46793" x="723900" y="4537075"/>
          <p14:tracePt t="47172" x="731838" y="4518025"/>
          <p14:tracePt t="47185" x="731838" y="4483100"/>
          <p14:tracePt t="47197" x="731838" y="4438650"/>
          <p14:tracePt t="47208" x="731838" y="4357688"/>
          <p14:tracePt t="47218" x="741363" y="4268788"/>
          <p14:tracePt t="47230" x="758825" y="4152900"/>
          <p14:tracePt t="47244" x="768350" y="3983038"/>
          <p14:tracePt t="47267" x="768350" y="3911600"/>
          <p14:tracePt t="47279" x="768350" y="3768725"/>
          <p14:tracePt t="47303" x="768350" y="3697288"/>
          <p14:tracePt t="47311" x="768350" y="3633788"/>
          <p14:tracePt t="47327" x="803275" y="3490913"/>
          <p14:tracePt t="47352" x="822325" y="3438525"/>
          <p14:tracePt t="47366" x="839788" y="3384550"/>
          <p14:tracePt t="47658" x="839788" y="3295650"/>
          <p14:tracePt t="47669" x="839788" y="3143250"/>
          <p14:tracePt t="47682" x="839788" y="2973388"/>
          <p14:tracePt t="47694" x="839788" y="2822575"/>
          <p14:tracePt t="47706" x="839788" y="2714625"/>
          <p14:tracePt t="47717" x="830263" y="2616200"/>
          <p14:tracePt t="47747" x="830263" y="2581275"/>
          <p14:tracePt t="47755" x="830263" y="2536825"/>
          <p14:tracePt t="47767" x="839788" y="2455863"/>
          <p14:tracePt t="47781" x="847725" y="2428875"/>
          <p14:tracePt t="47803" x="874713" y="2384425"/>
          <p14:tracePt t="47815" x="884238" y="2374900"/>
          <p14:tracePt t="47832" x="893763" y="2366963"/>
          <p14:tracePt t="47849" x="893763" y="2347913"/>
          <p14:tracePt t="47892" x="893763" y="2339975"/>
          <p14:tracePt t="48192" x="893763" y="2347913"/>
          <p14:tracePt t="48230" x="893763" y="2357438"/>
          <p14:tracePt t="48241" x="893763" y="2366963"/>
          <p14:tracePt t="48267" x="893763" y="2374900"/>
          <p14:tracePt t="48278" x="893763" y="2393950"/>
          <p14:tracePt t="48303" x="893763" y="2411413"/>
          <p14:tracePt t="48315" x="893763" y="2428875"/>
          <p14:tracePt t="48326" x="893763" y="2438400"/>
          <p14:tracePt t="48341" x="893763" y="2455863"/>
          <p14:tracePt t="48357" x="893763" y="2465388"/>
          <p14:tracePt t="48377" x="893763" y="2473325"/>
          <p14:tracePt t="48667" x="884238" y="2490788"/>
          <p14:tracePt t="48682" x="857250" y="2527300"/>
          <p14:tracePt t="48694" x="776288" y="2625725"/>
          <p14:tracePt t="48703" x="714375" y="2786063"/>
          <p14:tracePt t="48715" x="660400" y="2946400"/>
          <p14:tracePt t="48732" x="642938" y="3089275"/>
          <p14:tracePt t="48740" x="660400" y="3394075"/>
          <p14:tracePt t="48764" x="714375" y="3536950"/>
          <p14:tracePt t="48776" x="847725" y="3768725"/>
          <p14:tracePt t="48812" x="990600" y="4027488"/>
          <p14:tracePt t="48825" x="1071563" y="4143375"/>
          <p14:tracePt t="48841" x="1143000" y="4251325"/>
          <p14:tracePt t="49082" x="1143000" y="4286250"/>
          <p14:tracePt t="49093" x="1143000" y="4330700"/>
          <p14:tracePt t="49106" x="1143000" y="4394200"/>
          <p14:tracePt t="49118" x="1169988" y="4500563"/>
          <p14:tracePt t="49130" x="1241425" y="4768850"/>
          <p14:tracePt t="49144" x="1303338" y="4894263"/>
          <p14:tracePt t="49159" x="1366838" y="5010150"/>
          <p14:tracePt t="49178" x="1465263" y="5170488"/>
          <p14:tracePt t="49202" x="1509713" y="5232400"/>
          <p14:tracePt t="49215" x="1544638" y="5268913"/>
          <p14:tracePt t="49578" x="1536700" y="5259388"/>
          <p14:tracePt t="49591" x="1517650" y="5241925"/>
          <p14:tracePt t="49603" x="1509713" y="5232400"/>
          <p14:tracePt t="49616" x="1500188" y="5224463"/>
          <p14:tracePt t="49628" x="1473200" y="5214938"/>
          <p14:tracePt t="49641" x="1465263" y="5214938"/>
          <p14:tracePt t="49652" x="1455738" y="5214938"/>
          <p14:tracePt t="49665" x="1428750" y="5214938"/>
          <p14:tracePt t="49702" x="1411288" y="5214938"/>
          <p14:tracePt t="49718" x="1401763" y="5214938"/>
          <p14:tracePt t="49731" x="1393825" y="5214938"/>
          <p14:tracePt t="49738" x="1384300" y="5214938"/>
          <p14:tracePt t="49751" x="1366838" y="5214938"/>
          <p14:tracePt t="49774" x="1357313" y="5214938"/>
          <p14:tracePt t="49786" x="1339850" y="5214938"/>
          <p14:tracePt t="49816" x="1330325" y="5214938"/>
          <p14:tracePt t="49818" x="1322388" y="5214938"/>
          <p14:tracePt t="49870" x="1322388" y="5197475"/>
          <p14:tracePt t="58507" x="1339850" y="5197475"/>
          <p14:tracePt t="58520" x="1347788" y="5197475"/>
          <p14:tracePt t="58531" x="1366838" y="5197475"/>
          <p14:tracePt t="58543" x="1393825" y="5197475"/>
          <p14:tracePt t="58557" x="1455738" y="5197475"/>
          <p14:tracePt t="58580" x="1509713" y="5197475"/>
          <p14:tracePt t="58592" x="1598613" y="5197475"/>
          <p14:tracePt t="58616" x="1652588" y="5205413"/>
          <p14:tracePt t="58630" x="1687513" y="5214938"/>
          <p14:tracePt t="58644" x="1758950" y="5241925"/>
          <p14:tracePt t="58658" x="1822450" y="5251450"/>
          <p14:tracePt t="58678" x="1946275" y="5268913"/>
          <p14:tracePt t="58702" x="2027238" y="5268913"/>
          <p14:tracePt t="58714" x="2108200" y="5268913"/>
          <p14:tracePt t="58726" x="2232025" y="5286375"/>
          <p14:tracePt t="58749" x="2268538" y="5313363"/>
          <p14:tracePt t="58763" x="2303463" y="5348288"/>
          <p14:tracePt t="58791" x="2322513" y="5357813"/>
          <p14:tracePt t="58800" x="2347913" y="5367338"/>
          <p14:tracePt t="59090" x="2366963" y="5375275"/>
          <p14:tracePt t="59105" x="2393950" y="5384800"/>
          <p14:tracePt t="59115" x="2446338" y="5402263"/>
          <p14:tracePt t="59128" x="2509838" y="5419725"/>
          <p14:tracePt t="59140" x="2571750" y="5446713"/>
          <p14:tracePt t="59151" x="2625725" y="5473700"/>
          <p14:tracePt t="59169" x="2670175" y="5518150"/>
          <p14:tracePt t="59188" x="2679700" y="5545138"/>
          <p14:tracePt t="59201" x="2705100" y="5589588"/>
          <p14:tracePt t="59214" x="2724150" y="5599113"/>
          <p14:tracePt t="59590" x="2732088" y="5599113"/>
          <p14:tracePt t="59605" x="2741613" y="5589588"/>
          <p14:tracePt t="59615" x="2751138" y="5562600"/>
          <p14:tracePt t="59640" x="2759075" y="5562600"/>
          <p14:tracePt t="59654" x="2759075" y="5554663"/>
          <p14:tracePt t="59784" x="2759075" y="5562600"/>
          <p14:tracePt t="61434" x="2768600" y="5562600"/>
          <p14:tracePt t="61447" x="2776538" y="5562600"/>
          <p14:tracePt t="61496" x="2786063" y="5562600"/>
          <p14:tracePt t="61532" x="2795588" y="5554663"/>
          <p14:tracePt t="61544" x="2803525" y="5554663"/>
          <p14:tracePt t="61558" x="2803525" y="5545138"/>
          <p14:tracePt t="61580" x="2813050" y="5545138"/>
          <p14:tracePt t="61629" x="2822575" y="5545138"/>
          <p14:tracePt t="61642" x="2822575" y="5537200"/>
          <p14:tracePt t="61653" x="2830513" y="5537200"/>
          <p14:tracePt t="65153" x="2830513" y="5500688"/>
          <p14:tracePt t="65169" x="2830513" y="5456238"/>
          <p14:tracePt t="65177" x="2830513" y="5402263"/>
          <p14:tracePt t="65189" x="2830513" y="5357813"/>
          <p14:tracePt t="65202" x="2795588" y="5251450"/>
          <p14:tracePt t="65228" x="2776538" y="5170488"/>
          <p14:tracePt t="65240" x="2759075" y="5099050"/>
          <p14:tracePt t="65251" x="2751138" y="5000625"/>
          <p14:tracePt t="65281" x="2751138" y="4965700"/>
          <p14:tracePt t="65287" x="2751138" y="4919663"/>
          <p14:tracePt t="65299" x="2751138" y="4795838"/>
          <p14:tracePt t="65333" x="2751138" y="4751388"/>
          <p14:tracePt t="65336" x="2751138" y="4643438"/>
          <p14:tracePt t="65361" x="2751138" y="4608513"/>
          <p14:tracePt t="65373" x="2751138" y="4581525"/>
          <p14:tracePt t="65385" x="2741613" y="4518025"/>
          <p14:tracePt t="65409" x="2732088" y="4456113"/>
          <p14:tracePt t="65434" x="2732088" y="4419600"/>
          <p14:tracePt t="65449" x="2732088" y="4384675"/>
          <p14:tracePt t="65458" x="2732088" y="4357688"/>
          <p14:tracePt t="65470" x="2751138" y="4330700"/>
          <p14:tracePt t="65484" x="2776538" y="4268788"/>
          <p14:tracePt t="65515" x="2795588" y="4259263"/>
          <p14:tracePt t="65519" x="2813050" y="4214813"/>
          <p14:tracePt t="65534" x="2813050" y="4197350"/>
          <p14:tracePt t="65556" x="2813050" y="4187825"/>
          <p14:tracePt t="65578" x="2813050" y="4179888"/>
          <p14:tracePt t="65591" x="2813050" y="4170363"/>
          <p14:tracePt t="65604" x="2822575" y="4170363"/>
          <p14:tracePt t="65655" x="2830513" y="4170363"/>
          <p14:tracePt t="65665" x="2840038" y="4160838"/>
          <p14:tracePt t="65703" x="2847975" y="4160838"/>
          <p14:tracePt t="65738" x="2857500" y="4160838"/>
          <p14:tracePt t="66274" x="2857500" y="4170363"/>
          <p14:tracePt t="66298" x="2857500" y="4179888"/>
          <p14:tracePt t="66336" x="2857500" y="4187825"/>
          <p14:tracePt t="66347" x="2857500" y="4197350"/>
          <p14:tracePt t="66358" x="2857500" y="4205288"/>
          <p14:tracePt t="66382" x="2857500" y="4224338"/>
          <p14:tracePt t="66395" x="2857500" y="4241800"/>
          <p14:tracePt t="66408" x="2847975" y="4251325"/>
          <p14:tracePt t="66419" x="2840038" y="4286250"/>
          <p14:tracePt t="66431" x="2822575" y="4322763"/>
          <p14:tracePt t="66441" x="2813050" y="4394200"/>
          <p14:tracePt t="66467" x="2813050" y="4438650"/>
          <p14:tracePt t="66481" x="2803525" y="4491038"/>
          <p14:tracePt t="66493" x="2803525" y="4572000"/>
          <p14:tracePt t="66518" x="2813050" y="4633913"/>
          <p14:tracePt t="66857" x="2813050" y="4652963"/>
          <p14:tracePt t="66872" x="2803525" y="4670425"/>
          <p14:tracePt t="66885" x="2786063" y="4697413"/>
          <p14:tracePt t="66894" x="2759075" y="4741863"/>
          <p14:tracePt t="66907" x="2741613" y="4795838"/>
          <p14:tracePt t="66919" x="2732088" y="4840288"/>
          <p14:tracePt t="66932" x="2724150" y="4938713"/>
          <p14:tracePt t="66956" x="2714625" y="4973638"/>
          <p14:tracePt t="66967" x="2714625" y="5018088"/>
          <p14:tracePt t="66981" x="2714625" y="5099050"/>
          <p14:tracePt t="67004" x="2714625" y="5133975"/>
          <p14:tracePt t="67015" x="2724150" y="5187950"/>
          <p14:tracePt t="67047" x="2732088" y="5214938"/>
          <p14:tracePt t="67062" x="2751138" y="5268913"/>
          <p14:tracePt t="67080" x="2751138" y="5286375"/>
          <p14:tracePt t="67089" x="2751138" y="5313363"/>
          <p14:tracePt t="67101" x="2759075" y="5330825"/>
          <p14:tracePt t="67124" x="2759075" y="5340350"/>
          <p14:tracePt t="67490" x="2759075" y="5357813"/>
          <p14:tracePt t="67504" x="2759075" y="5384800"/>
          <p14:tracePt t="67516" x="2741613" y="5411788"/>
          <p14:tracePt t="67526" x="2741613" y="5429250"/>
          <p14:tracePt t="67538" x="2732088" y="5446713"/>
          <p14:tracePt t="67551" x="2732088" y="5473700"/>
          <p14:tracePt t="67589" x="2732088" y="5483225"/>
          <p14:tracePt t="67614" x="2732088" y="5491163"/>
          <p14:tracePt t="67759" x="2732088" y="5500688"/>
          <p14:tracePt t="67782" x="2732088" y="5510213"/>
          <p14:tracePt t="67794" x="2732088" y="5518150"/>
          <p14:tracePt t="67806" x="2732088" y="5527675"/>
          <p14:tracePt t="67823" x="2732088" y="5537200"/>
          <p14:tracePt t="67832" x="2732088" y="5545138"/>
          <p14:tracePt t="67843" x="2732088" y="5554663"/>
          <p14:tracePt t="67854" x="2741613" y="5572125"/>
          <p14:tracePt t="68306" x="2751138" y="5572125"/>
          <p14:tracePt t="68330" x="2759075" y="5572125"/>
          <p14:tracePt t="68361" x="2768600" y="5554663"/>
          <p14:tracePt t="68367" x="2786063" y="5545138"/>
          <p14:tracePt t="68379" x="2795588" y="5545138"/>
          <p14:tracePt t="68392" x="2803525" y="5537200"/>
          <p14:tracePt t="68416" x="2822575" y="5527675"/>
          <p14:tracePt t="68434" x="2830513" y="5527675"/>
          <p14:tracePt t="69232" x="2840038" y="5537200"/>
          <p14:tracePt t="69243" x="2847975" y="5537200"/>
          <p14:tracePt t="69266" x="2847975" y="5562600"/>
          <p14:tracePt t="69270" x="2857500" y="5562600"/>
          <p14:tracePt t="69283" x="2874963" y="5581650"/>
          <p14:tracePt t="69305" x="2894013" y="5599113"/>
          <p14:tracePt t="69315" x="2928938" y="5626100"/>
          <p14:tracePt t="69341" x="2955925" y="5634038"/>
          <p14:tracePt t="69355" x="2990850" y="5661025"/>
          <p14:tracePt t="69378" x="3000375" y="5670550"/>
          <p14:tracePt t="69389" x="3027363" y="5680075"/>
          <p14:tracePt t="69403" x="3054350" y="5705475"/>
          <p14:tracePt t="69426" x="3081338" y="5715000"/>
          <p14:tracePt t="69437" x="3108325" y="5715000"/>
          <p14:tracePt t="69449" x="3143250" y="5732463"/>
          <p14:tracePt t="69474" x="3160713" y="5741988"/>
          <p14:tracePt t="69488" x="3179763" y="5768975"/>
          <p14:tracePt t="69502" x="3197225" y="5768975"/>
          <p14:tracePt t="69524" x="3251200" y="5786438"/>
          <p14:tracePt t="69547" x="3259138" y="5795963"/>
          <p14:tracePt t="69560" x="3276600" y="5813425"/>
          <p14:tracePt t="69929" x="3286125" y="5813425"/>
          <p14:tracePt t="69951" x="3295650" y="5813425"/>
          <p14:tracePt t="69961" x="3303588" y="5813425"/>
          <p14:tracePt t="69972" x="3322638" y="5813425"/>
          <p14:tracePt t="69985" x="3348038" y="5813425"/>
          <p14:tracePt t="69999" x="3367088" y="5813425"/>
          <p14:tracePt t="70011" x="3446463" y="5813425"/>
          <p14:tracePt t="70035" x="3500438" y="5813425"/>
          <p14:tracePt t="70048" x="3536950" y="5813425"/>
          <p14:tracePt t="70059" x="3589338" y="5813425"/>
          <p14:tracePt t="70084" x="3616325" y="5813425"/>
          <p14:tracePt t="70096" x="3633788" y="5813425"/>
          <p14:tracePt t="70108" x="3679825" y="5813425"/>
          <p14:tracePt t="70139" x="3697288" y="5813425"/>
          <p14:tracePt t="70157" x="3724275" y="5813425"/>
          <p14:tracePt t="70173" x="3751263" y="5830888"/>
          <p14:tracePt t="70189" x="3768725" y="5840413"/>
          <p14:tracePt t="70193" x="3786188" y="5875338"/>
          <p14:tracePt t="70216" x="3795713" y="5894388"/>
          <p14:tracePt t="70229" x="3803650" y="5894388"/>
          <p14:tracePt t="70246" x="3822700" y="5902325"/>
          <p14:tracePt t="70266" x="3840163" y="5911850"/>
          <p14:tracePt t="70278" x="3840163" y="5919788"/>
          <p14:tracePt t="70570" x="3848100" y="5919788"/>
          <p14:tracePt t="70583" x="3857625" y="5919788"/>
          <p14:tracePt t="70594" x="3884613" y="5919788"/>
          <p14:tracePt t="70607" x="3902075" y="5919788"/>
          <p14:tracePt t="70619" x="3929063" y="5919788"/>
          <p14:tracePt t="70630" x="3938588" y="5919788"/>
          <p14:tracePt t="70645" x="3973513" y="5919788"/>
          <p14:tracePt t="70683" x="3990975" y="5929313"/>
          <p14:tracePt t="70694" x="4010025" y="5929313"/>
          <p14:tracePt t="70704" x="4017963" y="5929313"/>
          <p14:tracePt t="70716" x="4037013" y="5938838"/>
          <p14:tracePt t="70729" x="4044950" y="5956300"/>
          <p14:tracePt t="70768" x="4044950" y="5965825"/>
          <p14:tracePt t="70777" x="4044950" y="5973763"/>
          <p14:tracePt t="70798" x="4062413" y="5973763"/>
          <p14:tracePt t="70802" x="4071938" y="5973763"/>
          <p14:tracePt t="70809" x="4071938" y="5983288"/>
          <p14:tracePt t="70849" x="4071938" y="5991225"/>
          <p14:tracePt t="71032" x="4081463" y="5991225"/>
          <p14:tracePt t="71178" x="4089400" y="5991225"/>
          <p14:tracePt t="71191" x="4098925" y="5991225"/>
          <p14:tracePt t="71220" x="4098925" y="5983288"/>
          <p14:tracePt t="71239" x="4108450" y="5983288"/>
          <p14:tracePt t="77568" x="4108450" y="5965825"/>
          <p14:tracePt t="77581" x="4098925" y="5938838"/>
          <p14:tracePt t="77592" x="4089400" y="5902325"/>
          <p14:tracePt t="77605" x="4054475" y="5840413"/>
          <p14:tracePt t="77630" x="4000500" y="5786438"/>
          <p14:tracePt t="77641" x="3786188" y="5616575"/>
          <p14:tracePt t="77674" x="3536950" y="5438775"/>
          <p14:tracePt t="77677" x="3303588" y="5241925"/>
          <p14:tracePt t="77691" x="2884488" y="4929188"/>
          <p14:tracePt t="77705" x="2759075" y="4840288"/>
          <p14:tracePt t="77729" x="2660650" y="4776788"/>
          <p14:tracePt t="77739" x="2562225" y="4687888"/>
          <p14:tracePt t="77762" x="2536825" y="4679950"/>
          <p14:tracePt t="77774" x="2517775" y="4679950"/>
          <p14:tracePt t="78202" x="2509838" y="4679950"/>
          <p14:tracePt t="78212" x="2500313" y="4679950"/>
          <p14:tracePt t="78227" x="2490788" y="4687888"/>
          <p14:tracePt t="78238" x="2473325" y="4705350"/>
          <p14:tracePt t="78249" x="2446338" y="4724400"/>
          <p14:tracePt t="78261" x="2322513" y="4776788"/>
          <p14:tracePt t="78285" x="2197100" y="4795838"/>
          <p14:tracePt t="78301" x="2044700" y="4822825"/>
          <p14:tracePt t="78309" x="1830388" y="4822825"/>
          <p14:tracePt t="78326" x="1751013" y="4822825"/>
          <p14:tracePt t="78349" x="1670050" y="4822825"/>
          <p14:tracePt t="78361" x="1643063" y="4822825"/>
          <p14:tracePt t="78393" x="1616075" y="4822825"/>
          <p14:tracePt t="78397" x="1608138" y="4822825"/>
          <p14:tracePt t="78420" x="1598613" y="4822825"/>
          <p14:tracePt t="78432" x="1571625" y="4822825"/>
          <p14:tracePt t="78444" x="1562100" y="4822825"/>
          <p14:tracePt t="78469" x="1544638" y="4822825"/>
          <p14:tracePt t="78482" x="1500188" y="4813300"/>
          <p14:tracePt t="78809" x="1509713" y="4803775"/>
          <p14:tracePt t="78822" x="1527175" y="4786313"/>
          <p14:tracePt t="78837" x="1536700" y="4759325"/>
          <p14:tracePt t="78848" x="1554163" y="4741863"/>
          <p14:tracePt t="78858" x="1554163" y="4732338"/>
          <p14:tracePt t="78869" x="1562100" y="4724400"/>
          <p14:tracePt t="78906" x="1562100" y="4714875"/>
          <p14:tracePt t="79041" x="1562100" y="4724400"/>
          <p14:tracePt t="79101" x="1571625" y="4724400"/>
          <p14:tracePt t="79138" x="1581150" y="4724400"/>
          <p14:tracePt t="79163" x="1589088" y="4724400"/>
          <p14:tracePt t="79187" x="1598613" y="4724400"/>
          <p14:tracePt t="79204" x="1608138" y="4732338"/>
          <p14:tracePt t="79602" x="1616075" y="4732338"/>
          <p14:tracePt t="79612" x="1643063" y="4732338"/>
          <p14:tracePt t="79625" x="1660525" y="4732338"/>
          <p14:tracePt t="79638" x="1670050" y="4732338"/>
          <p14:tracePt t="79649" x="1679575" y="4732338"/>
          <p14:tracePt t="79663" x="1687513" y="4732338"/>
          <p14:tracePt t="79675" x="1697038" y="4732338"/>
          <p14:tracePt t="79705" x="1704975" y="4732338"/>
          <p14:tracePt t="79711" x="1714500" y="4732338"/>
          <p14:tracePt t="79735" x="1731963" y="4732338"/>
          <p14:tracePt t="79747" x="1741488" y="4732338"/>
          <p14:tracePt t="80038" x="1731963" y="4732338"/>
          <p14:tracePt t="80063" x="1724025" y="4732338"/>
          <p14:tracePt t="80076" x="1714500" y="4732338"/>
          <p14:tracePt t="80091" x="1704975" y="4741863"/>
          <p14:tracePt t="80112" x="1687513" y="4741863"/>
          <p14:tracePt t="80125" x="1679575" y="4741863"/>
          <p14:tracePt t="80161" x="1670050" y="4741863"/>
          <p14:tracePt t="80198" x="1660525" y="4741863"/>
          <p14:tracePt t="80659" x="1652588" y="4741863"/>
          <p14:tracePt t="86569" x="1660525" y="4741863"/>
          <p14:tracePt t="86589" x="1679575" y="4714875"/>
          <p14:tracePt t="86602" x="1704975" y="4660900"/>
          <p14:tracePt t="86613" x="1751013" y="4608513"/>
          <p14:tracePt t="86624" x="1785938" y="4572000"/>
          <p14:tracePt t="86635" x="1874838" y="4491038"/>
          <p14:tracePt t="86649" x="1955800" y="4473575"/>
          <p14:tracePt t="86675" x="2054225" y="4446588"/>
          <p14:tracePt t="86685" x="2411413" y="4367213"/>
          <p14:tracePt t="86710" x="2652713" y="4322763"/>
          <p14:tracePt t="86721" x="2822575" y="4322763"/>
          <p14:tracePt t="86735" x="2965450" y="4340225"/>
          <p14:tracePt t="86764" x="2990850" y="4384675"/>
          <p14:tracePt t="86769" x="3009900" y="4402138"/>
          <p14:tracePt t="86784" x="3027363" y="4429125"/>
          <p14:tracePt t="86842" x="3054350" y="4429125"/>
          <p14:tracePt t="87207" x="3098800" y="4429125"/>
          <p14:tracePt t="87217" x="3187700" y="4438650"/>
          <p14:tracePt t="87225" x="3419475" y="4456113"/>
          <p14:tracePt t="87237" x="3527425" y="4465638"/>
          <p14:tracePt t="87257" x="3670300" y="4473575"/>
          <p14:tracePt t="87280" x="3697288" y="4473575"/>
          <p14:tracePt t="87294" x="3724275" y="4483100"/>
          <p14:tracePt t="87306" x="3786188" y="4483100"/>
          <p14:tracePt t="87324" x="3822700" y="4483100"/>
          <p14:tracePt t="87337" x="3867150" y="4483100"/>
          <p14:tracePt t="87378" x="3875088" y="4483100"/>
          <p14:tracePt t="87409" x="3884613" y="4483100"/>
          <p14:tracePt t="87414" x="3919538" y="4473575"/>
          <p14:tracePt t="87427" x="3946525" y="4473575"/>
          <p14:tracePt t="87440" x="3956050" y="4473575"/>
          <p14:tracePt t="87476" x="3965575" y="4473575"/>
          <p14:tracePt t="87513" x="4000500" y="4473575"/>
          <p14:tracePt t="87524" x="4017963" y="4473575"/>
          <p14:tracePt t="87539" x="4027488" y="4473575"/>
          <p14:tracePt t="87549" x="4027488" y="4483100"/>
          <p14:tracePt t="87648" x="4037013" y="4483100"/>
          <p14:tracePt t="87684" x="4044950" y="4483100"/>
          <p14:tracePt t="87840" x="4044950" y="4473575"/>
          <p14:tracePt t="87856" x="4044950" y="4438650"/>
          <p14:tracePt t="87867" x="4044950" y="4394200"/>
          <p14:tracePt t="87877" x="4044950" y="4259263"/>
          <p14:tracePt t="87900" x="4044950" y="4160838"/>
          <p14:tracePt t="87926" x="4037013" y="4010025"/>
          <p14:tracePt t="87928" x="4027488" y="3938588"/>
          <p14:tracePt t="87951" x="4027488" y="3884613"/>
          <p14:tracePt t="87963" x="4037013" y="3768725"/>
          <p14:tracePt t="87977" x="4062413" y="3687763"/>
          <p14:tracePt t="87999" x="4089400" y="3633788"/>
          <p14:tracePt t="88011" x="4098925" y="3571875"/>
          <p14:tracePt t="88034" x="4098925" y="3554413"/>
          <p14:tracePt t="88047" x="4108450" y="3536950"/>
          <p14:tracePt t="88061" x="4143375" y="3500438"/>
          <p14:tracePt t="88084" x="4160838" y="3482975"/>
          <p14:tracePt t="88098" x="4170363" y="3455988"/>
          <p14:tracePt t="88111" x="4170363" y="3446463"/>
          <p14:tracePt t="88145" x="4133850" y="3429000"/>
          <p14:tracePt t="88147" x="4133850" y="3411538"/>
          <p14:tracePt t="88499" x="4133850" y="3367088"/>
          <p14:tracePt t="88510" x="4133850" y="3330575"/>
          <p14:tracePt t="88525" x="4125913" y="3303588"/>
          <p14:tracePt t="88536" x="4116388" y="3276600"/>
          <p14:tracePt t="88548" x="4116388" y="3259138"/>
          <p14:tracePt t="88561" x="4116388" y="3232150"/>
          <p14:tracePt t="88572" x="4116388" y="3197225"/>
          <p14:tracePt t="88584" x="4116388" y="3143250"/>
          <p14:tracePt t="88607" x="4116388" y="3089275"/>
          <p14:tracePt t="88620" x="4116388" y="3071813"/>
          <p14:tracePt t="88633" x="4116388" y="3017838"/>
          <p14:tracePt t="88670" x="4116388" y="2990850"/>
          <p14:tracePt t="88686" x="4125913" y="2973388"/>
          <p14:tracePt t="88698" x="4133850" y="2973388"/>
          <p14:tracePt t="88705" x="4143375" y="2955925"/>
          <p14:tracePt t="88717" x="4143375" y="2938463"/>
          <p14:tracePt t="88816" x="4143375" y="2919413"/>
          <p14:tracePt t="88827" x="4143375" y="2911475"/>
          <p14:tracePt t="88851" x="4143375" y="2901950"/>
          <p14:tracePt t="88998" x="4133850" y="2901950"/>
          <p14:tracePt t="89010" x="4116388" y="2901950"/>
          <p14:tracePt t="89021" x="4116388" y="2919413"/>
          <p14:tracePt t="89034" x="4098925" y="2928938"/>
          <p14:tracePt t="89046" x="4089400" y="2938463"/>
          <p14:tracePt t="89059" x="4081463" y="2955925"/>
          <p14:tracePt t="89072" x="4062413" y="2990850"/>
          <p14:tracePt t="89106" x="4054475" y="3000375"/>
          <p14:tracePt t="89119" x="4054475" y="3009900"/>
          <p14:tracePt t="89241" x="4044950" y="3009900"/>
          <p14:tracePt t="89522" x="4054475" y="3009900"/>
          <p14:tracePt t="89716" x="4054475" y="3017838"/>
          <p14:tracePt t="89729" x="4054475" y="3044825"/>
          <p14:tracePt t="89745" x="4044950" y="3071813"/>
          <p14:tracePt t="89755" x="4044950" y="3098800"/>
          <p14:tracePt t="89765" x="4044950" y="3116263"/>
          <p14:tracePt t="89776" x="4044950" y="3232150"/>
          <p14:tracePt t="89800" x="4044950" y="3303588"/>
          <p14:tracePt t="89808" x="4125913" y="3581400"/>
          <p14:tracePt t="89853" x="4152900" y="3660775"/>
          <p14:tracePt t="89864" x="4170363" y="3751263"/>
          <p14:tracePt t="89874" x="4187825" y="3857625"/>
          <p14:tracePt t="90143" x="4160838" y="3911600"/>
          <p14:tracePt t="90154" x="4125913" y="3983038"/>
          <p14:tracePt t="90164" x="4089400" y="4089400"/>
          <p14:tracePt t="90181" x="4010025" y="4419600"/>
          <p14:tracePt t="90202" x="4000500" y="4562475"/>
          <p14:tracePt t="90215" x="4000500" y="4759325"/>
          <p14:tracePt t="90241" x="4027488" y="4857750"/>
          <p14:tracePt t="90252" x="4098925" y="5000625"/>
          <p14:tracePt t="90571" x="4098925" y="5027613"/>
          <p14:tracePt t="90579" x="4089400" y="5062538"/>
          <p14:tracePt t="90591" x="4062413" y="5116513"/>
          <p14:tracePt t="90605" x="4037013" y="5241925"/>
          <p14:tracePt t="90617" x="4027488" y="5295900"/>
          <p14:tracePt t="90641" x="4027488" y="5340350"/>
          <p14:tracePt t="90654" x="4027488" y="5394325"/>
          <p14:tracePt t="90691" x="4017963" y="5411788"/>
          <p14:tracePt t="91129" x="4010025" y="5411788"/>
          <p14:tracePt t="91176" x="4010025" y="5419725"/>
          <p14:tracePt t="91213" x="4010025" y="5429250"/>
          <p14:tracePt t="91227" x="4010025" y="5438775"/>
          <p14:tracePt t="91238" x="4010025" y="5446713"/>
          <p14:tracePt t="91249" x="4017963" y="5465763"/>
          <p14:tracePt t="91261" x="4027488" y="5483225"/>
          <p14:tracePt t="91274" x="4044950" y="5545138"/>
          <p14:tracePt t="91944" x="4062413" y="5545138"/>
          <p14:tracePt t="91955" x="4081463" y="5545138"/>
          <p14:tracePt t="91981" x="4089400" y="5545138"/>
          <p14:tracePt t="91993" x="4098925" y="5537200"/>
          <p14:tracePt t="92016" x="4108450" y="5537200"/>
          <p14:tracePt t="92082" x="4116388" y="5537200"/>
          <p14:tracePt t="92091" x="4125913" y="5537200"/>
          <p14:tracePt t="96777" x="4098925" y="5537200"/>
          <p14:tracePt t="96791" x="4054475" y="5545138"/>
          <p14:tracePt t="96802" x="4027488" y="5554663"/>
          <p14:tracePt t="96805" x="3956050" y="5581650"/>
          <p14:tracePt t="96820" x="3795713" y="5608638"/>
          <p14:tracePt t="96839" x="3732213" y="5626100"/>
          <p14:tracePt t="96861" x="3687763" y="5634038"/>
          <p14:tracePt t="96874" x="3482975" y="5670550"/>
          <p14:tracePt t="96897" x="3357563" y="5705475"/>
          <p14:tracePt t="96910" x="3214688" y="5732463"/>
          <p14:tracePt t="96921" x="3000375" y="5751513"/>
          <p14:tracePt t="96952" x="2911475" y="5751513"/>
          <p14:tracePt t="96958" x="2813050" y="5751513"/>
          <p14:tracePt t="96971" x="2776538" y="5751513"/>
          <p14:tracePt t="97003" x="2751138" y="5751513"/>
          <p14:tracePt t="97007" x="2714625" y="5751513"/>
          <p14:tracePt t="97021" x="2697163" y="5751513"/>
          <p14:tracePt t="97043" x="2687638" y="5751513"/>
          <p14:tracePt t="97058" x="2679700" y="5759450"/>
          <p14:tracePt t="97140" x="2670175" y="5759450"/>
          <p14:tracePt t="97312" x="2670175" y="5751513"/>
          <p14:tracePt t="97327" x="2679700" y="5741988"/>
          <p14:tracePt t="97328" x="2679700" y="5732463"/>
          <p14:tracePt t="97363" x="2679700" y="5724525"/>
          <p14:tracePt t="97373" x="2679700" y="5715000"/>
          <p14:tracePt t="97390" x="2679700" y="5705475"/>
          <p14:tracePt t="97396" x="2679700" y="5688013"/>
          <p14:tracePt t="97408" x="2687638" y="5670550"/>
          <p14:tracePt t="97440" x="2687638" y="5661025"/>
          <p14:tracePt t="97445" x="2687638" y="5653088"/>
          <p14:tracePt t="97506" x="2697163" y="5634038"/>
          <p14:tracePt t="97518" x="2705100" y="5616575"/>
          <p14:tracePt t="97531" x="2714625" y="5616575"/>
          <p14:tracePt t="97543" x="2714625" y="5589588"/>
          <p14:tracePt t="97581" x="2724150" y="5581650"/>
          <p14:tracePt t="97590" x="2724150" y="5572125"/>
          <p14:tracePt t="97641" x="2724150" y="5562600"/>
          <p14:tracePt t="97738" x="2724150" y="5554663"/>
          <p14:tracePt t="97749" x="2724150" y="5545138"/>
          <p14:tracePt t="98005" x="2741613" y="5545138"/>
          <p14:tracePt t="98017" x="2759075" y="5545138"/>
          <p14:tracePt t="98030" x="2786063" y="5545138"/>
          <p14:tracePt t="98046" x="2822575" y="5545138"/>
          <p14:tracePt t="98055" x="2867025" y="5545138"/>
          <p14:tracePt t="98067" x="2990850" y="5545138"/>
          <p14:tracePt t="98080" x="3081338" y="5537200"/>
          <p14:tracePt t="98103" x="3205163" y="5527675"/>
          <p14:tracePt t="98114" x="3562350" y="5500688"/>
          <p14:tracePt t="98139" x="3697288" y="5500688"/>
          <p14:tracePt t="98151" x="3795713" y="5500688"/>
          <p14:tracePt t="98165" x="3938588" y="5537200"/>
          <p14:tracePt t="98187" x="4000500" y="5554663"/>
          <p14:tracePt t="98205" x="4089400" y="5589588"/>
          <p14:tracePt t="98230" x="4116388" y="5608638"/>
          <p14:tracePt t="98236" x="4152900" y="5626100"/>
          <p14:tracePt t="98248" x="4259263" y="5670550"/>
          <p14:tracePt t="98274" x="4295775" y="5697538"/>
          <p14:tracePt t="98285" x="4348163" y="5776913"/>
          <p14:tracePt t="98299" x="4375150" y="5803900"/>
          <p14:tracePt t="98315" x="4394200" y="5822950"/>
          <p14:tracePt t="98331" x="4446588" y="5857875"/>
          <p14:tracePt t="98359" x="4473575" y="5867400"/>
          <p14:tracePt t="98711" x="4500563" y="5875338"/>
          <p14:tracePt t="98725" x="4537075" y="5884863"/>
          <p14:tracePt t="98739" x="4589463" y="5894388"/>
          <p14:tracePt t="98749" x="4660900" y="5902325"/>
          <p14:tracePt t="98760" x="4759325" y="5911850"/>
          <p14:tracePt t="98771" x="4946650" y="5965825"/>
          <p14:tracePt t="98797" x="5045075" y="6000750"/>
          <p14:tracePt t="98808" x="5180013" y="6089650"/>
          <p14:tracePt t="98824" x="5251450" y="6126163"/>
          <p14:tracePt t="98845" x="5357813" y="6170613"/>
          <p14:tracePt t="99186" x="5411788" y="6170613"/>
          <p14:tracePt t="99197" x="5456238" y="6170613"/>
          <p14:tracePt t="99211" x="5500688" y="6180138"/>
          <p14:tracePt t="99224" x="5572125" y="6205538"/>
          <p14:tracePt t="99234" x="5634038" y="6224588"/>
          <p14:tracePt t="99246" x="5688013" y="6251575"/>
          <p14:tracePt t="99263" x="5822950" y="6303963"/>
          <p14:tracePt t="99282" x="5884863" y="6323013"/>
          <p14:tracePt t="99295" x="5991225" y="6375400"/>
          <p14:tracePt t="99307" x="6027738" y="6384925"/>
          <p14:tracePt t="99325" x="6062663" y="6394450"/>
          <p14:tracePt t="99343" x="6134100" y="6411913"/>
          <p14:tracePt t="99371" x="6161088" y="6411913"/>
          <p14:tracePt t="99649" x="6188075" y="6411913"/>
          <p14:tracePt t="99663" x="6224588" y="6402388"/>
          <p14:tracePt t="99672" x="6259513" y="6402388"/>
          <p14:tracePt t="99685" x="6296025" y="6402388"/>
          <p14:tracePt t="99697" x="6348413" y="6402388"/>
          <p14:tracePt t="99711" x="6375400" y="6402388"/>
          <p14:tracePt t="99733" x="6402388" y="6402388"/>
          <p14:tracePt t="99746" x="6456363" y="6402388"/>
          <p14:tracePt t="99770" x="6465888" y="6402388"/>
          <p14:tracePt t="99782" x="6473825" y="6402388"/>
          <p14:tracePt t="99797" x="6491288" y="6394450"/>
          <p14:tracePt t="99808" x="6500813" y="6394450"/>
          <p14:tracePt t="100171" x="6510338" y="6394450"/>
          <p14:tracePt t="100198" x="6518275" y="6394450"/>
          <p14:tracePt t="100233" x="6527800" y="6394450"/>
          <p14:tracePt t="100246" x="6537325" y="6394450"/>
          <p14:tracePt t="100265" x="6545263" y="6384925"/>
          <p14:tracePt t="100270" x="6554788" y="6384925"/>
          <p14:tracePt t="100369" x="6562725" y="6384925"/>
          <p14:tracePt t="100476" x="6572250" y="6384925"/>
          <p14:tracePt t="100489" x="6581775" y="6384925"/>
          <p14:tracePt t="100624" x="6589713" y="6384925"/>
          <p14:tracePt t="100696" x="6599238" y="6384925"/>
          <p14:tracePt t="100708" x="6599238" y="6375400"/>
          <p14:tracePt t="100756" x="6608763" y="6375400"/>
          <p14:tracePt t="106536" x="0" y="0"/>
        </p14:tracePtLst>
        <p14:tracePtLst>
          <p14:tracePt t="121335" x="660400" y="2598738"/>
          <p14:tracePt t="121736" x="660400" y="2589213"/>
          <p14:tracePt t="121748" x="660400" y="2554288"/>
          <p14:tracePt t="121766" x="669925" y="2509838"/>
          <p14:tracePt t="121783" x="812800" y="2241550"/>
          <p14:tracePt t="121798" x="1000125" y="1965325"/>
          <p14:tracePt t="121805" x="1187450" y="1731963"/>
          <p14:tracePt t="121817" x="1554163" y="1303338"/>
          <p14:tracePt t="121846" x="1687513" y="1196975"/>
          <p14:tracePt t="121859" x="1795463" y="1125538"/>
          <p14:tracePt t="121871" x="2017713" y="1027113"/>
          <p14:tracePt t="121895" x="2098675" y="1017588"/>
          <p14:tracePt t="121907" x="2152650" y="1017588"/>
          <p14:tracePt t="121922" x="2241550" y="1017588"/>
          <p14:tracePt t="121951" x="2276475" y="1017588"/>
          <p14:tracePt t="121955" x="2339975" y="1027113"/>
          <p14:tracePt t="121969" x="2366963" y="1036638"/>
          <p14:tracePt t="122001" x="2374900" y="1054100"/>
          <p14:tracePt t="122004" x="2411413" y="1071563"/>
          <p14:tracePt t="122019" x="2428875" y="1071563"/>
          <p14:tracePt t="122296" x="2428875" y="1089025"/>
          <p14:tracePt t="122311" x="2419350" y="1108075"/>
          <p14:tracePt t="122312" x="2374900" y="1152525"/>
          <p14:tracePt t="122322" x="2312988" y="1250950"/>
          <p14:tracePt t="122348" x="2241550" y="1330325"/>
          <p14:tracePt t="122358" x="2098675" y="1517650"/>
          <p14:tracePt t="122388" x="2027238" y="1589088"/>
          <p14:tracePt t="122394" x="1965325" y="1670050"/>
          <p14:tracePt t="122406" x="1884363" y="1768475"/>
          <p14:tracePt t="122440" x="1857375" y="1785938"/>
          <p14:tracePt t="122454" x="1847850" y="1785938"/>
          <p14:tracePt t="122796" x="1847850" y="1795463"/>
          <p14:tracePt t="122813" x="1822450" y="1812925"/>
          <p14:tracePt t="122814" x="1803400" y="1822450"/>
          <p14:tracePt t="122826" x="1758950" y="1857375"/>
          <p14:tracePt t="122845" x="1724025" y="1857375"/>
          <p14:tracePt t="122875" x="1697038" y="1874838"/>
          <p14:tracePt t="122893" x="1633538" y="1884363"/>
          <p14:tracePt t="122905" x="1608138" y="1884363"/>
          <p14:tracePt t="122917" x="1598613" y="1884363"/>
          <p14:tracePt t="122930" x="1562100" y="1884363"/>
          <p14:tracePt t="122954" x="1536700" y="1884363"/>
          <p14:tracePt t="122977" x="1527175" y="1884363"/>
          <p14:tracePt t="122991" x="1509713" y="1884363"/>
          <p14:tracePt t="123002" x="1500188" y="1884363"/>
          <p14:tracePt t="123014" x="1490663" y="1884363"/>
          <p14:tracePt t="123043" x="1482725" y="1884363"/>
          <p14:tracePt t="123111" x="1490663" y="1884363"/>
          <p14:tracePt t="123123" x="1500188" y="1884363"/>
          <p14:tracePt t="123478" x="1500188" y="1874838"/>
          <p14:tracePt t="123501" x="1509713" y="1866900"/>
          <p14:tracePt t="123514" x="1517650" y="1857375"/>
          <p14:tracePt t="123538" x="1527175" y="1857375"/>
          <p14:tracePt t="123550" x="1544638" y="1847850"/>
          <p14:tracePt t="123562" x="1554163" y="1839913"/>
          <p14:tracePt t="123672" x="1562100" y="1839913"/>
          <p14:tracePt t="123689" x="1571625" y="1839913"/>
          <p14:tracePt t="123721" x="1581150" y="1839913"/>
          <p14:tracePt t="123807" x="1589088" y="1839913"/>
          <p14:tracePt t="123821" x="1598613" y="1839913"/>
          <p14:tracePt t="123918" x="1589088" y="1839913"/>
          <p14:tracePt t="123927" x="1581150" y="1839913"/>
          <p14:tracePt t="123939" x="1571625" y="1839913"/>
          <p14:tracePt t="123962" x="1562100" y="1839913"/>
          <p14:tracePt t="123977" x="1554163" y="1839913"/>
          <p14:tracePt t="124002" x="1544638" y="1839913"/>
          <p14:tracePt t="124012" x="1527175" y="1839913"/>
          <p14:tracePt t="124037" x="1509713" y="1839913"/>
          <p14:tracePt t="124048" x="1500188" y="1839913"/>
          <p14:tracePt t="124072" x="1490663" y="1839913"/>
          <p14:tracePt t="124087" x="1482725" y="1839913"/>
          <p14:tracePt t="124136" x="1473200" y="1839913"/>
          <p14:tracePt t="124598" x="1482725" y="1839913"/>
          <p14:tracePt t="124620" x="1490663" y="1839913"/>
          <p14:tracePt t="124669" x="1500188" y="1830388"/>
          <p14:tracePt t="124695" x="1500188" y="1822450"/>
          <p14:tracePt t="124877" x="1500188" y="1812925"/>
          <p14:tracePt t="124889" x="1500188" y="1803400"/>
          <p14:tracePt t="124913" x="1500188" y="1795463"/>
          <p14:tracePt t="124926" x="1500188" y="1785938"/>
          <p14:tracePt t="124938" x="1500188" y="1776413"/>
          <p14:tracePt t="124965" x="1500188" y="1768475"/>
          <p14:tracePt t="124975" x="1500188" y="1758950"/>
          <p14:tracePt t="124986" x="1490663" y="1758950"/>
          <p14:tracePt t="125011" x="1482725" y="1751013"/>
          <p14:tracePt t="125169" x="1482725" y="1776413"/>
          <p14:tracePt t="125180" x="1482725" y="1812925"/>
          <p14:tracePt t="125200" x="1482725" y="1857375"/>
          <p14:tracePt t="125206" x="1482725" y="1919288"/>
          <p14:tracePt t="125221" x="1482725" y="2000250"/>
          <p14:tracePt t="125230" x="1482725" y="2152650"/>
          <p14:tracePt t="125255" x="1490663" y="2232025"/>
          <p14:tracePt t="125266" x="1554163" y="2347913"/>
          <p14:tracePt t="125289" x="1625600" y="2419350"/>
          <p14:tracePt t="125499" x="1608138" y="2446338"/>
          <p14:tracePt t="125511" x="1598613" y="2473325"/>
          <p14:tracePt t="125522" x="1589088" y="2509838"/>
          <p14:tracePt t="125533" x="1562100" y="2562225"/>
          <p14:tracePt t="125546" x="1544638" y="2652713"/>
          <p14:tracePt t="125557" x="1500188" y="2795588"/>
          <p14:tracePt t="125566" x="1438275" y="3108325"/>
          <p14:tracePt t="125585" x="1411288" y="3295650"/>
          <p14:tracePt t="125607" x="1411288" y="3446463"/>
          <p14:tracePt t="125619" x="1438275" y="3652838"/>
          <p14:tracePt t="125643" x="1473200" y="3759200"/>
          <p14:tracePt t="125657" x="1517650" y="3830638"/>
          <p14:tracePt t="125667" x="1625600" y="3956050"/>
          <p14:tracePt t="125912" x="1625600" y="3973513"/>
          <p14:tracePt t="125923" x="1608138" y="4010025"/>
          <p14:tracePt t="125937" x="1581150" y="4071938"/>
          <p14:tracePt t="125953" x="1562100" y="4170363"/>
          <p14:tracePt t="125959" x="1517650" y="4303713"/>
          <p14:tracePt t="125973" x="1509713" y="4581525"/>
          <p14:tracePt t="125996" x="1509713" y="4660900"/>
          <p14:tracePt t="126007" x="1509713" y="4724400"/>
          <p14:tracePt t="126019" x="1554163" y="4768850"/>
          <p14:tracePt t="126032" x="1581150" y="4768850"/>
          <p14:tracePt t="126301" x="1581150" y="4751388"/>
          <p14:tracePt t="126313" x="1581150" y="4724400"/>
          <p14:tracePt t="126326" x="1581150" y="4697413"/>
          <p14:tracePt t="126328" x="1581150" y="4687888"/>
          <p14:tracePt t="126349" x="1581150" y="4670425"/>
          <p14:tracePt t="126361" x="1581150" y="4652963"/>
          <p14:tracePt t="126389" x="1581150" y="4633913"/>
          <p14:tracePt t="126400" x="1589088" y="4625975"/>
          <p14:tracePt t="126410" x="1589088" y="4608513"/>
          <p14:tracePt t="126425" x="1608138" y="4598988"/>
          <p14:tracePt t="126456" x="1616075" y="4581525"/>
          <p14:tracePt t="126459" x="1625600" y="4554538"/>
          <p14:tracePt t="126484" x="1625600" y="4545013"/>
          <p14:tracePt t="126496" x="1625600" y="4537075"/>
          <p14:tracePt t="126520" x="1625600" y="4527550"/>
          <p14:tracePt t="126546" x="1633538" y="4527550"/>
          <p14:tracePt t="126556" x="1633538" y="4518025"/>
          <p14:tracePt t="126643" x="1643063" y="4518025"/>
          <p14:tracePt t="126668" x="1652588" y="4518025"/>
          <p14:tracePt t="127056" x="1633538" y="4446588"/>
          <p14:tracePt t="127068" x="1598613" y="4286250"/>
          <p14:tracePt t="127079" x="1544638" y="4062413"/>
          <p14:tracePt t="127092" x="1473200" y="3822700"/>
          <p14:tracePt t="127106" x="1419225" y="3544888"/>
          <p14:tracePt t="127116" x="1339850" y="3044825"/>
          <p14:tracePt t="127145" x="1339850" y="2795588"/>
          <p14:tracePt t="127153" x="1330325" y="2625725"/>
          <p14:tracePt t="127165" x="1330325" y="2393950"/>
          <p14:tracePt t="127190" x="1339850" y="2330450"/>
          <p14:tracePt t="127202" x="1384300" y="2286000"/>
          <p14:tracePt t="127215" x="1482725" y="2179638"/>
          <p14:tracePt t="127518" x="1490663" y="2170113"/>
          <p14:tracePt t="127530" x="1500188" y="2170113"/>
          <p14:tracePt t="127542" x="1500188" y="2160588"/>
          <p14:tracePt t="127553" x="1500188" y="2152650"/>
          <p14:tracePt t="127604" x="1517650" y="2133600"/>
          <p14:tracePt t="127614" x="1544638" y="2108200"/>
          <p14:tracePt t="127627" x="1571625" y="2081213"/>
          <p14:tracePt t="127640" x="1625600" y="2017713"/>
          <p14:tracePt t="127652" x="1768475" y="1893888"/>
          <p14:tracePt t="127689" x="1884363" y="1776413"/>
          <p14:tracePt t="127701" x="1965325" y="1704975"/>
          <p14:tracePt t="127713" x="2062163" y="1616075"/>
          <p14:tracePt t="127725" x="2179638" y="1544638"/>
          <p14:tracePt t="127738" x="2438400" y="1393825"/>
          <p14:tracePt t="127994" x="2438400" y="1419225"/>
          <p14:tracePt t="128008" x="2419350" y="1438275"/>
          <p14:tracePt t="128016" x="2411413" y="1455738"/>
          <p14:tracePt t="128029" x="2401888" y="1455738"/>
          <p14:tracePt t="128040" x="2393950" y="1482725"/>
          <p14:tracePt t="128077" x="2384425" y="1490663"/>
          <p14:tracePt t="128127" x="2357438" y="1509713"/>
          <p14:tracePt t="128139" x="2347913" y="1527175"/>
          <p14:tracePt t="128158" x="2330450" y="1554163"/>
          <p14:tracePt t="128173" x="2295525" y="1616075"/>
          <p14:tracePt t="128188" x="2286000" y="1643063"/>
          <p14:tracePt t="128200" x="2276475" y="1660525"/>
          <p14:tracePt t="128215" x="2276475" y="1679575"/>
          <p14:tracePt t="128225" x="2276475" y="1714500"/>
          <p14:tracePt t="128249" x="2276475" y="1724025"/>
          <p14:tracePt t="128262" x="2276475" y="1741488"/>
          <p14:tracePt t="128528" x="2276475" y="1731963"/>
          <p14:tracePt t="128545" x="2276475" y="1714500"/>
          <p14:tracePt t="128553" x="2276475" y="1704975"/>
          <p14:tracePt t="128565" x="2276475" y="1687513"/>
          <p14:tracePt t="128576" x="2276475" y="1670050"/>
          <p14:tracePt t="128608" x="2276475" y="1652588"/>
          <p14:tracePt t="128614" x="2276475" y="1643063"/>
          <p14:tracePt t="128626" x="2259013" y="1643063"/>
          <p14:tracePt t="128662" x="2251075" y="1633538"/>
          <p14:tracePt t="128675" x="2241550" y="1633538"/>
          <p14:tracePt t="128752" x="2232025" y="1633538"/>
          <p14:tracePt t="128772" x="2224088" y="1633538"/>
          <p14:tracePt t="128822" x="2214563" y="1633538"/>
          <p14:tracePt t="128846" x="2205038" y="1633538"/>
          <p14:tracePt t="128867" x="2197100" y="1633538"/>
          <p14:tracePt t="128876" x="2187575" y="1633538"/>
          <p14:tracePt t="128884" x="2170113" y="1633538"/>
          <p14:tracePt t="128906" x="2160588" y="1633538"/>
          <p14:tracePt t="129576" x="2152650" y="1633538"/>
          <p14:tracePt t="129588" x="2152650" y="1625600"/>
          <p14:tracePt t="129600" x="2143125" y="1625600"/>
          <p14:tracePt t="129626" x="2133600" y="1625600"/>
          <p14:tracePt t="129638" x="2125663" y="1616075"/>
          <p14:tracePt t="129660" x="2116138" y="1608138"/>
          <p14:tracePt t="129745" x="2108200" y="1608138"/>
          <p14:tracePt t="129758" x="2098675" y="1608138"/>
          <p14:tracePt t="129782" x="2089150" y="1608138"/>
          <p14:tracePt t="129795" x="2081213" y="1608138"/>
          <p14:tracePt t="129807" x="2071688" y="1608138"/>
          <p14:tracePt t="129823" x="2054225" y="1616075"/>
          <p14:tracePt t="129842" x="2036763" y="1616075"/>
          <p14:tracePt t="129855" x="2027238" y="1616075"/>
          <p14:tracePt t="129880" x="2017713" y="1616075"/>
          <p14:tracePt t="129893" x="2009775" y="1616075"/>
          <p14:tracePt t="129904" x="2000250" y="1616075"/>
          <p14:tracePt t="129919" x="1990725" y="1616075"/>
          <p14:tracePt t="129930" x="1982788" y="1616075"/>
          <p14:tracePt t="129952" x="1973263" y="1616075"/>
          <p14:tracePt t="129977" x="1965325" y="1616075"/>
          <p14:tracePt t="130100" x="1973263" y="1616075"/>
          <p14:tracePt t="130126" x="1982788" y="1616075"/>
          <p14:tracePt t="130138" x="1990725" y="1616075"/>
          <p14:tracePt t="130184" x="2000250" y="1616075"/>
          <p14:tracePt t="132170" x="2017713" y="1608138"/>
          <p14:tracePt t="132180" x="2027238" y="1598613"/>
          <p14:tracePt t="132533" x="2044700" y="1598613"/>
          <p14:tracePt t="132545" x="2071688" y="1598613"/>
          <p14:tracePt t="132562" x="2081213" y="1598613"/>
          <p14:tracePt t="132576" x="2098675" y="1598613"/>
          <p14:tracePt t="132582" x="2116138" y="1589088"/>
          <p14:tracePt t="132593" x="2125663" y="1589088"/>
          <p14:tracePt t="132619" x="2143125" y="1581150"/>
          <p14:tracePt t="132655" x="2152650" y="1581150"/>
          <p14:tracePt t="132670" x="2170113" y="1581150"/>
          <p14:tracePt t="132690" x="2179638" y="1581150"/>
          <p14:tracePt t="132706" x="2205038" y="1571625"/>
          <p14:tracePt t="132729" x="2224088" y="1571625"/>
          <p14:tracePt t="132739" x="2241550" y="1562100"/>
          <p14:tracePt t="133150" x="2232025" y="1562100"/>
          <p14:tracePt t="133160" x="2205038" y="1598613"/>
          <p14:tracePt t="133169" x="2179638" y="1633538"/>
          <p14:tracePt t="133190" x="2170113" y="1660525"/>
          <p14:tracePt t="133201" x="2143125" y="1724025"/>
          <p14:tracePt t="133231" x="2133600" y="1731963"/>
          <p14:tracePt t="133237" x="2125663" y="1751013"/>
          <p14:tracePt t="133255" x="2116138" y="1776413"/>
          <p14:tracePt t="133266" x="2108200" y="1776413"/>
          <p14:tracePt t="133593" x="2098675" y="1785938"/>
          <p14:tracePt t="133606" x="2098675" y="1803400"/>
          <p14:tracePt t="133615" x="2089150" y="1812925"/>
          <p14:tracePt t="133628" x="2089150" y="1822450"/>
          <p14:tracePt t="133640" x="2081213" y="1830388"/>
          <p14:tracePt t="133668" x="2081213" y="1839913"/>
          <p14:tracePt t="133682" x="2071688" y="1839913"/>
          <p14:tracePt t="133799" x="2071688" y="1830388"/>
          <p14:tracePt t="133811" x="2071688" y="1812925"/>
          <p14:tracePt t="133824" x="2071688" y="1803400"/>
          <p14:tracePt t="133826" x="2071688" y="1795463"/>
          <p14:tracePt t="133849" x="2071688" y="1776413"/>
          <p14:tracePt t="133874" x="2081213" y="1768475"/>
          <p14:tracePt t="133887" x="2081213" y="1758950"/>
          <p14:tracePt t="133921" x="2081213" y="1751013"/>
          <p14:tracePt t="133944" x="2089150" y="1724025"/>
          <p14:tracePt t="133957" x="2108200" y="1714500"/>
          <p14:tracePt t="133969" x="2116138" y="1697038"/>
          <p14:tracePt t="133981" x="2133600" y="1679575"/>
          <p14:tracePt t="133993" x="2143125" y="1660525"/>
          <p14:tracePt t="134007" x="2160588" y="1652588"/>
          <p14:tracePt t="134346" x="2170113" y="1643063"/>
          <p14:tracePt t="134360" x="2170113" y="1625600"/>
          <p14:tracePt t="134384" x="2170113" y="1616075"/>
          <p14:tracePt t="134396" x="2170113" y="1608138"/>
          <p14:tracePt t="134408" x="2170113" y="1598613"/>
          <p14:tracePt t="134435" x="2170113" y="1589088"/>
          <p14:tracePt t="134446" x="2170113" y="1581150"/>
          <p14:tracePt t="134529" x="2170113" y="1571625"/>
          <p14:tracePt t="134555" x="2160588" y="1571625"/>
          <p14:tracePt t="134565" x="2152650" y="1562100"/>
          <p14:tracePt t="134577" x="2152650" y="1554163"/>
          <p14:tracePt t="134602" x="2152650" y="1544638"/>
          <p14:tracePt t="134643" x="2143125" y="1536700"/>
          <p14:tracePt t="134700" x="2133600" y="1536700"/>
          <p14:tracePt t="136318" x="2143125" y="1536700"/>
          <p14:tracePt t="136333" x="2152650" y="1527175"/>
          <p14:tracePt t="136343" x="2170113" y="1527175"/>
          <p14:tracePt t="136359" x="2187575" y="1527175"/>
          <p14:tracePt t="136375" x="2187575" y="1517650"/>
          <p14:tracePt t="136378" x="2224088" y="1517650"/>
          <p14:tracePt t="136392" x="2232025" y="1517650"/>
          <p14:tracePt t="136415" x="2241550" y="1517650"/>
          <p14:tracePt t="136425" x="2259013" y="1517650"/>
          <p14:tracePt t="136463" x="2268538" y="1517650"/>
          <p14:tracePt t="136562" x="2276475" y="1517650"/>
          <p14:tracePt t="136574" x="2276475" y="1527175"/>
          <p14:tracePt t="136589" x="2276475" y="1536700"/>
          <p14:tracePt t="136605" x="2276475" y="1554163"/>
          <p14:tracePt t="136621" x="2286000" y="1571625"/>
          <p14:tracePt t="136634" x="2295525" y="1581150"/>
          <p14:tracePt t="136645" x="2312988" y="1643063"/>
          <p14:tracePt t="136672" x="2322513" y="1697038"/>
          <p14:tracePt t="136683" x="2357438" y="1822450"/>
          <p14:tracePt t="136695" x="2374900" y="1857375"/>
          <p14:tracePt t="136720" x="2401888" y="1901825"/>
          <p14:tracePt t="136733" x="2438400" y="1938338"/>
          <p14:tracePt t="137445" x="2438400" y="1946275"/>
          <p14:tracePt t="137461" x="2438400" y="1955800"/>
          <p14:tracePt t="137487" x="2438400" y="1973263"/>
          <p14:tracePt t="137500" x="2438400" y="1982788"/>
          <p14:tracePt t="137510" x="2438400" y="1990725"/>
          <p14:tracePt t="137534" x="2438400" y="2009775"/>
          <p14:tracePt t="137538" x="2455863" y="2036763"/>
          <p14:tracePt t="137561" x="2465388" y="2036763"/>
          <p14:tracePt t="137574" x="2482850" y="2044700"/>
          <p14:tracePt t="137596" x="2490788" y="2044700"/>
          <p14:tracePt t="137608" x="2500313" y="2044700"/>
          <p14:tracePt t="137620" x="2536825" y="2071688"/>
          <p14:tracePt t="137646" x="2562225" y="2098675"/>
          <p14:tracePt t="137657" x="2625725" y="2214563"/>
          <p14:tracePt t="137686" x="2652713" y="2312988"/>
          <p14:tracePt t="137693" x="2687638" y="2411413"/>
          <p14:tracePt t="137706" x="2741613" y="2554288"/>
          <p14:tracePt t="137720" x="2776538" y="2625725"/>
          <p14:tracePt t="137743" x="2857500" y="2776538"/>
          <p14:tracePt t="137755" x="2901950" y="2874963"/>
          <p14:tracePt t="138083" x="2901950" y="2894013"/>
          <p14:tracePt t="138095" x="2901950" y="2928938"/>
          <p14:tracePt t="138107" x="2901950" y="3000375"/>
          <p14:tracePt t="138128" x="2901950" y="3133725"/>
          <p14:tracePt t="138132" x="2884488" y="3348038"/>
          <p14:tracePt t="138142" x="2884488" y="3822700"/>
          <p14:tracePt t="138168" x="2901950" y="3990975"/>
          <p14:tracePt t="138181" x="2928938" y="4116388"/>
          <p14:tracePt t="138193" x="2982913" y="4251325"/>
          <p14:tracePt t="138217" x="3000375" y="4276725"/>
          <p14:tracePt t="138229" x="3027363" y="4286250"/>
          <p14:tracePt t="138352" x="3027363" y="4268788"/>
          <p14:tracePt t="138363" x="3027363" y="4224338"/>
          <p14:tracePt t="138374" x="3009900" y="4143375"/>
          <p14:tracePt t="138390" x="3000375" y="4044950"/>
          <p14:tracePt t="138406" x="2990850" y="3938588"/>
          <p14:tracePt t="138410" x="2973388" y="3786188"/>
          <p14:tracePt t="138425" x="2973388" y="3741738"/>
          <p14:tracePt t="138448" x="2965450" y="3705225"/>
          <p14:tracePt t="138461" x="2965450" y="3643313"/>
          <p14:tracePt t="138484" x="2965450" y="3608388"/>
          <p14:tracePt t="138496" x="2990850" y="3536950"/>
          <p14:tracePt t="138520" x="3009900" y="3509963"/>
          <p14:tracePt t="138534" x="3017838" y="3482975"/>
          <p14:tracePt t="138546" x="3044825" y="3438525"/>
          <p14:tracePt t="138577" x="3062288" y="3411538"/>
          <p14:tracePt t="138582" x="3089275" y="3348038"/>
          <p14:tracePt t="138595" x="3098800" y="3330575"/>
          <p14:tracePt t="138619" x="3098800" y="3303588"/>
          <p14:tracePt t="138628" x="3098800" y="3295650"/>
          <p14:tracePt t="138654" x="3098800" y="3286125"/>
          <p14:tracePt t="138680" x="3098800" y="3276600"/>
          <p14:tracePt t="138825" x="3089275" y="3276600"/>
          <p14:tracePt t="138850" x="3089275" y="3268663"/>
          <p14:tracePt t="138960" x="3081338" y="3268663"/>
          <p14:tracePt t="138984" x="3071813" y="3286125"/>
          <p14:tracePt t="138997" x="3054350" y="3322638"/>
          <p14:tracePt t="139014" x="3036888" y="3394075"/>
          <p14:tracePt t="139019" x="2982913" y="3473450"/>
          <p14:tracePt t="139035" x="2874963" y="3670300"/>
          <p14:tracePt t="139049" x="2840038" y="3776663"/>
          <p14:tracePt t="139070" x="2803525" y="3956050"/>
          <p14:tracePt t="139092" x="2803525" y="4000500"/>
          <p14:tracePt t="139105" x="2803525" y="4044950"/>
          <p14:tracePt t="139117" x="2803525" y="4125913"/>
          <p14:tracePt t="139144" x="2822575" y="4179888"/>
          <p14:tracePt t="139155" x="2830513" y="4251325"/>
          <p14:tracePt t="139182" x="2840038" y="4276725"/>
          <p14:tracePt t="139190" x="2840038" y="4303713"/>
          <p14:tracePt t="139202" x="2857500" y="4348163"/>
          <p14:tracePt t="139217" x="2874963" y="4375150"/>
          <p14:tracePt t="139238" x="2884488" y="4394200"/>
          <p14:tracePt t="139251" x="2884488" y="4411663"/>
          <p14:tracePt t="139287" x="2894013" y="4411663"/>
          <p14:tracePt t="139445" x="2894013" y="4375150"/>
          <p14:tracePt t="139464" x="2894013" y="4322763"/>
          <p14:tracePt t="139483" x="2894013" y="4295775"/>
          <p14:tracePt t="139496" x="2894013" y="4259263"/>
          <p14:tracePt t="139519" x="2894013" y="4214813"/>
          <p14:tracePt t="139521" x="2894013" y="4205288"/>
          <p14:tracePt t="139542" x="2894013" y="4187825"/>
          <p14:tracePt t="139555" x="2894013" y="4170363"/>
          <p14:tracePt t="139580" x="2894013" y="4152900"/>
          <p14:tracePt t="139933" x="2884488" y="4152900"/>
          <p14:tracePt t="140006" x="2884488" y="4160838"/>
          <p14:tracePt t="140017" x="2884488" y="4179888"/>
          <p14:tracePt t="140029" x="2884488" y="4197350"/>
          <p14:tracePt t="140042" x="2911475" y="4205288"/>
          <p14:tracePt t="140068" x="2938463" y="4205288"/>
          <p14:tracePt t="140078" x="3017838" y="4205288"/>
          <p14:tracePt t="140102" x="3081338" y="4205288"/>
          <p14:tracePt t="140115" x="3143250" y="4197350"/>
          <p14:tracePt t="140127" x="3268663" y="4187825"/>
          <p14:tracePt t="140157" x="3330575" y="4187825"/>
          <p14:tracePt t="140174" x="3554413" y="4152900"/>
          <p14:tracePt t="140189" x="3679825" y="4098925"/>
          <p14:tracePt t="140200" x="3803650" y="4071938"/>
          <p14:tracePt t="140216" x="3894138" y="4054475"/>
          <p14:tracePt t="140225" x="4044950" y="3983038"/>
          <p14:tracePt t="140250" x="4125913" y="3946525"/>
          <p14:tracePt t="140261" x="4348163" y="3857625"/>
          <p14:tracePt t="140286" x="4537075" y="3786188"/>
          <p14:tracePt t="140298" x="4625975" y="3759200"/>
          <p14:tracePt t="140310" x="4687888" y="3741738"/>
          <p14:tracePt t="140326" x="4759325" y="3732213"/>
          <p14:tracePt t="140347" x="4803775" y="3724275"/>
          <p14:tracePt t="140377" x="4857750" y="3714750"/>
          <p14:tracePt t="140393" x="4973638" y="3697288"/>
          <p14:tracePt t="140736" x="4973638" y="3679825"/>
          <p14:tracePt t="140748" x="4973638" y="3660775"/>
          <p14:tracePt t="140762" x="4973638" y="3652838"/>
          <p14:tracePt t="140771" x="5018088" y="3633788"/>
          <p14:tracePt t="140785" x="5099050" y="3598863"/>
          <p14:tracePt t="140796" x="5259388" y="3536950"/>
          <p14:tracePt t="140809" x="5348288" y="3517900"/>
          <p14:tracePt t="140830" x="5527675" y="3482975"/>
          <p14:tracePt t="140858" x="5608638" y="3473450"/>
          <p14:tracePt t="140870" x="5670550" y="3473450"/>
          <p14:tracePt t="140882" x="5803900" y="3473450"/>
          <p14:tracePt t="140905" x="5919788" y="3490913"/>
          <p14:tracePt t="140920" x="6269038" y="3509963"/>
          <p14:tracePt t="140941" x="6438900" y="3509963"/>
          <p14:tracePt t="140956" x="6599238" y="3517900"/>
          <p14:tracePt t="140967" x="6911975" y="3589338"/>
          <p14:tracePt t="140991" x="7062788" y="3633788"/>
          <p14:tracePt t="141004" x="7296150" y="3776663"/>
          <p14:tracePt t="141016" x="7375525" y="3848100"/>
          <p14:tracePt t="141041" x="7419975" y="3902075"/>
          <p14:tracePt t="141052" x="7439025" y="3938588"/>
          <p14:tracePt t="141068" x="7456488" y="3990975"/>
          <p14:tracePt t="141088" x="7466013" y="4017963"/>
          <p14:tracePt t="141101" x="7473950" y="4044950"/>
          <p14:tracePt t="141126" x="7473950" y="4054475"/>
          <p14:tracePt t="141137" x="7500938" y="4071938"/>
          <p14:tracePt t="141151" x="7554913" y="4081463"/>
          <p14:tracePt t="141176" x="7572375" y="4081463"/>
          <p14:tracePt t="141187" x="7589838" y="4081463"/>
          <p14:tracePt t="141212" x="7653338" y="4071938"/>
          <p14:tracePt t="141235" x="7688263" y="4054475"/>
          <p14:tracePt t="141247" x="7724775" y="4027488"/>
          <p14:tracePt t="141264" x="7759700" y="4017963"/>
          <p14:tracePt t="141270" x="7804150" y="4000500"/>
          <p14:tracePt t="141285" x="7848600" y="3973513"/>
          <p14:tracePt t="141297" x="7885113" y="3973513"/>
          <p14:tracePt t="141318" x="7929563" y="3946525"/>
          <p14:tracePt t="141336" x="7947025" y="3938588"/>
          <p14:tracePt t="141356" x="7956550" y="3938588"/>
          <p14:tracePt t="141370" x="8001000" y="3911600"/>
          <p14:tracePt t="141395" x="8018463" y="3894138"/>
          <p14:tracePt t="141406" x="8072438" y="3867150"/>
          <p14:tracePt t="141429" x="8108950" y="3857625"/>
          <p14:tracePt t="141442" x="8134350" y="3848100"/>
          <p14:tracePt t="141566" x="0" y="0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6553200" y="704820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1042D85B-12C4-414B-AD69-3D28E8F8E105}" type="slidenum">
              <a:rPr lang="en-US" altLang="en-US" smtClean="0"/>
              <a:pPr eaLnBrk="1" hangingPunct="1"/>
              <a:t>4</a:t>
            </a:fld>
            <a:endParaRPr lang="en-US" altLang="en-US" smtClean="0"/>
          </a:p>
        </p:txBody>
      </p:sp>
      <p:sp>
        <p:nvSpPr>
          <p:cNvPr id="8200" name="Line 9"/>
          <p:cNvSpPr>
            <a:spLocks noChangeShapeType="1"/>
          </p:cNvSpPr>
          <p:nvPr/>
        </p:nvSpPr>
        <p:spPr bwMode="auto">
          <a:xfrm>
            <a:off x="3556830" y="5721244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grpSp>
        <p:nvGrpSpPr>
          <p:cNvPr id="15" name="Group 14"/>
          <p:cNvGrpSpPr/>
          <p:nvPr/>
        </p:nvGrpSpPr>
        <p:grpSpPr>
          <a:xfrm>
            <a:off x="98954" y="2123855"/>
            <a:ext cx="8947376" cy="4589988"/>
            <a:chOff x="98954" y="2258870"/>
            <a:chExt cx="8947376" cy="4589988"/>
          </a:xfrm>
        </p:grpSpPr>
        <p:grpSp>
          <p:nvGrpSpPr>
            <p:cNvPr id="8201" name="Group 43"/>
            <p:cNvGrpSpPr>
              <a:grpSpLocks/>
            </p:cNvGrpSpPr>
            <p:nvPr/>
          </p:nvGrpSpPr>
          <p:grpSpPr bwMode="auto">
            <a:xfrm>
              <a:off x="98954" y="2258870"/>
              <a:ext cx="8947376" cy="4589988"/>
              <a:chOff x="-95" y="414"/>
              <a:chExt cx="5776" cy="3011"/>
            </a:xfrm>
          </p:grpSpPr>
          <p:grpSp>
            <p:nvGrpSpPr>
              <p:cNvPr id="8223" name="Group 42"/>
              <p:cNvGrpSpPr>
                <a:grpSpLocks/>
              </p:cNvGrpSpPr>
              <p:nvPr/>
            </p:nvGrpSpPr>
            <p:grpSpPr bwMode="auto">
              <a:xfrm>
                <a:off x="-95" y="414"/>
                <a:ext cx="5776" cy="3011"/>
                <a:chOff x="-92" y="414"/>
                <a:chExt cx="5776" cy="3011"/>
              </a:xfrm>
            </p:grpSpPr>
            <p:pic>
              <p:nvPicPr>
                <p:cNvPr id="8226" name="Picture 16" descr="potential_force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7854" t="10034" r="6654" b="12686"/>
                <a:stretch>
                  <a:fillRect/>
                </a:stretch>
              </p:blipFill>
              <p:spPr bwMode="auto">
                <a:xfrm>
                  <a:off x="996" y="414"/>
                  <a:ext cx="3766" cy="268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8227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2215" y="3122"/>
                  <a:ext cx="2441" cy="3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 sz="2400" i="1" dirty="0">
                      <a:latin typeface="Times New Roman" pitchFamily="18" charset="0"/>
                    </a:rPr>
                    <a:t> </a:t>
                  </a:r>
                  <a:r>
                    <a:rPr lang="el-GR" altLang="en-US" sz="2400" i="1" dirty="0">
                      <a:latin typeface="Times New Roman" pitchFamily="18" charset="0"/>
                    </a:rPr>
                    <a:t>ξ</a:t>
                  </a:r>
                  <a:r>
                    <a:rPr lang="en-US" altLang="en-US" sz="2400" i="1" dirty="0" smtClean="0">
                      <a:latin typeface="Times New Roman" pitchFamily="18" charset="0"/>
                    </a:rPr>
                    <a:t> = </a:t>
                  </a:r>
                  <a:r>
                    <a:rPr lang="en-US" altLang="en-US" sz="2400" dirty="0" smtClean="0">
                      <a:latin typeface="Times New Roman" pitchFamily="18" charset="0"/>
                    </a:rPr>
                    <a:t>(</a:t>
                  </a:r>
                  <a:r>
                    <a:rPr lang="en-US" altLang="en-US" sz="2400" i="1" dirty="0">
                      <a:latin typeface="Times New Roman" pitchFamily="18" charset="0"/>
                    </a:rPr>
                    <a:t>x-x</a:t>
                  </a:r>
                  <a:r>
                    <a:rPr lang="en-US" altLang="en-US" sz="2400" baseline="-25000" dirty="0">
                      <a:latin typeface="Times New Roman" pitchFamily="18" charset="0"/>
                    </a:rPr>
                    <a:t>0</a:t>
                  </a:r>
                  <a:r>
                    <a:rPr lang="en-US" altLang="en-US" sz="2400" dirty="0">
                      <a:latin typeface="Times New Roman" pitchFamily="18" charset="0"/>
                    </a:rPr>
                    <a:t>) </a:t>
                  </a:r>
                  <a:r>
                    <a:rPr lang="en-CA" altLang="en-US" sz="2400" dirty="0">
                      <a:latin typeface="Times New Roman" pitchFamily="18" charset="0"/>
                    </a:rPr>
                    <a:t>[</a:t>
                  </a:r>
                  <a:r>
                    <a:rPr lang="en-CA" altLang="en-US" sz="2400" dirty="0" smtClean="0">
                      <a:latin typeface="Times New Roman" pitchFamily="18" charset="0"/>
                    </a:rPr>
                    <a:t>displacement]</a:t>
                  </a:r>
                  <a:endParaRPr lang="el-GR" altLang="en-US" sz="2400" dirty="0">
                    <a:latin typeface="Times New Roman" pitchFamily="18" charset="0"/>
                  </a:endParaRPr>
                </a:p>
              </p:txBody>
            </p:sp>
            <p:sp>
              <p:nvSpPr>
                <p:cNvPr id="8228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-92" y="1460"/>
                  <a:ext cx="1173" cy="2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 sz="2200" i="1" dirty="0" smtClean="0">
                      <a:solidFill>
                        <a:srgbClr val="FF0000"/>
                      </a:solidFill>
                      <a:latin typeface="Times New Roman" pitchFamily="18" charset="0"/>
                    </a:rPr>
                    <a:t>U </a:t>
                  </a:r>
                  <a:r>
                    <a:rPr lang="en-US" altLang="en-US" sz="2200" i="1" dirty="0">
                      <a:solidFill>
                        <a:srgbClr val="FF0000"/>
                      </a:solidFill>
                      <a:latin typeface="Times New Roman" pitchFamily="18" charset="0"/>
                    </a:rPr>
                    <a:t>= </a:t>
                  </a:r>
                  <a:r>
                    <a:rPr lang="en-US" altLang="en-US" sz="2200" i="1" dirty="0" smtClean="0">
                      <a:solidFill>
                        <a:srgbClr val="FF0000"/>
                      </a:solidFill>
                      <a:latin typeface="Times New Roman" pitchFamily="18" charset="0"/>
                    </a:rPr>
                    <a:t>k</a:t>
                  </a:r>
                  <a:r>
                    <a:rPr lang="en-US" altLang="en-US" sz="2200" dirty="0" smtClean="0">
                      <a:solidFill>
                        <a:srgbClr val="FF0000"/>
                      </a:solidFill>
                      <a:latin typeface="Times New Roman" pitchFamily="18" charset="0"/>
                    </a:rPr>
                    <a:t>(</a:t>
                  </a:r>
                  <a:r>
                    <a:rPr lang="en-US" altLang="en-US" sz="2200" i="1" dirty="0" smtClean="0">
                      <a:solidFill>
                        <a:srgbClr val="FF0000"/>
                      </a:solidFill>
                      <a:latin typeface="Times New Roman" pitchFamily="18" charset="0"/>
                    </a:rPr>
                    <a:t>x-x</a:t>
                  </a:r>
                  <a:r>
                    <a:rPr lang="en-US" altLang="en-US" sz="2200" baseline="-25000" dirty="0" smtClean="0">
                      <a:solidFill>
                        <a:srgbClr val="FF0000"/>
                      </a:solidFill>
                      <a:latin typeface="Times New Roman" pitchFamily="18" charset="0"/>
                    </a:rPr>
                    <a:t>0</a:t>
                  </a:r>
                  <a:r>
                    <a:rPr lang="en-US" altLang="en-US" sz="2200" dirty="0" smtClean="0">
                      <a:solidFill>
                        <a:srgbClr val="FF0000"/>
                      </a:solidFill>
                      <a:latin typeface="Times New Roman" pitchFamily="18" charset="0"/>
                    </a:rPr>
                    <a:t>)</a:t>
                  </a:r>
                  <a:r>
                    <a:rPr lang="en-US" altLang="en-US" sz="2200" baseline="30000" dirty="0" smtClean="0">
                      <a:solidFill>
                        <a:srgbClr val="FF0000"/>
                      </a:solidFill>
                      <a:latin typeface="Times New Roman" pitchFamily="18" charset="0"/>
                    </a:rPr>
                    <a:t>2</a:t>
                  </a:r>
                  <a:r>
                    <a:rPr lang="en-US" altLang="en-US" sz="2200" dirty="0" smtClean="0">
                      <a:solidFill>
                        <a:srgbClr val="FF0000"/>
                      </a:solidFill>
                      <a:latin typeface="Times New Roman" pitchFamily="18" charset="0"/>
                    </a:rPr>
                    <a:t>/2</a:t>
                  </a:r>
                  <a:endParaRPr lang="en-US" altLang="en-US" sz="2200" dirty="0">
                    <a:solidFill>
                      <a:srgbClr val="FF0000"/>
                    </a:solidFill>
                    <a:latin typeface="Times New Roman" pitchFamily="18" charset="0"/>
                  </a:endParaRPr>
                </a:p>
              </p:txBody>
            </p:sp>
            <p:sp>
              <p:nvSpPr>
                <p:cNvPr id="8229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4655" y="1460"/>
                  <a:ext cx="1029" cy="283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charset="0"/>
                      <a:cs typeface="Times New Roman" pitchFamily="18" charset="0"/>
                    </a:defRPr>
                  </a:lvl9pPr>
                </a:lstStyle>
                <a:p>
                  <a:pPr eaLnBrk="1" hangingPunct="1"/>
                  <a:r>
                    <a:rPr lang="en-US" altLang="en-US" sz="2200" i="1" dirty="0" smtClean="0">
                      <a:solidFill>
                        <a:srgbClr val="0033CC"/>
                      </a:solidFill>
                      <a:latin typeface="Times New Roman" pitchFamily="18" charset="0"/>
                    </a:rPr>
                    <a:t>F = -k</a:t>
                  </a:r>
                  <a:r>
                    <a:rPr lang="en-US" altLang="en-US" sz="2200" dirty="0" smtClean="0">
                      <a:solidFill>
                        <a:srgbClr val="0033CC"/>
                      </a:solidFill>
                      <a:latin typeface="Times New Roman" pitchFamily="18" charset="0"/>
                    </a:rPr>
                    <a:t>(</a:t>
                  </a:r>
                  <a:r>
                    <a:rPr lang="en-US" altLang="en-US" sz="2200" i="1" dirty="0" smtClean="0">
                      <a:solidFill>
                        <a:srgbClr val="0033CC"/>
                      </a:solidFill>
                      <a:latin typeface="Times New Roman" pitchFamily="18" charset="0"/>
                    </a:rPr>
                    <a:t>x-x</a:t>
                  </a:r>
                  <a:r>
                    <a:rPr lang="en-US" altLang="en-US" sz="2200" baseline="-25000" dirty="0" smtClean="0">
                      <a:solidFill>
                        <a:srgbClr val="0033CC"/>
                      </a:solidFill>
                      <a:latin typeface="Times New Roman" pitchFamily="18" charset="0"/>
                    </a:rPr>
                    <a:t>0</a:t>
                  </a:r>
                  <a:r>
                    <a:rPr lang="en-US" altLang="en-US" sz="2200" dirty="0" smtClean="0">
                      <a:solidFill>
                        <a:srgbClr val="0033CC"/>
                      </a:solidFill>
                      <a:latin typeface="Times New Roman" pitchFamily="18" charset="0"/>
                    </a:rPr>
                    <a:t>)</a:t>
                  </a:r>
                  <a:endParaRPr lang="en-US" altLang="en-US" sz="2200" dirty="0">
                    <a:solidFill>
                      <a:srgbClr val="0033CC"/>
                    </a:solidFill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8224" name="Line 17"/>
              <p:cNvSpPr>
                <a:spLocks noChangeShapeType="1"/>
              </p:cNvSpPr>
              <p:nvPr/>
            </p:nvSpPr>
            <p:spPr bwMode="auto">
              <a:xfrm>
                <a:off x="2426" y="532"/>
                <a:ext cx="852" cy="240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cxnSp>
            <p:nvCxnSpPr>
              <p:cNvPr id="14" name="Straight Connector 13"/>
              <p:cNvCxnSpPr/>
              <p:nvPr/>
            </p:nvCxnSpPr>
            <p:spPr>
              <a:xfrm>
                <a:off x="1176" y="1744"/>
                <a:ext cx="3361" cy="0"/>
              </a:xfrm>
              <a:prstGeom prst="line">
                <a:avLst/>
              </a:prstGeom>
              <a:ln w="28575">
                <a:prstDash val="sys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3" name="Straight Arrow Connector 2"/>
            <p:cNvCxnSpPr/>
            <p:nvPr/>
          </p:nvCxnSpPr>
          <p:spPr bwMode="auto">
            <a:xfrm>
              <a:off x="4329812" y="3231888"/>
              <a:ext cx="1194326" cy="0"/>
            </a:xfrm>
            <a:prstGeom prst="straightConnector1">
              <a:avLst/>
            </a:prstGeom>
            <a:ln w="28575">
              <a:solidFill>
                <a:srgbClr val="0033CC"/>
              </a:solidFill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 bwMode="auto">
            <a:xfrm flipH="1">
              <a:off x="2186735" y="3834045"/>
              <a:ext cx="921691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9" name="TextBox 38"/>
          <p:cNvSpPr txBox="1"/>
          <p:nvPr/>
        </p:nvSpPr>
        <p:spPr>
          <a:xfrm>
            <a:off x="6192180" y="781542"/>
            <a:ext cx="301533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7800" indent="-177800">
              <a:buFontTx/>
              <a:buChar char="-"/>
            </a:pPr>
            <a:r>
              <a:rPr lang="en-CA" dirty="0" smtClean="0">
                <a:latin typeface="Times New Roman" panose="02020603050405020304" pitchFamily="18" charset="0"/>
              </a:rPr>
              <a:t>Force always opposes the displacement</a:t>
            </a:r>
          </a:p>
          <a:p>
            <a:pPr marL="177800" indent="-177800">
              <a:buFontTx/>
              <a:buChar char="-"/>
            </a:pPr>
            <a:r>
              <a:rPr lang="en-CA" dirty="0" smtClean="0">
                <a:latin typeface="Times New Roman" panose="02020603050405020304" pitchFamily="18" charset="0"/>
              </a:rPr>
              <a:t>Potential </a:t>
            </a:r>
            <a:r>
              <a:rPr lang="en-CA" dirty="0">
                <a:latin typeface="Times New Roman" panose="02020603050405020304" pitchFamily="18" charset="0"/>
              </a:rPr>
              <a:t>energy </a:t>
            </a:r>
            <a:r>
              <a:rPr lang="en-CA" dirty="0" smtClean="0">
                <a:latin typeface="Times New Roman" panose="02020603050405020304" pitchFamily="18" charset="0"/>
              </a:rPr>
              <a:t>is symmetric with </a:t>
            </a:r>
            <a:r>
              <a:rPr lang="en-CA" dirty="0">
                <a:latin typeface="Times New Roman" panose="02020603050405020304" pitchFamily="18" charset="0"/>
              </a:rPr>
              <a:t>respect to compression </a:t>
            </a:r>
            <a:r>
              <a:rPr lang="en-CA" dirty="0" smtClean="0">
                <a:latin typeface="Times New Roman" panose="02020603050405020304" pitchFamily="18" charset="0"/>
              </a:rPr>
              <a:t>and expansion</a:t>
            </a:r>
            <a:endParaRPr lang="en-CA" dirty="0">
              <a:latin typeface="Times New Roman" panose="02020603050405020304" pitchFamily="18" charset="0"/>
            </a:endParaRPr>
          </a:p>
        </p:txBody>
      </p:sp>
      <p:sp>
        <p:nvSpPr>
          <p:cNvPr id="41" name="Text Box 49"/>
          <p:cNvSpPr txBox="1">
            <a:spLocks noChangeArrowheads="1"/>
          </p:cNvSpPr>
          <p:nvPr/>
        </p:nvSpPr>
        <p:spPr bwMode="auto">
          <a:xfrm>
            <a:off x="-18510" y="98630"/>
            <a:ext cx="910217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en-US" sz="2200" dirty="0" smtClean="0">
                <a:solidFill>
                  <a:srgbClr val="0033CC"/>
                </a:solidFill>
                <a:latin typeface="Times New Roman" pitchFamily="18" charset="0"/>
              </a:rPr>
              <a:t>One-dimensional motion under position-dependent forces: Harmonic oscillator</a:t>
            </a:r>
            <a:endParaRPr lang="en-US" altLang="en-US" sz="2200" dirty="0">
              <a:solidFill>
                <a:srgbClr val="0033CC"/>
              </a:solidFill>
              <a:latin typeface="Times New Roman" pitchFamily="18" charset="0"/>
            </a:endParaRPr>
          </a:p>
        </p:txBody>
      </p:sp>
      <p:graphicFrame>
        <p:nvGraphicFramePr>
          <p:cNvPr id="4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422661"/>
              </p:ext>
            </p:extLst>
          </p:nvPr>
        </p:nvGraphicFramePr>
        <p:xfrm>
          <a:off x="3468405" y="954368"/>
          <a:ext cx="27400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" name="Equation" r:id="rId6" imgW="1307880" imgH="507960" progId="Equation.DSMT4">
                  <p:embed/>
                </p:oleObj>
              </mc:Choice>
              <mc:Fallback>
                <p:oleObj name="Equation" r:id="rId6" imgW="1307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8405" y="954368"/>
                        <a:ext cx="274002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49"/>
          <p:cNvSpPr txBox="1">
            <a:spLocks noChangeArrowheads="1"/>
          </p:cNvSpPr>
          <p:nvPr/>
        </p:nvSpPr>
        <p:spPr bwMode="auto">
          <a:xfrm>
            <a:off x="3468405" y="554258"/>
            <a:ext cx="14737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 smtClean="0">
                <a:latin typeface="Times New Roman" pitchFamily="18" charset="0"/>
              </a:rPr>
              <a:t>Hooke’s law</a:t>
            </a:r>
            <a:endParaRPr lang="en-US" altLang="en-US" sz="2000" dirty="0">
              <a:latin typeface="Times New Roman" pitchFamily="18" charset="0"/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41530" y="653137"/>
            <a:ext cx="2873316" cy="1549090"/>
            <a:chOff x="1350274" y="766400"/>
            <a:chExt cx="2873316" cy="1549090"/>
          </a:xfrm>
        </p:grpSpPr>
        <p:grpSp>
          <p:nvGrpSpPr>
            <p:cNvPr id="8204" name="Group 90"/>
            <p:cNvGrpSpPr>
              <a:grpSpLocks/>
            </p:cNvGrpSpPr>
            <p:nvPr/>
          </p:nvGrpSpPr>
          <p:grpSpPr bwMode="auto">
            <a:xfrm>
              <a:off x="1351668" y="776742"/>
              <a:ext cx="2256982" cy="884156"/>
              <a:chOff x="618" y="2319"/>
              <a:chExt cx="1914" cy="716"/>
            </a:xfrm>
          </p:grpSpPr>
          <p:grpSp>
            <p:nvGrpSpPr>
              <p:cNvPr id="8205" name="Group 157"/>
              <p:cNvGrpSpPr>
                <a:grpSpLocks/>
              </p:cNvGrpSpPr>
              <p:nvPr/>
            </p:nvGrpSpPr>
            <p:grpSpPr bwMode="auto">
              <a:xfrm>
                <a:off x="618" y="2319"/>
                <a:ext cx="1400" cy="716"/>
                <a:chOff x="1563" y="2873"/>
                <a:chExt cx="1400" cy="716"/>
              </a:xfrm>
            </p:grpSpPr>
            <p:sp>
              <p:nvSpPr>
                <p:cNvPr id="8207" name="Line 89"/>
                <p:cNvSpPr>
                  <a:spLocks noChangeShapeType="1"/>
                </p:cNvSpPr>
                <p:nvPr/>
              </p:nvSpPr>
              <p:spPr bwMode="auto">
                <a:xfrm rot="21108749" flipV="1">
                  <a:off x="1761" y="2880"/>
                  <a:ext cx="176" cy="70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8208" name="Line 106"/>
                <p:cNvSpPr>
                  <a:spLocks noChangeShapeType="1"/>
                </p:cNvSpPr>
                <p:nvPr/>
              </p:nvSpPr>
              <p:spPr bwMode="auto">
                <a:xfrm rot="491251" flipH="1" flipV="1">
                  <a:off x="1837" y="2878"/>
                  <a:ext cx="176" cy="70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8209" name="Line 109"/>
                <p:cNvSpPr>
                  <a:spLocks noChangeShapeType="1"/>
                </p:cNvSpPr>
                <p:nvPr/>
              </p:nvSpPr>
              <p:spPr bwMode="auto">
                <a:xfrm rot="21108749" flipV="1">
                  <a:off x="1912" y="2876"/>
                  <a:ext cx="176" cy="70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8210" name="Line 110"/>
                <p:cNvSpPr>
                  <a:spLocks noChangeShapeType="1"/>
                </p:cNvSpPr>
                <p:nvPr/>
              </p:nvSpPr>
              <p:spPr bwMode="auto">
                <a:xfrm rot="491251" flipH="1" flipV="1">
                  <a:off x="1988" y="2878"/>
                  <a:ext cx="176" cy="70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8211" name="Line 112"/>
                <p:cNvSpPr>
                  <a:spLocks noChangeShapeType="1"/>
                </p:cNvSpPr>
                <p:nvPr/>
              </p:nvSpPr>
              <p:spPr bwMode="auto">
                <a:xfrm rot="21108749" flipV="1">
                  <a:off x="2065" y="2876"/>
                  <a:ext cx="176" cy="70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8212" name="Line 113"/>
                <p:cNvSpPr>
                  <a:spLocks noChangeShapeType="1"/>
                </p:cNvSpPr>
                <p:nvPr/>
              </p:nvSpPr>
              <p:spPr bwMode="auto">
                <a:xfrm rot="491251" flipH="1" flipV="1">
                  <a:off x="2141" y="2878"/>
                  <a:ext cx="176" cy="70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8213" name="Line 124"/>
                <p:cNvSpPr>
                  <a:spLocks noChangeShapeType="1"/>
                </p:cNvSpPr>
                <p:nvPr/>
              </p:nvSpPr>
              <p:spPr bwMode="auto">
                <a:xfrm rot="-491251">
                  <a:off x="1563" y="3218"/>
                  <a:ext cx="207" cy="3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8214" name="Line 125"/>
                <p:cNvSpPr>
                  <a:spLocks noChangeShapeType="1"/>
                </p:cNvSpPr>
                <p:nvPr/>
              </p:nvSpPr>
              <p:spPr bwMode="auto">
                <a:xfrm rot="491251" flipH="1" flipV="1">
                  <a:off x="1749" y="3237"/>
                  <a:ext cx="89" cy="3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8215" name="Line 126"/>
                <p:cNvSpPr>
                  <a:spLocks noChangeShapeType="1"/>
                </p:cNvSpPr>
                <p:nvPr/>
              </p:nvSpPr>
              <p:spPr bwMode="auto">
                <a:xfrm rot="491251" flipH="1">
                  <a:off x="2756" y="3212"/>
                  <a:ext cx="207" cy="3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8216" name="Line 127"/>
                <p:cNvSpPr>
                  <a:spLocks noChangeShapeType="1"/>
                </p:cNvSpPr>
                <p:nvPr/>
              </p:nvSpPr>
              <p:spPr bwMode="auto">
                <a:xfrm rot="21108749" flipV="1">
                  <a:off x="2690" y="3231"/>
                  <a:ext cx="89" cy="35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8217" name="Line 149"/>
                <p:cNvSpPr>
                  <a:spLocks noChangeShapeType="1"/>
                </p:cNvSpPr>
                <p:nvPr/>
              </p:nvSpPr>
              <p:spPr bwMode="auto">
                <a:xfrm rot="21108749" flipV="1">
                  <a:off x="2214" y="2873"/>
                  <a:ext cx="176" cy="70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8218" name="Line 150"/>
                <p:cNvSpPr>
                  <a:spLocks noChangeShapeType="1"/>
                </p:cNvSpPr>
                <p:nvPr/>
              </p:nvSpPr>
              <p:spPr bwMode="auto">
                <a:xfrm rot="491251" flipH="1" flipV="1">
                  <a:off x="2290" y="2875"/>
                  <a:ext cx="176" cy="70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8219" name="Line 151"/>
                <p:cNvSpPr>
                  <a:spLocks noChangeShapeType="1"/>
                </p:cNvSpPr>
                <p:nvPr/>
              </p:nvSpPr>
              <p:spPr bwMode="auto">
                <a:xfrm rot="21108749" flipV="1">
                  <a:off x="2363" y="2874"/>
                  <a:ext cx="176" cy="70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8220" name="Line 152"/>
                <p:cNvSpPr>
                  <a:spLocks noChangeShapeType="1"/>
                </p:cNvSpPr>
                <p:nvPr/>
              </p:nvSpPr>
              <p:spPr bwMode="auto">
                <a:xfrm rot="491251" flipH="1" flipV="1">
                  <a:off x="2439" y="2876"/>
                  <a:ext cx="176" cy="70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8221" name="Line 153"/>
                <p:cNvSpPr>
                  <a:spLocks noChangeShapeType="1"/>
                </p:cNvSpPr>
                <p:nvPr/>
              </p:nvSpPr>
              <p:spPr bwMode="auto">
                <a:xfrm rot="21108749" flipV="1">
                  <a:off x="2512" y="2875"/>
                  <a:ext cx="176" cy="70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8222" name="Line 154"/>
                <p:cNvSpPr>
                  <a:spLocks noChangeShapeType="1"/>
                </p:cNvSpPr>
                <p:nvPr/>
              </p:nvSpPr>
              <p:spPr bwMode="auto">
                <a:xfrm rot="491251" flipH="1" flipV="1">
                  <a:off x="2588" y="2877"/>
                  <a:ext cx="176" cy="70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</p:grpSp>
          <p:sp>
            <p:nvSpPr>
              <p:cNvPr id="92334" name="Oval 174"/>
              <p:cNvSpPr>
                <a:spLocks noChangeArrowheads="1"/>
              </p:cNvSpPr>
              <p:nvPr/>
            </p:nvSpPr>
            <p:spPr bwMode="auto">
              <a:xfrm>
                <a:off x="1959" y="2409"/>
                <a:ext cx="573" cy="522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CA"/>
              </a:p>
            </p:txBody>
          </p:sp>
        </p:grpSp>
        <p:cxnSp>
          <p:nvCxnSpPr>
            <p:cNvPr id="7" name="Straight Connector 6"/>
            <p:cNvCxnSpPr/>
            <p:nvPr/>
          </p:nvCxnSpPr>
          <p:spPr>
            <a:xfrm>
              <a:off x="1350274" y="766400"/>
              <a:ext cx="0" cy="1042420"/>
            </a:xfrm>
            <a:prstGeom prst="line">
              <a:avLst/>
            </a:prstGeom>
            <a:ln w="571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1350274" y="1808820"/>
              <a:ext cx="2873316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50" name="Text Box 7"/>
            <p:cNvSpPr txBox="1">
              <a:spLocks noChangeArrowheads="1"/>
            </p:cNvSpPr>
            <p:nvPr/>
          </p:nvSpPr>
          <p:spPr bwMode="auto">
            <a:xfrm>
              <a:off x="3131841" y="1853825"/>
              <a:ext cx="424990" cy="4616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2400" i="1" dirty="0" smtClean="0">
                  <a:latin typeface="Times New Roman" pitchFamily="18" charset="0"/>
                </a:rPr>
                <a:t>x</a:t>
              </a:r>
              <a:r>
                <a:rPr lang="en-US" altLang="en-US" sz="2400" baseline="-25000" dirty="0" smtClean="0">
                  <a:latin typeface="Times New Roman" pitchFamily="18" charset="0"/>
                </a:rPr>
                <a:t>0</a:t>
              </a:r>
              <a:endParaRPr lang="el-GR" altLang="en-US" sz="2400" i="1" dirty="0">
                <a:latin typeface="Times New Roman" pitchFamily="18" charset="0"/>
              </a:endParaRPr>
            </a:p>
          </p:txBody>
        </p:sp>
        <p:cxnSp>
          <p:nvCxnSpPr>
            <p:cNvPr id="51" name="Straight Arrow Connector 50"/>
            <p:cNvCxnSpPr/>
            <p:nvPr/>
          </p:nvCxnSpPr>
          <p:spPr>
            <a:xfrm rot="16200000">
              <a:off x="3211729" y="1900261"/>
              <a:ext cx="182880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62946"/>
    </mc:Choice>
    <mc:Fallback xmlns="">
      <p:transition spd="slow" advTm="16294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5529" x="8134350" y="3848100"/>
          <p14:tracePt t="25932" x="8126413" y="3848100"/>
          <p14:tracePt t="25944" x="8116888" y="3830638"/>
          <p14:tracePt t="25955" x="8089900" y="3813175"/>
          <p14:tracePt t="25967" x="7939088" y="3670300"/>
          <p14:tracePt t="25992" x="7777163" y="3544888"/>
          <p14:tracePt t="26005" x="7554913" y="3348038"/>
          <p14:tracePt t="26019" x="6911975" y="2813050"/>
          <p14:tracePt t="26041" x="6562725" y="2562225"/>
          <p14:tracePt t="26053" x="5830888" y="2143125"/>
          <p14:tracePt t="26075" x="5527675" y="1973263"/>
          <p14:tracePt t="26090" x="5322888" y="1857375"/>
          <p14:tracePt t="26102" x="5081588" y="1741488"/>
          <p14:tracePt t="26133" x="5027613" y="1697038"/>
          <p14:tracePt t="26137" x="5000625" y="1679575"/>
          <p14:tracePt t="26150" x="4983163" y="1679575"/>
          <p14:tracePt t="26454" x="4902200" y="1679575"/>
          <p14:tracePt t="26467" x="4768850" y="1679575"/>
          <p14:tracePt t="26479" x="4581525" y="1679575"/>
          <p14:tracePt t="26491" x="4152900" y="1714500"/>
          <p14:tracePt t="26519" x="3965575" y="1714500"/>
          <p14:tracePt t="26521" x="3776663" y="1714500"/>
          <p14:tracePt t="26539" x="3438525" y="1697038"/>
          <p14:tracePt t="26569" x="3295650" y="1670050"/>
          <p14:tracePt t="26575" x="3160713" y="1652588"/>
          <p14:tracePt t="26588" x="2990850" y="1652588"/>
          <p14:tracePt t="26612" x="2965450" y="1652588"/>
          <p14:tracePt t="26625" x="2955925" y="1652588"/>
          <p14:tracePt t="26882" x="2938463" y="1652588"/>
          <p14:tracePt t="26893" x="2911475" y="1625600"/>
          <p14:tracePt t="26907" x="2874963" y="1608138"/>
          <p14:tracePt t="26927" x="2724150" y="1536700"/>
          <p14:tracePt t="26941" x="2643188" y="1490663"/>
          <p14:tracePt t="26957" x="2544763" y="1455738"/>
          <p14:tracePt t="26965" x="2446338" y="1428750"/>
          <p14:tracePt t="26978" x="2303463" y="1366838"/>
          <p14:tracePt t="26990" x="2268538" y="1357313"/>
          <p14:tracePt t="27024" x="2224088" y="1347788"/>
          <p14:tracePt t="27027" x="2224088" y="1330325"/>
          <p14:tracePt t="27053" x="2241550" y="1268413"/>
          <p14:tracePt t="27455" x="2241550" y="1258888"/>
          <p14:tracePt t="27476" x="2241550" y="1231900"/>
          <p14:tracePt t="27489" x="2241550" y="1196975"/>
          <p14:tracePt t="27502" x="2241550" y="1160463"/>
          <p14:tracePt t="27513" x="2241550" y="1098550"/>
          <p14:tracePt t="27540" x="2241550" y="1062038"/>
          <p14:tracePt t="27561" x="2241550" y="1054100"/>
          <p14:tracePt t="27588" x="2251075" y="1054100"/>
          <p14:tracePt t="27684" x="2259013" y="1054100"/>
          <p14:tracePt t="27697" x="2268538" y="1054100"/>
          <p14:tracePt t="27709" x="2276475" y="1054100"/>
          <p14:tracePt t="28510" x="2268538" y="1054100"/>
          <p14:tracePt t="28522" x="2251075" y="1054100"/>
          <p14:tracePt t="28534" x="2241550" y="1054100"/>
          <p14:tracePt t="28548" x="2214563" y="1054100"/>
          <p14:tracePt t="28560" x="2187575" y="1054100"/>
          <p14:tracePt t="28571" x="2152650" y="1054100"/>
          <p14:tracePt t="28585" x="2098675" y="1054100"/>
          <p14:tracePt t="28595" x="2017713" y="1071563"/>
          <p14:tracePt t="28607" x="1857375" y="1116013"/>
          <p14:tracePt t="28633" x="1758950" y="1152525"/>
          <p14:tracePt t="28644" x="1660525" y="1204913"/>
          <p14:tracePt t="28658" x="1428750" y="1330325"/>
          <p14:tracePt t="28682" x="1312863" y="1401763"/>
          <p14:tracePt t="28693" x="1214438" y="1490663"/>
          <p14:tracePt t="28705" x="1054100" y="1652588"/>
          <p14:tracePt t="29071" x="1036638" y="1652588"/>
          <p14:tracePt t="29088" x="982663" y="1652588"/>
          <p14:tracePt t="29101" x="955675" y="1633538"/>
          <p14:tracePt t="29121" x="928688" y="1589088"/>
          <p14:tracePt t="29132" x="901700" y="1571625"/>
          <p14:tracePt t="29144" x="866775" y="1490663"/>
          <p14:tracePt t="29170" x="839788" y="1419225"/>
          <p14:tracePt t="29195" x="822325" y="1393825"/>
          <p14:tracePt t="29205" x="812800" y="1357313"/>
          <p14:tracePt t="29218" x="795338" y="1339850"/>
          <p14:tracePt t="29230" x="795338" y="1322388"/>
          <p14:tracePt t="29242" x="795338" y="1312863"/>
          <p14:tracePt t="29376" x="795338" y="1295400"/>
          <p14:tracePt t="29399" x="795338" y="1285875"/>
          <p14:tracePt t="29412" x="795338" y="1276350"/>
          <p14:tracePt t="29423" x="795338" y="1268413"/>
          <p14:tracePt t="29449" x="776288" y="1258888"/>
          <p14:tracePt t="29460" x="750888" y="1250950"/>
          <p14:tracePt t="29473" x="731838" y="1250950"/>
          <p14:tracePt t="29484" x="696913" y="1241425"/>
          <p14:tracePt t="29497" x="660400" y="1241425"/>
          <p14:tracePt t="29519" x="536575" y="1241425"/>
          <p14:tracePt t="29536" x="490538" y="1241425"/>
          <p14:tracePt t="29546" x="438150" y="1241425"/>
          <p14:tracePt t="29570" x="419100" y="1241425"/>
          <p14:tracePt t="29584" x="393700" y="1250950"/>
          <p14:tracePt t="29606" x="393700" y="1268413"/>
          <p14:tracePt t="29961" x="419100" y="1268413"/>
          <p14:tracePt t="29973" x="500063" y="1250950"/>
          <p14:tracePt t="29984" x="598488" y="1231900"/>
          <p14:tracePt t="29997" x="704850" y="1214438"/>
          <p14:tracePt t="30009" x="839788" y="1204913"/>
          <p14:tracePt t="30016" x="1098550" y="1204913"/>
          <p14:tracePt t="30046" x="1204913" y="1231900"/>
          <p14:tracePt t="30066" x="1419225" y="1303338"/>
          <p14:tracePt t="30070" x="1500188" y="1330325"/>
          <p14:tracePt t="30093" x="1660525" y="1401763"/>
          <p14:tracePt t="30107" x="1724025" y="1419225"/>
          <p14:tracePt t="30130" x="1785938" y="1419225"/>
          <p14:tracePt t="30143" x="1847850" y="1428750"/>
          <p14:tracePt t="30154" x="1911350" y="1428750"/>
          <p14:tracePt t="30170" x="2036763" y="1428750"/>
          <p14:tracePt t="30192" x="2089150" y="1393825"/>
          <p14:tracePt t="30435" x="2081213" y="1366838"/>
          <p14:tracePt t="30445" x="2054225" y="1339850"/>
          <p14:tracePt t="30458" x="1982788" y="1276350"/>
          <p14:tracePt t="30491" x="1946275" y="1241425"/>
          <p14:tracePt t="30497" x="1874838" y="1204913"/>
          <p14:tracePt t="30508" x="1847850" y="1196975"/>
          <p14:tracePt t="30522" x="1822450" y="1187450"/>
          <p14:tracePt t="30544" x="1795463" y="1187450"/>
          <p14:tracePt t="30556" x="1768475" y="1187450"/>
          <p14:tracePt t="30580" x="1751013" y="1187450"/>
          <p14:tracePt t="30606" x="1731963" y="1187450"/>
          <p14:tracePt t="30617" x="1714500" y="1187450"/>
          <p14:tracePt t="30628" x="1714500" y="1196975"/>
          <p14:tracePt t="30642" x="1704975" y="1196975"/>
          <p14:tracePt t="30666" x="1687513" y="1204913"/>
          <p14:tracePt t="30678" x="1679575" y="1204913"/>
          <p14:tracePt t="30945" x="1687513" y="1204913"/>
          <p14:tracePt t="30957" x="1704975" y="1196975"/>
          <p14:tracePt t="30972" x="1704975" y="1187450"/>
          <p14:tracePt t="30983" x="1724025" y="1187450"/>
          <p14:tracePt t="30995" x="1751013" y="1179513"/>
          <p14:tracePt t="31008" x="1776413" y="1179513"/>
          <p14:tracePt t="31025" x="1839913" y="1179513"/>
          <p14:tracePt t="31054" x="1857375" y="1179513"/>
          <p14:tracePt t="31068" x="1928813" y="1179513"/>
          <p14:tracePt t="31092" x="1965325" y="1179513"/>
          <p14:tracePt t="31103" x="2000250" y="1179513"/>
          <p14:tracePt t="31117" x="2027238" y="1187450"/>
          <p14:tracePt t="31129" x="2062163" y="1214438"/>
          <p14:tracePt t="31152" x="2081213" y="1231900"/>
          <p14:tracePt t="31164" x="2098675" y="1250950"/>
          <p14:tracePt t="31177" x="2108200" y="1268413"/>
          <p14:tracePt t="31210" x="2116138" y="1276350"/>
          <p14:tracePt t="31530" x="2152650" y="1312863"/>
          <p14:tracePt t="31541" x="2187575" y="1339850"/>
          <p14:tracePt t="31557" x="2251075" y="1438275"/>
          <p14:tracePt t="31568" x="2286000" y="1490663"/>
          <p14:tracePt t="31590" x="2303463" y="1527175"/>
          <p14:tracePt t="31603" x="2322513" y="1581150"/>
          <p14:tracePt t="31615" x="2357438" y="1660525"/>
          <p14:tracePt t="31647" x="2384425" y="1741488"/>
          <p14:tracePt t="31896" x="2384425" y="1758950"/>
          <p14:tracePt t="31909" x="2384425" y="1776413"/>
          <p14:tracePt t="31922" x="2366963" y="1803400"/>
          <p14:tracePt t="31933" x="2357438" y="1830388"/>
          <p14:tracePt t="31943" x="2339975" y="1901825"/>
          <p14:tracePt t="31956" x="2339975" y="1919288"/>
          <p14:tracePt t="31968" x="2330450" y="1928813"/>
          <p14:tracePt t="31992" x="2330450" y="1938338"/>
          <p14:tracePt t="32003" x="2322513" y="1955800"/>
          <p14:tracePt t="32018" x="2312988" y="1965325"/>
          <p14:tracePt t="32041" x="2286000" y="1973263"/>
          <p14:tracePt t="32053" x="2259013" y="1982788"/>
          <p14:tracePt t="32085" x="2259013" y="1990725"/>
          <p14:tracePt t="32163" x="2259013" y="2000250"/>
          <p14:tracePt t="32430" x="2268538" y="1973263"/>
          <p14:tracePt t="32442" x="2268538" y="1928813"/>
          <p14:tracePt t="32455" x="2276475" y="1866900"/>
          <p14:tracePt t="32467" x="2276475" y="1768475"/>
          <p14:tracePt t="32478" x="2295525" y="1679575"/>
          <p14:tracePt t="32491" x="2303463" y="1527175"/>
          <p14:tracePt t="32521" x="2312988" y="1446213"/>
          <p14:tracePt t="32523" x="2330450" y="1312863"/>
          <p14:tracePt t="32551" x="2347913" y="1268413"/>
          <p14:tracePt t="32564" x="2374900" y="1214438"/>
          <p14:tracePt t="32571" x="2401888" y="1160463"/>
          <p14:tracePt t="32601" x="2411413" y="1133475"/>
          <p14:tracePt t="32617" x="2419350" y="1125538"/>
          <p14:tracePt t="32880" x="2411413" y="1125538"/>
          <p14:tracePt t="32917" x="2401888" y="1125538"/>
          <p14:tracePt t="32929" x="2393950" y="1116013"/>
          <p14:tracePt t="32944" x="2393950" y="1098550"/>
          <p14:tracePt t="32954" x="2384425" y="1098550"/>
          <p14:tracePt t="32965" x="2384425" y="1089025"/>
          <p14:tracePt t="33027" x="2374900" y="1089025"/>
          <p14:tracePt t="33039" x="2366963" y="1089025"/>
          <p14:tracePt t="33064" x="2347913" y="1089025"/>
          <p14:tracePt t="33081" x="2339975" y="1089025"/>
          <p14:tracePt t="33087" x="2330450" y="1089025"/>
          <p14:tracePt t="33113" x="2322513" y="1089025"/>
          <p14:tracePt t="33184" x="2322513" y="1081088"/>
          <p14:tracePt t="33659" x="2322513" y="1089025"/>
          <p14:tracePt t="33675" x="2322513" y="1098550"/>
          <p14:tracePt t="33689" x="2322513" y="1125538"/>
          <p14:tracePt t="33709" x="2322513" y="1143000"/>
          <p14:tracePt t="33721" x="2322513" y="1160463"/>
          <p14:tracePt t="33732" x="2322513" y="1179513"/>
          <p14:tracePt t="33749" x="2322513" y="1187450"/>
          <p14:tracePt t="33768" x="2339975" y="1214438"/>
          <p14:tracePt t="33792" x="2347913" y="1231900"/>
          <p14:tracePt t="34096" x="2339975" y="1258888"/>
          <p14:tracePt t="34112" x="2330450" y="1285875"/>
          <p14:tracePt t="34121" x="2312988" y="1330325"/>
          <p14:tracePt t="34134" x="2303463" y="1374775"/>
          <p14:tracePt t="34146" x="2295525" y="1428750"/>
          <p14:tracePt t="34164" x="2295525" y="1465263"/>
          <p14:tracePt t="34169" x="2295525" y="1509713"/>
          <p14:tracePt t="34183" x="2295525" y="1571625"/>
          <p14:tracePt t="34207" x="2295525" y="1625600"/>
          <p14:tracePt t="34236" x="2295525" y="1643063"/>
          <p14:tracePt t="34245" x="2295525" y="1652588"/>
          <p14:tracePt t="34256" x="2303463" y="1660525"/>
          <p14:tracePt t="34488" x="2276475" y="1687513"/>
          <p14:tracePt t="34499" x="2251075" y="1704975"/>
          <p14:tracePt t="34515" x="2241550" y="1714500"/>
          <p14:tracePt t="34548" x="2224088" y="1741488"/>
          <p14:tracePt t="34562" x="2214563" y="1776413"/>
          <p14:tracePt t="34574" x="2205038" y="1812925"/>
          <p14:tracePt t="34584" x="2205038" y="1847850"/>
          <p14:tracePt t="34597" x="2205038" y="1866900"/>
          <p14:tracePt t="34610" x="2197100" y="1928813"/>
          <p14:tracePt t="34633" x="2197100" y="1955800"/>
          <p14:tracePt t="34644" x="2197100" y="1965325"/>
          <p14:tracePt t="34657" x="2197100" y="2000250"/>
          <p14:tracePt t="34694" x="2197100" y="2009775"/>
          <p14:tracePt t="34707" x="2197100" y="2017713"/>
          <p14:tracePt t="34718" x="2197100" y="2027238"/>
          <p14:tracePt t="34739" x="2205038" y="2027238"/>
          <p14:tracePt t="34743" x="2214563" y="2027238"/>
          <p14:tracePt t="34773" x="2224088" y="2027238"/>
          <p14:tracePt t="34791" x="2232025" y="2027238"/>
          <p14:tracePt t="34913" x="2232025" y="2017713"/>
          <p14:tracePt t="34924" x="2232025" y="1990725"/>
          <p14:tracePt t="34936" x="2232025" y="1982788"/>
          <p14:tracePt t="34950" x="2232025" y="1955800"/>
          <p14:tracePt t="34961" x="2224088" y="1884363"/>
          <p14:tracePt t="34991" x="2224088" y="1847850"/>
          <p14:tracePt t="34999" x="2224088" y="1812925"/>
          <p14:tracePt t="35010" x="2224088" y="1697038"/>
          <p14:tracePt t="35026" x="2224088" y="1633538"/>
          <p14:tracePt t="35046" x="2251075" y="1500188"/>
          <p14:tracePt t="35070" x="2268538" y="1438275"/>
          <p14:tracePt t="35083" x="2303463" y="1384300"/>
          <p14:tracePt t="35096" x="2366963" y="1258888"/>
          <p14:tracePt t="35120" x="2401888" y="1204913"/>
          <p14:tracePt t="35426" x="2401888" y="1196975"/>
          <p14:tracePt t="35437" x="2393950" y="1179513"/>
          <p14:tracePt t="35453" x="2384425" y="1169988"/>
          <p14:tracePt t="35475" x="2384425" y="1160463"/>
          <p14:tracePt t="35523" x="2384425" y="1152525"/>
          <p14:tracePt t="35534" x="2384425" y="1143000"/>
          <p14:tracePt t="35570" x="2374900" y="1143000"/>
          <p14:tracePt t="35642" x="2366963" y="1143000"/>
          <p14:tracePt t="35717" x="2366963" y="1125538"/>
          <p14:tracePt t="35728" x="2366963" y="1116013"/>
          <p14:tracePt t="35737" x="2357438" y="1116013"/>
          <p14:tracePt t="36168" x="2366963" y="1116013"/>
          <p14:tracePt t="36179" x="2384425" y="1116013"/>
          <p14:tracePt t="36192" x="2393950" y="1116013"/>
          <p14:tracePt t="36203" x="2438400" y="1125538"/>
          <p14:tracePt t="36228" x="2455863" y="1133475"/>
          <p14:tracePt t="36235" x="2490788" y="1143000"/>
          <p14:tracePt t="36269" x="2527300" y="1143000"/>
          <p14:tracePt t="36277" x="2571750" y="1143000"/>
          <p14:tracePt t="36288" x="2732088" y="1108075"/>
          <p14:tracePt t="36314" x="2795588" y="1098550"/>
          <p14:tracePt t="36326" x="2919413" y="1089025"/>
          <p14:tracePt t="36337" x="2982913" y="1089025"/>
          <p14:tracePt t="36362" x="3062288" y="1089025"/>
          <p14:tracePt t="36378" x="3187700" y="1089025"/>
          <p14:tracePt t="36398" x="3224213" y="1089025"/>
          <p14:tracePt t="36410" x="3251200" y="1089025"/>
          <p14:tracePt t="36423" x="3313113" y="1133475"/>
          <p14:tracePt t="36446" x="3348038" y="1152525"/>
          <p14:tracePt t="36459" x="3419475" y="1179513"/>
          <p14:tracePt t="36473" x="3455988" y="1187450"/>
          <p14:tracePt t="36496" x="3490913" y="1187450"/>
          <p14:tracePt t="36507" x="3544888" y="1187450"/>
          <p14:tracePt t="36522" x="3571875" y="1187450"/>
          <p14:tracePt t="36545" x="3581400" y="1187450"/>
          <p14:tracePt t="36826" x="3589338" y="1204913"/>
          <p14:tracePt t="36836" x="3616325" y="1204913"/>
          <p14:tracePt t="36850" x="3660775" y="1214438"/>
          <p14:tracePt t="36861" x="3803650" y="1223963"/>
          <p14:tracePt t="36884" x="3867150" y="1231900"/>
          <p14:tracePt t="36897" x="3938588" y="1258888"/>
          <p14:tracePt t="36912" x="4037013" y="1285875"/>
          <p14:tracePt t="36934" x="4098925" y="1295400"/>
          <p14:tracePt t="36945" x="4232275" y="1322388"/>
          <p14:tracePt t="36971" x="4276725" y="1322388"/>
          <p14:tracePt t="36982" x="4303713" y="1322388"/>
          <p14:tracePt t="36995" x="4394200" y="1285875"/>
          <p14:tracePt t="37011" x="4429125" y="1258888"/>
          <p14:tracePt t="37372" x="4446588" y="1250950"/>
          <p14:tracePt t="37383" x="4473575" y="1231900"/>
          <p14:tracePt t="37396" x="4491038" y="1223963"/>
          <p14:tracePt t="37407" x="4518025" y="1204913"/>
          <p14:tracePt t="37420" x="4545013" y="1204913"/>
          <p14:tracePt t="37432" x="4562475" y="1204913"/>
          <p14:tracePt t="37447" x="4581525" y="1196975"/>
          <p14:tracePt t="37482" x="4589463" y="1196975"/>
          <p14:tracePt t="37559" x="4545013" y="1196975"/>
          <p14:tracePt t="37568" x="4456113" y="1196975"/>
          <p14:tracePt t="37579" x="4330700" y="1179513"/>
          <p14:tracePt t="37590" x="4197350" y="1169988"/>
          <p14:tracePt t="37602" x="4054475" y="1152525"/>
          <p14:tracePt t="37617" x="3786188" y="1116013"/>
          <p14:tracePt t="37648" x="3625850" y="1108075"/>
          <p14:tracePt t="37652" x="3490913" y="1089025"/>
          <p14:tracePt t="37669" x="3232150" y="1071563"/>
          <p14:tracePt t="37689" x="3108325" y="1054100"/>
          <p14:tracePt t="37702" x="2938463" y="1017588"/>
          <p14:tracePt t="37725" x="2874963" y="1009650"/>
          <p14:tracePt t="37736" x="2776538" y="1009650"/>
          <p14:tracePt t="37772" x="2697163" y="1009650"/>
          <p14:tracePt t="37785" x="2670175" y="1009650"/>
          <p14:tracePt t="38053" x="2652713" y="1009650"/>
          <p14:tracePt t="38067" x="2643188" y="1009650"/>
          <p14:tracePt t="38077" x="2633663" y="1017588"/>
          <p14:tracePt t="38102" x="2616200" y="1027113"/>
          <p14:tracePt t="38110" x="2554288" y="1036638"/>
          <p14:tracePt t="38127" x="2527300" y="1036638"/>
          <p14:tracePt t="38138" x="2428875" y="1071563"/>
          <p14:tracePt t="38163" x="2393950" y="1081088"/>
          <p14:tracePt t="38175" x="2322513" y="1108075"/>
          <p14:tracePt t="38187" x="2303463" y="1116013"/>
          <p14:tracePt t="38213" x="2295525" y="1125538"/>
          <p14:tracePt t="38224" x="2286000" y="1125538"/>
          <p14:tracePt t="38383" x="2276475" y="1133475"/>
          <p14:tracePt t="38419" x="2268538" y="1133475"/>
          <p14:tracePt t="41033" x="2276475" y="1133475"/>
          <p14:tracePt t="41059" x="2286000" y="1133475"/>
          <p14:tracePt t="41068" x="2303463" y="1133475"/>
          <p14:tracePt t="41081" x="2312988" y="1133475"/>
          <p14:tracePt t="41093" x="2330450" y="1125538"/>
          <p14:tracePt t="41106" x="2347913" y="1125538"/>
          <p14:tracePt t="41118" x="2374900" y="1125538"/>
          <p14:tracePt t="41129" x="2401888" y="1108075"/>
          <p14:tracePt t="41166" x="2428875" y="1098550"/>
          <p14:tracePt t="41169" x="2438400" y="1098550"/>
          <p14:tracePt t="41179" x="2455863" y="1098550"/>
          <p14:tracePt t="41215" x="2465388" y="1098550"/>
          <p14:tracePt t="41226" x="2482850" y="1098550"/>
          <p14:tracePt t="41251" x="2500313" y="1098550"/>
          <p14:tracePt t="41267" x="2509838" y="1098550"/>
          <p14:tracePt t="41276" x="2517775" y="1098550"/>
          <p14:tracePt t="41287" x="2527300" y="1089025"/>
          <p14:tracePt t="41299" x="2554288" y="1089025"/>
          <p14:tracePt t="41335" x="2571750" y="1089025"/>
          <p14:tracePt t="41349" x="2581275" y="1089025"/>
          <p14:tracePt t="41360" x="2598738" y="1089025"/>
          <p14:tracePt t="41384" x="2616200" y="1089025"/>
          <p14:tracePt t="41396" x="2633663" y="1089025"/>
          <p14:tracePt t="41421" x="2643188" y="1089025"/>
          <p14:tracePt t="41434" x="2652713" y="1089025"/>
          <p14:tracePt t="41458" x="2660650" y="1089025"/>
          <p14:tracePt t="41470" x="2670175" y="1089025"/>
          <p14:tracePt t="41483" x="2679700" y="1089025"/>
          <p14:tracePt t="41494" x="2687638" y="1089025"/>
          <p14:tracePt t="41506" x="2697163" y="1089025"/>
          <p14:tracePt t="41519" x="2714625" y="1089025"/>
          <p14:tracePt t="41544" x="2724150" y="1089025"/>
          <p14:tracePt t="41554" x="2732088" y="1089025"/>
          <p14:tracePt t="41567" x="2741613" y="1089025"/>
          <p14:tracePt t="41592" x="2751138" y="1089025"/>
          <p14:tracePt t="41616" x="2759075" y="1089025"/>
          <p14:tracePt t="41627" x="2768600" y="1089025"/>
          <p14:tracePt t="41654" x="2776538" y="1089025"/>
          <p14:tracePt t="41664" x="2786063" y="1089025"/>
          <p14:tracePt t="41696" x="2795588" y="1089025"/>
          <p14:tracePt t="41703" x="2813050" y="1089025"/>
          <p14:tracePt t="41739" x="2830513" y="1089025"/>
          <p14:tracePt t="41749" x="2840038" y="1089025"/>
          <p14:tracePt t="41766" x="2840038" y="1098550"/>
          <p14:tracePt t="41788" x="2847975" y="1098550"/>
          <p14:tracePt t="41801" x="2857500" y="1098550"/>
          <p14:tracePt t="41825" x="2867025" y="1098550"/>
          <p14:tracePt t="42004" x="2874963" y="1098550"/>
          <p14:tracePt t="42228" x="2867025" y="1098550"/>
          <p14:tracePt t="42237" x="2857500" y="1098550"/>
          <p14:tracePt t="42250" x="2847975" y="1098550"/>
          <p14:tracePt t="42272" x="2830513" y="1098550"/>
          <p14:tracePt t="42284" x="2803525" y="1098550"/>
          <p14:tracePt t="42298" x="2776538" y="1089025"/>
          <p14:tracePt t="42306" x="2679700" y="1054100"/>
          <p14:tracePt t="42350" x="2616200" y="1017588"/>
          <p14:tracePt t="42361" x="2581275" y="1009650"/>
          <p14:tracePt t="42370" x="2544763" y="990600"/>
          <p14:tracePt t="42383" x="2509838" y="982663"/>
          <p14:tracePt t="42396" x="2473325" y="982663"/>
          <p14:tracePt t="42408" x="2411413" y="982663"/>
          <p14:tracePt t="42431" x="2374900" y="982663"/>
          <p14:tracePt t="42443" x="2339975" y="982663"/>
          <p14:tracePt t="42459" x="2286000" y="982663"/>
          <p14:tracePt t="42489" x="2232025" y="1000125"/>
          <p14:tracePt t="42493" x="2197100" y="1017588"/>
          <p14:tracePt t="42507" x="2179638" y="1027113"/>
          <p14:tracePt t="42523" x="2160588" y="1027113"/>
          <p14:tracePt t="42553" x="2160588" y="1036638"/>
          <p14:tracePt t="42565" x="2152650" y="1044575"/>
          <p14:tracePt t="42595" x="2152650" y="1054100"/>
          <p14:tracePt t="42723" x="2143125" y="1054100"/>
          <p14:tracePt t="42737" x="2133600" y="1054100"/>
          <p14:tracePt t="42759" x="2116138" y="1062038"/>
          <p14:tracePt t="42776" x="2098675" y="1062038"/>
          <p14:tracePt t="42785" x="2089150" y="1071563"/>
          <p14:tracePt t="42796" x="2036763" y="1081088"/>
          <p14:tracePt t="42810" x="2009775" y="1081088"/>
          <p14:tracePt t="42834" x="1990725" y="1089025"/>
          <p14:tracePt t="42847" x="1946275" y="1089025"/>
          <p14:tracePt t="42869" x="1938338" y="1089025"/>
          <p14:tracePt t="42884" x="1919288" y="1089025"/>
          <p14:tracePt t="42895" x="1884363" y="1089025"/>
          <p14:tracePt t="42926" x="1866900" y="1089025"/>
          <p14:tracePt t="42931" x="1839913" y="1089025"/>
          <p14:tracePt t="42945" x="1822450" y="1089025"/>
          <p14:tracePt t="42977" x="1803400" y="1089025"/>
          <p14:tracePt t="42992" x="1785938" y="1098550"/>
          <p14:tracePt t="43003" x="1768475" y="1098550"/>
          <p14:tracePt t="43030" x="1751013" y="1098550"/>
          <p14:tracePt t="43040" x="1741488" y="1098550"/>
          <p14:tracePt t="43052" x="1731963" y="1108075"/>
          <p14:tracePt t="43065" x="1714500" y="1108075"/>
          <p14:tracePt t="43089" x="1704975" y="1116013"/>
          <p14:tracePt t="43102" x="1679575" y="1116013"/>
          <p14:tracePt t="43132" x="1670050" y="1116013"/>
          <p14:tracePt t="43138" x="1660525" y="1116013"/>
          <p14:tracePt t="43149" x="1652588" y="1116013"/>
          <p14:tracePt t="43186" x="1643063" y="1116013"/>
          <p14:tracePt t="43212" x="1633538" y="1116013"/>
          <p14:tracePt t="43258" x="1625600" y="1116013"/>
          <p14:tracePt t="43312" x="1616075" y="1116013"/>
          <p14:tracePt t="43784" x="1625600" y="1116013"/>
          <p14:tracePt t="43849" x="1633538" y="1116013"/>
          <p14:tracePt t="43857" x="1660525" y="1116013"/>
          <p14:tracePt t="43867" x="1670050" y="1116013"/>
          <p14:tracePt t="43880" x="1697038" y="1116013"/>
          <p14:tracePt t="43892" x="1731963" y="1116013"/>
          <p14:tracePt t="43906" x="1911350" y="1071563"/>
          <p14:tracePt t="43929" x="2044700" y="1027113"/>
          <p14:tracePt t="43940" x="2197100" y="1009650"/>
          <p14:tracePt t="43954" x="2562225" y="946150"/>
          <p14:tracePt t="43978" x="2732088" y="946150"/>
          <p14:tracePt t="43988" x="3089275" y="965200"/>
          <p14:tracePt t="44020" x="3295650" y="1000125"/>
          <p14:tracePt t="44022" x="3643313" y="1054100"/>
          <p14:tracePt t="44050" x="3768725" y="1081088"/>
          <p14:tracePt t="44065" x="3965575" y="1152525"/>
          <p14:tracePt t="44085" x="4010025" y="1169988"/>
          <p14:tracePt t="44100" x="4062413" y="1179513"/>
          <p14:tracePt t="44110" x="4098925" y="1187450"/>
          <p14:tracePt t="44124" x="4170363" y="1187450"/>
          <p14:tracePt t="44147" x="4259263" y="1187450"/>
          <p14:tracePt t="44175" x="4303713" y="1187450"/>
          <p14:tracePt t="44193" x="4367213" y="1187450"/>
          <p14:tracePt t="44208" x="4394200" y="1204913"/>
          <p14:tracePt t="44226" x="4411663" y="1223963"/>
          <p14:tracePt t="44238" x="4429125" y="1258888"/>
          <p14:tracePt t="44243" x="4438650" y="1285875"/>
          <p14:tracePt t="44258" x="4456113" y="1330325"/>
          <p14:tracePt t="44288" x="4456113" y="1347788"/>
          <p14:tracePt t="44293" x="4473575" y="1366838"/>
          <p14:tracePt t="44550" x="4473575" y="1374775"/>
          <p14:tracePt t="44609" x="4473575" y="1366838"/>
          <p14:tracePt t="44622" x="4527550" y="1339850"/>
          <p14:tracePt t="44634" x="4608513" y="1285875"/>
          <p14:tracePt t="44646" x="4705350" y="1223963"/>
          <p14:tracePt t="44660" x="4919663" y="1081088"/>
          <p14:tracePt t="44683" x="5037138" y="1017588"/>
          <p14:tracePt t="44695" x="5251450" y="928688"/>
          <p14:tracePt t="44710" x="5330825" y="919163"/>
          <p14:tracePt t="44731" x="5394325" y="901700"/>
          <p14:tracePt t="44742" x="5510213" y="919163"/>
          <p14:tracePt t="44768" x="5537200" y="946150"/>
          <p14:tracePt t="44780" x="5581650" y="1036638"/>
          <p14:tracePt t="44794" x="5589588" y="1062038"/>
          <p14:tracePt t="44818" x="5599113" y="1062038"/>
          <p14:tracePt t="44829" x="5608638" y="1081088"/>
          <p14:tracePt t="44866" x="5626100" y="1098550"/>
          <p14:tracePt t="44876" x="5643563" y="1098550"/>
          <p14:tracePt t="44894" x="5653088" y="1116013"/>
          <p14:tracePt t="44901" x="5661025" y="1133475"/>
          <p14:tracePt t="45049" x="5643563" y="1152525"/>
          <p14:tracePt t="45060" x="5616575" y="1169988"/>
          <p14:tracePt t="45071" x="5581650" y="1179513"/>
          <p14:tracePt t="45086" x="5491163" y="1214438"/>
          <p14:tracePt t="45097" x="5429250" y="1223963"/>
          <p14:tracePt t="45120" x="5384800" y="1231900"/>
          <p14:tracePt t="45147" x="5295900" y="1231900"/>
          <p14:tracePt t="45164" x="5251450" y="1231900"/>
          <p14:tracePt t="45183" x="5232400" y="1231900"/>
          <p14:tracePt t="45195" x="5214938" y="1231900"/>
          <p14:tracePt t="45205" x="5197475" y="1231900"/>
          <p14:tracePt t="45217" x="5180013" y="1241425"/>
          <p14:tracePt t="45239" x="5160963" y="1241425"/>
          <p14:tracePt t="45253" x="5153025" y="1241425"/>
          <p14:tracePt t="45268" x="5143500" y="1241425"/>
          <p14:tracePt t="45329" x="5126038" y="1241425"/>
          <p14:tracePt t="45340" x="5116513" y="1241425"/>
          <p14:tracePt t="45364" x="5108575" y="1241425"/>
          <p14:tracePt t="45498" x="5116513" y="1241425"/>
          <p14:tracePt t="45510" x="5153025" y="1241425"/>
          <p14:tracePt t="45521" x="5187950" y="1241425"/>
          <p14:tracePt t="45535" x="5286375" y="1241425"/>
          <p14:tracePt t="45560" x="5322888" y="1241425"/>
          <p14:tracePt t="45573" x="5375275" y="1241425"/>
          <p14:tracePt t="45595" x="5402263" y="1241425"/>
          <p14:tracePt t="45608" x="5429250" y="1241425"/>
          <p14:tracePt t="45621" x="5465763" y="1250950"/>
          <p14:tracePt t="45634" x="5473700" y="1258888"/>
          <p14:tracePt t="45657" x="5483225" y="1258888"/>
          <p14:tracePt t="45670" x="5510213" y="1268413"/>
          <p14:tracePt t="45692" x="5518150" y="1268413"/>
          <p14:tracePt t="45704" x="5545138" y="1268413"/>
          <p14:tracePt t="45729" x="5554663" y="1268413"/>
          <p14:tracePt t="45739" x="5581650" y="1268413"/>
          <p14:tracePt t="45755" x="5599113" y="1268413"/>
          <p14:tracePt t="45913" x="5608638" y="1268413"/>
          <p14:tracePt t="45960" x="5608638" y="1258888"/>
          <p14:tracePt t="45973" x="5599113" y="1250950"/>
          <p14:tracePt t="45991" x="5581650" y="1231900"/>
          <p14:tracePt t="45999" x="5527675" y="1223963"/>
          <p14:tracePt t="46010" x="5473700" y="1196975"/>
          <p14:tracePt t="46019" x="5419725" y="1179513"/>
          <p14:tracePt t="46046" x="5394325" y="1169988"/>
          <p14:tracePt t="46058" x="5348288" y="1160463"/>
          <p14:tracePt t="46081" x="5340350" y="1160463"/>
          <p14:tracePt t="46097" x="5313363" y="1160463"/>
          <p14:tracePt t="46106" x="5295900" y="1160463"/>
          <p14:tracePt t="46132" x="5286375" y="1160463"/>
          <p14:tracePt t="46144" x="5276850" y="1160463"/>
          <p14:tracePt t="46156" x="5268913" y="1160463"/>
          <p14:tracePt t="46350" x="5276850" y="1160463"/>
          <p14:tracePt t="46362" x="5295900" y="1169988"/>
          <p14:tracePt t="46387" x="5303838" y="1179513"/>
          <p14:tracePt t="46398" x="5313363" y="1179513"/>
          <p14:tracePt t="46427" x="5322888" y="1179513"/>
          <p14:tracePt t="46440" x="5340350" y="1179513"/>
          <p14:tracePt t="46448" x="5340350" y="1187450"/>
          <p14:tracePt t="46461" x="5357813" y="1187450"/>
          <p14:tracePt t="46484" x="5367338" y="1187450"/>
          <p14:tracePt t="46496" x="5375275" y="1187450"/>
          <p14:tracePt t="46510" x="5384800" y="1187450"/>
          <p14:tracePt t="46523" x="5429250" y="1187450"/>
          <p14:tracePt t="46545" x="5483225" y="1187450"/>
          <p14:tracePt t="46570" x="5500688" y="1187450"/>
          <p14:tracePt t="46581" x="5527675" y="1187450"/>
          <p14:tracePt t="46594" x="5572125" y="1179513"/>
          <p14:tracePt t="46619" x="5608638" y="1169988"/>
          <p14:tracePt t="46647" x="5688013" y="1152525"/>
          <p14:tracePt t="46659" x="5715000" y="1143000"/>
          <p14:tracePt t="46667" x="5724525" y="1143000"/>
          <p14:tracePt t="46678" x="5741988" y="1143000"/>
          <p14:tracePt t="46709" x="5751513" y="1143000"/>
          <p14:tracePt t="46720" x="5759450" y="1143000"/>
          <p14:tracePt t="46756" x="5768975" y="1152525"/>
          <p14:tracePt t="46766" x="5776913" y="1152525"/>
          <p14:tracePt t="46849" x="5776913" y="1160463"/>
          <p14:tracePt t="46886" x="5776913" y="1169988"/>
          <p14:tracePt t="46922" x="5741988" y="1169988"/>
          <p14:tracePt t="46934" x="5697538" y="1179513"/>
          <p14:tracePt t="46946" x="5661025" y="1179513"/>
          <p14:tracePt t="46957" x="5626100" y="1179513"/>
          <p14:tracePt t="46972" x="5608638" y="1179513"/>
          <p14:tracePt t="46996" x="5599113" y="1179513"/>
          <p14:tracePt t="47007" x="5589588" y="1179513"/>
          <p14:tracePt t="47033" x="5562600" y="1179513"/>
          <p14:tracePt t="47043" x="5527675" y="1187450"/>
          <p14:tracePt t="47056" x="5491163" y="1196975"/>
          <p14:tracePt t="47068" x="5465763" y="1196975"/>
          <p14:tracePt t="47081" x="5438775" y="1204913"/>
          <p14:tracePt t="47105" x="5419725" y="1214438"/>
          <p14:tracePt t="47118" x="5411788" y="1214438"/>
          <p14:tracePt t="47146" x="5402263" y="1214438"/>
          <p14:tracePt t="47192" x="5384800" y="1223963"/>
          <p14:tracePt t="47204" x="5375275" y="1231900"/>
          <p14:tracePt t="47226" x="5367338" y="1231900"/>
          <p14:tracePt t="47239" x="5367338" y="1241425"/>
          <p14:tracePt t="47252" x="5357813" y="1241425"/>
          <p14:tracePt t="47275" x="5348288" y="1241425"/>
          <p14:tracePt t="47290" x="5340350" y="1241425"/>
          <p14:tracePt t="47301" x="5313363" y="1250950"/>
          <p14:tracePt t="47324" x="5295900" y="1250950"/>
          <p14:tracePt t="47336" x="5286375" y="1250950"/>
          <p14:tracePt t="47359" x="5276850" y="1250950"/>
          <p14:tracePt t="47787" x="5268913" y="1250950"/>
          <p14:tracePt t="47810" x="5251450" y="1250950"/>
          <p14:tracePt t="47822" x="5197475" y="1250950"/>
          <p14:tracePt t="47837" x="5187950" y="1250950"/>
          <p14:tracePt t="47852" x="5180013" y="1250950"/>
          <p14:tracePt t="47873" x="5160963" y="1250950"/>
          <p14:tracePt t="47896" x="5143500" y="1250950"/>
          <p14:tracePt t="47909" x="5133975" y="1250950"/>
          <p14:tracePt t="47941" x="5116513" y="1250950"/>
          <p14:tracePt t="48042" x="5126038" y="1241425"/>
          <p14:tracePt t="48055" x="5143500" y="1241425"/>
          <p14:tracePt t="48066" x="5160963" y="1231900"/>
          <p14:tracePt t="48079" x="5170488" y="1231900"/>
          <p14:tracePt t="48091" x="5214938" y="1231900"/>
          <p14:tracePt t="48116" x="5224463" y="1231900"/>
          <p14:tracePt t="48127" x="5251450" y="1231900"/>
          <p14:tracePt t="48164" x="5268913" y="1231900"/>
          <p14:tracePt t="48176" x="5286375" y="1231900"/>
          <p14:tracePt t="48193" x="5295900" y="1231900"/>
          <p14:tracePt t="48200" x="5313363" y="1231900"/>
          <p14:tracePt t="48213" x="5330825" y="1231900"/>
          <p14:tracePt t="48225" x="5367338" y="1231900"/>
          <p14:tracePt t="48237" x="5384800" y="1231900"/>
          <p14:tracePt t="48269" x="5394325" y="1231900"/>
          <p14:tracePt t="48273" x="5419725" y="1231900"/>
          <p14:tracePt t="48297" x="5429250" y="1231900"/>
          <p14:tracePt t="48309" x="5456238" y="1231900"/>
          <p14:tracePt t="48324" x="5491163" y="1231900"/>
          <p14:tracePt t="48346" x="5510213" y="1231900"/>
          <p14:tracePt t="48360" x="5527675" y="1231900"/>
          <p14:tracePt t="48383" x="5537200" y="1231900"/>
          <p14:tracePt t="48420" x="5545138" y="1231900"/>
          <p14:tracePt t="48456" x="5545138" y="1241425"/>
          <p14:tracePt t="48481" x="5554663" y="1241425"/>
          <p14:tracePt t="48614" x="5518150" y="1241425"/>
          <p14:tracePt t="48628" x="5491163" y="1241425"/>
          <p14:tracePt t="48648" x="5429250" y="1241425"/>
          <p14:tracePt t="48664" x="5384800" y="1241425"/>
          <p14:tracePt t="48675" x="5348288" y="1241425"/>
          <p14:tracePt t="48690" x="5303838" y="1241425"/>
          <p14:tracePt t="48710" x="5286375" y="1241425"/>
          <p14:tracePt t="48723" x="5276850" y="1241425"/>
          <p14:tracePt t="48742" x="5259388" y="1231900"/>
          <p14:tracePt t="48749" x="5224463" y="1231900"/>
          <p14:tracePt t="48773" x="5214938" y="1223963"/>
          <p14:tracePt t="48785" x="5205413" y="1223963"/>
          <p14:tracePt t="48796" x="5187950" y="1223963"/>
          <p14:tracePt t="48821" x="5180013" y="1223963"/>
          <p14:tracePt t="48834" x="5170488" y="1223963"/>
          <p14:tracePt t="48956" x="5180013" y="1214438"/>
          <p14:tracePt t="48967" x="5197475" y="1214438"/>
          <p14:tracePt t="48978" x="5205413" y="1204913"/>
          <p14:tracePt t="48993" x="5224463" y="1204913"/>
          <p14:tracePt t="49005" x="5241925" y="1204913"/>
          <p14:tracePt t="49015" x="5286375" y="1204913"/>
          <p14:tracePt t="49040" x="5322888" y="1204913"/>
          <p14:tracePt t="49052" x="5340350" y="1204913"/>
          <p14:tracePt t="49064" x="5367338" y="1204913"/>
          <p14:tracePt t="49089" x="5375275" y="1204913"/>
          <p14:tracePt t="49101" x="5394325" y="1204913"/>
          <p14:tracePt t="49115" x="5438775" y="1204913"/>
          <p14:tracePt t="49146" x="5465763" y="1214438"/>
          <p14:tracePt t="49149" x="5483225" y="1223963"/>
          <p14:tracePt t="49165" x="5491163" y="1231900"/>
          <p14:tracePt t="49186" x="5510213" y="1241425"/>
          <p14:tracePt t="49200" x="5537200" y="1241425"/>
          <p14:tracePt t="49225" x="5572125" y="1250950"/>
          <p14:tracePt t="49242" x="5581650" y="1250950"/>
          <p14:tracePt t="49258" x="5608638" y="1250950"/>
          <p14:tracePt t="49272" x="5616575" y="1258888"/>
          <p14:tracePt t="49284" x="5634038" y="1268413"/>
          <p14:tracePt t="49308" x="5643563" y="1268413"/>
          <p14:tracePt t="49320" x="5653088" y="1268413"/>
          <p14:tracePt t="49352" x="5653088" y="1276350"/>
          <p14:tracePt t="49368" x="5661025" y="1276350"/>
          <p14:tracePt t="49405" x="5670550" y="1276350"/>
          <p14:tracePt t="49454" x="5680075" y="1276350"/>
          <p14:tracePt t="51036" x="5670550" y="1276350"/>
          <p14:tracePt t="51084" x="5661025" y="1276350"/>
          <p14:tracePt t="51110" x="5643563" y="1276350"/>
          <p14:tracePt t="51121" x="5634038" y="1276350"/>
          <p14:tracePt t="51134" x="5616575" y="1276350"/>
          <p14:tracePt t="51146" x="5581650" y="1276350"/>
          <p14:tracePt t="51158" x="5537200" y="1276350"/>
          <p14:tracePt t="51171" x="5483225" y="1276350"/>
          <p14:tracePt t="51182" x="5330825" y="1241425"/>
          <p14:tracePt t="51206" x="5232400" y="1223963"/>
          <p14:tracePt t="51220" x="5072063" y="1169988"/>
          <p14:tracePt t="51233" x="5037138" y="1152525"/>
          <p14:tracePt t="51255" x="5000625" y="1143000"/>
          <p14:tracePt t="51269" x="4965700" y="1133475"/>
          <p14:tracePt t="51292" x="4956175" y="1133475"/>
          <p14:tracePt t="51305" x="4929188" y="1133475"/>
          <p14:tracePt t="51451" x="4919663" y="1133475"/>
          <p14:tracePt t="51462" x="4902200" y="1133475"/>
          <p14:tracePt t="51488" x="4894263" y="1133475"/>
          <p14:tracePt t="51523" x="4884738" y="1133475"/>
          <p14:tracePt t="51535" x="4867275" y="1133475"/>
          <p14:tracePt t="51548" x="4867275" y="1143000"/>
          <p14:tracePt t="51567" x="4848225" y="1152525"/>
          <p14:tracePt t="51571" x="4830763" y="1152525"/>
          <p14:tracePt t="51595" x="4822825" y="1152525"/>
          <p14:tracePt t="51631" x="4822825" y="1160463"/>
          <p14:tracePt t="51644" x="4803775" y="1169988"/>
          <p14:tracePt t="51668" x="4803775" y="1179513"/>
          <p14:tracePt t="51695" x="4795838" y="1179513"/>
          <p14:tracePt t="51723" x="4786313" y="1179513"/>
          <p14:tracePt t="53129" x="4776788" y="1179513"/>
          <p14:tracePt t="53141" x="4714875" y="1179513"/>
          <p14:tracePt t="53153" x="4625975" y="1179513"/>
          <p14:tracePt t="53165" x="4473575" y="1179513"/>
          <p14:tracePt t="53180" x="4241800" y="1179513"/>
          <p14:tracePt t="53192" x="3527425" y="1179513"/>
          <p14:tracePt t="53203" x="3187700" y="1179513"/>
          <p14:tracePt t="53216" x="2901950" y="1179513"/>
          <p14:tracePt t="53238" x="2705100" y="1179513"/>
          <p14:tracePt t="53251" x="2482850" y="1179513"/>
          <p14:tracePt t="53275" x="2419350" y="1169988"/>
          <p14:tracePt t="53288" x="2374900" y="1160463"/>
          <p14:tracePt t="53310" x="2366963" y="1160463"/>
          <p14:tracePt t="53324" x="2366963" y="1152525"/>
          <p14:tracePt t="53344" x="2357438" y="1152525"/>
          <p14:tracePt t="53360" x="2357438" y="1143000"/>
          <p14:tracePt t="53373" x="2347913" y="1143000"/>
          <p14:tracePt t="53399" x="2339975" y="1143000"/>
          <p14:tracePt t="53422" x="2330450" y="1143000"/>
          <p14:tracePt t="53437" x="2322513" y="1143000"/>
          <p14:tracePt t="53460" x="2303463" y="1143000"/>
          <p14:tracePt t="53472" x="2286000" y="1143000"/>
          <p14:tracePt t="53499" x="2276475" y="1143000"/>
          <p14:tracePt t="53507" x="2276475" y="1133475"/>
          <p14:tracePt t="53540" x="2276475" y="1116013"/>
          <p14:tracePt t="53603" x="2276475" y="1108075"/>
          <p14:tracePt t="53629" x="2268538" y="1108075"/>
          <p14:tracePt t="53810" x="2276475" y="1108075"/>
          <p14:tracePt t="53837" x="2286000" y="1108075"/>
          <p14:tracePt t="53884" x="2295525" y="1108075"/>
          <p14:tracePt t="53896" x="2303463" y="1108075"/>
          <p14:tracePt t="53920" x="2312988" y="1108075"/>
          <p14:tracePt t="53932" x="2330450" y="1108075"/>
          <p14:tracePt t="53956" x="2347913" y="1098550"/>
          <p14:tracePt t="53968" x="2374900" y="1098550"/>
          <p14:tracePt t="53982" x="2393950" y="1089025"/>
          <p14:tracePt t="53993" x="2428875" y="1081088"/>
          <p14:tracePt t="54006" x="2490788" y="1062038"/>
          <p14:tracePt t="54022" x="2517775" y="1062038"/>
          <p14:tracePt t="54043" x="2554288" y="1062038"/>
          <p14:tracePt t="54056" x="2581275" y="1062038"/>
          <p14:tracePt t="54078" x="2608263" y="1062038"/>
          <p14:tracePt t="54092" x="2643188" y="1062038"/>
          <p14:tracePt t="54115" x="2670175" y="1062038"/>
          <p14:tracePt t="54127" x="2705100" y="1081088"/>
          <p14:tracePt t="54141" x="2732088" y="1081088"/>
          <p14:tracePt t="54163" x="2751138" y="1089025"/>
          <p14:tracePt t="54177" x="2768600" y="1098550"/>
          <p14:tracePt t="54207" x="2786063" y="1098550"/>
          <p14:tracePt t="54213" x="2803525" y="1098550"/>
          <p14:tracePt t="54225" x="2830513" y="1108075"/>
          <p14:tracePt t="54241" x="2847975" y="1108075"/>
          <p14:tracePt t="54274" x="2874963" y="1116013"/>
          <p14:tracePt t="54286" x="2894013" y="1116013"/>
          <p14:tracePt t="54297" x="2901950" y="1116013"/>
          <p14:tracePt t="54310" x="2946400" y="1116013"/>
          <p14:tracePt t="54335" x="2965450" y="1116013"/>
          <p14:tracePt t="54347" x="3009900" y="1125538"/>
          <p14:tracePt t="54380" x="3036888" y="1143000"/>
          <p14:tracePt t="54394" x="3054350" y="1152525"/>
          <p14:tracePt t="54413" x="3071813" y="1160463"/>
          <p14:tracePt t="54419" x="3081338" y="1160463"/>
          <p14:tracePt t="54430" x="3089275" y="1169988"/>
          <p14:tracePt t="54460" x="3098800" y="1169988"/>
          <p14:tracePt t="54479" x="3098800" y="1179513"/>
          <p14:tracePt t="54529" x="3108325" y="1179513"/>
          <p14:tracePt t="56305" x="3098800" y="1179513"/>
          <p14:tracePt t="56319" x="3071813" y="1179513"/>
          <p14:tracePt t="56342" x="3054350" y="1179513"/>
          <p14:tracePt t="56354" x="3036888" y="1179513"/>
          <p14:tracePt t="56367" x="3027363" y="1179513"/>
          <p14:tracePt t="56378" x="3000375" y="1179513"/>
          <p14:tracePt t="56415" x="2973388" y="1179513"/>
          <p14:tracePt t="56427" x="2965450" y="1179513"/>
          <p14:tracePt t="56441" x="2938463" y="1179513"/>
          <p14:tracePt t="56454" x="2919413" y="1179513"/>
          <p14:tracePt t="56464" x="2894013" y="1179513"/>
          <p14:tracePt t="56477" x="2867025" y="1179513"/>
          <p14:tracePt t="56502" x="2857500" y="1179513"/>
          <p14:tracePt t="56509" x="2813050" y="1179513"/>
          <p14:tracePt t="56538" x="2803525" y="1179513"/>
          <p14:tracePt t="56550" x="2776538" y="1179513"/>
          <p14:tracePt t="56562" x="2732088" y="1187450"/>
          <p14:tracePt t="56610" x="2724150" y="1187450"/>
          <p14:tracePt t="56635" x="2697163" y="1187450"/>
          <p14:tracePt t="56648" x="2687638" y="1196975"/>
          <p14:tracePt t="56659" x="2679700" y="1204913"/>
          <p14:tracePt t="56670" x="2660650" y="1214438"/>
          <p14:tracePt t="56707" x="2660650" y="1223963"/>
          <p14:tracePt t="57012" x="2652713" y="1223963"/>
          <p14:tracePt t="57023" x="2633663" y="1223963"/>
          <p14:tracePt t="57036" x="2633663" y="1231900"/>
          <p14:tracePt t="57050" x="2616200" y="1231900"/>
          <p14:tracePt t="57061" x="2581275" y="1231900"/>
          <p14:tracePt t="57072" x="2544763" y="1231900"/>
          <p14:tracePt t="57085" x="2473325" y="1231900"/>
          <p14:tracePt t="57109" x="2438400" y="1231900"/>
          <p14:tracePt t="57121" x="2401888" y="1231900"/>
          <p14:tracePt t="57134" x="2339975" y="1231900"/>
          <p14:tracePt t="57149" x="2322513" y="1231900"/>
          <p14:tracePt t="57169" x="2295525" y="1231900"/>
          <p14:tracePt t="57208" x="2286000" y="1231900"/>
          <p14:tracePt t="57292" x="2286000" y="1223963"/>
          <p14:tracePt t="57328" x="2276475" y="1223963"/>
          <p14:tracePt t="57352" x="2268538" y="1214438"/>
          <p14:tracePt t="57389" x="2259013" y="1196975"/>
          <p14:tracePt t="57795" x="2259013" y="1187450"/>
          <p14:tracePt t="57804" x="2259013" y="1179513"/>
          <p14:tracePt t="57828" x="2259013" y="1169988"/>
          <p14:tracePt t="57889" x="2259013" y="1160463"/>
          <p14:tracePt t="57925" x="2251075" y="1160463"/>
          <p14:tracePt t="57951" x="2241550" y="1160463"/>
          <p14:tracePt t="58083" x="2232025" y="1152525"/>
          <p14:tracePt t="58109" x="2224088" y="1152525"/>
          <p14:tracePt t="58119" x="2214563" y="1152525"/>
          <p14:tracePt t="58132" x="2214563" y="1143000"/>
          <p14:tracePt t="58143" x="2197100" y="1143000"/>
          <p14:tracePt t="58168" x="2187575" y="1143000"/>
          <p14:tracePt t="58181" x="2152650" y="1143000"/>
          <p14:tracePt t="58192" x="2143125" y="1143000"/>
          <p14:tracePt t="58217" x="2125663" y="1143000"/>
          <p14:tracePt t="58241" x="2116138" y="1143000"/>
          <p14:tracePt t="58317" x="2081213" y="1143000"/>
          <p14:tracePt t="58330" x="2062163" y="1143000"/>
          <p14:tracePt t="58338" x="2036763" y="1143000"/>
          <p14:tracePt t="58351" x="2017713" y="1143000"/>
          <p14:tracePt t="58363" x="1990725" y="1160463"/>
          <p14:tracePt t="58397" x="1928813" y="1179513"/>
          <p14:tracePt t="58411" x="1893888" y="1196975"/>
          <p14:tracePt t="58423" x="1839913" y="1204913"/>
          <p14:tracePt t="58436" x="1803400" y="1214438"/>
          <p14:tracePt t="58447" x="1768475" y="1223963"/>
          <p14:tracePt t="58462" x="1704975" y="1223963"/>
          <p14:tracePt t="58477" x="1670050" y="1223963"/>
          <p14:tracePt t="58497" x="1616075" y="1231900"/>
          <p14:tracePt t="58512" x="1598613" y="1231900"/>
          <p14:tracePt t="58533" x="1571625" y="1231900"/>
          <p14:tracePt t="58546" x="1517650" y="1231900"/>
          <p14:tracePt t="58583" x="1500188" y="1231900"/>
          <p14:tracePt t="58593" x="1490663" y="1231900"/>
          <p14:tracePt t="58611" x="1482725" y="1231900"/>
          <p14:tracePt t="58618" x="1473200" y="1231900"/>
          <p14:tracePt t="58632" x="1455738" y="1231900"/>
          <p14:tracePt t="58655" x="1438275" y="1231900"/>
          <p14:tracePt t="58693" x="1428750" y="1231900"/>
          <p14:tracePt t="58863" x="1419225" y="1231900"/>
          <p14:tracePt t="59105" x="1419225" y="1223963"/>
          <p14:tracePt t="59379" x="1428750" y="1223963"/>
          <p14:tracePt t="59399" x="1438275" y="1223963"/>
          <p14:tracePt t="59425" x="1446213" y="1214438"/>
          <p14:tracePt t="59716" x="1465263" y="1214438"/>
          <p14:tracePt t="59726" x="1473200" y="1214438"/>
          <p14:tracePt t="59742" x="1482725" y="1214438"/>
          <p14:tracePt t="59750" x="1490663" y="1214438"/>
          <p14:tracePt t="59771" x="1500188" y="1214438"/>
          <p14:tracePt t="59784" x="1509713" y="1214438"/>
          <p14:tracePt t="59801" x="1517650" y="1214438"/>
          <p14:tracePt t="59860" x="1527175" y="1214438"/>
          <p14:tracePt t="59885" x="1536700" y="1214438"/>
          <p14:tracePt t="59897" x="1544638" y="1214438"/>
          <p14:tracePt t="59927" x="1554163" y="1214438"/>
          <p14:tracePt t="59994" x="1581150" y="1214438"/>
          <p14:tracePt t="60018" x="1598613" y="1214438"/>
          <p14:tracePt t="60035" x="1598613" y="1204913"/>
          <p14:tracePt t="60045" x="1608138" y="1204913"/>
          <p14:tracePt t="60066" x="1616075" y="1204913"/>
          <p14:tracePt t="60080" x="1625600" y="1204913"/>
          <p14:tracePt t="60116" x="1633538" y="1204913"/>
          <p14:tracePt t="60153" x="1643063" y="1204913"/>
          <p14:tracePt t="60166" x="1660525" y="1196975"/>
          <p14:tracePt t="60177" x="1679575" y="1196975"/>
          <p14:tracePt t="60187" x="1704975" y="1187450"/>
          <p14:tracePt t="60208" x="1724025" y="1179513"/>
          <p14:tracePt t="60212" x="1731963" y="1179513"/>
          <p14:tracePt t="60263" x="1741488" y="1179513"/>
          <p14:tracePt t="60274" x="1758950" y="1179513"/>
          <p14:tracePt t="60298" x="1776413" y="1179513"/>
          <p14:tracePt t="60310" x="1795463" y="1179513"/>
          <p14:tracePt t="60323" x="1812925" y="1179513"/>
          <p14:tracePt t="60335" x="1830388" y="1179513"/>
          <p14:tracePt t="60347" x="1839913" y="1179513"/>
          <p14:tracePt t="60377" x="1857375" y="1179513"/>
          <p14:tracePt t="60383" x="1866900" y="1179513"/>
          <p14:tracePt t="60396" x="1893888" y="1179513"/>
          <p14:tracePt t="60428" x="1911350" y="1179513"/>
          <p14:tracePt t="60444" x="1919288" y="1179513"/>
          <p14:tracePt t="60460" x="1928813" y="1179513"/>
          <p14:tracePt t="60469" x="1938338" y="1179513"/>
          <p14:tracePt t="60482" x="1946275" y="1179513"/>
          <p14:tracePt t="60823" x="1955800" y="1179513"/>
          <p14:tracePt t="60834" x="1982788" y="1179513"/>
          <p14:tracePt t="60847" x="2036763" y="1160463"/>
          <p14:tracePt t="60859" x="2133600" y="1116013"/>
          <p14:tracePt t="60883" x="2187575" y="1098550"/>
          <p14:tracePt t="60894" x="2241550" y="1089025"/>
          <p14:tracePt t="60906" x="2268538" y="1081088"/>
          <p14:tracePt t="60919" x="2339975" y="1071563"/>
          <p14:tracePt t="60933" x="2357438" y="1062038"/>
          <p14:tracePt t="60957" x="2374900" y="1062038"/>
          <p14:tracePt t="61041" x="2384425" y="1062038"/>
          <p14:tracePt t="61051" x="2401888" y="1062038"/>
          <p14:tracePt t="61285" x="2384425" y="1062038"/>
          <p14:tracePt t="61298" x="2374900" y="1071563"/>
          <p14:tracePt t="61309" x="2357438" y="1081088"/>
          <p14:tracePt t="61321" x="2330450" y="1098550"/>
          <p14:tracePt t="61357" x="2330450" y="1108075"/>
          <p14:tracePt t="61368" x="2322513" y="1108075"/>
          <p14:tracePt t="61383" x="2312988" y="1108075"/>
          <p14:tracePt t="61394" x="2303463" y="1108075"/>
          <p14:tracePt t="61404" x="2286000" y="1108075"/>
          <p14:tracePt t="61439" x="2276475" y="1108075"/>
          <p14:tracePt t="62271" x="2286000" y="1108075"/>
          <p14:tracePt t="62392" x="2295525" y="1125538"/>
          <p14:tracePt t="62403" x="2295525" y="1133475"/>
          <p14:tracePt t="62465" x="2295525" y="1143000"/>
          <p14:tracePt t="62488" x="2295525" y="1160463"/>
          <p14:tracePt t="62513" x="2295525" y="1179513"/>
          <p14:tracePt t="62525" x="2295525" y="1187450"/>
          <p14:tracePt t="62539" x="2295525" y="1196975"/>
          <p14:tracePt t="62550" x="2295525" y="1214438"/>
          <p14:tracePt t="62586" x="2295525" y="1231900"/>
          <p14:tracePt t="62602" x="2295525" y="1241425"/>
          <p14:tracePt t="62623" x="2295525" y="1250950"/>
          <p14:tracePt t="62635" x="2303463" y="1258888"/>
          <p14:tracePt t="62878" x="2303463" y="1268413"/>
          <p14:tracePt t="62891" x="2286000" y="1295400"/>
          <p14:tracePt t="62903" x="2268538" y="1330325"/>
          <p14:tracePt t="62916" x="2259013" y="1366838"/>
          <p14:tracePt t="62928" x="2251075" y="1419225"/>
          <p14:tracePt t="62939" x="2241550" y="1455738"/>
          <p14:tracePt t="62953" x="2241550" y="1527175"/>
          <p14:tracePt t="62975" x="2241550" y="1554163"/>
          <p14:tracePt t="62988" x="2232025" y="1571625"/>
          <p14:tracePt t="63002" x="2232025" y="1625600"/>
          <p14:tracePt t="63016" x="2232025" y="1660525"/>
          <p14:tracePt t="63036" x="2232025" y="1679575"/>
          <p14:tracePt t="63061" x="2232025" y="1714500"/>
          <p14:tracePt t="63086" x="2232025" y="1731963"/>
          <p14:tracePt t="63098" x="2241550" y="1741488"/>
          <p14:tracePt t="63123" x="2241550" y="1751013"/>
          <p14:tracePt t="63140" x="2251075" y="1758950"/>
          <p14:tracePt t="63148" x="2251075" y="1768475"/>
          <p14:tracePt t="63171" x="2259013" y="1785938"/>
          <p14:tracePt t="63183" x="2268538" y="1803400"/>
          <p14:tracePt t="63208" x="2268538" y="1812925"/>
          <p14:tracePt t="63219" x="2268538" y="1830388"/>
          <p14:tracePt t="63317" x="2276475" y="1830388"/>
          <p14:tracePt t="63341" x="2286000" y="1830388"/>
          <p14:tracePt t="63390" x="2295525" y="1830388"/>
          <p14:tracePt t="63402" x="2303463" y="1830388"/>
          <p14:tracePt t="63610" x="2303463" y="1803400"/>
          <p14:tracePt t="63625" x="2303463" y="1785938"/>
          <p14:tracePt t="63635" x="2303463" y="1751013"/>
          <p14:tracePt t="63647" x="2303463" y="1714500"/>
          <p14:tracePt t="63658" x="2303463" y="1608138"/>
          <p14:tracePt t="63688" x="2303463" y="1562100"/>
          <p14:tracePt t="63694" x="2303463" y="1527175"/>
          <p14:tracePt t="63707" x="2303463" y="1446213"/>
          <p14:tracePt t="63730" x="2303463" y="1401763"/>
          <p14:tracePt t="63738" x="2303463" y="1295400"/>
          <p14:tracePt t="63772" x="2303463" y="1241425"/>
          <p14:tracePt t="63790" x="2303463" y="1204913"/>
          <p14:tracePt t="63799" x="2303463" y="1169988"/>
          <p14:tracePt t="63809" x="2303463" y="1160463"/>
          <p14:tracePt t="63864" x="2303463" y="1152525"/>
          <p14:tracePt t="63906" x="2303463" y="1143000"/>
          <p14:tracePt t="63974" x="2303463" y="1133475"/>
          <p14:tracePt t="64023" x="2303463" y="1125538"/>
          <p14:tracePt t="64108" x="2295525" y="1125538"/>
          <p14:tracePt t="64171" x="2295525" y="1116013"/>
          <p14:tracePt t="64669" x="2286000" y="1116013"/>
          <p14:tracePt t="65959" x="2286000" y="1125538"/>
          <p14:tracePt t="66044" x="2295525" y="1125538"/>
          <p14:tracePt t="66057" x="2303463" y="1125538"/>
          <p14:tracePt t="66068" x="2322513" y="1125538"/>
          <p14:tracePt t="66080" x="2384425" y="1116013"/>
          <p14:tracePt t="66093" x="2616200" y="982663"/>
          <p14:tracePt t="66115" x="2732088" y="901700"/>
          <p14:tracePt t="66128" x="2911475" y="822325"/>
          <p14:tracePt t="66154" x="3027363" y="785813"/>
          <p14:tracePt t="66165" x="3197225" y="768350"/>
          <p14:tracePt t="66178" x="3268663" y="768350"/>
          <p14:tracePt t="66210" x="3419475" y="822325"/>
          <p14:tracePt t="66640" x="3419475" y="839788"/>
          <p14:tracePt t="66652" x="3429000" y="866775"/>
          <p14:tracePt t="66663" x="3446463" y="901700"/>
          <p14:tracePt t="66680" x="3465513" y="928688"/>
          <p14:tracePt t="66689" x="3482975" y="965200"/>
          <p14:tracePt t="66700" x="3527425" y="1036638"/>
          <p14:tracePt t="66724" x="3562350" y="1071563"/>
          <p14:tracePt t="66736" x="3589338" y="1098550"/>
          <p14:tracePt t="66749" x="3625850" y="1133475"/>
          <p14:tracePt t="66773" x="3633788" y="1133475"/>
          <p14:tracePt t="66786" x="3643313" y="1143000"/>
          <p14:tracePt t="66816" x="3652838" y="1152525"/>
          <p14:tracePt t="66847" x="3660775" y="1152525"/>
          <p14:tracePt t="66858" x="3670300" y="1152525"/>
          <p14:tracePt t="66889" x="3679825" y="1152525"/>
          <p14:tracePt t="67322" x="3687763" y="1152525"/>
          <p14:tracePt t="67333" x="3714750" y="1152525"/>
          <p14:tracePt t="67346" x="3732213" y="1152525"/>
          <p14:tracePt t="67359" x="3741738" y="1152525"/>
          <p14:tracePt t="67372" x="3768725" y="1152525"/>
          <p14:tracePt t="67406" x="3786188" y="1152525"/>
          <p14:tracePt t="67425" x="3795713" y="1152525"/>
          <p14:tracePt t="67441" x="3813175" y="1169988"/>
          <p14:tracePt t="67455" x="3830638" y="1179513"/>
          <p14:tracePt t="67472" x="3830638" y="1187450"/>
          <p14:tracePt t="67480" x="3848100" y="1187450"/>
          <p14:tracePt t="67492" x="3857625" y="1196975"/>
          <p14:tracePt t="67532" x="3867150" y="1196975"/>
          <p14:tracePt t="67578" x="3884613" y="1196975"/>
          <p14:tracePt t="67857" x="3902075" y="1196975"/>
          <p14:tracePt t="67870" x="3938588" y="1196975"/>
          <p14:tracePt t="67883" x="3983038" y="1196975"/>
          <p14:tracePt t="67894" x="4152900" y="1196975"/>
          <p14:tracePt t="67918" x="4241800" y="1196975"/>
          <p14:tracePt t="67929" x="4419600" y="1250950"/>
          <p14:tracePt t="67959" x="4518025" y="1285875"/>
          <p14:tracePt t="67975" x="4608513" y="1330325"/>
          <p14:tracePt t="67979" x="4776788" y="1393825"/>
          <p14:tracePt t="67993" x="4840288" y="1411288"/>
          <p14:tracePt t="68010" x="4938713" y="1446213"/>
          <p14:tracePt t="68039" x="5000625" y="1446213"/>
          <p14:tracePt t="68053" x="5054600" y="1446213"/>
          <p14:tracePt t="68331" x="5054600" y="1401763"/>
          <p14:tracePt t="68350" x="5037138" y="1366838"/>
          <p14:tracePt t="68357" x="4983163" y="1312863"/>
          <p14:tracePt t="68368" x="4965700" y="1295400"/>
          <p14:tracePt t="68397" x="4946650" y="1276350"/>
          <p14:tracePt t="68413" x="4929188" y="1268413"/>
          <p14:tracePt t="68417" x="4884738" y="1250950"/>
          <p14:tracePt t="68429" x="4875213" y="1241425"/>
          <p14:tracePt t="68455" x="4840288" y="1231900"/>
          <p14:tracePt t="68506" x="4830763" y="1231900"/>
          <p14:tracePt t="68527" x="4813300" y="1231900"/>
          <p14:tracePt t="68538" x="4803775" y="1231900"/>
          <p14:tracePt t="68551" x="4776788" y="1231900"/>
          <p14:tracePt t="68735" x="4786313" y="1231900"/>
          <p14:tracePt t="68758" x="4795838" y="1231900"/>
          <p14:tracePt t="68820" x="4813300" y="1231900"/>
          <p14:tracePt t="68843" x="4822825" y="1231900"/>
          <p14:tracePt t="68856" x="4830763" y="1231900"/>
          <p14:tracePt t="68879" x="4840288" y="1231900"/>
          <p14:tracePt t="68915" x="4848225" y="1231900"/>
          <p14:tracePt t="68930" x="4857750" y="1231900"/>
          <p14:tracePt t="68955" x="4867275" y="1231900"/>
          <p14:tracePt t="68989" x="4875213" y="1231900"/>
          <p14:tracePt t="69003" x="4894263" y="1231900"/>
          <p14:tracePt t="69026" x="4911725" y="1231900"/>
          <p14:tracePt t="69039" x="4919663" y="1231900"/>
          <p14:tracePt t="69063" x="4929188" y="1231900"/>
          <p14:tracePt t="69075" x="4938713" y="1231900"/>
          <p14:tracePt t="69086" x="4965700" y="1231900"/>
          <p14:tracePt t="69112" x="4983163" y="1231900"/>
          <p14:tracePt t="69123" x="4991100" y="1231900"/>
          <p14:tracePt t="69441" x="5018088" y="1231900"/>
          <p14:tracePt t="69453" x="5045075" y="1223963"/>
          <p14:tracePt t="69465" x="5089525" y="1204913"/>
          <p14:tracePt t="69477" x="5187950" y="1187450"/>
          <p14:tracePt t="69489" x="5224463" y="1179513"/>
          <p14:tracePt t="69523" x="5303838" y="1179513"/>
          <p14:tracePt t="69541" x="5330825" y="1179513"/>
          <p14:tracePt t="69549" x="5357813" y="1179513"/>
          <p14:tracePt t="69566" x="5375275" y="1179513"/>
          <p14:tracePt t="69587" x="5384800" y="1179513"/>
          <p14:tracePt t="69599" x="5394325" y="1179513"/>
          <p14:tracePt t="69623" x="5402263" y="1179513"/>
          <p14:tracePt t="69646" x="5411788" y="1179513"/>
          <p14:tracePt t="69732" x="5419725" y="1179513"/>
          <p14:tracePt t="69757" x="5429250" y="1179513"/>
          <p14:tracePt t="70049" x="5419725" y="1179513"/>
          <p14:tracePt t="70073" x="5402263" y="1179513"/>
          <p14:tracePt t="70084" x="5394325" y="1179513"/>
          <p14:tracePt t="70096" x="5375275" y="1179513"/>
          <p14:tracePt t="70109" x="5357813" y="1179513"/>
          <p14:tracePt t="70121" x="5340350" y="1187450"/>
          <p14:tracePt t="70134" x="5313363" y="1187450"/>
          <p14:tracePt t="70144" x="5268913" y="1187450"/>
          <p14:tracePt t="70171" x="5259388" y="1187450"/>
          <p14:tracePt t="70182" x="5232400" y="1187450"/>
          <p14:tracePt t="70195" x="5205413" y="1187450"/>
          <p14:tracePt t="70220" x="5187950" y="1187450"/>
          <p14:tracePt t="70231" x="5160963" y="1196975"/>
          <p14:tracePt t="70253" x="5143500" y="1196975"/>
          <p14:tracePt t="70340" x="5153025" y="1196975"/>
          <p14:tracePt t="70351" x="5180013" y="1196975"/>
          <p14:tracePt t="70364" x="5197475" y="1196975"/>
          <p14:tracePt t="70379" x="5224463" y="1187450"/>
          <p14:tracePt t="70396" x="5251450" y="1187450"/>
          <p14:tracePt t="70401" x="5295900" y="1187450"/>
          <p14:tracePt t="70413" x="5322888" y="1187450"/>
          <p14:tracePt t="70437" x="5340350" y="1187450"/>
          <p14:tracePt t="70447" x="5384800" y="1187450"/>
          <p14:tracePt t="70474" x="5411788" y="1187450"/>
          <p14:tracePt t="70487" x="5429250" y="1196975"/>
          <p14:tracePt t="70500" x="5465763" y="1214438"/>
          <p14:tracePt t="70514" x="5483225" y="1214438"/>
          <p14:tracePt t="70535" x="5518150" y="1223963"/>
          <p14:tracePt t="70569" x="5545138" y="1231900"/>
          <p14:tracePt t="70585" x="5562600" y="1241425"/>
          <p14:tracePt t="70608" x="5572125" y="1241425"/>
          <p14:tracePt t="70620" x="5589588" y="1241425"/>
          <p14:tracePt t="70650" x="5599113" y="1241425"/>
          <p14:tracePt t="70658" x="5608638" y="1241425"/>
          <p14:tracePt t="70669" x="5616575" y="1241425"/>
          <p14:tracePt t="70693" x="5626100" y="1241425"/>
          <p14:tracePt t="70706" x="5643563" y="1241425"/>
          <p14:tracePt t="70717" x="5661025" y="1241425"/>
          <p14:tracePt t="70756" x="5670550" y="1250950"/>
          <p14:tracePt t="70888" x="5653088" y="1250950"/>
          <p14:tracePt t="70901" x="5634038" y="1250950"/>
          <p14:tracePt t="70914" x="5599113" y="1250950"/>
          <p14:tracePt t="70924" x="5562600" y="1250950"/>
          <p14:tracePt t="70937" x="5465763" y="1250950"/>
          <p14:tracePt t="70962" x="5402263" y="1250950"/>
          <p14:tracePt t="70973" x="5367338" y="1231900"/>
          <p14:tracePt t="70985" x="5303838" y="1204913"/>
          <p14:tracePt t="71010" x="5276850" y="1196975"/>
          <p14:tracePt t="71018" x="5259388" y="1187450"/>
          <p14:tracePt t="71046" x="5251450" y="1187450"/>
          <p14:tracePt t="71072" x="5241925" y="1187450"/>
          <p14:tracePt t="71315" x="5251450" y="1187450"/>
          <p14:tracePt t="71351" x="5268913" y="1187450"/>
          <p14:tracePt t="71362" x="5276850" y="1187450"/>
          <p14:tracePt t="71376" x="5295900" y="1187450"/>
          <p14:tracePt t="71393" x="5313363" y="1187450"/>
          <p14:tracePt t="71400" x="5322888" y="1196975"/>
          <p14:tracePt t="71411" x="5340350" y="1196975"/>
          <p14:tracePt t="71423" x="5367338" y="1196975"/>
          <p14:tracePt t="71448" x="5394325" y="1204913"/>
          <p14:tracePt t="71487" x="5419725" y="1204913"/>
          <p14:tracePt t="71499" x="5438775" y="1214438"/>
          <p14:tracePt t="71508" x="5456238" y="1223963"/>
          <p14:tracePt t="71519" x="5465763" y="1223963"/>
          <p14:tracePt t="71533" x="5483225" y="1231900"/>
          <p14:tracePt t="71557" x="5500688" y="1241425"/>
          <p14:tracePt t="71569" x="5518150" y="1241425"/>
          <p14:tracePt t="71594" x="5537200" y="1241425"/>
          <p14:tracePt t="71608" x="5545138" y="1241425"/>
          <p14:tracePt t="71630" x="5554663" y="1241425"/>
          <p14:tracePt t="71644" x="5562600" y="1241425"/>
          <p14:tracePt t="71788" x="5572125" y="1241425"/>
          <p14:tracePt t="71899" x="5545138" y="1241425"/>
          <p14:tracePt t="71912" x="5518150" y="1241425"/>
          <p14:tracePt t="71925" x="5465763" y="1231900"/>
          <p14:tracePt t="71935" x="5402263" y="1231900"/>
          <p14:tracePt t="71947" x="5143500" y="1204913"/>
          <p14:tracePt t="71960" x="5018088" y="1204913"/>
          <p14:tracePt t="71985" x="4911725" y="1204913"/>
          <p14:tracePt t="71997" x="4759325" y="1196975"/>
          <p14:tracePt t="72011" x="4705350" y="1196975"/>
          <p14:tracePt t="72035" x="4679950" y="1196975"/>
          <p14:tracePt t="72045" x="4633913" y="1196975"/>
          <p14:tracePt t="72094" x="4625975" y="1196975"/>
          <p14:tracePt t="72118" x="4616450" y="1196975"/>
          <p14:tracePt t="72131" x="4598988" y="1196975"/>
          <p14:tracePt t="72299" x="4598988" y="1204913"/>
          <p14:tracePt t="72317" x="4608513" y="1214438"/>
          <p14:tracePt t="72329" x="4633913" y="1223963"/>
          <p14:tracePt t="72335" x="4652963" y="1223963"/>
          <p14:tracePt t="72348" x="4679950" y="1231900"/>
          <p14:tracePt t="72368" x="4759325" y="1231900"/>
          <p14:tracePt t="72380" x="4803775" y="1231900"/>
          <p14:tracePt t="72380" x="4857750" y="1241425"/>
          <p14:tracePt t="72409" x="4911725" y="1250950"/>
          <p14:tracePt t="72423" x="4929188" y="1258888"/>
          <p14:tracePt t="72434" x="4983163" y="1276350"/>
          <p14:tracePt t="72457" x="5010150" y="1285875"/>
          <p14:tracePt t="72473" x="5027613" y="1295400"/>
          <p14:tracePt t="72482" x="5054600" y="1303338"/>
          <p14:tracePt t="72506" x="5072063" y="1312863"/>
          <p14:tracePt t="72521" x="5099050" y="1312863"/>
          <p14:tracePt t="72532" x="5108575" y="1312863"/>
          <p14:tracePt t="72556" x="5116513" y="1312863"/>
          <p14:tracePt t="72566" x="5153025" y="1312863"/>
          <p14:tracePt t="72605" x="5160963" y="1312863"/>
          <p14:tracePt t="72957" x="5170488" y="1312863"/>
          <p14:tracePt t="72970" x="5180013" y="1312863"/>
          <p14:tracePt t="73529" x="5187950" y="1312863"/>
          <p14:tracePt t="73566" x="5197475" y="1312863"/>
          <p14:tracePt t="73821" x="5197475" y="1322388"/>
          <p14:tracePt t="73863" x="5197475" y="1330325"/>
          <p14:tracePt t="73882" x="5187950" y="1339850"/>
          <p14:tracePt t="74199" x="5205413" y="1339850"/>
          <p14:tracePt t="74209" x="5214938" y="1339850"/>
          <p14:tracePt t="74223" x="5232400" y="1339850"/>
          <p14:tracePt t="74236" x="5251450" y="1339850"/>
          <p14:tracePt t="74246" x="5276850" y="1339850"/>
          <p14:tracePt t="74273" x="5295900" y="1339850"/>
          <p14:tracePt t="74285" x="5303838" y="1339850"/>
          <p14:tracePt t="74297" x="5348288" y="1339850"/>
          <p14:tracePt t="74321" x="5367338" y="1339850"/>
          <p14:tracePt t="74332" x="5419725" y="1339850"/>
          <p14:tracePt t="74365" x="5456238" y="1339850"/>
          <p14:tracePt t="74381" x="5473700" y="1339850"/>
          <p14:tracePt t="74399" x="5483225" y="1339850"/>
          <p14:tracePt t="74408" x="5510213" y="1339850"/>
          <p14:tracePt t="74443" x="5518150" y="1339850"/>
          <p14:tracePt t="74456" x="5527675" y="1339850"/>
          <p14:tracePt t="74468" x="5537200" y="1339850"/>
          <p14:tracePt t="74491" x="5545138" y="1339850"/>
          <p14:tracePt t="74503" x="5554663" y="1339850"/>
          <p14:tracePt t="74518" x="5562600" y="1339850"/>
          <p14:tracePt t="74541" x="5572125" y="1339850"/>
          <p14:tracePt t="74552" x="5581650" y="1339850"/>
          <p14:tracePt t="74601" x="5589588" y="1347788"/>
          <p14:tracePt t="74661" x="5599113" y="1347788"/>
          <p14:tracePt t="75271" x="5589588" y="1347788"/>
          <p14:tracePt t="75282" x="5581650" y="1347788"/>
          <p14:tracePt t="75295" x="5545138" y="1347788"/>
          <p14:tracePt t="75307" x="5394325" y="1347788"/>
          <p14:tracePt t="75331" x="5313363" y="1330325"/>
          <p14:tracePt t="75343" x="5205413" y="1312863"/>
          <p14:tracePt t="75367" x="5153025" y="1295400"/>
          <p14:tracePt t="75380" x="5072063" y="1285875"/>
          <p14:tracePt t="75392" x="5018088" y="1276350"/>
          <p14:tracePt t="75415" x="4956175" y="1276350"/>
          <p14:tracePt t="75429" x="4867275" y="1276350"/>
          <p14:tracePt t="75440" x="4705350" y="1276350"/>
          <p14:tracePt t="75470" x="4679950" y="1285875"/>
          <p14:tracePt t="75479" x="4652963" y="1285875"/>
          <p14:tracePt t="75490" x="4643438" y="1285875"/>
          <p14:tracePt t="75522" x="4633913" y="1285875"/>
          <p14:tracePt t="75537" x="4625975" y="1285875"/>
          <p14:tracePt t="76062" x="4633913" y="1276350"/>
          <p14:tracePt t="76082" x="4660900" y="1268413"/>
          <p14:tracePt t="76101" x="4679950" y="1250950"/>
          <p14:tracePt t="76112" x="4697413" y="1241425"/>
          <p14:tracePt t="76123" x="4732338" y="1214438"/>
          <p14:tracePt t="76134" x="4741863" y="1214438"/>
          <p14:tracePt t="76147" x="4759325" y="1204913"/>
          <p14:tracePt t="76179" x="4759325" y="1187450"/>
          <p14:tracePt t="76183" x="4768850" y="1187450"/>
          <p14:tracePt t="76318" x="4768850" y="1196975"/>
          <p14:tracePt t="76330" x="4759325" y="1204913"/>
          <p14:tracePt t="76341" x="4751388" y="1204913"/>
          <p14:tracePt t="76353" x="4751388" y="1214438"/>
          <p14:tracePt t="76366" x="4741863" y="1214438"/>
          <p14:tracePt t="76398" x="4741863" y="1223963"/>
          <p14:tracePt t="76550" x="4732338" y="1231900"/>
          <p14:tracePt t="76561" x="4724400" y="1241425"/>
          <p14:tracePt t="76584" x="4724400" y="1250950"/>
          <p14:tracePt t="78059" x="4714875" y="1250950"/>
          <p14:tracePt t="79652" x="4714875" y="1268413"/>
          <p14:tracePt t="79664" x="4714875" y="1276350"/>
          <p14:tracePt t="79677" x="4714875" y="1295400"/>
          <p14:tracePt t="79688" x="4732338" y="1339850"/>
          <p14:tracePt t="79702" x="4751388" y="1393825"/>
          <p14:tracePt t="79726" x="4795838" y="1509713"/>
          <p14:tracePt t="79737" x="4813300" y="1608138"/>
          <p14:tracePt t="79751" x="4848225" y="1704975"/>
          <p14:tracePt t="79763" x="4946650" y="1911350"/>
          <p14:tracePt t="79786" x="5018088" y="2000250"/>
          <p14:tracePt t="80115" x="5010150" y="2000250"/>
          <p14:tracePt t="80127" x="4983163" y="1990725"/>
          <p14:tracePt t="80146" x="4946650" y="1973263"/>
          <p14:tracePt t="80151" x="4803775" y="1866900"/>
          <p14:tracePt t="80164" x="4697413" y="1822450"/>
          <p14:tracePt t="80187" x="4572000" y="1776413"/>
          <p14:tracePt t="80200" x="4268788" y="1741488"/>
          <p14:tracePt t="80223" x="4143375" y="1731963"/>
          <p14:tracePt t="80237" x="4000500" y="1704975"/>
          <p14:tracePt t="80248" x="3946525" y="1704975"/>
          <p14:tracePt t="80266" x="3919538" y="1704975"/>
          <p14:tracePt t="80288" x="3857625" y="1704975"/>
          <p14:tracePt t="80320" x="3822700" y="1704975"/>
          <p14:tracePt t="80335" x="3813175" y="1704975"/>
          <p14:tracePt t="80346" x="3803650" y="1704975"/>
          <p14:tracePt t="80446" x="3822700" y="1704975"/>
          <p14:tracePt t="80473" x="3840163" y="1714500"/>
          <p14:tracePt t="80480" x="3857625" y="1714500"/>
          <p14:tracePt t="80495" x="3902075" y="1724025"/>
          <p14:tracePt t="80504" x="3919538" y="1724025"/>
          <p14:tracePt t="80518" x="3956050" y="1724025"/>
          <p14:tracePt t="80540" x="3990975" y="1731963"/>
          <p14:tracePt t="80553" x="4116388" y="1731963"/>
          <p14:tracePt t="80583" x="4187825" y="1731963"/>
          <p14:tracePt t="80589" x="4268788" y="1741488"/>
          <p14:tracePt t="80601" x="4438650" y="1751013"/>
          <p14:tracePt t="80626" x="4518025" y="1751013"/>
          <p14:tracePt t="80636" x="4660900" y="1785938"/>
          <p14:tracePt t="80663" x="4714875" y="1839913"/>
          <p14:tracePt t="80674" x="4768850" y="1884363"/>
          <p14:tracePt t="80688" x="4803775" y="1938338"/>
          <p14:tracePt t="81100" x="4732338" y="1938338"/>
          <p14:tracePt t="81111" x="4660900" y="1938338"/>
          <p14:tracePt t="81125" x="4537075" y="1938338"/>
          <p14:tracePt t="81142" x="4429125" y="1919288"/>
          <p14:tracePt t="81149" x="4303713" y="1911350"/>
          <p14:tracePt t="81163" x="4197350" y="1884363"/>
          <p14:tracePt t="81175" x="4017963" y="1839913"/>
          <p14:tracePt t="81199" x="3973513" y="1830388"/>
          <p14:tracePt t="81210" x="3911600" y="1822450"/>
          <p14:tracePt t="81233" x="3884613" y="1822450"/>
          <p14:tracePt t="81256" x="3840163" y="1822450"/>
          <p14:tracePt t="81263" x="3822700" y="1822450"/>
          <p14:tracePt t="81274" x="3813175" y="1822450"/>
          <p14:tracePt t="81489" x="3813175" y="1812925"/>
          <p14:tracePt t="81502" x="3830638" y="1812925"/>
          <p14:tracePt t="81516" x="3857625" y="1812925"/>
          <p14:tracePt t="81519" x="3875088" y="1803400"/>
          <p14:tracePt t="81538" x="3902075" y="1803400"/>
          <p14:tracePt t="81552" x="3938588" y="1803400"/>
          <p14:tracePt t="81563" x="3973513" y="1803400"/>
          <p14:tracePt t="81578" x="4037013" y="1803400"/>
          <p14:tracePt t="81600" x="4098925" y="1803400"/>
          <p14:tracePt t="81613" x="4224338" y="1803400"/>
          <p14:tracePt t="81643" x="4286250" y="1803400"/>
          <p14:tracePt t="81650" x="4330700" y="1803400"/>
          <p14:tracePt t="81661" x="4438650" y="1803400"/>
          <p14:tracePt t="81692" x="4491038" y="1803400"/>
          <p14:tracePt t="81698" x="4537075" y="1803400"/>
          <p14:tracePt t="82050" x="4562475" y="1803400"/>
          <p14:tracePt t="82062" x="4581525" y="1803400"/>
          <p14:tracePt t="82083" x="4679950" y="1785938"/>
          <p14:tracePt t="82101" x="4759325" y="1785938"/>
          <p14:tracePt t="82111" x="4848225" y="1776413"/>
          <p14:tracePt t="82130" x="4938713" y="1768475"/>
          <p14:tracePt t="82136" x="5099050" y="1758950"/>
          <p14:tracePt t="82148" x="5143500" y="1758950"/>
          <p14:tracePt t="82172" x="5170488" y="1758950"/>
          <p14:tracePt t="82184" x="5224463" y="1758950"/>
          <p14:tracePt t="82210" x="5276850" y="1768475"/>
          <p14:tracePt t="82232" x="5303838" y="1776413"/>
          <p14:tracePt t="82245" x="5322888" y="1776413"/>
          <p14:tracePt t="82252" x="5330825" y="1785938"/>
          <p14:tracePt t="82270" x="5340350" y="1785938"/>
          <p14:tracePt t="82281" x="5357813" y="1785938"/>
          <p14:tracePt t="82306" x="5367338" y="1785938"/>
          <p14:tracePt t="82660" x="5367338" y="1795463"/>
          <p14:tracePt t="82735" x="5367338" y="1803400"/>
          <p14:tracePt t="82744" x="5367338" y="1822450"/>
          <p14:tracePt t="82756" x="5367338" y="1839913"/>
          <p14:tracePt t="82782" x="5367338" y="1857375"/>
          <p14:tracePt t="82793" x="5367338" y="1866900"/>
          <p14:tracePt t="82819" x="5367338" y="1874838"/>
          <p14:tracePt t="82828" x="5367338" y="1884363"/>
          <p14:tracePt t="82842" x="5367338" y="1893888"/>
          <p14:tracePt t="82903" x="5357813" y="1901825"/>
          <p14:tracePt t="83195" x="5340350" y="1901825"/>
          <p14:tracePt t="83206" x="5330825" y="1901825"/>
          <p14:tracePt t="83222" x="5295900" y="1901825"/>
          <p14:tracePt t="83232" x="5259388" y="1901825"/>
          <p14:tracePt t="83243" x="5180013" y="1901825"/>
          <p14:tracePt t="83257" x="5133975" y="1901825"/>
          <p14:tracePt t="83280" x="5099050" y="1901825"/>
          <p14:tracePt t="83292" x="5027613" y="1893888"/>
          <p14:tracePt t="83317" x="5000625" y="1874838"/>
          <p14:tracePt t="83329" x="4956175" y="1857375"/>
          <p14:tracePt t="83353" x="4956175" y="1847850"/>
          <p14:tracePt t="83365" x="4946650" y="1847850"/>
          <p14:tracePt t="83376" x="4938713" y="1847850"/>
          <p14:tracePt t="83439" x="4938713" y="1839913"/>
          <p14:tracePt t="84631" x="4956175" y="1839913"/>
          <p14:tracePt t="84642" x="4965700" y="1839913"/>
          <p14:tracePt t="84662" x="4983163" y="1839913"/>
          <p14:tracePt t="84668" x="5000625" y="1839913"/>
          <p14:tracePt t="84680" x="5027613" y="1839913"/>
          <p14:tracePt t="84692" x="5037138" y="1839913"/>
          <p14:tracePt t="84704" x="5045075" y="1839913"/>
          <p14:tracePt t="84729" x="5062538" y="1839913"/>
          <p14:tracePt t="84739" x="5081588" y="1839913"/>
          <p14:tracePt t="84754" x="5089525" y="1839913"/>
          <p14:tracePt t="84777" x="5099050" y="1839913"/>
          <p14:tracePt t="84799" x="5108575" y="1839913"/>
          <p14:tracePt t="84814" x="5116513" y="1839913"/>
          <p14:tracePt t="84826" x="5126038" y="1839913"/>
          <p14:tracePt t="84837" x="5143500" y="1839913"/>
          <p14:tracePt t="84850" x="5153025" y="1847850"/>
          <p14:tracePt t="84872" x="5160963" y="1847850"/>
          <p14:tracePt t="84886" x="5180013" y="1847850"/>
          <p14:tracePt t="84909" x="5197475" y="1857375"/>
          <p14:tracePt t="84922" x="5205413" y="1857375"/>
          <p14:tracePt t="84946" x="5214938" y="1857375"/>
          <p14:tracePt t="84959" x="5224463" y="1857375"/>
          <p14:tracePt t="85314" x="5232400" y="1857375"/>
          <p14:tracePt t="85329" x="5251450" y="1857375"/>
          <p14:tracePt t="85336" x="5276850" y="1857375"/>
          <p14:tracePt t="85349" x="5313363" y="1857375"/>
          <p14:tracePt t="85360" x="5375275" y="1857375"/>
          <p14:tracePt t="85388" x="5411788" y="1857375"/>
          <p14:tracePt t="85396" x="5438775" y="1857375"/>
          <p14:tracePt t="85409" x="5483225" y="1874838"/>
          <p14:tracePt t="85442" x="5491163" y="1884363"/>
          <p14:tracePt t="85446" x="5518150" y="1911350"/>
          <p14:tracePt t="85459" x="5527675" y="1911350"/>
          <p14:tracePt t="85482" x="5537200" y="1919288"/>
          <p14:tracePt t="85496" x="5562600" y="1919288"/>
          <p14:tracePt t="85533" x="5572125" y="1919288"/>
          <p14:tracePt t="85885" x="5581650" y="1919288"/>
          <p14:tracePt t="85905" x="5589588" y="1919288"/>
          <p14:tracePt t="85919" x="5599113" y="1919288"/>
          <p14:tracePt t="85932" x="5608638" y="1919288"/>
          <p14:tracePt t="86529" x="5634038" y="1919288"/>
          <p14:tracePt t="86542" x="5670550" y="1919288"/>
          <p14:tracePt t="86553" x="5776913" y="1919288"/>
          <p14:tracePt t="86578" x="5911850" y="1919288"/>
          <p14:tracePt t="86590" x="5991225" y="1919288"/>
          <p14:tracePt t="86603" x="6081713" y="1919288"/>
          <p14:tracePt t="86627" x="6143625" y="1928813"/>
          <p14:tracePt t="86638" x="6259513" y="1965325"/>
          <p14:tracePt t="86663" x="6323013" y="1990725"/>
          <p14:tracePt t="86692" x="6340475" y="2000250"/>
          <p14:tracePt t="86706" x="6348413" y="2000250"/>
          <p14:tracePt t="86713" x="6394450" y="2000250"/>
          <p14:tracePt t="87078" x="6419850" y="2000250"/>
          <p14:tracePt t="87089" x="6438900" y="2000250"/>
          <p14:tracePt t="87101" x="6527800" y="1990725"/>
          <p14:tracePt t="87127" x="6572250" y="1990725"/>
          <p14:tracePt t="87143" x="6608763" y="1990725"/>
          <p14:tracePt t="87149" x="6653213" y="1990725"/>
          <p14:tracePt t="87163" x="6688138" y="1990725"/>
          <p14:tracePt t="87174" x="6732588" y="1990725"/>
          <p14:tracePt t="87207" x="6759575" y="1982788"/>
          <p14:tracePt t="87211" x="6777038" y="1982788"/>
          <p14:tracePt t="87228" x="6804025" y="1965325"/>
          <p14:tracePt t="87241" x="6823075" y="1946275"/>
          <p14:tracePt t="87516" x="6813550" y="1946275"/>
          <p14:tracePt t="87527" x="6796088" y="1946275"/>
          <p14:tracePt t="87539" x="6742113" y="1955800"/>
          <p14:tracePt t="87553" x="6715125" y="1955800"/>
          <p14:tracePt t="87564" x="6616700" y="1965325"/>
          <p14:tracePt t="87589" x="6537325" y="1946275"/>
          <p14:tracePt t="87600" x="6456363" y="1938338"/>
          <p14:tracePt t="87612" x="6323013" y="1884363"/>
          <p14:tracePt t="87644" x="6286500" y="1874838"/>
          <p14:tracePt t="87649" x="6251575" y="1857375"/>
          <p14:tracePt t="87664" x="6224588" y="1830388"/>
          <p14:tracePt t="87685" x="6215063" y="1830388"/>
          <p14:tracePt t="87711" x="6205538" y="1830388"/>
          <p14:tracePt t="87930" x="6197600" y="1830388"/>
          <p14:tracePt t="87941" x="6180138" y="1830388"/>
          <p14:tracePt t="87955" x="6161088" y="1830388"/>
          <p14:tracePt t="87965" x="6134100" y="1830388"/>
          <p14:tracePt t="87989" x="6108700" y="1830388"/>
          <p14:tracePt t="88002" x="6081713" y="1830388"/>
          <p14:tracePt t="88017" x="6027738" y="1822450"/>
          <p14:tracePt t="88039" x="5973763" y="1812925"/>
          <p14:tracePt t="88051" x="5894388" y="1795463"/>
          <p14:tracePt t="88081" x="5840413" y="1785938"/>
          <p14:tracePt t="88088" x="5813425" y="1768475"/>
          <p14:tracePt t="88100" x="5776913" y="1741488"/>
          <p14:tracePt t="88124" x="5768975" y="1731963"/>
          <p14:tracePt t="88150" x="5759450" y="1714500"/>
          <p14:tracePt t="88160" x="5751513" y="1704975"/>
          <p14:tracePt t="88173" x="5751513" y="1697038"/>
          <p14:tracePt t="88199" x="5751513" y="1687513"/>
          <p14:tracePt t="88208" x="5751513" y="1679575"/>
          <p14:tracePt t="89695" x="5751513" y="1670050"/>
          <p14:tracePt t="89706" x="5768975" y="1670050"/>
          <p14:tracePt t="89719" x="5776913" y="1670050"/>
          <p14:tracePt t="89731" x="5803900" y="1670050"/>
          <p14:tracePt t="89768" x="5830888" y="1670050"/>
          <p14:tracePt t="89779" x="5848350" y="1670050"/>
          <p14:tracePt t="89791" x="5875338" y="1670050"/>
          <p14:tracePt t="89804" x="5902325" y="1670050"/>
          <p14:tracePt t="89816" x="5973763" y="1670050"/>
          <p14:tracePt t="89846" x="5991225" y="1670050"/>
          <p14:tracePt t="89853" x="6027738" y="1670050"/>
          <p14:tracePt t="89864" x="6089650" y="1670050"/>
          <p14:tracePt t="89897" x="6116638" y="1670050"/>
          <p14:tracePt t="89902" x="6143625" y="1679575"/>
          <p14:tracePt t="89915" x="6188075" y="1679575"/>
          <p14:tracePt t="90205" x="6259513" y="1687513"/>
          <p14:tracePt t="90220" x="6340475" y="1704975"/>
          <p14:tracePt t="90231" x="6402388" y="1714500"/>
          <p14:tracePt t="90242" x="6465888" y="1731963"/>
          <p14:tracePt t="90255" x="6562725" y="1731963"/>
          <p14:tracePt t="90279" x="6599238" y="1741488"/>
          <p14:tracePt t="90291" x="6634163" y="1741488"/>
          <p14:tracePt t="90304" x="6697663" y="1751013"/>
          <p14:tracePt t="90334" x="6724650" y="1751013"/>
          <p14:tracePt t="90339" x="6751638" y="1751013"/>
          <p14:tracePt t="91375" x="6751638" y="1758950"/>
          <p14:tracePt t="91447" x="6742113" y="1776413"/>
          <p14:tracePt t="91459" x="6724650" y="1785938"/>
          <p14:tracePt t="91471" x="6705600" y="1785938"/>
          <p14:tracePt t="91484" x="6680200" y="1785938"/>
          <p14:tracePt t="91509" x="6661150" y="1785938"/>
          <p14:tracePt t="91516" x="6634163" y="1785938"/>
          <p14:tracePt t="91549" x="6626225" y="1785938"/>
          <p14:tracePt t="91556" x="6608763" y="1785938"/>
          <p14:tracePt t="91569" x="6589713" y="1785938"/>
          <p14:tracePt t="91581" x="6537325" y="1785938"/>
          <p14:tracePt t="91606" x="6510338" y="1785938"/>
          <p14:tracePt t="91619" x="6483350" y="1776413"/>
          <p14:tracePt t="91629" x="6446838" y="1768475"/>
          <p14:tracePt t="91654" x="6419850" y="1768475"/>
          <p14:tracePt t="91665" x="6394450" y="1758950"/>
          <p14:tracePt t="91681" x="6367463" y="1758950"/>
          <p14:tracePt t="91695" x="6357938" y="1758950"/>
          <p14:tracePt t="91718" x="6340475" y="1758950"/>
          <p14:tracePt t="91824" x="6330950" y="1758950"/>
          <p14:tracePt t="92640" x="6330950" y="1731963"/>
          <p14:tracePt t="92652" x="6323013" y="1714500"/>
          <p14:tracePt t="92664" x="6303963" y="1697038"/>
          <p14:tracePt t="92677" x="6224588" y="1633538"/>
          <p14:tracePt t="92709" x="6170613" y="1589088"/>
          <p14:tracePt t="92713" x="6099175" y="1544638"/>
          <p14:tracePt t="92725" x="6037263" y="1509713"/>
          <p14:tracePt t="92739" x="5884863" y="1428750"/>
          <p14:tracePt t="92755" x="5830888" y="1401763"/>
          <p14:tracePt t="92773" x="5768975" y="1374775"/>
          <p14:tracePt t="92798" x="5751513" y="1366838"/>
          <p14:tracePt t="92809" x="5724525" y="1366838"/>
          <p14:tracePt t="92824" x="5715000" y="1366838"/>
          <p14:tracePt t="93042" x="5715000" y="1357313"/>
          <p14:tracePt t="93128" x="5715000" y="1366838"/>
          <p14:tracePt t="93140" x="5724525" y="1384300"/>
          <p14:tracePt t="93150" x="5724525" y="1393825"/>
          <p14:tracePt t="93162" x="5732463" y="1438275"/>
          <p14:tracePt t="93176" x="5732463" y="1455738"/>
          <p14:tracePt t="93209" x="5741988" y="1465263"/>
          <p14:tracePt t="93215" x="5741988" y="1500188"/>
          <p14:tracePt t="93226" x="5751513" y="1509713"/>
          <p14:tracePt t="93247" x="5768975" y="1544638"/>
          <p14:tracePt t="93275" x="5786438" y="1562100"/>
          <p14:tracePt t="93614" x="5786438" y="1589088"/>
          <p14:tracePt t="93625" x="5776913" y="1608138"/>
          <p14:tracePt t="93646" x="5776913" y="1616075"/>
          <p14:tracePt t="93651" x="5768975" y="1643063"/>
          <p14:tracePt t="93687" x="5768975" y="1660525"/>
          <p14:tracePt t="93698" x="5768975" y="1679575"/>
          <p14:tracePt t="93723" x="5768975" y="1697038"/>
          <p14:tracePt t="93734" x="5768975" y="1704975"/>
          <p14:tracePt t="93767" x="5768975" y="1724025"/>
          <p14:tracePt t="93776" x="5768975" y="1751013"/>
          <p14:tracePt t="93785" x="5768975" y="1768475"/>
          <p14:tracePt t="93814" x="5776913" y="1776413"/>
          <p14:tracePt t="95016" x="5768975" y="1776413"/>
          <p14:tracePt t="95025" x="5741988" y="1758950"/>
          <p14:tracePt t="95038" x="5705475" y="1714500"/>
          <p14:tracePt t="95050" x="5661025" y="1679575"/>
          <p14:tracePt t="95063" x="5518150" y="1544638"/>
          <p14:tracePt t="95086" x="5446713" y="1473200"/>
          <p14:tracePt t="95099" x="5375275" y="1419225"/>
          <p14:tracePt t="95111" x="5214938" y="1339850"/>
          <p14:tracePt t="95135" x="5160963" y="1312863"/>
          <p14:tracePt t="95148" x="5126038" y="1295400"/>
          <p14:tracePt t="95161" x="5116513" y="1295400"/>
          <p14:tracePt t="95403" x="5116513" y="1312863"/>
          <p14:tracePt t="95414" x="5126038" y="1330325"/>
          <p14:tracePt t="95426" x="5133975" y="1339850"/>
          <p14:tracePt t="95438" x="5143500" y="1357313"/>
          <p14:tracePt t="95452" x="5160963" y="1384300"/>
          <p14:tracePt t="95462" x="5205413" y="1438275"/>
          <p14:tracePt t="95487" x="5224463" y="1455738"/>
          <p14:tracePt t="95499" x="5259388" y="1490663"/>
          <p14:tracePt t="95513" x="5276850" y="1517650"/>
          <p14:tracePt t="95536" x="5295900" y="1536700"/>
          <p14:tracePt t="95548" x="5303838" y="1554163"/>
          <p14:tracePt t="95879" x="5303838" y="1581150"/>
          <p14:tracePt t="95891" x="5303838" y="1616075"/>
          <p14:tracePt t="95901" x="5303838" y="1643063"/>
          <p14:tracePt t="95915" x="5295900" y="1697038"/>
          <p14:tracePt t="95925" x="5295900" y="1758950"/>
          <p14:tracePt t="95937" x="5295900" y="1795463"/>
          <p14:tracePt t="95951" x="5295900" y="1830388"/>
          <p14:tracePt t="95973" x="5313363" y="1847850"/>
          <p14:tracePt t="95985" x="5322888" y="1874838"/>
          <p14:tracePt t="96001" x="5348288" y="1893888"/>
          <p14:tracePt t="96018" x="5357813" y="1928813"/>
          <p14:tracePt t="96047" x="5367338" y="1928813"/>
          <p14:tracePt t="96291" x="5357813" y="1928813"/>
          <p14:tracePt t="96302" x="5330825" y="1928813"/>
          <p14:tracePt t="96319" x="5268913" y="1928813"/>
          <p14:tracePt t="96327" x="5197475" y="1928813"/>
          <p14:tracePt t="96339" x="4929188" y="1911350"/>
          <p14:tracePt t="96364" x="4759325" y="1874838"/>
          <p14:tracePt t="96376" x="4545013" y="1830388"/>
          <p14:tracePt t="96388" x="4133850" y="1768475"/>
          <p14:tracePt t="96413" x="3983038" y="1741488"/>
          <p14:tracePt t="96427" x="3751263" y="1697038"/>
          <p14:tracePt t="96438" x="3670300" y="1687513"/>
          <p14:tracePt t="96461" x="3608388" y="1670050"/>
          <p14:tracePt t="96473" x="3544888" y="1660525"/>
          <p14:tracePt t="96498" x="3517900" y="1660525"/>
          <p14:tracePt t="96520" x="3509963" y="1660525"/>
          <p14:tracePt t="96802" x="3490913" y="1660525"/>
          <p14:tracePt t="96813" x="3465513" y="1633538"/>
          <p14:tracePt t="96828" x="3394075" y="1589088"/>
          <p14:tracePt t="96844" x="3295650" y="1527175"/>
          <p14:tracePt t="96855" x="3160713" y="1455738"/>
          <p14:tracePt t="96864" x="2874963" y="1366838"/>
          <p14:tracePt t="96875" x="2776538" y="1347788"/>
          <p14:tracePt t="96899" x="2714625" y="1339850"/>
          <p14:tracePt t="96911" x="2589213" y="1303338"/>
          <p14:tracePt t="96936" x="2536825" y="1303338"/>
          <p14:tracePt t="96947" x="2500313" y="1295400"/>
          <p14:tracePt t="96960" x="2401888" y="1285875"/>
          <p14:tracePt t="96984" x="2357438" y="1285875"/>
          <p14:tracePt t="96997" x="2303463" y="1295400"/>
          <p14:tracePt t="97010" x="2251075" y="1330325"/>
          <p14:tracePt t="97026" x="2241550" y="1330325"/>
          <p14:tracePt t="97349" x="2241550" y="1303338"/>
          <p14:tracePt t="97362" x="2241550" y="1276350"/>
          <p14:tracePt t="97383" x="2241550" y="1258888"/>
          <p14:tracePt t="97388" x="2241550" y="1241425"/>
          <p14:tracePt t="97398" x="2241550" y="1223963"/>
          <p14:tracePt t="97421" x="2241550" y="1214438"/>
          <p14:tracePt t="97434" x="2241550" y="1204913"/>
          <p14:tracePt t="97496" x="2241550" y="1196975"/>
          <p14:tracePt t="97521" x="2251075" y="1196975"/>
          <p14:tracePt t="97558" x="2259013" y="1187450"/>
          <p14:tracePt t="97567" x="2276475" y="1187450"/>
          <p14:tracePt t="97579" x="2286000" y="1187450"/>
          <p14:tracePt t="97593" x="2295525" y="1179513"/>
          <p14:tracePt t="97629" x="2303463" y="1179513"/>
          <p14:tracePt t="97642" x="2303463" y="1169988"/>
          <p14:tracePt t="97666" x="2312988" y="1160463"/>
          <p14:tracePt t="97693" x="2322513" y="1152525"/>
          <p14:tracePt t="97703" x="2322513" y="1143000"/>
          <p14:tracePt t="97715" x="2330450" y="1125538"/>
          <p14:tracePt t="97726" x="2330450" y="1116013"/>
          <p14:tracePt t="97764" x="2339975" y="1116013"/>
          <p14:tracePt t="98202" x="2330450" y="1116013"/>
          <p14:tracePt t="98212" x="2322513" y="1116013"/>
          <p14:tracePt t="98226" x="2312988" y="1116013"/>
          <p14:tracePt t="98237" x="2303463" y="1116013"/>
          <p14:tracePt t="98268" x="2286000" y="1116013"/>
          <p14:tracePt t="98289" x="2276475" y="1116013"/>
          <p14:tracePt t="98314" x="2268538" y="1116013"/>
          <p14:tracePt t="98322" x="2259013" y="1116013"/>
          <p14:tracePt t="98334" x="2251075" y="1116013"/>
          <p14:tracePt t="98383" x="2251075" y="1108075"/>
          <p14:tracePt t="98396" x="2251075" y="1089025"/>
          <p14:tracePt t="98424" x="2259013" y="1089025"/>
          <p14:tracePt t="98433" x="2259013" y="1081088"/>
          <p14:tracePt t="98445" x="2268538" y="1081088"/>
          <p14:tracePt t="98471" x="2268538" y="1071563"/>
          <p14:tracePt t="98506" x="2276475" y="1071563"/>
          <p14:tracePt t="98894" x="2303463" y="1071563"/>
          <p14:tracePt t="98912" x="2339975" y="1062038"/>
          <p14:tracePt t="98919" x="2374900" y="1054100"/>
          <p14:tracePt t="98932" x="2419350" y="1027113"/>
          <p14:tracePt t="98944" x="2517775" y="1009650"/>
          <p14:tracePt t="98975" x="2571750" y="1000125"/>
          <p14:tracePt t="98980" x="2633663" y="1000125"/>
          <p14:tracePt t="98996" x="2714625" y="1000125"/>
          <p14:tracePt t="99009" x="2751138" y="1000125"/>
          <p14:tracePt t="99026" x="2813050" y="1044575"/>
          <p14:tracePt t="99054" x="2830513" y="1071563"/>
          <p14:tracePt t="99067" x="2847975" y="1098550"/>
          <p14:tracePt t="99077" x="2894013" y="1116013"/>
          <p14:tracePt t="99102" x="2955925" y="1169988"/>
          <p14:tracePt t="99126" x="2990850" y="1204913"/>
          <p14:tracePt t="99147" x="3062288" y="1276350"/>
          <p14:tracePt t="99165" x="3089275" y="1312863"/>
          <p14:tracePt t="99176" x="3116263" y="1366838"/>
          <p14:tracePt t="99194" x="3143250" y="1401763"/>
          <p14:tracePt t="99210" x="3170238" y="1446213"/>
          <p14:tracePt t="99468" x="3197225" y="1446213"/>
          <p14:tracePt t="99480" x="3205163" y="1446213"/>
          <p14:tracePt t="99701" x="3197225" y="1446213"/>
          <p14:tracePt t="99712" x="3179763" y="1446213"/>
          <p14:tracePt t="99722" x="3160713" y="1446213"/>
          <p14:tracePt t="99734" x="3098800" y="1446213"/>
          <p14:tracePt t="99749" x="3062288" y="1446213"/>
          <p14:tracePt t="99766" x="3027363" y="1438275"/>
          <p14:tracePt t="99783" x="2955925" y="1411288"/>
          <p14:tracePt t="99808" x="2901950" y="1374775"/>
          <p14:tracePt t="99820" x="2822575" y="1322388"/>
          <p14:tracePt t="99852" x="2786063" y="1285875"/>
          <p14:tracePt t="99856" x="2751138" y="1250950"/>
          <p14:tracePt t="99868" x="2714625" y="1204913"/>
          <p14:tracePt t="99882" x="2697163" y="1187450"/>
          <p14:tracePt t="99906" x="2687638" y="1169988"/>
          <p14:tracePt t="99917" x="2660650" y="1152525"/>
          <p14:tracePt t="100356" x="2652713" y="1152525"/>
          <p14:tracePt t="100367" x="2652713" y="1169988"/>
          <p14:tracePt t="100378" x="2643188" y="1179513"/>
          <p14:tracePt t="100391" x="2625725" y="1196975"/>
          <p14:tracePt t="100404" x="2562225" y="1214438"/>
          <p14:tracePt t="100427" x="2517775" y="1214438"/>
          <p14:tracePt t="100441" x="2438400" y="1214438"/>
          <p14:tracePt t="100465" x="2393950" y="1214438"/>
          <p14:tracePt t="100477" x="2339975" y="1204913"/>
          <p14:tracePt t="100491" x="2259013" y="1196975"/>
          <p14:tracePt t="100521" x="2232025" y="1196975"/>
          <p14:tracePt t="100523" x="2214563" y="1196975"/>
          <p14:tracePt t="100792" x="2224088" y="1187450"/>
          <p14:tracePt t="100806" x="2241550" y="1169988"/>
          <p14:tracePt t="100818" x="2259013" y="1160463"/>
          <p14:tracePt t="100829" x="2303463" y="1116013"/>
          <p14:tracePt t="100855" x="2312988" y="1098550"/>
          <p14:tracePt t="100865" x="2339975" y="1089025"/>
          <p14:tracePt t="100878" x="2347913" y="1071563"/>
          <p14:tracePt t="100891" x="2366963" y="1044575"/>
          <p14:tracePt t="101026" x="2374900" y="1044575"/>
          <p14:tracePt t="101062" x="2393950" y="1044575"/>
          <p14:tracePt t="101075" x="2401888" y="1044575"/>
          <p14:tracePt t="101343" x="2401888" y="1054100"/>
          <p14:tracePt t="101355" x="2401888" y="1071563"/>
          <p14:tracePt t="101365" x="2374900" y="1081088"/>
          <p14:tracePt t="101379" x="2366963" y="1089025"/>
          <p14:tracePt t="101402" x="2366963" y="1098550"/>
          <p14:tracePt t="101416" x="2339975" y="1108075"/>
          <p14:tracePt t="101430" x="2339975" y="1116013"/>
          <p14:tracePt t="101449" x="2312988" y="1133475"/>
          <p14:tracePt t="101475" x="2295525" y="1133475"/>
          <p14:tracePt t="101487" x="2286000" y="1143000"/>
          <p14:tracePt t="101499" x="2268538" y="1160463"/>
          <p14:tracePt t="101536" x="2259013" y="1160463"/>
          <p14:tracePt t="102875" x="2268538" y="1160463"/>
          <p14:tracePt t="103156" x="2276475" y="1160463"/>
          <p14:tracePt t="103281" x="2295525" y="1152525"/>
          <p14:tracePt t="103289" x="2303463" y="1152525"/>
          <p14:tracePt t="103302" x="2312988" y="1152525"/>
          <p14:tracePt t="103873" x="2330450" y="1152525"/>
          <p14:tracePt t="103884" x="2339975" y="1152525"/>
          <p14:tracePt t="104810" x="2339975" y="1143000"/>
          <p14:tracePt t="104823" x="2322513" y="1143000"/>
          <p14:tracePt t="104834" x="2312988" y="1133475"/>
          <p14:tracePt t="104847" x="2295525" y="1133475"/>
          <p14:tracePt t="104906" x="2286000" y="1133475"/>
          <p14:tracePt t="104944" x="2276475" y="1133475"/>
          <p14:tracePt t="105004" x="2276475" y="1125538"/>
          <p14:tracePt t="105893" x="2276475" y="1116013"/>
          <p14:tracePt t="105918" x="2295525" y="1116013"/>
          <p14:tracePt t="105948" x="2303463" y="1116013"/>
          <p14:tracePt t="106002" x="2312988" y="1116013"/>
          <p14:tracePt t="106028" x="2330450" y="1116013"/>
          <p14:tracePt t="106039" x="2347913" y="1108075"/>
          <p14:tracePt t="106051" x="2357438" y="1108075"/>
          <p14:tracePt t="106064" x="2366963" y="1108075"/>
          <p14:tracePt t="106111" x="2384425" y="1108075"/>
          <p14:tracePt t="106124" x="2401888" y="1108075"/>
          <p14:tracePt t="106148" x="2419350" y="1108075"/>
          <p14:tracePt t="106163" x="2428875" y="1108075"/>
          <p14:tracePt t="106191" x="2446338" y="1108075"/>
          <p14:tracePt t="106204" x="2455863" y="1108075"/>
          <p14:tracePt t="106210" x="2465388" y="1108075"/>
          <p14:tracePt t="106223" x="2482850" y="1108075"/>
          <p14:tracePt t="106246" x="2500313" y="1108075"/>
          <p14:tracePt t="106253" x="2509838" y="1108075"/>
          <p14:tracePt t="106333" x="2517775" y="1108075"/>
          <p14:tracePt t="106347" x="2527300" y="1108075"/>
          <p14:tracePt t="106356" x="2544763" y="1098550"/>
          <p14:tracePt t="106381" x="2562225" y="1081088"/>
          <p14:tracePt t="106394" x="2581275" y="1081088"/>
          <p14:tracePt t="106404" x="2608263" y="1071563"/>
          <p14:tracePt t="106417" x="2633663" y="1071563"/>
          <p14:tracePt t="106429" x="2643188" y="1071563"/>
          <p14:tracePt t="106442" x="2687638" y="1071563"/>
          <p14:tracePt t="106465" x="2697163" y="1071563"/>
          <p14:tracePt t="106477" x="2714625" y="1071563"/>
          <p14:tracePt t="106490" x="2741613" y="1071563"/>
          <p14:tracePt t="106524" x="2776538" y="1071563"/>
          <p14:tracePt t="106532" x="2786063" y="1089025"/>
          <p14:tracePt t="106551" x="2803525" y="1098550"/>
          <p14:tracePt t="106562" x="2813050" y="1116013"/>
          <p14:tracePt t="106573" x="2822575" y="1116013"/>
          <p14:tracePt t="106595" x="2840038" y="1152525"/>
          <p14:tracePt t="106629" x="2847975" y="1160463"/>
          <p14:tracePt t="106636" x="2857500" y="1160463"/>
          <p14:tracePt t="106648" x="2867025" y="1169988"/>
          <p14:tracePt t="106662" x="2874963" y="1169988"/>
          <p14:tracePt t="106684" x="2884488" y="1169988"/>
          <p14:tracePt t="106976" x="2894013" y="1169988"/>
          <p14:tracePt t="107086" x="2894013" y="1160463"/>
          <p14:tracePt t="107099" x="2901950" y="1160463"/>
          <p14:tracePt t="107122" x="2901950" y="1152525"/>
          <p14:tracePt t="107148" x="2901950" y="1133475"/>
          <p14:tracePt t="107161" x="2911475" y="1133475"/>
          <p14:tracePt t="107183" x="2911475" y="1125538"/>
          <p14:tracePt t="107208" x="2911475" y="1116013"/>
          <p14:tracePt t="108391" x="2894013" y="1116013"/>
          <p14:tracePt t="108400" x="2884488" y="1116013"/>
          <p14:tracePt t="108412" x="2874963" y="1116013"/>
          <p14:tracePt t="108425" x="2847975" y="1116013"/>
          <p14:tracePt t="108456" x="2840038" y="1116013"/>
          <p14:tracePt t="108461" x="2813050" y="1116013"/>
          <p14:tracePt t="108489" x="2795588" y="1116013"/>
          <p14:tracePt t="108497" x="2768600" y="1116013"/>
          <p14:tracePt t="108509" x="2687638" y="1108075"/>
          <p14:tracePt t="108524" x="2625725" y="1098550"/>
          <p14:tracePt t="108540" x="2482850" y="1098550"/>
          <p14:tracePt t="108559" x="2438400" y="1098550"/>
          <p14:tracePt t="108583" x="2401888" y="1098550"/>
          <p14:tracePt t="108595" x="2347913" y="1098550"/>
          <p14:tracePt t="108608" x="2330450" y="1098550"/>
          <p14:tracePt t="108636" x="2286000" y="1098550"/>
          <p14:tracePt t="108646" x="2276475" y="1098550"/>
          <p14:tracePt t="108669" x="2259013" y="1098550"/>
          <p14:tracePt t="108681" x="2251075" y="1098550"/>
          <p14:tracePt t="108693" x="2224088" y="1098550"/>
          <p14:tracePt t="108754" x="2214563" y="1098550"/>
          <p14:tracePt t="108791" x="2205038" y="1108075"/>
          <p14:tracePt t="108804" x="2197100" y="1108075"/>
          <p14:tracePt t="109143" x="2197100" y="1125538"/>
          <p14:tracePt t="109155" x="2187575" y="1133475"/>
          <p14:tracePt t="109205" x="2152650" y="1133475"/>
          <p14:tracePt t="109216" x="2108200" y="1133475"/>
          <p14:tracePt t="109227" x="2054225" y="1152525"/>
          <p14:tracePt t="109240" x="1990725" y="1160463"/>
          <p14:tracePt t="109253" x="1874838" y="1179513"/>
          <p14:tracePt t="109285" x="1839913" y="1187450"/>
          <p14:tracePt t="109291" x="1803400" y="1196975"/>
          <p14:tracePt t="109302" x="1741488" y="1204913"/>
          <p14:tracePt t="109330" x="1714500" y="1214438"/>
          <p14:tracePt t="109339" x="1679575" y="1214438"/>
          <p14:tracePt t="109350" x="1625600" y="1231900"/>
          <p14:tracePt t="109375" x="1598613" y="1241425"/>
          <p14:tracePt t="109389" x="1581150" y="1250950"/>
          <p14:tracePt t="109399" x="1527175" y="1258888"/>
          <p14:tracePt t="109415" x="1500188" y="1268413"/>
          <p14:tracePt t="109435" x="1455738" y="1295400"/>
          <p14:tracePt t="109459" x="1428750" y="1303338"/>
          <p14:tracePt t="109472" x="1411288" y="1303338"/>
          <p14:tracePt t="109483" x="1393825" y="1312863"/>
          <p14:tracePt t="109507" x="1384300" y="1312863"/>
          <p14:tracePt t="109520" x="1374775" y="1322388"/>
          <p14:tracePt t="109550" x="1366838" y="1322388"/>
          <p14:tracePt t="110678" x="1366838" y="1330325"/>
          <p14:tracePt t="110689" x="1374775" y="1330325"/>
          <p14:tracePt t="110701" x="1374775" y="1339850"/>
          <p14:tracePt t="110713" x="1384300" y="1347788"/>
          <p14:tracePt t="110726" x="1401763" y="1366838"/>
          <p14:tracePt t="110747" x="1419225" y="1366838"/>
          <p14:tracePt t="110763" x="1428750" y="1384300"/>
          <p14:tracePt t="110779" x="1465263" y="1419225"/>
          <p14:tracePt t="110799" x="1490663" y="1465263"/>
          <p14:tracePt t="110824" x="1500188" y="1482725"/>
          <p14:tracePt t="110835" x="1517650" y="1500188"/>
          <p14:tracePt t="110847" x="1536700" y="1544638"/>
          <p14:tracePt t="110870" x="1544638" y="1554163"/>
          <p14:tracePt t="110895" x="1554163" y="1571625"/>
          <p14:tracePt t="110902" x="1562100" y="1589088"/>
          <p14:tracePt t="111651" x="1562100" y="1598613"/>
          <p14:tracePt t="111662" x="1562100" y="1616075"/>
          <p14:tracePt t="111674" x="1562100" y="1625600"/>
          <p14:tracePt t="111706" x="1562100" y="1598613"/>
          <p14:tracePt t="111908" x="1562100" y="1608138"/>
          <p14:tracePt t="111924" x="1571625" y="1625600"/>
          <p14:tracePt t="111931" x="1581150" y="1652588"/>
          <p14:tracePt t="111955" x="1589088" y="1679575"/>
          <p14:tracePt t="111974" x="1589088" y="1697038"/>
          <p14:tracePt t="111980" x="1608138" y="1731963"/>
          <p14:tracePt t="111993" x="1616075" y="1751013"/>
          <p14:tracePt t="112022" x="1616075" y="1758950"/>
          <p14:tracePt t="112024" x="1652588" y="1812925"/>
          <p14:tracePt t="112051" x="1679575" y="1839913"/>
          <p14:tracePt t="112067" x="1704975" y="1857375"/>
          <p14:tracePt t="112077" x="1731963" y="1893888"/>
          <p14:tracePt t="112102" x="1731963" y="1901825"/>
          <p14:tracePt t="112113" x="1731963" y="1919288"/>
          <p14:tracePt t="112506" x="1768475" y="1955800"/>
          <p14:tracePt t="112518" x="1803400" y="2009775"/>
          <p14:tracePt t="112527" x="1893888" y="2071688"/>
          <p14:tracePt t="112539" x="1973263" y="2143125"/>
          <p14:tracePt t="112553" x="2089150" y="2224088"/>
          <p14:tracePt t="112564" x="2339975" y="2419350"/>
          <p14:tracePt t="112587" x="2527300" y="2544763"/>
          <p14:tracePt t="112605" x="2928938" y="2822575"/>
          <p14:tracePt t="112615" x="3108325" y="2973388"/>
          <p14:tracePt t="112635" x="3241675" y="3081338"/>
          <p14:tracePt t="112647" x="3357563" y="3197225"/>
          <p14:tracePt t="112661" x="3536950" y="3322638"/>
          <p14:tracePt t="112684" x="3589338" y="3367088"/>
          <p14:tracePt t="112969" x="3589338" y="3348038"/>
          <p14:tracePt t="112977" x="3589338" y="3313113"/>
          <p14:tracePt t="112990" x="3589338" y="3214688"/>
          <p14:tracePt t="113001" x="3589338" y="3187700"/>
          <p14:tracePt t="113014" x="3589338" y="3160713"/>
          <p14:tracePt t="113038" x="3589338" y="3143250"/>
          <p14:tracePt t="113051" x="3589338" y="3098800"/>
          <p14:tracePt t="113064" x="3589338" y="3081338"/>
          <p14:tracePt t="113087" x="3589338" y="3044825"/>
          <p14:tracePt t="113100" x="3652838" y="2938463"/>
          <p14:tracePt t="113122" x="3687763" y="2884488"/>
          <p14:tracePt t="113135" x="3732213" y="2830513"/>
          <p14:tracePt t="113148" x="3822700" y="2705100"/>
          <p14:tracePt t="113465" x="3822700" y="2660650"/>
          <p14:tracePt t="113475" x="3822700" y="2616200"/>
          <p14:tracePt t="113488" x="3830638" y="2544763"/>
          <p14:tracePt t="113517" x="3840163" y="2517775"/>
          <p14:tracePt t="113520" x="3848100" y="2509838"/>
          <p14:tracePt t="113538" x="3848100" y="2490788"/>
          <p14:tracePt t="113575" x="3857625" y="2490788"/>
          <p14:tracePt t="113597" x="3867150" y="2490788"/>
          <p14:tracePt t="113603" x="3867150" y="2482850"/>
          <p14:tracePt t="113878" x="3867150" y="2465388"/>
          <p14:tracePt t="113892" x="3867150" y="2446338"/>
          <p14:tracePt t="113902" x="3875088" y="2428875"/>
          <p14:tracePt t="113913" x="3894138" y="2374900"/>
          <p14:tracePt t="113927" x="3902075" y="2357438"/>
          <p14:tracePt t="113938" x="3911600" y="2330450"/>
          <p14:tracePt t="113963" x="3929063" y="2312988"/>
          <p14:tracePt t="113978" x="3946525" y="2303463"/>
          <p14:tracePt t="113988" x="3990975" y="2268538"/>
          <p14:tracePt t="114021" x="4010025" y="2259013"/>
          <p14:tracePt t="114023" x="4062413" y="2241550"/>
          <p14:tracePt t="114048" x="4071938" y="2232025"/>
          <p14:tracePt t="114109" x="4081463" y="2232025"/>
          <p14:tracePt t="114147" x="4081463" y="2241550"/>
          <p14:tracePt t="114158" x="4081463" y="2251075"/>
          <p14:tracePt t="114170" x="4081463" y="2259013"/>
          <p14:tracePt t="114182" x="4081463" y="2286000"/>
          <p14:tracePt t="114195" x="4081463" y="2347913"/>
          <p14:tracePt t="114207" x="4071938" y="2393950"/>
          <p14:tracePt t="114239" x="4054475" y="2428875"/>
          <p14:tracePt t="114242" x="4037013" y="2490788"/>
          <p14:tracePt t="114257" x="4037013" y="2500313"/>
          <p14:tracePt t="114290" x="4037013" y="2554288"/>
          <p14:tracePt t="114303" x="4037013" y="2581275"/>
          <p14:tracePt t="114315" x="4037013" y="2616200"/>
          <p14:tracePt t="114328" x="4071938" y="2687638"/>
          <p14:tracePt t="114342" x="4089400" y="2741613"/>
          <p14:tracePt t="114364" x="4089400" y="2795588"/>
          <p14:tracePt t="114375" x="4089400" y="2894013"/>
          <p14:tracePt t="114388" x="4098925" y="2946400"/>
          <p14:tracePt t="114668" x="4081463" y="2946400"/>
          <p14:tracePt t="114683" x="4071938" y="2946400"/>
          <p14:tracePt t="114693" x="4071938" y="2928938"/>
          <p14:tracePt t="114766" x="4071938" y="2955925"/>
          <p14:tracePt t="114782" x="4071938" y="2990850"/>
          <p14:tracePt t="114790" x="4081463" y="3027363"/>
          <p14:tracePt t="114803" x="4089400" y="3071813"/>
          <p14:tracePt t="114815" x="4108450" y="3133725"/>
          <p14:tracePt t="114839" x="4116388" y="3160713"/>
          <p14:tracePt t="114851" x="4125913" y="3179763"/>
          <p14:tracePt t="114864" x="4160838" y="3259138"/>
          <p14:tracePt t="114895" x="4197350" y="3313113"/>
          <p14:tracePt t="114901" x="4251325" y="3446463"/>
          <p14:tracePt t="114912" x="4295775" y="3527425"/>
          <p14:tracePt t="114936" x="4340225" y="3598863"/>
          <p14:tracePt t="114947" x="4438650" y="3776663"/>
          <p14:tracePt t="114972" x="4500563" y="3884613"/>
          <p14:tracePt t="114985" x="4537075" y="4000500"/>
          <p14:tracePt t="114998" x="4598988" y="4081463"/>
          <p14:tracePt t="115362" x="4598988" y="4098925"/>
          <p14:tracePt t="115380" x="4598988" y="4116388"/>
          <p14:tracePt t="115385" x="4598988" y="4125913"/>
          <p14:tracePt t="115411" x="4598988" y="4143375"/>
          <p14:tracePt t="115438" x="4598988" y="4152900"/>
          <p14:tracePt t="115449" x="4608513" y="4160838"/>
          <p14:tracePt t="115459" x="4608513" y="4170363"/>
          <p14:tracePt t="115471" x="4616450" y="4197350"/>
          <p14:tracePt t="115485" x="4625975" y="4197350"/>
          <p14:tracePt t="115509" x="4633913" y="4214813"/>
          <p14:tracePt t="115517" x="4643438" y="4232275"/>
          <p14:tracePt t="115551" x="4643438" y="4241800"/>
          <p14:tracePt t="115556" x="4643438" y="4259263"/>
          <p14:tracePt t="115568" x="4652963" y="4268788"/>
          <p14:tracePt t="115609" x="4660900" y="4286250"/>
          <p14:tracePt t="115619" x="4670425" y="4303713"/>
          <p14:tracePt t="115630" x="4679950" y="4322763"/>
          <p14:tracePt t="115643" x="4679950" y="4330700"/>
          <p14:tracePt t="116006" x="4670425" y="4348163"/>
          <p14:tracePt t="116019" x="4660900" y="4375150"/>
          <p14:tracePt t="116035" x="4643438" y="4411663"/>
          <p14:tracePt t="116043" x="4643438" y="4491038"/>
          <p14:tracePt t="116068" x="4643438" y="4537075"/>
          <p14:tracePt t="116080" x="4643438" y="4581525"/>
          <p14:tracePt t="116091" x="4670425" y="4732338"/>
          <p14:tracePt t="116117" x="4687888" y="4776788"/>
          <p14:tracePt t="116133" x="4751388" y="4884738"/>
          <p14:tracePt t="116154" x="4776788" y="4929188"/>
          <p14:tracePt t="116164" x="4813300" y="4965700"/>
          <p14:tracePt t="116178" x="4867275" y="5037138"/>
          <p14:tracePt t="116190" x="4884738" y="5045075"/>
          <p14:tracePt t="116213" x="4911725" y="5072063"/>
          <p14:tracePt t="116226" x="4938713" y="5116513"/>
          <p14:tracePt t="116669" x="4946650" y="5081588"/>
          <p14:tracePt t="116678" x="4965700" y="4973638"/>
          <p14:tracePt t="116690" x="5000625" y="4822825"/>
          <p14:tracePt t="116701" x="5045075" y="4625975"/>
          <p14:tracePt t="116712" x="5108575" y="4348163"/>
          <p14:tracePt t="116728" x="5126038" y="4295775"/>
          <p14:tracePt t="116745" x="5153025" y="4232275"/>
          <p14:tracePt t="116775" x="5180013" y="4197350"/>
          <p14:tracePt t="116785" x="5197475" y="4179888"/>
          <p14:tracePt t="116798" x="5232400" y="4160838"/>
          <p14:tracePt t="116823" x="5241925" y="4160838"/>
          <p14:tracePt t="116849" x="5251450" y="4160838"/>
          <p14:tracePt t="116866" x="5268913" y="4160838"/>
          <p14:tracePt t="116872" x="5295900" y="4160838"/>
          <p14:tracePt t="116895" x="5322888" y="4160838"/>
          <p14:tracePt t="117006" x="5313363" y="4160838"/>
          <p14:tracePt t="117018" x="5286375" y="4160838"/>
          <p14:tracePt t="117020" x="5268913" y="4160838"/>
          <p14:tracePt t="117055" x="5259388" y="4160838"/>
          <p14:tracePt t="117066" x="5241925" y="4170363"/>
          <p14:tracePt t="117235" x="5295900" y="4152900"/>
          <p14:tracePt t="117249" x="5340350" y="4133850"/>
          <p14:tracePt t="117253" x="5375275" y="4125913"/>
          <p14:tracePt t="117273" x="5419725" y="4098925"/>
          <p14:tracePt t="117287" x="5510213" y="4089400"/>
          <p14:tracePt t="117309" x="5572125" y="4081463"/>
          <p14:tracePt t="117334" x="5634038" y="4071938"/>
          <p14:tracePt t="117345" x="5680075" y="4071938"/>
          <p14:tracePt t="117359" x="5751513" y="4062413"/>
          <p14:tracePt t="117370" x="5857875" y="4062413"/>
          <p14:tracePt t="117395" x="5894388" y="4062413"/>
          <p14:tracePt t="117422" x="5919788" y="4081463"/>
          <p14:tracePt t="117432" x="5938838" y="4098925"/>
          <p14:tracePt t="117444" x="5946775" y="4116388"/>
          <p14:tracePt t="117455" x="5956300" y="4152900"/>
          <p14:tracePt t="117468" x="5965825" y="4170363"/>
          <p14:tracePt t="117492" x="5973763" y="4179888"/>
          <p14:tracePt t="117504" x="5991225" y="4187825"/>
          <p14:tracePt t="117518" x="6000750" y="4187825"/>
          <p14:tracePt t="117540" x="6000750" y="4197350"/>
          <p14:tracePt t="117577" x="6000750" y="4214813"/>
          <p14:tracePt t="117588" x="6000750" y="4224338"/>
          <p14:tracePt t="117600" x="5991225" y="4232275"/>
          <p14:tracePt t="118088" x="6037263" y="4187825"/>
          <p14:tracePt t="118102" x="6134100" y="4098925"/>
          <p14:tracePt t="118114" x="6286500" y="3973513"/>
          <p14:tracePt t="118125" x="6769100" y="3714750"/>
          <p14:tracePt t="118149" x="7000875" y="3616325"/>
          <p14:tracePt t="118160" x="7367588" y="3473450"/>
          <p14:tracePt t="118175" x="7545388" y="3429000"/>
          <p14:tracePt t="118207" x="7823200" y="3367088"/>
          <p14:tracePt t="118211" x="7920038" y="3340100"/>
          <p14:tracePt t="118235" x="8054975" y="3303588"/>
          <p14:tracePt t="118247" x="8099425" y="3295650"/>
          <p14:tracePt t="118274" x="8134350" y="3295650"/>
          <p14:tracePt t="118283" x="8161338" y="3295650"/>
          <p14:tracePt t="118294" x="8188325" y="3303588"/>
          <p14:tracePt t="118305" x="8232775" y="3330575"/>
          <p14:tracePt t="118331" x="8242300" y="3340100"/>
          <p14:tracePt t="118343" x="8259763" y="3348038"/>
          <p14:tracePt t="118368" x="8286750" y="3348038"/>
          <p14:tracePt t="118381" x="8304213" y="3357563"/>
          <p14:tracePt t="118394" x="8323263" y="3375025"/>
          <p14:tracePt t="118417" x="8331200" y="3375025"/>
          <p14:tracePt t="118429" x="8331200" y="3384550"/>
          <p14:tracePt t="118478" x="8331200" y="3394075"/>
          <p14:tracePt t="118527" x="8331200" y="3411538"/>
          <p14:tracePt t="118538" x="8331200" y="3419475"/>
          <p14:tracePt t="118550" x="8331200" y="3446463"/>
          <p14:tracePt t="118564" x="8323263" y="3509963"/>
          <p14:tracePt t="118586" x="8313738" y="3527425"/>
          <p14:tracePt t="118600" x="8286750" y="3608388"/>
          <p14:tracePt t="118612" x="8277225" y="3625850"/>
          <p14:tracePt t="118636" x="8269288" y="3643313"/>
          <p14:tracePt t="118648" x="8259763" y="3679825"/>
          <p14:tracePt t="118672" x="8251825" y="3697288"/>
          <p14:tracePt t="118685" x="8242300" y="3714750"/>
          <p14:tracePt t="118698" x="8242300" y="3751263"/>
          <p14:tracePt t="118712" x="8242300" y="3768725"/>
          <p14:tracePt t="118734" x="8242300" y="3803650"/>
          <p14:tracePt t="118745" x="8242300" y="3840163"/>
          <p14:tracePt t="118765" x="8232775" y="3857625"/>
          <p14:tracePt t="118781" x="8224838" y="3867150"/>
          <p14:tracePt t="118869" x="8197850" y="3867150"/>
          <p14:tracePt t="118880" x="8180388" y="3867150"/>
          <p14:tracePt t="118893" x="8170863" y="3867150"/>
          <p14:tracePt t="118904" x="8153400" y="3867150"/>
          <p14:tracePt t="118917" x="8134350" y="3867150"/>
          <p14:tracePt t="118930" x="8116888" y="3848100"/>
          <p14:tracePt t="118952" x="8099425" y="3822700"/>
          <p14:tracePt t="119184" x="8099425" y="3830638"/>
          <p14:tracePt t="119197" x="8099425" y="3857625"/>
          <p14:tracePt t="119208" x="8099425" y="3875088"/>
          <p14:tracePt t="119219" x="8099425" y="3911600"/>
          <p14:tracePt t="119234" x="8099425" y="3938588"/>
          <p14:tracePt t="119250" x="8099425" y="3956050"/>
          <p14:tracePt t="119267" x="8108950" y="4017963"/>
          <p14:tracePt t="119299" x="8116888" y="4054475"/>
          <p14:tracePt t="119304" x="8126413" y="4108450"/>
          <p14:tracePt t="119319" x="8153400" y="4187825"/>
          <p14:tracePt t="119344" x="8170863" y="4259263"/>
          <p14:tracePt t="119672" x="8170863" y="4268788"/>
          <p14:tracePt t="119866" x="8161338" y="4268788"/>
          <p14:tracePt t="119913" x="8153400" y="4268788"/>
          <p14:tracePt t="120108" x="8143875" y="4268788"/>
          <p14:tracePt t="120119" x="8126413" y="4268788"/>
          <p14:tracePt t="120145" x="8116888" y="4268788"/>
          <p14:tracePt t="120157" x="8108950" y="4259263"/>
          <p14:tracePt t="120170" x="8108950" y="4251325"/>
          <p14:tracePt t="120183" x="8099425" y="4241800"/>
          <p14:tracePt t="120193" x="8089900" y="4241800"/>
          <p14:tracePt t="120228" x="8089900" y="4224338"/>
          <p14:tracePt t="120254" x="8089900" y="4214813"/>
          <p14:tracePt t="120339" x="8081963" y="4214813"/>
          <p14:tracePt t="120352" x="8081963" y="4205288"/>
          <p14:tracePt t="120363" x="8081963" y="4197350"/>
          <p14:tracePt t="120425" x="8072438" y="4197350"/>
          <p14:tracePt t="120512" x="8054975" y="4197350"/>
          <p14:tracePt t="120535" x="8045450" y="4187825"/>
          <p14:tracePt t="120547" x="8027988" y="4187825"/>
          <p14:tracePt t="120559" x="8027988" y="4179888"/>
          <p14:tracePt t="120570" x="8018463" y="4160838"/>
          <p14:tracePt t="120583" x="7974013" y="4098925"/>
          <p14:tracePt t="120614" x="7912100" y="4044950"/>
          <p14:tracePt t="120619" x="7858125" y="3973513"/>
          <p14:tracePt t="120634" x="7786688" y="3875088"/>
          <p14:tracePt t="120646" x="7589838" y="3643313"/>
          <p14:tracePt t="120669" x="7527925" y="3544888"/>
          <p14:tracePt t="120680" x="7466013" y="3438525"/>
          <p14:tracePt t="120705" x="7466013" y="3357563"/>
          <p14:tracePt t="120730" x="7466013" y="3303588"/>
          <p14:tracePt t="120741" x="7466013" y="3241675"/>
          <p14:tracePt t="120752" x="7466013" y="3179763"/>
          <p14:tracePt t="120766" x="7466013" y="3054350"/>
          <p14:tracePt t="120790" x="7456488" y="3017838"/>
          <p14:tracePt t="120802" x="7456488" y="2973388"/>
          <p14:tracePt t="120815" x="7456488" y="2894013"/>
          <p14:tracePt t="120839" x="7456488" y="2857500"/>
          <p14:tracePt t="120853" x="7446963" y="2795588"/>
          <p14:tracePt t="120864" x="7429500" y="2768600"/>
          <p14:tracePt t="120896" x="7412038" y="2759075"/>
          <p14:tracePt t="120900" x="7385050" y="2705100"/>
          <p14:tracePt t="120914" x="7375525" y="2670175"/>
          <p14:tracePt t="120936" x="7367588" y="2643188"/>
          <p14:tracePt t="120952" x="7348538" y="2581275"/>
          <p14:tracePt t="120973" x="7331075" y="2554288"/>
          <p14:tracePt t="120984" x="7304088" y="2509838"/>
          <p14:tracePt t="120998" x="7296150" y="2482850"/>
          <p14:tracePt t="121015" x="7286625" y="2438400"/>
          <p14:tracePt t="121034" x="7277100" y="2428875"/>
          <p14:tracePt t="121064" x="7277100" y="2411413"/>
          <p14:tracePt t="121072" x="7269163" y="2393950"/>
          <p14:tracePt t="121241" x="7277100" y="2393950"/>
          <p14:tracePt t="121252" x="7286625" y="2401888"/>
          <p14:tracePt t="121267" x="7286625" y="2419350"/>
          <p14:tracePt t="121287" x="7286625" y="2455863"/>
          <p14:tracePt t="121301" x="7286625" y="2473325"/>
          <p14:tracePt t="121317" x="7286625" y="2509838"/>
          <p14:tracePt t="121333" x="7286625" y="2544763"/>
          <p14:tracePt t="121338" x="7286625" y="2633663"/>
          <p14:tracePt t="121351" x="7286625" y="2687638"/>
          <p14:tracePt t="121373" x="7296150" y="2732088"/>
          <p14:tracePt t="121385" x="7323138" y="2803525"/>
          <p14:tracePt t="121410" x="7331075" y="2840038"/>
          <p14:tracePt t="121422" x="7348538" y="2911475"/>
          <p14:tracePt t="121435" x="7385050" y="3027363"/>
          <p14:tracePt t="121460" x="7394575" y="3071813"/>
          <p14:tracePt t="121472" x="7419975" y="3143250"/>
          <p14:tracePt t="121488" x="7473950" y="3259138"/>
          <p14:tracePt t="121508" x="7491413" y="3322638"/>
          <p14:tracePt t="121522" x="7545388" y="3429000"/>
          <p14:tracePt t="121545" x="7562850" y="3490913"/>
          <p14:tracePt t="121558" x="7626350" y="3643313"/>
          <p14:tracePt t="121569" x="7661275" y="3751263"/>
          <p14:tracePt t="121593" x="7697788" y="3867150"/>
          <p14:tracePt t="121605" x="7759700" y="4071938"/>
          <p14:tracePt t="121630" x="7777163" y="4152900"/>
          <p14:tracePt t="121641" x="7777163" y="4224338"/>
          <p14:tracePt t="121656" x="7804150" y="4322763"/>
          <p14:tracePt t="121678" x="7804150" y="4357688"/>
          <p14:tracePt t="121689" x="7813675" y="4394200"/>
          <p14:tracePt t="121704" x="7831138" y="4491038"/>
          <p14:tracePt t="121726" x="7831138" y="4545013"/>
          <p14:tracePt t="121740" x="7831138" y="4598988"/>
          <p14:tracePt t="121754" x="7831138" y="4616450"/>
          <p14:tracePt t="121837" x="7831138" y="4679950"/>
          <p14:tracePt t="121848" x="7831138" y="4751388"/>
          <p14:tracePt t="121863" x="7813675" y="4813300"/>
          <p14:tracePt t="121873" x="7804150" y="4867275"/>
          <p14:tracePt t="121896" x="7804150" y="4884738"/>
          <p14:tracePt t="121910" x="7804150" y="4902200"/>
          <p14:tracePt t="121934" x="7804150" y="4919663"/>
          <p14:tracePt t="121947" x="7804150" y="4929188"/>
          <p14:tracePt t="121959" x="7796213" y="4973638"/>
          <p14:tracePt t="121984" x="7796213" y="5000625"/>
          <p14:tracePt t="121996" x="7786688" y="5037138"/>
          <p14:tracePt t="122007" x="7777163" y="5062538"/>
          <p14:tracePt t="124271" x="7732713" y="5018088"/>
          <p14:tracePt t="124285" x="7643813" y="4919663"/>
          <p14:tracePt t="124298" x="7483475" y="4759325"/>
          <p14:tracePt t="124309" x="7251700" y="4545013"/>
          <p14:tracePt t="124320" x="6991350" y="4322763"/>
          <p14:tracePt t="124332" x="6527800" y="3929063"/>
          <p14:tracePt t="124364" x="6330950" y="3768725"/>
          <p14:tracePt t="124369" x="6108700" y="3571875"/>
          <p14:tracePt t="124381" x="5715000" y="3259138"/>
          <p14:tracePt t="124414" x="5456238" y="3108325"/>
          <p14:tracePt t="124429" x="5357813" y="3071813"/>
          <p14:tracePt t="124441" x="5251450" y="3044825"/>
          <p14:tracePt t="124455" x="5116513" y="3044825"/>
          <p14:tracePt t="124735" x="5116513" y="3054350"/>
          <p14:tracePt t="124744" x="5116513" y="3062288"/>
          <p14:tracePt t="124750" x="5116513" y="3071813"/>
          <p14:tracePt t="124785" x="5089525" y="3071813"/>
          <p14:tracePt t="124801" x="5054600" y="3071813"/>
          <p14:tracePt t="124807" x="5000625" y="3071813"/>
          <p14:tracePt t="124819" x="4768850" y="3044825"/>
          <p14:tracePt t="124847" x="4581525" y="2973388"/>
          <p14:tracePt t="124856" x="4384675" y="2884488"/>
          <p14:tracePt t="124867" x="4027488" y="2687638"/>
          <p14:tracePt t="124898" x="3894138" y="2608263"/>
          <p14:tracePt t="124905" x="3697288" y="2473325"/>
          <p14:tracePt t="124929" x="3625850" y="2419350"/>
          <p14:tracePt t="124940" x="3562350" y="2366963"/>
          <p14:tracePt t="124953" x="3455988" y="2322513"/>
          <p14:tracePt t="124976" x="3429000" y="2303463"/>
          <p14:tracePt t="124990" x="3402013" y="2295525"/>
          <p14:tracePt t="125003" x="3367088" y="2295525"/>
          <p14:tracePt t="125016" x="3357563" y="2295525"/>
          <p14:tracePt t="125038" x="3348038" y="2286000"/>
          <p14:tracePt t="125075" x="3348038" y="2276475"/>
          <p14:tracePt t="125111" x="3367088" y="2259013"/>
          <p14:tracePt t="125123" x="3375025" y="2259013"/>
          <p14:tracePt t="125134" x="3384550" y="2259013"/>
          <p14:tracePt t="125219" x="3419475" y="2251075"/>
          <p14:tracePt t="125231" x="3455988" y="2251075"/>
          <p14:tracePt t="125244" x="3500438" y="2241550"/>
          <p14:tracePt t="125248" x="3536950" y="2241550"/>
          <p14:tracePt t="125268" x="3581400" y="2232025"/>
          <p14:tracePt t="125292" x="3616325" y="2224088"/>
          <p14:tracePt t="125307" x="3652838" y="2224088"/>
          <p14:tracePt t="125319" x="3786188" y="2224088"/>
          <p14:tracePt t="125341" x="3867150" y="2224088"/>
          <p14:tracePt t="125353" x="4000500" y="2268538"/>
          <p14:tracePt t="125378" x="4054475" y="2322513"/>
          <p14:tracePt t="125391" x="4062413" y="2339975"/>
          <p14:tracePt t="125419" x="4062413" y="2357438"/>
          <p14:tracePt t="125428" x="4071938" y="2357438"/>
          <p14:tracePt t="125439" x="4071938" y="2366963"/>
          <p14:tracePt t="125473" x="4081463" y="2366963"/>
          <p14:tracePt t="125536" x="4089400" y="2366963"/>
          <p14:tracePt t="125573" x="4098925" y="2366963"/>
          <p14:tracePt t="125585" x="4108450" y="2366963"/>
          <p14:tracePt t="125598" x="4116388" y="2366963"/>
          <p14:tracePt t="125622" x="4125913" y="2366963"/>
          <p14:tracePt t="125755" x="4125913" y="2374900"/>
          <p14:tracePt t="125840" x="4108450" y="2374900"/>
          <p14:tracePt t="125853" x="4098925" y="2374900"/>
          <p14:tracePt t="125864" x="4081463" y="2374900"/>
          <p14:tracePt t="125878" x="4054475" y="2374900"/>
          <p14:tracePt t="125911" x="4044950" y="2374900"/>
          <p14:tracePt t="125915" x="4037013" y="2366963"/>
          <p14:tracePt t="125926" x="4027488" y="2366963"/>
          <p14:tracePt t="125975" x="4017963" y="2366963"/>
          <p14:tracePt t="126011" x="4010025" y="2366963"/>
          <p14:tracePt t="126096" x="4017963" y="2366963"/>
          <p14:tracePt t="126107" x="4027488" y="2366963"/>
          <p14:tracePt t="126134" x="4037013" y="2366963"/>
          <p14:tracePt t="126145" x="4044950" y="2374900"/>
          <p14:tracePt t="126156" x="4044950" y="2384425"/>
          <p14:tracePt t="126169" x="4054475" y="2401888"/>
          <p14:tracePt t="126181" x="4054475" y="2419350"/>
          <p14:tracePt t="126194" x="4081463" y="2465388"/>
          <p14:tracePt t="126217" x="4089400" y="2490788"/>
          <p14:tracePt t="126231" x="4133850" y="2581275"/>
          <p14:tracePt t="126244" x="4143375" y="2616200"/>
          <p14:tracePt t="126263" x="4152900" y="2652713"/>
          <p14:tracePt t="126279" x="4170363" y="2724150"/>
          <p14:tracePt t="126303" x="4187825" y="2751138"/>
          <p14:tracePt t="126314" x="4187825" y="2786063"/>
          <p14:tracePt t="126328" x="4205288" y="2840038"/>
          <p14:tracePt t="126352" x="4224338" y="2867025"/>
          <p14:tracePt t="126365" x="4232275" y="2884488"/>
          <p14:tracePt t="126377" x="4251325" y="2973388"/>
          <p14:tracePt t="126400" x="4276725" y="3027363"/>
          <p14:tracePt t="126412" x="4286250" y="3044825"/>
          <p14:tracePt t="126767" x="4286250" y="3071813"/>
          <p14:tracePt t="126779" x="4286250" y="3098800"/>
          <p14:tracePt t="126790" x="4286250" y="3143250"/>
          <p14:tracePt t="126801" x="4276725" y="3214688"/>
          <p14:tracePt t="126817" x="4276725" y="3241675"/>
          <p14:tracePt t="126839" x="4276725" y="3276600"/>
          <p14:tracePt t="126851" x="4276725" y="3340100"/>
          <p14:tracePt t="126876" x="4295775" y="3438525"/>
          <p14:tracePt t="126899" x="4322763" y="3490913"/>
          <p14:tracePt t="126912" x="4330700" y="3536950"/>
          <p14:tracePt t="126924" x="4357688" y="3581400"/>
          <p14:tracePt t="126936" x="4375150" y="3608388"/>
          <p14:tracePt t="126950" x="4402138" y="3652838"/>
          <p14:tracePt t="126972" x="4411663" y="3679825"/>
          <p14:tracePt t="126986" x="4446588" y="3768725"/>
          <p14:tracePt t="127008" x="4456113" y="3822700"/>
          <p14:tracePt t="127024" x="4465638" y="3857625"/>
          <p14:tracePt t="127035" x="4510088" y="3911600"/>
          <p14:tracePt t="127387" x="4510088" y="3938588"/>
          <p14:tracePt t="127397" x="4510088" y="3956050"/>
          <p14:tracePt t="127405" x="4510088" y="4000500"/>
          <p14:tracePt t="127422" x="4510088" y="4071938"/>
          <p14:tracePt t="127458" x="4510088" y="4143375"/>
          <p14:tracePt t="127473" x="4510088" y="4179888"/>
          <p14:tracePt t="127487" x="4518025" y="4205288"/>
          <p14:tracePt t="127496" x="4527550" y="4224338"/>
          <p14:tracePt t="127511" x="4545013" y="4286250"/>
          <p14:tracePt t="127521" x="4554538" y="4313238"/>
          <p14:tracePt t="127538" x="4572000" y="4348163"/>
          <p14:tracePt t="127559" x="4589463" y="4402138"/>
          <p14:tracePt t="127582" x="4608513" y="4419600"/>
          <p14:tracePt t="127594" x="4625975" y="4438650"/>
          <p14:tracePt t="127606" x="4660900" y="4491038"/>
          <p14:tracePt t="127629" x="4687888" y="4518025"/>
          <p14:tracePt t="127642" x="4724400" y="4562475"/>
          <p14:tracePt t="127959" x="4724400" y="4589463"/>
          <p14:tracePt t="127968" x="4724400" y="4616450"/>
          <p14:tracePt t="127993" x="4724400" y="4660900"/>
          <p14:tracePt t="128002" x="4751388" y="4795838"/>
          <p14:tracePt t="128026" x="4759325" y="4884738"/>
          <p14:tracePt t="128032" x="4768850" y="4946650"/>
          <p14:tracePt t="128043" x="4803775" y="5099050"/>
          <p14:tracePt t="128070" x="4848225" y="5224463"/>
          <p14:tracePt t="128097" x="4875213" y="5276850"/>
          <p14:tracePt t="128104" x="4911725" y="5322888"/>
          <p14:tracePt t="128117" x="4929188" y="5384800"/>
          <p14:tracePt t="128360" x="4929188" y="5402263"/>
          <p14:tracePt t="128374" x="4929188" y="5419725"/>
          <p14:tracePt t="128396" x="4911725" y="5446713"/>
          <p14:tracePt t="128406" x="4884738" y="5473700"/>
          <p14:tracePt t="128426" x="4848225" y="5537200"/>
          <p14:tracePt t="128436" x="4732338" y="5724525"/>
          <p14:tracePt t="128446" x="4670425" y="5822950"/>
          <p14:tracePt t="128461" x="4598988" y="5902325"/>
          <p14:tracePt t="128483" x="4465638" y="6072188"/>
          <p14:tracePt t="128506" x="4429125" y="6143625"/>
          <p14:tracePt t="128518" x="4411663" y="6197600"/>
          <p14:tracePt t="128534" x="4402138" y="6251575"/>
          <p14:tracePt t="128555" x="4394200" y="6296025"/>
          <p14:tracePt t="128567" x="4384675" y="6330950"/>
          <p14:tracePt t="128579" x="4357688" y="6411913"/>
          <p14:tracePt t="128602" x="4348163" y="6429375"/>
          <p14:tracePt t="128616" x="4340225" y="6446838"/>
          <p14:tracePt t="128983" x="4340225" y="6465888"/>
          <p14:tracePt t="128993" x="4340225" y="6500813"/>
          <p14:tracePt t="129005" x="4367213" y="6572250"/>
          <p14:tracePt t="129018" x="4375150" y="6608763"/>
          <p14:tracePt t="129041" x="4394200" y="6626225"/>
          <p14:tracePt t="129078" x="4402138" y="6634163"/>
          <p14:tracePt t="129090" x="4411663" y="6634163"/>
          <p14:tracePt t="129103" x="4411663" y="6643688"/>
          <p14:tracePt t="129138" x="4419600" y="6643688"/>
          <p14:tracePt t="129187" x="4429125" y="6643688"/>
          <p14:tracePt t="129206" x="4438650" y="6643688"/>
          <p14:tracePt t="129224" x="4446588" y="6643688"/>
          <p14:tracePt t="129286" x="4456113" y="6643688"/>
          <p14:tracePt t="129310" x="4465638" y="6643688"/>
          <p14:tracePt t="129348" x="4465638" y="6653213"/>
          <p14:tracePt t="129359" x="4473575" y="6653213"/>
          <p14:tracePt t="129382" x="4473575" y="6661150"/>
          <p14:tracePt t="129395" x="4473575" y="6670675"/>
          <p14:tracePt t="129406" x="4483100" y="6680200"/>
          <p14:tracePt t="129432" x="4483100" y="6688138"/>
          <p14:tracePt t="130003" x="4491038" y="6688138"/>
          <p14:tracePt t="130091" x="4500563" y="6688138"/>
          <p14:tracePt t="130125" x="4510088" y="6688138"/>
          <p14:tracePt t="130331" x="4500563" y="6688138"/>
          <p14:tracePt t="130360" x="4491038" y="6688138"/>
          <p14:tracePt t="130369" x="4483100" y="6688138"/>
          <p14:tracePt t="130405" x="4473575" y="6688138"/>
          <p14:tracePt t="130490" x="4465638" y="6688138"/>
          <p14:tracePt t="130501" x="4446588" y="6688138"/>
          <p14:tracePt t="130517" x="4438650" y="6688138"/>
          <p14:tracePt t="130519" x="4402138" y="6688138"/>
          <p14:tracePt t="130539" x="4367213" y="6688138"/>
          <p14:tracePt t="130554" x="4268788" y="6680200"/>
          <p14:tracePt t="130564" x="4224338" y="6670675"/>
          <p14:tracePt t="130588" x="4197350" y="6670675"/>
          <p14:tracePt t="130599" x="4152900" y="6661150"/>
          <p14:tracePt t="130663" x="4143375" y="6661150"/>
          <p14:tracePt t="130759" x="4133850" y="6661150"/>
          <p14:tracePt t="130793" x="4116388" y="6661150"/>
          <p14:tracePt t="130804" x="4108450" y="6661150"/>
          <p14:tracePt t="130818" x="4098925" y="6661150"/>
          <p14:tracePt t="130854" x="4089400" y="6661150"/>
          <p14:tracePt t="130867" x="4081463" y="6661150"/>
          <p14:tracePt t="130893" x="4062413" y="6661150"/>
          <p14:tracePt t="130904" x="4054475" y="6661150"/>
          <p14:tracePt t="130916" x="4044950" y="6661150"/>
          <p14:tracePt t="130929" x="4027488" y="6661150"/>
          <p14:tracePt t="130941" x="4010025" y="6670675"/>
          <p14:tracePt t="130966" x="4000500" y="6670675"/>
          <p14:tracePt t="130977" x="3990975" y="6670675"/>
          <p14:tracePt t="130990" x="3983038" y="6680200"/>
          <p14:tracePt t="131023" x="3973513" y="6680200"/>
          <p14:tracePt t="131379" x="3983038" y="6680200"/>
          <p14:tracePt t="131392" x="4000500" y="6680200"/>
          <p14:tracePt t="131402" x="4027488" y="6680200"/>
          <p14:tracePt t="131417" x="4071938" y="6680200"/>
          <p14:tracePt t="131427" x="4125913" y="6680200"/>
          <p14:tracePt t="131439" x="4241800" y="6680200"/>
          <p14:tracePt t="131463" x="4303713" y="6680200"/>
          <p14:tracePt t="131476" x="4419600" y="6680200"/>
          <p14:tracePt t="131509" x="4473575" y="6680200"/>
          <p14:tracePt t="131525" x="4500563" y="6688138"/>
          <p14:tracePt t="131537" x="4518025" y="6697663"/>
          <p14:tracePt t="131549" x="4545013" y="6697663"/>
          <p14:tracePt t="131576" x="4562475" y="6705600"/>
          <p14:tracePt t="131586" x="4572000" y="6705600"/>
          <p14:tracePt t="131597" x="4589463" y="6705600"/>
          <p14:tracePt t="131611" x="4608513" y="6705600"/>
          <p14:tracePt t="131625" x="4633913" y="6705600"/>
          <p14:tracePt t="131648" x="4652963" y="6705600"/>
          <p14:tracePt t="131660" x="4687888" y="6697663"/>
          <p14:tracePt t="131683" x="4705350" y="6688138"/>
          <p14:tracePt t="131695" x="4741863" y="6680200"/>
          <p14:tracePt t="131707" x="4751388" y="6670675"/>
          <p14:tracePt t="131740" x="4759325" y="6670675"/>
          <p14:tracePt t="131878" x="4751388" y="6670675"/>
          <p14:tracePt t="131896" x="4741863" y="6670675"/>
          <p14:tracePt t="131901" x="4724400" y="6670675"/>
          <p14:tracePt t="131914" x="4697413" y="6670675"/>
          <p14:tracePt t="131937" x="4679950" y="6661150"/>
          <p14:tracePt t="131958" x="4660900" y="6661150"/>
          <p14:tracePt t="131963" x="4633913" y="6653213"/>
          <p14:tracePt t="131977" x="4616450" y="6653213"/>
          <p14:tracePt t="132008" x="4589463" y="6653213"/>
          <p14:tracePt t="132012" x="4562475" y="6653213"/>
          <p14:tracePt t="132037" x="4527550" y="6653213"/>
          <p14:tracePt t="132049" x="4518025" y="6653213"/>
          <p14:tracePt t="132073" x="4510088" y="6653213"/>
          <p14:tracePt t="132098" x="4500563" y="6653213"/>
          <p14:tracePt t="132114" x="4491038" y="6653213"/>
          <p14:tracePt t="132122" x="4483100" y="6653213"/>
          <p14:tracePt t="132401" x="4483100" y="6643688"/>
          <p14:tracePt t="132461" x="4491038" y="6643688"/>
          <p14:tracePt t="132476" x="4500563" y="6643688"/>
          <p14:tracePt t="132500" x="4510088" y="6643688"/>
          <p14:tracePt t="132510" x="4527550" y="6643688"/>
          <p14:tracePt t="132518" x="4537075" y="6643688"/>
          <p14:tracePt t="132534" x="4572000" y="6643688"/>
          <p14:tracePt t="132547" x="4581525" y="6643688"/>
          <p14:tracePt t="132572" x="4589463" y="6643688"/>
          <p14:tracePt t="132583" x="4608513" y="6643688"/>
          <p14:tracePt t="132610" x="4616450" y="6643688"/>
          <p14:tracePt t="132619" x="4625975" y="6643688"/>
          <p14:tracePt t="132630" x="4643438" y="6643688"/>
          <p14:tracePt t="132649" x="4660900" y="6643688"/>
          <p14:tracePt t="132670" x="4670425" y="6643688"/>
          <p14:tracePt t="132693" x="4679950" y="6643688"/>
          <p14:tracePt t="132720" x="4697413" y="6643688"/>
          <p14:tracePt t="132731" x="4705350" y="6643688"/>
          <p14:tracePt t="132754" x="4714875" y="6643688"/>
          <p14:tracePt t="132778" x="4724400" y="6643688"/>
          <p14:tracePt t="132790" x="4732338" y="6643688"/>
          <p14:tracePt t="132819" x="4751388" y="6653213"/>
          <p14:tracePt t="132827" x="4759325" y="6653213"/>
          <p14:tracePt t="132839" x="4768850" y="6661150"/>
          <p14:tracePt t="132852" x="4786313" y="6661150"/>
          <p14:tracePt t="132866" x="4786313" y="6670675"/>
          <p14:tracePt t="132887" x="4795838" y="6670675"/>
          <p14:tracePt t="132928" x="4803775" y="6680200"/>
          <p14:tracePt t="133361" x="4803775" y="6670675"/>
          <p14:tracePt t="133377" x="4795838" y="6653213"/>
          <p14:tracePt t="133391" x="4768850" y="6626225"/>
          <p14:tracePt t="133398" x="4724400" y="6562725"/>
          <p14:tracePt t="133413" x="4687888" y="6473825"/>
          <p14:tracePt t="133424" x="4643438" y="6348413"/>
          <p14:tracePt t="133447" x="4643438" y="6330950"/>
          <p14:tracePt t="133462" x="4633913" y="6313488"/>
          <p14:tracePt t="133666" x="4598988" y="6313488"/>
          <p14:tracePt t="133679" x="4562475" y="6313488"/>
          <p14:tracePt t="133691" x="4518025" y="6286500"/>
          <p14:tracePt t="133708" x="4446588" y="6232525"/>
          <p14:tracePt t="133714" x="4348163" y="6153150"/>
          <p14:tracePt t="133726" x="4116388" y="5946775"/>
          <p14:tracePt t="133757" x="4027488" y="5840413"/>
          <p14:tracePt t="133765" x="3938588" y="5724525"/>
          <p14:tracePt t="133780" x="3803650" y="5527675"/>
          <p14:tracePt t="133802" x="3670300" y="5384800"/>
          <p14:tracePt t="133829" x="3633788" y="5340350"/>
          <p14:tracePt t="133837" x="3589338" y="5313363"/>
          <p14:tracePt t="133849" x="3554413" y="5303838"/>
          <p14:tracePt t="133859" x="3509963" y="5295900"/>
          <p14:tracePt t="133872" x="3490913" y="5295900"/>
          <p14:tracePt t="134191" x="3446463" y="5224463"/>
          <p14:tracePt t="134205" x="3375025" y="5099050"/>
          <p14:tracePt t="134214" x="3276600" y="4929188"/>
          <p14:tracePt t="134226" x="3125788" y="4705350"/>
          <p14:tracePt t="134238" x="2990850" y="4491038"/>
          <p14:tracePt t="134249" x="2786063" y="4152900"/>
          <p14:tracePt t="134265" x="2705100" y="4044950"/>
          <p14:tracePt t="134286" x="2660650" y="3929063"/>
          <p14:tracePt t="134298" x="2625725" y="3830638"/>
          <p14:tracePt t="134316" x="2581275" y="3705225"/>
          <p14:tracePt t="134335" x="2562225" y="3652838"/>
          <p14:tracePt t="134347" x="2562225" y="3625850"/>
          <p14:tracePt t="134372" x="2554288" y="3608388"/>
          <p14:tracePt t="134384" x="2554288" y="3589338"/>
          <p14:tracePt t="134398" x="2554288" y="3581400"/>
          <p14:tracePt t="134458" x="2554288" y="3571875"/>
          <p14:tracePt t="134468" x="2571750" y="3562350"/>
          <p14:tracePt t="134725" x="2571750" y="3544888"/>
          <p14:tracePt t="134751" x="2571750" y="3527425"/>
          <p14:tracePt t="134764" x="2562225" y="3500438"/>
          <p14:tracePt t="134773" x="2554288" y="3490913"/>
          <p14:tracePt t="134785" x="2544763" y="3465513"/>
          <p14:tracePt t="134800" x="2536825" y="3438525"/>
          <p14:tracePt t="134809" x="2527300" y="3402013"/>
          <p14:tracePt t="134834" x="2509838" y="3330575"/>
          <p14:tracePt t="134850" x="2500313" y="3295650"/>
          <p14:tracePt t="134860" x="2490788" y="3268663"/>
          <p14:tracePt t="134884" x="2482850" y="3251200"/>
          <p14:tracePt t="134896" x="2473325" y="3232150"/>
          <p14:tracePt t="134907" x="2473325" y="3224213"/>
          <p14:tracePt t="134921" x="2455863" y="3205163"/>
          <p14:tracePt t="134944" x="2446338" y="3197225"/>
          <p14:tracePt t="135070" x="2438400" y="3197225"/>
          <p14:tracePt t="135173" x="2438400" y="3187700"/>
          <p14:tracePt t="135188" x="2438400" y="3179763"/>
          <p14:tracePt t="135206" x="2438400" y="3170238"/>
          <p14:tracePt t="135224" x="2438400" y="3160713"/>
          <p14:tracePt t="135241" x="2438400" y="3143250"/>
          <p14:tracePt t="135263" x="2438400" y="3133725"/>
          <p14:tracePt t="135273" x="2438400" y="3125788"/>
          <p14:tracePt t="135286" x="2438400" y="3116263"/>
          <p14:tracePt t="135430" x="2428875" y="3116263"/>
          <p14:tracePt t="135529" x="2419350" y="3116263"/>
          <p14:tracePt t="136017" x="2419350" y="3125788"/>
          <p14:tracePt t="136041" x="2419350" y="3133725"/>
          <p14:tracePt t="136078" x="2428875" y="3133725"/>
          <p14:tracePt t="136294" x="2438400" y="3133725"/>
          <p14:tracePt t="136684" x="2438400" y="3143250"/>
          <p14:tracePt t="137803" x="2438400" y="3152775"/>
          <p14:tracePt t="137815" x="2438400" y="3160713"/>
          <p14:tracePt t="137829" x="2419350" y="3170238"/>
          <p14:tracePt t="137852" x="2374900" y="3205163"/>
          <p14:tracePt t="137877" x="2339975" y="3232150"/>
          <p14:tracePt t="137897" x="2286000" y="3276600"/>
          <p14:tracePt t="137901" x="2214563" y="3322638"/>
          <p14:tracePt t="137913" x="2044700" y="3438525"/>
          <p14:tracePt t="137936" x="1946275" y="3500438"/>
          <p14:tracePt t="137957" x="1866900" y="3544888"/>
          <p14:tracePt t="137961" x="1741488" y="3616325"/>
          <p14:tracePt t="137991" x="1687513" y="3652838"/>
          <p14:tracePt t="137994" x="1554163" y="3768725"/>
          <p14:tracePt t="138011" x="1446213" y="3848100"/>
          <p14:tracePt t="138035" x="1366838" y="3911600"/>
          <p14:tracePt t="138047" x="1223963" y="4044950"/>
          <p14:tracePt t="138062" x="1169988" y="4081463"/>
          <p14:tracePt t="138083" x="1108075" y="4133850"/>
          <p14:tracePt t="138096" x="1081088" y="4143375"/>
          <p14:tracePt t="138130" x="1062038" y="4160838"/>
          <p14:tracePt t="138134" x="1054100" y="4170363"/>
          <p14:tracePt t="138146" x="1054100" y="4179888"/>
          <p14:tracePt t="138169" x="1044575" y="4187825"/>
          <p14:tracePt t="138195" x="1044575" y="4197350"/>
          <p14:tracePt t="138234" x="1036638" y="4197350"/>
          <p14:tracePt t="138256" x="1036638" y="4205288"/>
          <p14:tracePt t="140457" x="1044575" y="4205288"/>
          <p14:tracePt t="140893" x="1054100" y="4205288"/>
          <p14:tracePt t="140979" x="1116013" y="4197350"/>
          <p14:tracePt t="140991" x="1223963" y="4187825"/>
          <p14:tracePt t="141004" x="1384300" y="4160838"/>
          <p14:tracePt t="141019" x="1571625" y="4133850"/>
          <p14:tracePt t="141021" x="1839913" y="4098925"/>
          <p14:tracePt t="141041" x="2197100" y="4098925"/>
          <p14:tracePt t="141054" x="2330450" y="4098925"/>
          <p14:tracePt t="141079" x="2465388" y="4098925"/>
          <p14:tracePt t="141089" x="2714625" y="4125913"/>
          <p14:tracePt t="141113" x="2830513" y="4133850"/>
          <p14:tracePt t="141127" x="3108325" y="4179888"/>
          <p14:tracePt t="141139" x="3268663" y="4197350"/>
          <p14:tracePt t="141162" x="3429000" y="4214813"/>
          <p14:tracePt t="141176" x="3724275" y="4224338"/>
          <p14:tracePt t="141204" x="3840163" y="4241800"/>
          <p14:tracePt t="141211" x="3946525" y="4241800"/>
          <p14:tracePt t="141223" x="4197350" y="4276725"/>
          <p14:tracePt t="141638" x="4268788" y="4276725"/>
          <p14:tracePt t="141649" x="4348163" y="4276725"/>
          <p14:tracePt t="141661" x="4411663" y="4276725"/>
          <p14:tracePt t="141674" x="4465638" y="4268788"/>
          <p14:tracePt t="141685" x="4491038" y="4268788"/>
          <p14:tracePt t="141698" x="4500563" y="4259263"/>
          <p14:tracePt t="141711" x="4545013" y="4232275"/>
          <p14:tracePt t="141742" x="4562475" y="4232275"/>
          <p14:tracePt t="141744" x="4562475" y="4224338"/>
          <p14:tracePt t="141772" x="4572000" y="4224338"/>
          <p14:tracePt t="141784" x="4581525" y="4224338"/>
          <p14:tracePt t="141820" x="4598988" y="4224338"/>
          <p14:tracePt t="141832" x="4616450" y="4214813"/>
          <p14:tracePt t="141844" x="4625975" y="4214813"/>
          <p14:tracePt t="142173" x="4625975" y="4205288"/>
          <p14:tracePt t="142185" x="4633913" y="4197350"/>
          <p14:tracePt t="142197" x="4643438" y="4187825"/>
          <p14:tracePt t="142209" x="4643438" y="4179888"/>
          <p14:tracePt t="142221" x="4652963" y="4170363"/>
          <p14:tracePt t="142232" x="4652963" y="4160838"/>
          <p14:tracePt t="142248" x="4652963" y="4152900"/>
          <p14:tracePt t="142293" x="4660900" y="4152900"/>
          <p14:tracePt t="142320" x="4670425" y="4133850"/>
          <p14:tracePt t="142331" x="4679950" y="4125913"/>
          <p14:tracePt t="142356" x="4687888" y="4116388"/>
          <p14:tracePt t="142367" x="4687888" y="4098925"/>
          <p14:tracePt t="142380" x="4697413" y="4098925"/>
          <p14:tracePt t="142391" x="4705350" y="4089400"/>
          <p14:tracePt t="142404" x="4705350" y="4081463"/>
          <p14:tracePt t="142599" x="4705350" y="4089400"/>
          <p14:tracePt t="142622" x="4705350" y="4098925"/>
          <p14:tracePt t="142633" x="4705350" y="4108450"/>
          <p14:tracePt t="142663" x="4705350" y="4116388"/>
          <p14:tracePt t="142683" x="4705350" y="4133850"/>
          <p14:tracePt t="142697" x="4705350" y="4143375"/>
          <p14:tracePt t="142722" x="4705350" y="4152900"/>
          <p14:tracePt t="142740" x="4705350" y="4160838"/>
          <p14:tracePt t="142902" x="4705350" y="4170363"/>
          <p14:tracePt t="142938" x="4697413" y="4170363"/>
          <p14:tracePt t="142988" x="4687888" y="4170363"/>
          <p14:tracePt t="143097" x="4679950" y="4170363"/>
          <p14:tracePt t="143135" x="4670425" y="4170363"/>
          <p14:tracePt t="143195" x="4660900" y="4170363"/>
          <p14:tracePt t="143865" x="4660900" y="4179888"/>
          <p14:tracePt t="144216" x="4652963" y="4179888"/>
          <p14:tracePt t="144765" x="4643438" y="4187825"/>
          <p14:tracePt t="144782" x="4633913" y="4187825"/>
          <p14:tracePt t="144802" x="4625975" y="4187825"/>
          <p14:tracePt t="144813" x="4616450" y="4187825"/>
          <p14:tracePt t="144826" x="4581525" y="4187825"/>
          <p14:tracePt t="144849" x="4572000" y="4187825"/>
          <p14:tracePt t="144861" x="4554538" y="4187825"/>
          <p14:tracePt t="144874" x="4527550" y="4187825"/>
          <p14:tracePt t="144888" x="4500563" y="4187825"/>
          <p14:tracePt t="144912" x="4465638" y="4187825"/>
          <p14:tracePt t="144922" x="4375150" y="4187825"/>
          <p14:tracePt t="144948" x="4322763" y="4187825"/>
          <p14:tracePt t="144960" x="4276725" y="4187825"/>
          <p14:tracePt t="144972" x="4224338" y="4170363"/>
          <p14:tracePt t="144998" x="4179888" y="4170363"/>
          <p14:tracePt t="145023" x="4152900" y="4170363"/>
          <p14:tracePt t="145033" x="4125913" y="4170363"/>
          <p14:tracePt t="145044" x="4089400" y="4160838"/>
          <p14:tracePt t="145056" x="4010025" y="4160838"/>
          <p14:tracePt t="145072" x="3973513" y="4152900"/>
          <p14:tracePt t="145093" x="3946525" y="4152900"/>
          <p14:tracePt t="145106" x="3884613" y="4152900"/>
          <p14:tracePt t="145142" x="3867150" y="4152900"/>
          <p14:tracePt t="145384" x="3867150" y="4170363"/>
          <p14:tracePt t="145412" x="3875088" y="4179888"/>
          <p14:tracePt t="145434" x="3884613" y="4187825"/>
          <p14:tracePt t="145446" x="3902075" y="4197350"/>
          <p14:tracePt t="145458" x="3956050" y="4214813"/>
          <p14:tracePt t="145471" x="3990975" y="4241800"/>
          <p14:tracePt t="145483" x="4044950" y="4259263"/>
          <p14:tracePt t="145495" x="4125913" y="4286250"/>
          <p14:tracePt t="145510" x="4152900" y="4295775"/>
          <p14:tracePt t="145526" x="4205288" y="4303713"/>
          <p14:tracePt t="145564" x="4241800" y="4303713"/>
          <p14:tracePt t="145570" x="4295775" y="4303713"/>
          <p14:tracePt t="145582" x="4322763" y="4303713"/>
          <p14:tracePt t="145604" x="4330700" y="4295775"/>
          <p14:tracePt t="145616" x="4340225" y="4295775"/>
          <p14:tracePt t="145646" x="4348163" y="4295775"/>
          <p14:tracePt t="145690" x="4357688" y="4286250"/>
          <p14:tracePt t="145714" x="4357688" y="4276725"/>
          <p14:tracePt t="145726" x="4367213" y="4276725"/>
          <p14:tracePt t="145776" x="4375150" y="4276725"/>
          <p14:tracePt t="145800" x="4419600" y="4232275"/>
          <p14:tracePt t="145812" x="4465638" y="4170363"/>
          <p14:tracePt t="145832" x="4545013" y="4089400"/>
          <p14:tracePt t="145847" x="4562475" y="4071938"/>
          <p14:tracePt t="145864" x="4572000" y="4062413"/>
          <p14:tracePt t="145970" x="4572000" y="4071938"/>
          <p14:tracePt t="145984" x="4562475" y="4089400"/>
          <p14:tracePt t="145995" x="4554538" y="4116388"/>
          <p14:tracePt t="146007" x="4545013" y="4125913"/>
          <p14:tracePt t="146020" x="4545013" y="4133850"/>
          <p14:tracePt t="146031" x="4545013" y="4143375"/>
          <p14:tracePt t="146394" x="4554538" y="4143375"/>
          <p14:tracePt t="146407" x="4572000" y="4143375"/>
          <p14:tracePt t="146417" x="4625975" y="4143375"/>
          <p14:tracePt t="146444" x="4660900" y="4143375"/>
          <p14:tracePt t="146457" x="4679950" y="4143375"/>
          <p14:tracePt t="146468" x="4714875" y="4143375"/>
          <p14:tracePt t="146493" x="4724400" y="4143375"/>
          <p14:tracePt t="146504" x="4732338" y="4143375"/>
          <p14:tracePt t="146537" x="4741863" y="4143375"/>
          <p14:tracePt t="146578" x="4751388" y="4143375"/>
          <p14:tracePt t="146857" x="4751388" y="4152900"/>
          <p14:tracePt t="146870" x="4732338" y="4152900"/>
          <p14:tracePt t="146882" x="4724400" y="4160838"/>
          <p14:tracePt t="146907" x="4714875" y="4160838"/>
          <p14:tracePt t="146919" x="4705350" y="4160838"/>
          <p14:tracePt t="146930" x="4697413" y="4160838"/>
          <p14:tracePt t="146992" x="4679950" y="4160838"/>
          <p14:tracePt t="147005" x="4670425" y="4160838"/>
          <p14:tracePt t="147028" x="4660900" y="4160838"/>
          <p14:tracePt t="147076" x="4652963" y="4160838"/>
          <p14:tracePt t="147112" x="4652963" y="4170363"/>
          <p14:tracePt t="149267" x="4625975" y="4170363"/>
          <p14:tracePt t="149279" x="4608513" y="4170363"/>
          <p14:tracePt t="149307" x="4598988" y="4170363"/>
          <p14:tracePt t="149331" x="4589463" y="4170363"/>
          <p14:tracePt t="149388" x="4572000" y="4170363"/>
          <p14:tracePt t="149412" x="4545013" y="4152900"/>
          <p14:tracePt t="149420" x="4473575" y="4125913"/>
          <p14:tracePt t="149429" x="4411663" y="4116388"/>
          <p14:tracePt t="149458" x="4340225" y="4108450"/>
          <p14:tracePt t="149462" x="4241800" y="4081463"/>
          <p14:tracePt t="149486" x="4179888" y="4054475"/>
          <p14:tracePt t="149499" x="4071938" y="4027488"/>
          <p14:tracePt t="149511" x="4037013" y="4010025"/>
          <p14:tracePt t="149527" x="3983038" y="3983038"/>
          <p14:tracePt t="149546" x="3884613" y="3956050"/>
          <p14:tracePt t="149572" x="3822700" y="3946525"/>
          <p14:tracePt t="149583" x="3786188" y="3938588"/>
          <p14:tracePt t="149597" x="3714750" y="3929063"/>
          <p14:tracePt t="149621" x="3679825" y="3929063"/>
          <p14:tracePt t="149634" x="3633788" y="3929063"/>
          <p14:tracePt t="149644" x="3544888" y="3929063"/>
          <p14:tracePt t="149676" x="3490913" y="3929063"/>
          <p14:tracePt t="149681" x="3429000" y="3929063"/>
          <p14:tracePt t="149695" x="3402013" y="3929063"/>
          <p14:tracePt t="149713" x="3357563" y="3902075"/>
          <p14:tracePt t="149742" x="3348038" y="3884613"/>
          <p14:tracePt t="149749" x="3330575" y="3875088"/>
          <p14:tracePt t="149766" x="3286125" y="3867150"/>
          <p14:tracePt t="149792" x="3259138" y="3857625"/>
          <p14:tracePt t="149802" x="3251200" y="3840163"/>
          <p14:tracePt t="149815" x="3224213" y="3822700"/>
          <p14:tracePt t="149850" x="3214688" y="3795713"/>
          <p14:tracePt t="149854" x="3205163" y="3786188"/>
          <p14:tracePt t="149865" x="3179763" y="3751263"/>
          <p14:tracePt t="149896" x="3143250" y="3732213"/>
          <p14:tracePt t="149900" x="3116263" y="3724275"/>
          <p14:tracePt t="149913" x="3116263" y="3714750"/>
          <p14:tracePt t="149938" x="3098800" y="3714750"/>
          <p14:tracePt t="149951" x="3089275" y="3705225"/>
          <p14:tracePt t="149973" x="3081338" y="3697288"/>
          <p14:tracePt t="149998" x="3071813" y="3697288"/>
          <p14:tracePt t="150180" x="3071813" y="3687763"/>
          <p14:tracePt t="150288" x="3081338" y="3687763"/>
          <p14:tracePt t="150321" x="3089275" y="3687763"/>
          <p14:tracePt t="150326" x="3098800" y="3687763"/>
          <p14:tracePt t="150339" x="3108325" y="3697288"/>
          <p14:tracePt t="150350" x="3143250" y="3714750"/>
          <p14:tracePt t="150383" x="3170238" y="3724275"/>
          <p14:tracePt t="150387" x="3251200" y="3751263"/>
          <p14:tracePt t="150412" x="3330575" y="3768725"/>
          <p14:tracePt t="150423" x="3429000" y="3803650"/>
          <p14:tracePt t="150437" x="3652838" y="3867150"/>
          <p14:tracePt t="150459" x="3759200" y="3902075"/>
          <p14:tracePt t="150471" x="4081463" y="3956050"/>
          <p14:tracePt t="150496" x="4259263" y="3983038"/>
          <p14:tracePt t="150508" x="4465638" y="4017963"/>
          <p14:tracePt t="150521" x="4741863" y="4054475"/>
          <p14:tracePt t="150552" x="4830763" y="4062413"/>
          <p14:tracePt t="150557" x="4902200" y="4071938"/>
          <p14:tracePt t="150570" x="4965700" y="4089400"/>
          <p14:tracePt t="150595" x="5000625" y="4089400"/>
          <p14:tracePt t="150606" x="5081588" y="4089400"/>
          <p14:tracePt t="150630" x="5126038" y="4089400"/>
          <p14:tracePt t="150643" x="5180013" y="4089400"/>
          <p14:tracePt t="150655" x="5286375" y="4098925"/>
          <p14:tracePt t="150678" x="5357813" y="4125913"/>
          <p14:tracePt t="150692" x="5419725" y="4143375"/>
          <p14:tracePt t="150704" x="5518150" y="4179888"/>
          <p14:tracePt t="150728" x="5589588" y="4214813"/>
          <p14:tracePt t="150740" x="5732463" y="4259263"/>
          <p14:tracePt t="150755" x="5786438" y="4286250"/>
          <p14:tracePt t="150777" x="5848350" y="4322763"/>
          <p14:tracePt t="150787" x="5867400" y="4330700"/>
          <p14:tracePt t="150820" x="5884863" y="4348163"/>
          <p14:tracePt t="150825" x="5902325" y="4357688"/>
          <p14:tracePt t="150876" x="5911850" y="4357688"/>
          <p14:tracePt t="150898" x="5938838" y="4357688"/>
          <p14:tracePt t="150911" x="5956300" y="4357688"/>
          <p14:tracePt t="150922" x="5983288" y="4357688"/>
          <p14:tracePt t="150935" x="5991225" y="4357688"/>
          <p14:tracePt t="150947" x="6000750" y="4348163"/>
          <p14:tracePt t="150972" x="6000750" y="4340225"/>
          <p14:tracePt t="150988" x="6010275" y="4322763"/>
          <p14:tracePt t="150996" x="6010275" y="4276725"/>
          <p14:tracePt t="151007" x="6045200" y="4170363"/>
          <p14:tracePt t="151022" x="6054725" y="4098925"/>
          <p14:tracePt t="151044" x="6089650" y="3965575"/>
          <p14:tracePt t="151069" x="6099175" y="3911600"/>
          <p14:tracePt t="151082" x="6134100" y="3830638"/>
          <p14:tracePt t="151093" x="6197600" y="3697288"/>
          <p14:tracePt t="151117" x="6242050" y="3625850"/>
          <p14:tracePt t="151130" x="6276975" y="3571875"/>
          <p14:tracePt t="151140" x="6296025" y="3527425"/>
          <p14:tracePt t="151165" x="6296025" y="3509963"/>
          <p14:tracePt t="151178" x="6296025" y="3500438"/>
          <p14:tracePt t="151192" x="6323013" y="3482975"/>
          <p14:tracePt t="151214" x="6348413" y="3473450"/>
          <p14:tracePt t="151228" x="6375400" y="3455988"/>
          <p14:tracePt t="151241" x="6384925" y="3455988"/>
          <p14:tracePt t="151483" x="6384925" y="3465513"/>
          <p14:tracePt t="151495" x="6384925" y="3473450"/>
          <p14:tracePt t="151532" x="6384925" y="3482975"/>
          <p14:tracePt t="151555" x="6384925" y="3490913"/>
          <p14:tracePt t="151569" x="6384925" y="3500438"/>
          <p14:tracePt t="151580" x="6375400" y="3500438"/>
          <p14:tracePt t="151609" x="6375400" y="3509963"/>
          <p14:tracePt t="151618" x="6367463" y="3517900"/>
          <p14:tracePt t="151629" x="6357938" y="3527425"/>
          <p14:tracePt t="151656" x="6357938" y="3544888"/>
          <p14:tracePt t="151677" x="6348413" y="3544888"/>
          <p14:tracePt t="151895" x="6340475" y="3544888"/>
          <p14:tracePt t="152029" x="6340475" y="3554413"/>
          <p14:tracePt t="152081" x="6330950" y="3562350"/>
          <p14:tracePt t="152090" x="6330950" y="3571875"/>
          <p14:tracePt t="152104" x="6313488" y="3571875"/>
          <p14:tracePt t="152115" x="6286500" y="3608388"/>
          <p14:tracePt t="152148" x="6224588" y="3652838"/>
          <p14:tracePt t="152163" x="6170613" y="3687763"/>
          <p14:tracePt t="152177" x="6108700" y="3714750"/>
          <p14:tracePt t="152191" x="6018213" y="3751263"/>
          <p14:tracePt t="152201" x="5991225" y="3759200"/>
          <p14:tracePt t="152225" x="5973763" y="3759200"/>
          <p14:tracePt t="152249" x="5965825" y="3759200"/>
          <p14:tracePt t="152273" x="5956300" y="3759200"/>
          <p14:tracePt t="152469" x="5965825" y="3759200"/>
          <p14:tracePt t="152509" x="5973763" y="3759200"/>
          <p14:tracePt t="152524" x="5991225" y="3759200"/>
          <p14:tracePt t="152547" x="6000750" y="3759200"/>
          <p14:tracePt t="152577" x="6010275" y="3759200"/>
          <p14:tracePt t="152627" x="6054725" y="3751263"/>
          <p14:tracePt t="152640" x="6081713" y="3732213"/>
          <p14:tracePt t="152664" x="6099175" y="3732213"/>
          <p14:tracePt t="152676" x="6116638" y="3714750"/>
          <p14:tracePt t="152687" x="6116638" y="3697288"/>
          <p14:tracePt t="152699" x="6126163" y="3687763"/>
          <p14:tracePt t="152710" x="6143625" y="3687763"/>
          <p14:tracePt t="152723" x="6180138" y="3670300"/>
          <p14:tracePt t="152748" x="6205538" y="3652838"/>
          <p14:tracePt t="152758" x="6242050" y="3633788"/>
          <p14:tracePt t="152772" x="6303963" y="3598863"/>
          <p14:tracePt t="154378" x="6276975" y="3598863"/>
          <p14:tracePt t="154392" x="6242050" y="3616325"/>
          <p14:tracePt t="154402" x="6188075" y="3633788"/>
          <p14:tracePt t="154414" x="6089650" y="3660775"/>
          <p14:tracePt t="154429" x="5956300" y="3670300"/>
          <p14:tracePt t="154441" x="5626100" y="3724275"/>
          <p14:tracePt t="154472" x="5232400" y="3751263"/>
          <p14:tracePt t="154489" x="5062538" y="3751263"/>
          <p14:tracePt t="154502" x="4911725" y="3768725"/>
          <p14:tracePt t="154518" x="4776788" y="3768725"/>
          <p14:tracePt t="154520" x="4545013" y="3768725"/>
          <p14:tracePt t="154549" x="4411663" y="3768725"/>
          <p14:tracePt t="154560" x="4286250" y="3768725"/>
          <p14:tracePt t="154586" x="4044950" y="3776663"/>
          <p14:tracePt t="154598" x="3956050" y="3795713"/>
          <p14:tracePt t="154611" x="3840163" y="3813175"/>
          <p14:tracePt t="154622" x="3714750" y="3822700"/>
          <p14:tracePt t="154647" x="3679825" y="3830638"/>
          <p14:tracePt t="154658" x="3633788" y="3840163"/>
          <p14:tracePt t="154683" x="3608388" y="3857625"/>
          <p14:tracePt t="154694" x="3589338" y="3857625"/>
          <p14:tracePt t="154963" x="3581400" y="3875088"/>
          <p14:tracePt t="154976" x="3581400" y="3894138"/>
          <p14:tracePt t="154998" x="3562350" y="3902075"/>
          <p14:tracePt t="155011" x="3544888" y="3902075"/>
          <p14:tracePt t="155041" x="3517900" y="3902075"/>
          <p14:tracePt t="155049" x="3500438" y="3902075"/>
          <p14:tracePt t="155071" x="3482975" y="3902075"/>
          <p14:tracePt t="155084" x="3473450" y="3902075"/>
          <p14:tracePt t="155111" x="3455988" y="3902075"/>
          <p14:tracePt t="155122" x="3446463" y="3902075"/>
          <p14:tracePt t="155134" x="3438525" y="3894138"/>
          <p14:tracePt t="155145" x="3419475" y="3875088"/>
          <p14:tracePt t="155206" x="3411538" y="3875088"/>
          <p14:tracePt t="155282" x="3402013" y="3875088"/>
          <p14:tracePt t="156047" x="3411538" y="3875088"/>
          <p14:tracePt t="156082" x="3419475" y="3875088"/>
          <p14:tracePt t="156108" x="3429000" y="3875088"/>
          <p14:tracePt t="156363" x="3419475" y="3875088"/>
          <p14:tracePt t="156387" x="3411538" y="3875088"/>
          <p14:tracePt t="156545" x="3394075" y="3875088"/>
          <p14:tracePt t="156556" x="3384550" y="3875088"/>
          <p14:tracePt t="156571" x="3375025" y="3875088"/>
          <p14:tracePt t="156582" x="3357563" y="3875088"/>
          <p14:tracePt t="156593" x="3340100" y="3875088"/>
          <p14:tracePt t="156605" x="3295650" y="3875088"/>
          <p14:tracePt t="156630" x="3276600" y="3875088"/>
          <p14:tracePt t="156642" x="3224213" y="3867150"/>
          <p14:tracePt t="156666" x="3187700" y="3857625"/>
          <p14:tracePt t="156679" x="3152775" y="3848100"/>
          <p14:tracePt t="156691" x="3081338" y="3840163"/>
          <p14:tracePt t="156721" x="3044825" y="3840163"/>
          <p14:tracePt t="156728" x="3009900" y="3830638"/>
          <p14:tracePt t="156739" x="2965450" y="3822700"/>
          <p14:tracePt t="156755" x="2938463" y="3813175"/>
          <p14:tracePt t="156788" x="2911475" y="3803650"/>
          <p14:tracePt t="156801" x="2901950" y="3795713"/>
          <p14:tracePt t="156813" x="2894013" y="3795713"/>
          <p14:tracePt t="156826" x="2894013" y="3786188"/>
          <p14:tracePt t="157177" x="2874963" y="3786188"/>
          <p14:tracePt t="157187" x="2847975" y="3786188"/>
          <p14:tracePt t="157204" x="2803525" y="3786188"/>
          <p14:tracePt t="157217" x="2724150" y="3786188"/>
          <p14:tracePt t="157226" x="2616200" y="3786188"/>
          <p14:tracePt t="157239" x="2500313" y="3795713"/>
          <p14:tracePt t="157252" x="2357438" y="3795713"/>
          <p14:tracePt t="157263" x="2036763" y="3830638"/>
          <p14:tracePt t="157287" x="1884363" y="3840163"/>
          <p14:tracePt t="157299" x="1741488" y="3867150"/>
          <p14:tracePt t="157312" x="1509713" y="3919538"/>
          <p14:tracePt t="157337" x="1357313" y="3956050"/>
          <p14:tracePt t="157349" x="1322388" y="3965575"/>
          <p14:tracePt t="157382" x="1268413" y="3965575"/>
          <p14:tracePt t="157396" x="1258888" y="3965575"/>
          <p14:tracePt t="157492" x="1268413" y="3965575"/>
          <p14:tracePt t="157504" x="1295400" y="3965575"/>
          <p14:tracePt t="157517" x="1322388" y="3956050"/>
          <p14:tracePt t="157530" x="1428750" y="3946525"/>
          <p14:tracePt t="157553" x="1509713" y="3919538"/>
          <p14:tracePt t="157566" x="1724025" y="3894138"/>
          <p14:tracePt t="157578" x="1847850" y="3894138"/>
          <p14:tracePt t="157605" x="1965325" y="3894138"/>
          <p14:tracePt t="157616" x="2268538" y="3894138"/>
          <p14:tracePt t="157646" x="2455863" y="3902075"/>
          <p14:tracePt t="157653" x="2652713" y="3911600"/>
          <p14:tracePt t="157665" x="2965450" y="3965575"/>
          <p14:tracePt t="157688" x="3081338" y="3990975"/>
          <p14:tracePt t="157709" x="3143250" y="4010025"/>
          <p14:tracePt t="157712" x="3232150" y="4054475"/>
          <p14:tracePt t="157726" x="3259138" y="4062413"/>
          <p14:tracePt t="157749" x="3313113" y="4089400"/>
          <p14:tracePt t="157764" x="3330575" y="4098925"/>
          <p14:tracePt t="157786" x="3357563" y="4108450"/>
          <p14:tracePt t="157798" x="3402013" y="4116388"/>
          <p14:tracePt t="157823" x="3438525" y="4133850"/>
          <p14:tracePt t="157849" x="3465513" y="4143375"/>
          <p14:tracePt t="157863" x="3473450" y="4143375"/>
          <p14:tracePt t="157870" x="3473450" y="4152900"/>
          <p14:tracePt t="157884" x="3482975" y="4152900"/>
          <p14:tracePt t="157933" x="3500438" y="4152900"/>
          <p14:tracePt t="157944" x="3509963" y="4160838"/>
          <p14:tracePt t="157991" x="3517900" y="4160838"/>
          <p14:tracePt t="158029" x="3536950" y="4170363"/>
          <p14:tracePt t="158041" x="3562350" y="4179888"/>
          <p14:tracePt t="158053" x="3571875" y="4179888"/>
          <p14:tracePt t="158066" x="3608388" y="4179888"/>
          <p14:tracePt t="158099" x="3660775" y="4179888"/>
          <p14:tracePt t="158114" x="3705225" y="4187825"/>
          <p14:tracePt t="158126" x="3759200" y="4205288"/>
          <p14:tracePt t="158133" x="3919538" y="4232275"/>
          <p14:tracePt t="158162" x="4017963" y="4268788"/>
          <p14:tracePt t="158176" x="4125913" y="4330700"/>
          <p14:tracePt t="158187" x="4340225" y="4537075"/>
          <p14:tracePt t="158210" x="4419600" y="4652963"/>
          <p14:tracePt t="158223" x="4491038" y="4768850"/>
          <p14:tracePt t="158541" x="4554538" y="4768850"/>
          <p14:tracePt t="158552" x="4652963" y="4768850"/>
          <p14:tracePt t="158568" x="4965700" y="4768850"/>
          <p14:tracePt t="158588" x="5241925" y="4813300"/>
          <p14:tracePt t="158602" x="5500688" y="4848225"/>
          <p14:tracePt t="158614" x="5776913" y="4902200"/>
          <p14:tracePt t="158626" x="6161088" y="4973638"/>
          <p14:tracePt t="158657" x="6313488" y="5000625"/>
          <p14:tracePt t="158661" x="6438900" y="5018088"/>
          <p14:tracePt t="158674" x="6626225" y="5045075"/>
          <p14:tracePt t="158698" x="6688138" y="5072063"/>
          <p14:tracePt t="158711" x="6769100" y="5081588"/>
          <p14:tracePt t="158723" x="6848475" y="5099050"/>
          <p14:tracePt t="159283" x="6875463" y="5099050"/>
          <p14:tracePt t="159296" x="6902450" y="5089525"/>
          <p14:tracePt t="159306" x="6973888" y="5062538"/>
          <p14:tracePt t="159320" x="7242175" y="4965700"/>
          <p14:tracePt t="159331" x="7412038" y="4938713"/>
          <p14:tracePt t="159356" x="7537450" y="4911725"/>
          <p14:tracePt t="159368" x="7626350" y="4902200"/>
          <p14:tracePt t="159379" x="7705725" y="4902200"/>
          <p14:tracePt t="159405" x="7759700" y="4902200"/>
          <p14:tracePt t="159426" x="7875588" y="4902200"/>
          <p14:tracePt t="159429" x="7929563" y="4902200"/>
          <p14:tracePt t="159460" x="7956550" y="4902200"/>
          <p14:tracePt t="159466" x="7974013" y="4911725"/>
          <p14:tracePt t="159479" x="7983538" y="4911725"/>
          <p14:tracePt t="159501" x="7991475" y="4911725"/>
          <p14:tracePt t="159514" x="8027988" y="4919663"/>
          <p14:tracePt t="159537" x="8037513" y="4919663"/>
          <p14:tracePt t="159549" x="8054975" y="4919663"/>
          <p14:tracePt t="159564" x="8108950" y="4919663"/>
          <p14:tracePt t="159586" x="8153400" y="4919663"/>
          <p14:tracePt t="159597" x="8205788" y="4919663"/>
          <p14:tracePt t="159628" x="8215313" y="4919663"/>
          <p14:tracePt t="159635" x="8224838" y="4919663"/>
          <p14:tracePt t="159647" x="8242300" y="4919663"/>
          <p14:tracePt t="159678" x="8251825" y="4919663"/>
          <p14:tracePt t="159684" x="8269288" y="4919663"/>
          <p14:tracePt t="159707" x="8277225" y="4919663"/>
          <p14:tracePt t="159721" x="8286750" y="4919663"/>
          <p14:tracePt t="159744" x="8296275" y="4919663"/>
          <p14:tracePt t="159804" x="8304213" y="4919663"/>
          <p14:tracePt t="159842" x="8323263" y="4919663"/>
          <p14:tracePt t="160446" x="0" y="0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Line 172"/>
          <p:cNvSpPr>
            <a:spLocks noChangeShapeType="1"/>
          </p:cNvSpPr>
          <p:nvPr/>
        </p:nvSpPr>
        <p:spPr bwMode="auto">
          <a:xfrm flipH="1">
            <a:off x="791829" y="2027714"/>
            <a:ext cx="334" cy="4444785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178" name="Line 179"/>
          <p:cNvSpPr>
            <a:spLocks noChangeShapeType="1"/>
          </p:cNvSpPr>
          <p:nvPr/>
        </p:nvSpPr>
        <p:spPr bwMode="auto">
          <a:xfrm>
            <a:off x="772204" y="6478283"/>
            <a:ext cx="77406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179" name="Text Box 180"/>
          <p:cNvSpPr txBox="1">
            <a:spLocks noChangeArrowheads="1"/>
          </p:cNvSpPr>
          <p:nvPr/>
        </p:nvSpPr>
        <p:spPr bwMode="auto">
          <a:xfrm>
            <a:off x="8506163" y="6195253"/>
            <a:ext cx="34131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en-US" sz="2800" i="1" dirty="0">
                <a:latin typeface="Times New Roman" pitchFamily="18" charset="0"/>
              </a:rPr>
              <a:t>x</a:t>
            </a:r>
          </a:p>
        </p:txBody>
      </p:sp>
      <p:sp>
        <p:nvSpPr>
          <p:cNvPr id="7182" name="Line 187"/>
          <p:cNvSpPr>
            <a:spLocks noChangeShapeType="1"/>
          </p:cNvSpPr>
          <p:nvPr/>
        </p:nvSpPr>
        <p:spPr bwMode="auto">
          <a:xfrm flipV="1">
            <a:off x="5580063" y="4931447"/>
            <a:ext cx="0" cy="1512888"/>
          </a:xfrm>
          <a:prstGeom prst="line">
            <a:avLst/>
          </a:prstGeom>
          <a:ln>
            <a:prstDash val="lgDash"/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CA"/>
          </a:p>
        </p:txBody>
      </p:sp>
      <p:sp>
        <p:nvSpPr>
          <p:cNvPr id="7183" name="Text Box 188"/>
          <p:cNvSpPr txBox="1">
            <a:spLocks noChangeArrowheads="1"/>
          </p:cNvSpPr>
          <p:nvPr/>
        </p:nvSpPr>
        <p:spPr bwMode="auto">
          <a:xfrm>
            <a:off x="5382857" y="6418493"/>
            <a:ext cx="40427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en-US" sz="2200" i="1" dirty="0" smtClean="0">
                <a:latin typeface="Times New Roman" pitchFamily="18" charset="0"/>
              </a:rPr>
              <a:t>x</a:t>
            </a:r>
            <a:r>
              <a:rPr lang="en-US" altLang="en-US" sz="2200" baseline="-25000" dirty="0" smtClean="0">
                <a:latin typeface="Times New Roman" pitchFamily="18" charset="0"/>
              </a:rPr>
              <a:t>0</a:t>
            </a:r>
            <a:endParaRPr lang="en-US" altLang="en-US" sz="2200" baseline="-25000" dirty="0">
              <a:latin typeface="Times New Roman" pitchFamily="18" charset="0"/>
            </a:endParaRPr>
          </a:p>
        </p:txBody>
      </p:sp>
      <p:sp>
        <p:nvSpPr>
          <p:cNvPr id="7185" name="Slide Number Placeholder 86"/>
          <p:cNvSpPr>
            <a:spLocks noGrp="1"/>
          </p:cNvSpPr>
          <p:nvPr>
            <p:ph type="sldNum" sz="quarter" idx="12"/>
          </p:nvPr>
        </p:nvSpPr>
        <p:spPr>
          <a:xfrm>
            <a:off x="8727683" y="6399330"/>
            <a:ext cx="363182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CCD48A65-5857-4E94-87C9-C0B3FCD66A05}" type="slidenum">
              <a:rPr lang="en-US" altLang="en-US" smtClean="0"/>
              <a:pPr eaLnBrk="1" hangingPunct="1"/>
              <a:t>5</a:t>
            </a:fld>
            <a:endParaRPr lang="en-US" altLang="en-US" dirty="0" smtClean="0"/>
          </a:p>
        </p:txBody>
      </p:sp>
      <p:grpSp>
        <p:nvGrpSpPr>
          <p:cNvPr id="2" name="Group 1"/>
          <p:cNvGrpSpPr/>
          <p:nvPr/>
        </p:nvGrpSpPr>
        <p:grpSpPr>
          <a:xfrm>
            <a:off x="298775" y="3969060"/>
            <a:ext cx="6388370" cy="1130300"/>
            <a:chOff x="298775" y="3270250"/>
            <a:chExt cx="6388370" cy="1130300"/>
          </a:xfrm>
        </p:grpSpPr>
        <p:grpSp>
          <p:nvGrpSpPr>
            <p:cNvPr id="7173" name="Group 162"/>
            <p:cNvGrpSpPr>
              <a:grpSpLocks/>
            </p:cNvGrpSpPr>
            <p:nvPr/>
          </p:nvGrpSpPr>
          <p:grpSpPr bwMode="auto">
            <a:xfrm>
              <a:off x="792163" y="3270250"/>
              <a:ext cx="4381500" cy="1130300"/>
              <a:chOff x="1494" y="663"/>
              <a:chExt cx="2760" cy="712"/>
            </a:xfrm>
          </p:grpSpPr>
          <p:grpSp>
            <p:nvGrpSpPr>
              <p:cNvPr id="7194" name="Group 23"/>
              <p:cNvGrpSpPr>
                <a:grpSpLocks/>
              </p:cNvGrpSpPr>
              <p:nvPr/>
            </p:nvGrpSpPr>
            <p:grpSpPr bwMode="auto">
              <a:xfrm>
                <a:off x="1792" y="663"/>
                <a:ext cx="355" cy="705"/>
                <a:chOff x="1163" y="754"/>
                <a:chExt cx="538" cy="810"/>
              </a:xfrm>
            </p:grpSpPr>
            <p:sp>
              <p:nvSpPr>
                <p:cNvPr id="7214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1163" y="754"/>
                  <a:ext cx="266" cy="8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7215" name="Line 22"/>
                <p:cNvSpPr>
                  <a:spLocks noChangeShapeType="1"/>
                </p:cNvSpPr>
                <p:nvPr/>
              </p:nvSpPr>
              <p:spPr bwMode="auto">
                <a:xfrm flipH="1" flipV="1">
                  <a:off x="1435" y="754"/>
                  <a:ext cx="266" cy="8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</p:grpSp>
          <p:grpSp>
            <p:nvGrpSpPr>
              <p:cNvPr id="7195" name="Group 24"/>
              <p:cNvGrpSpPr>
                <a:grpSpLocks/>
              </p:cNvGrpSpPr>
              <p:nvPr/>
            </p:nvGrpSpPr>
            <p:grpSpPr bwMode="auto">
              <a:xfrm>
                <a:off x="2147" y="663"/>
                <a:ext cx="355" cy="705"/>
                <a:chOff x="1163" y="754"/>
                <a:chExt cx="538" cy="810"/>
              </a:xfrm>
            </p:grpSpPr>
            <p:sp>
              <p:nvSpPr>
                <p:cNvPr id="7212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1163" y="754"/>
                  <a:ext cx="266" cy="8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7213" name="Line 26"/>
                <p:cNvSpPr>
                  <a:spLocks noChangeShapeType="1"/>
                </p:cNvSpPr>
                <p:nvPr/>
              </p:nvSpPr>
              <p:spPr bwMode="auto">
                <a:xfrm flipH="1" flipV="1">
                  <a:off x="1435" y="754"/>
                  <a:ext cx="266" cy="8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</p:grpSp>
          <p:grpSp>
            <p:nvGrpSpPr>
              <p:cNvPr id="7196" name="Group 27"/>
              <p:cNvGrpSpPr>
                <a:grpSpLocks/>
              </p:cNvGrpSpPr>
              <p:nvPr/>
            </p:nvGrpSpPr>
            <p:grpSpPr bwMode="auto">
              <a:xfrm>
                <a:off x="2506" y="663"/>
                <a:ext cx="356" cy="705"/>
                <a:chOff x="1163" y="754"/>
                <a:chExt cx="538" cy="810"/>
              </a:xfrm>
            </p:grpSpPr>
            <p:sp>
              <p:nvSpPr>
                <p:cNvPr id="7210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1163" y="754"/>
                  <a:ext cx="266" cy="8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7211" name="Line 29"/>
                <p:cNvSpPr>
                  <a:spLocks noChangeShapeType="1"/>
                </p:cNvSpPr>
                <p:nvPr/>
              </p:nvSpPr>
              <p:spPr bwMode="auto">
                <a:xfrm flipH="1" flipV="1">
                  <a:off x="1435" y="754"/>
                  <a:ext cx="266" cy="8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</p:grpSp>
          <p:grpSp>
            <p:nvGrpSpPr>
              <p:cNvPr id="7197" name="Group 30"/>
              <p:cNvGrpSpPr>
                <a:grpSpLocks/>
              </p:cNvGrpSpPr>
              <p:nvPr/>
            </p:nvGrpSpPr>
            <p:grpSpPr bwMode="auto">
              <a:xfrm>
                <a:off x="2866" y="663"/>
                <a:ext cx="355" cy="705"/>
                <a:chOff x="1163" y="754"/>
                <a:chExt cx="538" cy="810"/>
              </a:xfrm>
            </p:grpSpPr>
            <p:sp>
              <p:nvSpPr>
                <p:cNvPr id="7208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1163" y="754"/>
                  <a:ext cx="266" cy="8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7209" name="Line 32"/>
                <p:cNvSpPr>
                  <a:spLocks noChangeShapeType="1"/>
                </p:cNvSpPr>
                <p:nvPr/>
              </p:nvSpPr>
              <p:spPr bwMode="auto">
                <a:xfrm flipH="1" flipV="1">
                  <a:off x="1435" y="754"/>
                  <a:ext cx="266" cy="8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</p:grpSp>
          <p:grpSp>
            <p:nvGrpSpPr>
              <p:cNvPr id="7198" name="Group 33"/>
              <p:cNvGrpSpPr>
                <a:grpSpLocks/>
              </p:cNvGrpSpPr>
              <p:nvPr/>
            </p:nvGrpSpPr>
            <p:grpSpPr bwMode="auto">
              <a:xfrm>
                <a:off x="3227" y="668"/>
                <a:ext cx="356" cy="705"/>
                <a:chOff x="1163" y="754"/>
                <a:chExt cx="538" cy="810"/>
              </a:xfrm>
            </p:grpSpPr>
            <p:sp>
              <p:nvSpPr>
                <p:cNvPr id="7206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1163" y="754"/>
                  <a:ext cx="266" cy="8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7207" name="Line 35"/>
                <p:cNvSpPr>
                  <a:spLocks noChangeShapeType="1"/>
                </p:cNvSpPr>
                <p:nvPr/>
              </p:nvSpPr>
              <p:spPr bwMode="auto">
                <a:xfrm flipH="1" flipV="1">
                  <a:off x="1435" y="754"/>
                  <a:ext cx="266" cy="8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</p:grpSp>
          <p:grpSp>
            <p:nvGrpSpPr>
              <p:cNvPr id="7199" name="Group 36"/>
              <p:cNvGrpSpPr>
                <a:grpSpLocks/>
              </p:cNvGrpSpPr>
              <p:nvPr/>
            </p:nvGrpSpPr>
            <p:grpSpPr bwMode="auto">
              <a:xfrm>
                <a:off x="3583" y="668"/>
                <a:ext cx="355" cy="705"/>
                <a:chOff x="1163" y="754"/>
                <a:chExt cx="538" cy="810"/>
              </a:xfrm>
            </p:grpSpPr>
            <p:sp>
              <p:nvSpPr>
                <p:cNvPr id="7204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1163" y="754"/>
                  <a:ext cx="266" cy="8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7205" name="Line 38"/>
                <p:cNvSpPr>
                  <a:spLocks noChangeShapeType="1"/>
                </p:cNvSpPr>
                <p:nvPr/>
              </p:nvSpPr>
              <p:spPr bwMode="auto">
                <a:xfrm flipH="1" flipV="1">
                  <a:off x="1435" y="754"/>
                  <a:ext cx="266" cy="8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</p:grpSp>
          <p:sp>
            <p:nvSpPr>
              <p:cNvPr id="7200" name="Line 156"/>
              <p:cNvSpPr>
                <a:spLocks noChangeShapeType="1"/>
              </p:cNvSpPr>
              <p:nvPr/>
            </p:nvSpPr>
            <p:spPr bwMode="auto">
              <a:xfrm rot="-491251">
                <a:off x="1494" y="1023"/>
                <a:ext cx="207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01" name="Line 159"/>
              <p:cNvSpPr>
                <a:spLocks noChangeShapeType="1"/>
              </p:cNvSpPr>
              <p:nvPr/>
            </p:nvSpPr>
            <p:spPr bwMode="auto">
              <a:xfrm flipV="1">
                <a:off x="3941" y="1014"/>
                <a:ext cx="103" cy="3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02" name="Line 160"/>
              <p:cNvSpPr>
                <a:spLocks noChangeShapeType="1"/>
              </p:cNvSpPr>
              <p:nvPr/>
            </p:nvSpPr>
            <p:spPr bwMode="auto">
              <a:xfrm flipH="1" flipV="1">
                <a:off x="1701" y="1038"/>
                <a:ext cx="88" cy="3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03" name="Line 161"/>
              <p:cNvSpPr>
                <a:spLocks noChangeShapeType="1"/>
              </p:cNvSpPr>
              <p:nvPr/>
            </p:nvSpPr>
            <p:spPr bwMode="auto">
              <a:xfrm rot="-491251">
                <a:off x="4047" y="1002"/>
                <a:ext cx="207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sp>
          <p:nvSpPr>
            <p:cNvPr id="92335" name="Oval 175"/>
            <p:cNvSpPr>
              <a:spLocks noChangeArrowheads="1"/>
            </p:cNvSpPr>
            <p:nvPr/>
          </p:nvSpPr>
          <p:spPr bwMode="auto">
            <a:xfrm>
              <a:off x="5184775" y="3413125"/>
              <a:ext cx="757238" cy="828675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CA"/>
            </a:p>
          </p:txBody>
        </p:sp>
        <p:grpSp>
          <p:nvGrpSpPr>
            <p:cNvPr id="7180" name="Group 94"/>
            <p:cNvGrpSpPr>
              <a:grpSpLocks/>
            </p:cNvGrpSpPr>
            <p:nvPr/>
          </p:nvGrpSpPr>
          <p:grpSpPr bwMode="auto">
            <a:xfrm>
              <a:off x="4758332" y="3399780"/>
              <a:ext cx="1928813" cy="769938"/>
              <a:chOff x="2953" y="1391"/>
              <a:chExt cx="1215" cy="485"/>
            </a:xfrm>
          </p:grpSpPr>
          <p:sp>
            <p:nvSpPr>
              <p:cNvPr id="7192" name="Line 182"/>
              <p:cNvSpPr>
                <a:spLocks noChangeShapeType="1"/>
              </p:cNvSpPr>
              <p:nvPr/>
            </p:nvSpPr>
            <p:spPr bwMode="auto">
              <a:xfrm>
                <a:off x="2953" y="1663"/>
                <a:ext cx="477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 sz="2200"/>
              </a:p>
            </p:txBody>
          </p:sp>
          <p:sp>
            <p:nvSpPr>
              <p:cNvPr id="7193" name="Text Box 183"/>
              <p:cNvSpPr txBox="1">
                <a:spLocks noChangeArrowheads="1"/>
              </p:cNvSpPr>
              <p:nvPr/>
            </p:nvSpPr>
            <p:spPr bwMode="auto">
              <a:xfrm>
                <a:off x="3705" y="1391"/>
                <a:ext cx="463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en-US" sz="2200" i="1" dirty="0" smtClean="0">
                    <a:latin typeface="Times New Roman" pitchFamily="18" charset="0"/>
                  </a:rPr>
                  <a:t>x</a:t>
                </a:r>
                <a:r>
                  <a:rPr lang="en-US" altLang="en-US" sz="2200" baseline="-25000" dirty="0" smtClean="0">
                    <a:latin typeface="Times New Roman" pitchFamily="18" charset="0"/>
                  </a:rPr>
                  <a:t>0</a:t>
                </a:r>
                <a:endParaRPr lang="en-US" altLang="en-US" sz="2200" baseline="-25000" dirty="0">
                  <a:latin typeface="Times New Roman" pitchFamily="18" charset="0"/>
                </a:endParaRPr>
              </a:p>
              <a:p>
                <a:pPr eaLnBrk="1" hangingPunct="1"/>
                <a:r>
                  <a:rPr lang="en-US" altLang="en-US" sz="2200" i="1" dirty="0" smtClean="0">
                    <a:latin typeface="Times New Roman" pitchFamily="18" charset="0"/>
                  </a:rPr>
                  <a:t>-v</a:t>
                </a:r>
                <a:r>
                  <a:rPr lang="en-US" altLang="en-US" sz="2200" dirty="0" smtClean="0">
                    <a:latin typeface="Times New Roman" pitchFamily="18" charset="0"/>
                  </a:rPr>
                  <a:t>(0</a:t>
                </a:r>
                <a:r>
                  <a:rPr lang="en-US" altLang="en-US" sz="2200" dirty="0">
                    <a:latin typeface="Times New Roman" pitchFamily="18" charset="0"/>
                  </a:rPr>
                  <a:t>)</a:t>
                </a:r>
              </a:p>
            </p:txBody>
          </p:sp>
        </p:grpSp>
        <p:sp>
          <p:nvSpPr>
            <p:cNvPr id="7187" name="TextBox 88"/>
            <p:cNvSpPr txBox="1">
              <a:spLocks noChangeArrowheads="1"/>
            </p:cNvSpPr>
            <p:nvPr/>
          </p:nvSpPr>
          <p:spPr bwMode="auto">
            <a:xfrm>
              <a:off x="298775" y="3592513"/>
              <a:ext cx="35779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CA" altLang="en-US" sz="2200" i="1" dirty="0" smtClean="0">
                  <a:latin typeface="Times New Roman" pitchFamily="18" charset="0"/>
                </a:rPr>
                <a:t>t</a:t>
              </a:r>
              <a:r>
                <a:rPr lang="en-CA" altLang="en-US" sz="2200" baseline="-25000" dirty="0">
                  <a:latin typeface="Times New Roman" pitchFamily="18" charset="0"/>
                </a:rPr>
                <a:t>2</a:t>
              </a:r>
            </a:p>
          </p:txBody>
        </p:sp>
      </p:grpSp>
      <p:graphicFrame>
        <p:nvGraphicFramePr>
          <p:cNvPr id="719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917778"/>
              </p:ext>
            </p:extLst>
          </p:nvPr>
        </p:nvGraphicFramePr>
        <p:xfrm>
          <a:off x="611560" y="829347"/>
          <a:ext cx="2898690" cy="810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4" name="Equation" r:id="rId6" imgW="1498600" imgH="419100" progId="Equation.3">
                  <p:embed/>
                </p:oleObj>
              </mc:Choice>
              <mc:Fallback>
                <p:oleObj name="Equation" r:id="rId6" imgW="1498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829347"/>
                        <a:ext cx="2898690" cy="8104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 Box 49"/>
          <p:cNvSpPr txBox="1">
            <a:spLocks noChangeArrowheads="1"/>
          </p:cNvSpPr>
          <p:nvPr/>
        </p:nvSpPr>
        <p:spPr bwMode="auto">
          <a:xfrm>
            <a:off x="15333" y="45075"/>
            <a:ext cx="910217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en-US" sz="2200" dirty="0" smtClean="0">
                <a:solidFill>
                  <a:srgbClr val="0033CC"/>
                </a:solidFill>
                <a:latin typeface="Times New Roman" pitchFamily="18" charset="0"/>
              </a:rPr>
              <a:t>One-dimensional motion under position-dependent forces: Harmonic oscillator</a:t>
            </a:r>
            <a:endParaRPr lang="en-US" altLang="en-US" sz="2200" dirty="0">
              <a:solidFill>
                <a:srgbClr val="0033CC"/>
              </a:solidFill>
              <a:latin typeface="Times New Roman" pitchFamily="18" charset="0"/>
            </a:endParaRPr>
          </a:p>
        </p:txBody>
      </p:sp>
      <p:sp>
        <p:nvSpPr>
          <p:cNvPr id="93" name="Text Box 49"/>
          <p:cNvSpPr txBox="1">
            <a:spLocks noChangeArrowheads="1"/>
          </p:cNvSpPr>
          <p:nvPr/>
        </p:nvSpPr>
        <p:spPr bwMode="auto">
          <a:xfrm>
            <a:off x="152400" y="413665"/>
            <a:ext cx="23778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Times New Roman" pitchFamily="18" charset="0"/>
              </a:rPr>
              <a:t>Newton’s second law</a:t>
            </a:r>
          </a:p>
        </p:txBody>
      </p:sp>
      <p:sp>
        <p:nvSpPr>
          <p:cNvPr id="96" name="Line 187"/>
          <p:cNvSpPr>
            <a:spLocks noChangeShapeType="1"/>
          </p:cNvSpPr>
          <p:nvPr/>
        </p:nvSpPr>
        <p:spPr bwMode="auto">
          <a:xfrm flipV="1">
            <a:off x="7974806" y="3792575"/>
            <a:ext cx="0" cy="2651760"/>
          </a:xfrm>
          <a:prstGeom prst="line">
            <a:avLst/>
          </a:prstGeom>
          <a:ln>
            <a:prstDash val="lgDash"/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CA"/>
          </a:p>
        </p:txBody>
      </p:sp>
      <p:grpSp>
        <p:nvGrpSpPr>
          <p:cNvPr id="3" name="Group 2"/>
          <p:cNvGrpSpPr/>
          <p:nvPr/>
        </p:nvGrpSpPr>
        <p:grpSpPr>
          <a:xfrm>
            <a:off x="251520" y="2933945"/>
            <a:ext cx="8851426" cy="906462"/>
            <a:chOff x="251520" y="1973263"/>
            <a:chExt cx="8851426" cy="906462"/>
          </a:xfrm>
        </p:grpSpPr>
        <p:grpSp>
          <p:nvGrpSpPr>
            <p:cNvPr id="92308" name="Group 148"/>
            <p:cNvGrpSpPr>
              <a:grpSpLocks/>
            </p:cNvGrpSpPr>
            <p:nvPr/>
          </p:nvGrpSpPr>
          <p:grpSpPr bwMode="auto">
            <a:xfrm>
              <a:off x="792163" y="1973263"/>
              <a:ext cx="6827837" cy="906462"/>
              <a:chOff x="-204" y="1886"/>
              <a:chExt cx="5319" cy="709"/>
            </a:xfrm>
          </p:grpSpPr>
          <p:sp>
            <p:nvSpPr>
              <p:cNvPr id="7232" name="Line 143"/>
              <p:cNvSpPr>
                <a:spLocks noChangeShapeType="1"/>
              </p:cNvSpPr>
              <p:nvPr/>
            </p:nvSpPr>
            <p:spPr bwMode="auto">
              <a:xfrm rot="-1040688" flipH="1" flipV="1">
                <a:off x="44" y="2225"/>
                <a:ext cx="63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grpSp>
            <p:nvGrpSpPr>
              <p:cNvPr id="7233" name="Group 146"/>
              <p:cNvGrpSpPr>
                <a:grpSpLocks/>
              </p:cNvGrpSpPr>
              <p:nvPr/>
            </p:nvGrpSpPr>
            <p:grpSpPr bwMode="auto">
              <a:xfrm>
                <a:off x="264" y="1886"/>
                <a:ext cx="4851" cy="709"/>
                <a:chOff x="264" y="1886"/>
                <a:chExt cx="4851" cy="709"/>
              </a:xfrm>
            </p:grpSpPr>
            <p:grpSp>
              <p:nvGrpSpPr>
                <p:cNvPr id="7235" name="Group 144"/>
                <p:cNvGrpSpPr>
                  <a:grpSpLocks/>
                </p:cNvGrpSpPr>
                <p:nvPr/>
              </p:nvGrpSpPr>
              <p:grpSpPr bwMode="auto">
                <a:xfrm>
                  <a:off x="264" y="1886"/>
                  <a:ext cx="4345" cy="709"/>
                  <a:chOff x="264" y="1886"/>
                  <a:chExt cx="4345" cy="709"/>
                </a:xfrm>
              </p:grpSpPr>
              <p:grpSp>
                <p:nvGrpSpPr>
                  <p:cNvPr id="7238" name="Group 139"/>
                  <p:cNvGrpSpPr>
                    <a:grpSpLocks/>
                  </p:cNvGrpSpPr>
                  <p:nvPr/>
                </p:nvGrpSpPr>
                <p:grpSpPr bwMode="auto">
                  <a:xfrm>
                    <a:off x="4056" y="1890"/>
                    <a:ext cx="553" cy="705"/>
                    <a:chOff x="4056" y="1890"/>
                    <a:chExt cx="553" cy="705"/>
                  </a:xfrm>
                </p:grpSpPr>
                <p:sp>
                  <p:nvSpPr>
                    <p:cNvPr id="7258" name="Line 72"/>
                    <p:cNvSpPr>
                      <a:spLocks noChangeShapeType="1"/>
                    </p:cNvSpPr>
                    <p:nvPr/>
                  </p:nvSpPr>
                  <p:spPr bwMode="auto">
                    <a:xfrm rot="1040688" flipV="1">
                      <a:off x="4056" y="1890"/>
                      <a:ext cx="176" cy="705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CA"/>
                    </a:p>
                  </p:txBody>
                </p:sp>
                <p:sp>
                  <p:nvSpPr>
                    <p:cNvPr id="7259" name="Line 73"/>
                    <p:cNvSpPr>
                      <a:spLocks noChangeShapeType="1"/>
                    </p:cNvSpPr>
                    <p:nvPr/>
                  </p:nvSpPr>
                  <p:spPr bwMode="auto">
                    <a:xfrm rot="-1040688" flipH="1" flipV="1">
                      <a:off x="4433" y="1890"/>
                      <a:ext cx="176" cy="705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CA"/>
                    </a:p>
                  </p:txBody>
                </p:sp>
              </p:grpSp>
              <p:grpSp>
                <p:nvGrpSpPr>
                  <p:cNvPr id="7239" name="Group 138"/>
                  <p:cNvGrpSpPr>
                    <a:grpSpLocks/>
                  </p:cNvGrpSpPr>
                  <p:nvPr/>
                </p:nvGrpSpPr>
                <p:grpSpPr bwMode="auto">
                  <a:xfrm>
                    <a:off x="264" y="1886"/>
                    <a:ext cx="3586" cy="706"/>
                    <a:chOff x="264" y="1886"/>
                    <a:chExt cx="3586" cy="706"/>
                  </a:xfrm>
                </p:grpSpPr>
                <p:grpSp>
                  <p:nvGrpSpPr>
                    <p:cNvPr id="7240" name="Group 13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3297" y="1886"/>
                      <a:ext cx="553" cy="705"/>
                      <a:chOff x="3297" y="1886"/>
                      <a:chExt cx="553" cy="705"/>
                    </a:xfrm>
                  </p:grpSpPr>
                  <p:sp>
                    <p:nvSpPr>
                      <p:cNvPr id="7256" name="Line 69"/>
                      <p:cNvSpPr>
                        <a:spLocks noChangeShapeType="1"/>
                      </p:cNvSpPr>
                      <p:nvPr/>
                    </p:nvSpPr>
                    <p:spPr bwMode="auto">
                      <a:xfrm rot="1040688" flipV="1">
                        <a:off x="3297" y="1886"/>
                        <a:ext cx="176" cy="70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CA"/>
                      </a:p>
                    </p:txBody>
                  </p:sp>
                  <p:sp>
                    <p:nvSpPr>
                      <p:cNvPr id="7257" name="Line 70"/>
                      <p:cNvSpPr>
                        <a:spLocks noChangeShapeType="1"/>
                      </p:cNvSpPr>
                      <p:nvPr/>
                    </p:nvSpPr>
                    <p:spPr bwMode="auto">
                      <a:xfrm rot="-1040688" flipH="1" flipV="1">
                        <a:off x="3674" y="1886"/>
                        <a:ext cx="176" cy="705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CA"/>
                      </a:p>
                    </p:txBody>
                  </p:sp>
                </p:grpSp>
                <p:grpSp>
                  <p:nvGrpSpPr>
                    <p:cNvPr id="7241" name="Group 136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64" y="1886"/>
                      <a:ext cx="2827" cy="706"/>
                      <a:chOff x="264" y="1886"/>
                      <a:chExt cx="2827" cy="706"/>
                    </a:xfrm>
                  </p:grpSpPr>
                  <p:grpSp>
                    <p:nvGrpSpPr>
                      <p:cNvPr id="7242" name="Group 13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538" y="1886"/>
                        <a:ext cx="553" cy="705"/>
                        <a:chOff x="2538" y="1886"/>
                        <a:chExt cx="553" cy="705"/>
                      </a:xfrm>
                    </p:grpSpPr>
                    <p:sp>
                      <p:nvSpPr>
                        <p:cNvPr id="7254" name="Line 6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1040688" flipV="1">
                          <a:off x="2538" y="1886"/>
                          <a:ext cx="176" cy="70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CA"/>
                        </a:p>
                      </p:txBody>
                    </p:sp>
                    <p:sp>
                      <p:nvSpPr>
                        <p:cNvPr id="7255" name="Line 66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rot="-1040688" flipH="1" flipV="1">
                          <a:off x="2915" y="1886"/>
                          <a:ext cx="176" cy="705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CA"/>
                        </a:p>
                      </p:txBody>
                    </p:sp>
                  </p:grpSp>
                  <p:grpSp>
                    <p:nvGrpSpPr>
                      <p:cNvPr id="7243" name="Group 13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64" y="1886"/>
                        <a:ext cx="2068" cy="706"/>
                        <a:chOff x="264" y="1886"/>
                        <a:chExt cx="2068" cy="706"/>
                      </a:xfrm>
                    </p:grpSpPr>
                    <p:grpSp>
                      <p:nvGrpSpPr>
                        <p:cNvPr id="7244" name="Group 133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1778" y="1887"/>
                          <a:ext cx="554" cy="705"/>
                          <a:chOff x="1778" y="1887"/>
                          <a:chExt cx="554" cy="705"/>
                        </a:xfrm>
                      </p:grpSpPr>
                      <p:sp>
                        <p:nvSpPr>
                          <p:cNvPr id="7252" name="Line 75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rot="1040688" flipV="1">
                            <a:off x="1778" y="1887"/>
                            <a:ext cx="176" cy="7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CA"/>
                          </a:p>
                        </p:txBody>
                      </p:sp>
                      <p:sp>
                        <p:nvSpPr>
                          <p:cNvPr id="7253" name="Line 76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rot="-1040688" flipH="1" flipV="1">
                            <a:off x="2156" y="1887"/>
                            <a:ext cx="176" cy="705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noFill/>
                              </a14:hiddenFill>
                            </a:ext>
                          </a:extLst>
                        </p:spPr>
                        <p:txBody>
                          <a:bodyPr/>
                          <a:lstStyle/>
                          <a:p>
                            <a:endParaRPr lang="en-CA"/>
                          </a:p>
                        </p:txBody>
                      </p:sp>
                    </p:grpSp>
                    <p:grpSp>
                      <p:nvGrpSpPr>
                        <p:cNvPr id="7245" name="Group 132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64" y="1886"/>
                          <a:ext cx="1309" cy="705"/>
                          <a:chOff x="540" y="1886"/>
                          <a:chExt cx="1309" cy="705"/>
                        </a:xfrm>
                      </p:grpSpPr>
                      <p:grpSp>
                        <p:nvGrpSpPr>
                          <p:cNvPr id="7246" name="Group 131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1296" y="1886"/>
                            <a:ext cx="553" cy="705"/>
                            <a:chOff x="1296" y="1886"/>
                            <a:chExt cx="553" cy="705"/>
                          </a:xfrm>
                        </p:grpSpPr>
                        <p:sp>
                          <p:nvSpPr>
                            <p:cNvPr id="7250" name="Line 78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rot="1040688" flipV="1">
                              <a:off x="1296" y="1886"/>
                              <a:ext cx="176" cy="7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CA"/>
                            </a:p>
                          </p:txBody>
                        </p:sp>
                        <p:sp>
                          <p:nvSpPr>
                            <p:cNvPr id="7251" name="Line 79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rot="-1040688" flipH="1" flipV="1">
                              <a:off x="1673" y="1886"/>
                              <a:ext cx="176" cy="7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CA"/>
                            </a:p>
                          </p:txBody>
                        </p:sp>
                      </p:grpSp>
                      <p:grpSp>
                        <p:nvGrpSpPr>
                          <p:cNvPr id="7247" name="Group 130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540" y="1886"/>
                            <a:ext cx="550" cy="705"/>
                            <a:chOff x="540" y="1886"/>
                            <a:chExt cx="550" cy="705"/>
                          </a:xfrm>
                        </p:grpSpPr>
                        <p:sp>
                          <p:nvSpPr>
                            <p:cNvPr id="7248" name="Line 81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rot="1040688" flipV="1">
                              <a:off x="540" y="1886"/>
                              <a:ext cx="176" cy="7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CA"/>
                            </a:p>
                          </p:txBody>
                        </p:sp>
                        <p:sp>
                          <p:nvSpPr>
                            <p:cNvPr id="7249" name="Line 82"/>
                            <p:cNvSpPr>
                              <a:spLocks noChangeShapeType="1"/>
                            </p:cNvSpPr>
                            <p:nvPr/>
                          </p:nvSpPr>
                          <p:spPr bwMode="auto">
                            <a:xfrm rot="-1040688" flipH="1" flipV="1">
                              <a:off x="914" y="1886"/>
                              <a:ext cx="176" cy="705"/>
                            </a:xfrm>
                            <a:prstGeom prst="line">
                              <a:avLst/>
                            </a:prstGeom>
                            <a:noFill/>
                            <a:ln w="9525">
                              <a:solidFill>
                                <a:schemeClr val="tx1"/>
                              </a:solidFill>
                              <a:round/>
                              <a:headEnd/>
                              <a:tailEnd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noFill/>
                                </a14:hiddenFill>
                              </a:ext>
                            </a:extLst>
                          </p:spPr>
                          <p:txBody>
                            <a:bodyPr/>
                            <a:lstStyle/>
                            <a:p>
                              <a:endParaRPr lang="en-CA"/>
                            </a:p>
                          </p:txBody>
                        </p:sp>
                      </p:grpSp>
                    </p:grpSp>
                  </p:grpSp>
                </p:grpSp>
              </p:grpSp>
            </p:grpSp>
            <p:sp>
              <p:nvSpPr>
                <p:cNvPr id="7236" name="Line 142"/>
                <p:cNvSpPr>
                  <a:spLocks noChangeShapeType="1"/>
                </p:cNvSpPr>
                <p:nvPr/>
              </p:nvSpPr>
              <p:spPr bwMode="auto">
                <a:xfrm rot="1040688" flipV="1">
                  <a:off x="4763" y="2226"/>
                  <a:ext cx="86" cy="34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7237" name="Line 145"/>
                <p:cNvSpPr>
                  <a:spLocks noChangeShapeType="1"/>
                </p:cNvSpPr>
                <p:nvPr/>
              </p:nvSpPr>
              <p:spPr bwMode="auto">
                <a:xfrm rot="491251" flipH="1">
                  <a:off x="4908" y="2229"/>
                  <a:ext cx="207" cy="3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</p:grpSp>
          <p:sp>
            <p:nvSpPr>
              <p:cNvPr id="7234" name="Line 147"/>
              <p:cNvSpPr>
                <a:spLocks noChangeShapeType="1"/>
              </p:cNvSpPr>
              <p:nvPr/>
            </p:nvSpPr>
            <p:spPr bwMode="auto">
              <a:xfrm rot="491251" flipH="1">
                <a:off x="-204" y="2228"/>
                <a:ext cx="207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sp>
          <p:nvSpPr>
            <p:cNvPr id="92336" name="Oval 176"/>
            <p:cNvSpPr>
              <a:spLocks noChangeArrowheads="1"/>
            </p:cNvSpPr>
            <p:nvPr/>
          </p:nvSpPr>
          <p:spPr bwMode="auto">
            <a:xfrm>
              <a:off x="7596188" y="2009775"/>
              <a:ext cx="757237" cy="828675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CA" dirty="0"/>
            </a:p>
          </p:txBody>
        </p:sp>
        <p:sp>
          <p:nvSpPr>
            <p:cNvPr id="92416" name="TextBox 1"/>
            <p:cNvSpPr txBox="1">
              <a:spLocks noChangeArrowheads="1"/>
            </p:cNvSpPr>
            <p:nvPr/>
          </p:nvSpPr>
          <p:spPr bwMode="auto">
            <a:xfrm>
              <a:off x="251520" y="2195513"/>
              <a:ext cx="35779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CA" altLang="en-US" sz="2200" i="1" dirty="0" smtClean="0">
                  <a:latin typeface="Times New Roman" pitchFamily="18" charset="0"/>
                </a:rPr>
                <a:t>t</a:t>
              </a:r>
              <a:r>
                <a:rPr lang="en-CA" altLang="en-US" sz="2200" baseline="-25000" dirty="0" smtClean="0">
                  <a:latin typeface="Times New Roman" pitchFamily="18" charset="0"/>
                </a:rPr>
                <a:t>1</a:t>
              </a:r>
              <a:endParaRPr lang="en-CA" altLang="en-US" sz="2200" baseline="-25000" dirty="0">
                <a:latin typeface="Times New Roman" pitchFamily="18" charset="0"/>
              </a:endParaRPr>
            </a:p>
          </p:txBody>
        </p:sp>
        <p:sp>
          <p:nvSpPr>
            <p:cNvPr id="92344" name="Text Box 184"/>
            <p:cNvSpPr txBox="1">
              <a:spLocks noChangeArrowheads="1"/>
            </p:cNvSpPr>
            <p:nvPr/>
          </p:nvSpPr>
          <p:spPr bwMode="auto">
            <a:xfrm>
              <a:off x="8352420" y="2029489"/>
              <a:ext cx="750526" cy="76944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2200" i="1" dirty="0" err="1" smtClean="0">
                  <a:latin typeface="Times New Roman" pitchFamily="18" charset="0"/>
                </a:rPr>
                <a:t>x</a:t>
              </a:r>
              <a:r>
                <a:rPr lang="en-US" altLang="en-US" sz="2200" baseline="-25000" dirty="0" err="1" smtClean="0">
                  <a:latin typeface="Times New Roman" pitchFamily="18" charset="0"/>
                </a:rPr>
                <a:t>max</a:t>
              </a:r>
              <a:r>
                <a:rPr lang="en-US" altLang="en-US" sz="2200" baseline="-25000" dirty="0" smtClean="0">
                  <a:latin typeface="Times New Roman" pitchFamily="18" charset="0"/>
                </a:rPr>
                <a:t>; </a:t>
              </a:r>
            </a:p>
            <a:p>
              <a:pPr eaLnBrk="1" hangingPunct="1"/>
              <a:r>
                <a:rPr lang="en-US" altLang="en-US" sz="2200" i="1" dirty="0" smtClean="0">
                  <a:latin typeface="Times New Roman" pitchFamily="18" charset="0"/>
                </a:rPr>
                <a:t>v</a:t>
              </a:r>
              <a:r>
                <a:rPr lang="en-US" altLang="en-US" sz="2200" dirty="0" smtClean="0">
                  <a:latin typeface="Times New Roman" pitchFamily="18" charset="0"/>
                </a:rPr>
                <a:t> </a:t>
              </a:r>
              <a:r>
                <a:rPr lang="en-US" altLang="en-US" sz="2200" dirty="0">
                  <a:latin typeface="Times New Roman" pitchFamily="18" charset="0"/>
                </a:rPr>
                <a:t>= 0</a:t>
              </a:r>
            </a:p>
          </p:txBody>
        </p:sp>
      </p:grpSp>
      <p:sp>
        <p:nvSpPr>
          <p:cNvPr id="97" name="Text Box 184"/>
          <p:cNvSpPr txBox="1">
            <a:spLocks noChangeArrowheads="1"/>
          </p:cNvSpPr>
          <p:nvPr/>
        </p:nvSpPr>
        <p:spPr bwMode="auto">
          <a:xfrm>
            <a:off x="7597085" y="6373488"/>
            <a:ext cx="633507" cy="430887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en-US" sz="2200" i="1" dirty="0" err="1" smtClean="0">
                <a:latin typeface="Times New Roman" pitchFamily="18" charset="0"/>
              </a:rPr>
              <a:t>x</a:t>
            </a:r>
            <a:r>
              <a:rPr lang="en-US" altLang="en-US" sz="2200" baseline="-25000" dirty="0" err="1" smtClean="0">
                <a:latin typeface="Times New Roman" pitchFamily="18" charset="0"/>
              </a:rPr>
              <a:t>max</a:t>
            </a:r>
            <a:endParaRPr lang="en-US" altLang="en-US" sz="2200" dirty="0">
              <a:latin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98775" y="5240580"/>
            <a:ext cx="4297139" cy="1544632"/>
            <a:chOff x="298775" y="4638675"/>
            <a:chExt cx="4297139" cy="1544632"/>
          </a:xfrm>
        </p:grpSpPr>
        <p:grpSp>
          <p:nvGrpSpPr>
            <p:cNvPr id="92317" name="Group 157"/>
            <p:cNvGrpSpPr>
              <a:grpSpLocks/>
            </p:cNvGrpSpPr>
            <p:nvPr/>
          </p:nvGrpSpPr>
          <p:grpSpPr bwMode="auto">
            <a:xfrm>
              <a:off x="801688" y="4638675"/>
              <a:ext cx="2222500" cy="1136650"/>
              <a:chOff x="1563" y="2873"/>
              <a:chExt cx="1400" cy="716"/>
            </a:xfrm>
          </p:grpSpPr>
          <p:sp>
            <p:nvSpPr>
              <p:cNvPr id="7216" name="Line 89"/>
              <p:cNvSpPr>
                <a:spLocks noChangeShapeType="1"/>
              </p:cNvSpPr>
              <p:nvPr/>
            </p:nvSpPr>
            <p:spPr bwMode="auto">
              <a:xfrm rot="21108749" flipV="1">
                <a:off x="1761" y="2880"/>
                <a:ext cx="176" cy="70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17" name="Line 106"/>
              <p:cNvSpPr>
                <a:spLocks noChangeShapeType="1"/>
              </p:cNvSpPr>
              <p:nvPr/>
            </p:nvSpPr>
            <p:spPr bwMode="auto">
              <a:xfrm rot="491251" flipH="1" flipV="1">
                <a:off x="1837" y="2878"/>
                <a:ext cx="176" cy="70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18" name="Line 109"/>
              <p:cNvSpPr>
                <a:spLocks noChangeShapeType="1"/>
              </p:cNvSpPr>
              <p:nvPr/>
            </p:nvSpPr>
            <p:spPr bwMode="auto">
              <a:xfrm rot="21108749" flipV="1">
                <a:off x="1912" y="2876"/>
                <a:ext cx="176" cy="70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19" name="Line 110"/>
              <p:cNvSpPr>
                <a:spLocks noChangeShapeType="1"/>
              </p:cNvSpPr>
              <p:nvPr/>
            </p:nvSpPr>
            <p:spPr bwMode="auto">
              <a:xfrm rot="491251" flipH="1" flipV="1">
                <a:off x="1988" y="2878"/>
                <a:ext cx="176" cy="70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20" name="Line 112"/>
              <p:cNvSpPr>
                <a:spLocks noChangeShapeType="1"/>
              </p:cNvSpPr>
              <p:nvPr/>
            </p:nvSpPr>
            <p:spPr bwMode="auto">
              <a:xfrm rot="21108749" flipV="1">
                <a:off x="2065" y="2876"/>
                <a:ext cx="176" cy="70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21" name="Line 113"/>
              <p:cNvSpPr>
                <a:spLocks noChangeShapeType="1"/>
              </p:cNvSpPr>
              <p:nvPr/>
            </p:nvSpPr>
            <p:spPr bwMode="auto">
              <a:xfrm rot="491251" flipH="1" flipV="1">
                <a:off x="2141" y="2878"/>
                <a:ext cx="176" cy="70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22" name="Line 124"/>
              <p:cNvSpPr>
                <a:spLocks noChangeShapeType="1"/>
              </p:cNvSpPr>
              <p:nvPr/>
            </p:nvSpPr>
            <p:spPr bwMode="auto">
              <a:xfrm rot="-491251">
                <a:off x="1563" y="3218"/>
                <a:ext cx="207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23" name="Line 125"/>
              <p:cNvSpPr>
                <a:spLocks noChangeShapeType="1"/>
              </p:cNvSpPr>
              <p:nvPr/>
            </p:nvSpPr>
            <p:spPr bwMode="auto">
              <a:xfrm rot="491251" flipH="1" flipV="1">
                <a:off x="1749" y="3237"/>
                <a:ext cx="89" cy="3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24" name="Line 126"/>
              <p:cNvSpPr>
                <a:spLocks noChangeShapeType="1"/>
              </p:cNvSpPr>
              <p:nvPr/>
            </p:nvSpPr>
            <p:spPr bwMode="auto">
              <a:xfrm rot="491251" flipH="1">
                <a:off x="2756" y="3212"/>
                <a:ext cx="207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25" name="Line 127"/>
              <p:cNvSpPr>
                <a:spLocks noChangeShapeType="1"/>
              </p:cNvSpPr>
              <p:nvPr/>
            </p:nvSpPr>
            <p:spPr bwMode="auto">
              <a:xfrm rot="21108749" flipV="1">
                <a:off x="2690" y="3231"/>
                <a:ext cx="89" cy="3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26" name="Line 149"/>
              <p:cNvSpPr>
                <a:spLocks noChangeShapeType="1"/>
              </p:cNvSpPr>
              <p:nvPr/>
            </p:nvSpPr>
            <p:spPr bwMode="auto">
              <a:xfrm rot="21108749" flipV="1">
                <a:off x="2214" y="2873"/>
                <a:ext cx="176" cy="70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27" name="Line 150"/>
              <p:cNvSpPr>
                <a:spLocks noChangeShapeType="1"/>
              </p:cNvSpPr>
              <p:nvPr/>
            </p:nvSpPr>
            <p:spPr bwMode="auto">
              <a:xfrm rot="491251" flipH="1" flipV="1">
                <a:off x="2290" y="2875"/>
                <a:ext cx="176" cy="70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28" name="Line 151"/>
              <p:cNvSpPr>
                <a:spLocks noChangeShapeType="1"/>
              </p:cNvSpPr>
              <p:nvPr/>
            </p:nvSpPr>
            <p:spPr bwMode="auto">
              <a:xfrm rot="21108749" flipV="1">
                <a:off x="2363" y="2874"/>
                <a:ext cx="176" cy="70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29" name="Line 152"/>
              <p:cNvSpPr>
                <a:spLocks noChangeShapeType="1"/>
              </p:cNvSpPr>
              <p:nvPr/>
            </p:nvSpPr>
            <p:spPr bwMode="auto">
              <a:xfrm rot="491251" flipH="1" flipV="1">
                <a:off x="2439" y="2876"/>
                <a:ext cx="176" cy="70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30" name="Line 153"/>
              <p:cNvSpPr>
                <a:spLocks noChangeShapeType="1"/>
              </p:cNvSpPr>
              <p:nvPr/>
            </p:nvSpPr>
            <p:spPr bwMode="auto">
              <a:xfrm rot="21108749" flipV="1">
                <a:off x="2512" y="2875"/>
                <a:ext cx="176" cy="70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7231" name="Line 154"/>
              <p:cNvSpPr>
                <a:spLocks noChangeShapeType="1"/>
              </p:cNvSpPr>
              <p:nvPr/>
            </p:nvSpPr>
            <p:spPr bwMode="auto">
              <a:xfrm rot="491251" flipH="1" flipV="1">
                <a:off x="2588" y="2877"/>
                <a:ext cx="176" cy="70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sp>
          <p:nvSpPr>
            <p:cNvPr id="92334" name="Oval 174"/>
            <p:cNvSpPr>
              <a:spLocks noChangeArrowheads="1"/>
            </p:cNvSpPr>
            <p:nvPr/>
          </p:nvSpPr>
          <p:spPr bwMode="auto">
            <a:xfrm>
              <a:off x="3024188" y="4781550"/>
              <a:ext cx="757237" cy="828675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CA"/>
            </a:p>
          </p:txBody>
        </p:sp>
        <p:sp>
          <p:nvSpPr>
            <p:cNvPr id="92345" name="Text Box 185"/>
            <p:cNvSpPr txBox="1">
              <a:spLocks noChangeArrowheads="1"/>
            </p:cNvSpPr>
            <p:nvPr/>
          </p:nvSpPr>
          <p:spPr bwMode="auto">
            <a:xfrm>
              <a:off x="3806915" y="4774794"/>
              <a:ext cx="788999" cy="769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2200" dirty="0" smtClean="0">
                  <a:latin typeface="Times New Roman" pitchFamily="18" charset="0"/>
                  <a:sym typeface="Symbol"/>
                </a:rPr>
                <a:t></a:t>
              </a:r>
              <a:r>
                <a:rPr lang="en-US" altLang="en-US" sz="2200" i="1" dirty="0" err="1" smtClean="0">
                  <a:latin typeface="Times New Roman" pitchFamily="18" charset="0"/>
                </a:rPr>
                <a:t>x</a:t>
              </a:r>
              <a:r>
                <a:rPr lang="en-US" altLang="en-US" sz="2200" baseline="-25000" dirty="0" err="1" smtClean="0">
                  <a:latin typeface="Times New Roman" pitchFamily="18" charset="0"/>
                </a:rPr>
                <a:t>max</a:t>
              </a:r>
              <a:endParaRPr lang="en-US" altLang="en-US" sz="2200" baseline="-25000" dirty="0">
                <a:latin typeface="Times New Roman" pitchFamily="18" charset="0"/>
              </a:endParaRPr>
            </a:p>
            <a:p>
              <a:pPr eaLnBrk="1" hangingPunct="1"/>
              <a:r>
                <a:rPr lang="en-US" altLang="en-US" sz="2200" i="1" dirty="0" smtClean="0">
                  <a:latin typeface="Times New Roman" pitchFamily="18" charset="0"/>
                </a:rPr>
                <a:t>v</a:t>
              </a:r>
              <a:r>
                <a:rPr lang="en-US" altLang="en-US" sz="2200" dirty="0" smtClean="0">
                  <a:latin typeface="Times New Roman" pitchFamily="18" charset="0"/>
                </a:rPr>
                <a:t> </a:t>
              </a:r>
              <a:r>
                <a:rPr lang="en-US" altLang="en-US" sz="2200" dirty="0">
                  <a:latin typeface="Times New Roman" pitchFamily="18" charset="0"/>
                </a:rPr>
                <a:t>= 0</a:t>
              </a:r>
            </a:p>
          </p:txBody>
        </p:sp>
        <p:sp>
          <p:nvSpPr>
            <p:cNvPr id="92418" name="TextBox 89"/>
            <p:cNvSpPr txBox="1">
              <a:spLocks noChangeArrowheads="1"/>
            </p:cNvSpPr>
            <p:nvPr/>
          </p:nvSpPr>
          <p:spPr bwMode="auto">
            <a:xfrm>
              <a:off x="298775" y="4967288"/>
              <a:ext cx="357790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CA" altLang="en-US" sz="2200" i="1" dirty="0" smtClean="0">
                  <a:latin typeface="Times New Roman" pitchFamily="18" charset="0"/>
                </a:rPr>
                <a:t>t</a:t>
              </a:r>
              <a:r>
                <a:rPr lang="en-CA" altLang="en-US" sz="2200" baseline="-25000" dirty="0" smtClean="0">
                  <a:latin typeface="Times New Roman" pitchFamily="18" charset="0"/>
                </a:rPr>
                <a:t>3</a:t>
              </a:r>
              <a:endParaRPr lang="en-CA" altLang="en-US" sz="2200" baseline="-25000" dirty="0">
                <a:latin typeface="Times New Roman" pitchFamily="18" charset="0"/>
              </a:endParaRPr>
            </a:p>
          </p:txBody>
        </p:sp>
        <p:sp>
          <p:nvSpPr>
            <p:cNvPr id="99" name="Text Box 184"/>
            <p:cNvSpPr txBox="1">
              <a:spLocks noChangeArrowheads="1"/>
            </p:cNvSpPr>
            <p:nvPr/>
          </p:nvSpPr>
          <p:spPr bwMode="auto">
            <a:xfrm>
              <a:off x="3017916" y="5752420"/>
              <a:ext cx="788999" cy="430887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2200" i="1" dirty="0" smtClean="0">
                  <a:latin typeface="Times New Roman" pitchFamily="18" charset="0"/>
                  <a:sym typeface="Symbol"/>
                </a:rPr>
                <a:t></a:t>
              </a:r>
              <a:r>
                <a:rPr lang="en-US" altLang="en-US" sz="2200" i="1" dirty="0" err="1" smtClean="0">
                  <a:latin typeface="Times New Roman" pitchFamily="18" charset="0"/>
                </a:rPr>
                <a:t>x</a:t>
              </a:r>
              <a:r>
                <a:rPr lang="en-US" altLang="en-US" sz="2200" baseline="-25000" dirty="0" err="1" smtClean="0">
                  <a:latin typeface="Times New Roman" pitchFamily="18" charset="0"/>
                </a:rPr>
                <a:t>max</a:t>
              </a:r>
              <a:endParaRPr lang="en-US" altLang="en-US" sz="2200" dirty="0">
                <a:latin typeface="Times New Roman" pitchFamily="18" charset="0"/>
              </a:endParaRPr>
            </a:p>
          </p:txBody>
        </p:sp>
        <p:sp>
          <p:nvSpPr>
            <p:cNvPr id="100" name="Line 187"/>
            <p:cNvSpPr>
              <a:spLocks noChangeShapeType="1"/>
            </p:cNvSpPr>
            <p:nvPr/>
          </p:nvSpPr>
          <p:spPr bwMode="auto">
            <a:xfrm flipV="1">
              <a:off x="3383066" y="5610224"/>
              <a:ext cx="11390" cy="232205"/>
            </a:xfrm>
            <a:prstGeom prst="line">
              <a:avLst/>
            </a:prstGeom>
            <a:ln>
              <a:prstDash val="lgDash"/>
              <a:headEnd type="none" w="med" len="med"/>
              <a:tailEnd type="none" w="med" len="med"/>
            </a:ln>
            <a:extLst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endParaRPr lang="en-CA"/>
            </a:p>
          </p:txBody>
        </p:sp>
      </p:grpSp>
      <p:sp>
        <p:nvSpPr>
          <p:cNvPr id="101" name="Text Box 6"/>
          <p:cNvSpPr txBox="1">
            <a:spLocks noChangeArrowheads="1"/>
          </p:cNvSpPr>
          <p:nvPr/>
        </p:nvSpPr>
        <p:spPr bwMode="auto">
          <a:xfrm>
            <a:off x="3714615" y="829347"/>
            <a:ext cx="225254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en-US" sz="2200" dirty="0">
                <a:latin typeface="Times New Roman" pitchFamily="18" charset="0"/>
              </a:rPr>
              <a:t>change variable to</a:t>
            </a:r>
          </a:p>
          <a:p>
            <a:pPr eaLnBrk="1" hangingPunct="1"/>
            <a:r>
              <a:rPr lang="en-CA" altLang="en-US" sz="2200" dirty="0">
                <a:latin typeface="Times New Roman" pitchFamily="18" charset="0"/>
              </a:rPr>
              <a:t>displacement </a:t>
            </a:r>
            <a:r>
              <a:rPr lang="el-GR" altLang="en-US" sz="2200" dirty="0">
                <a:latin typeface="Times New Roman" pitchFamily="18" charset="0"/>
              </a:rPr>
              <a:t>ξ</a:t>
            </a:r>
          </a:p>
        </p:txBody>
      </p:sp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797021"/>
              </p:ext>
            </p:extLst>
          </p:nvPr>
        </p:nvGraphicFramePr>
        <p:xfrm>
          <a:off x="6660753" y="760099"/>
          <a:ext cx="1916692" cy="87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5" name="Equation" r:id="rId8" imgW="914400" imgH="419100" progId="Equation.3">
                  <p:embed/>
                </p:oleObj>
              </mc:Choice>
              <mc:Fallback>
                <p:oleObj name="Equation" r:id="rId8" imgW="9144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753" y="760099"/>
                        <a:ext cx="1916692" cy="87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ight Arrow 102"/>
          <p:cNvSpPr/>
          <p:nvPr/>
        </p:nvSpPr>
        <p:spPr>
          <a:xfrm>
            <a:off x="5981229" y="1144382"/>
            <a:ext cx="589604" cy="203221"/>
          </a:xfrm>
          <a:prstGeom prst="rightArrow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104" name="Group 103"/>
          <p:cNvGrpSpPr/>
          <p:nvPr/>
        </p:nvGrpSpPr>
        <p:grpSpPr>
          <a:xfrm>
            <a:off x="87790" y="1673805"/>
            <a:ext cx="7488837" cy="1268413"/>
            <a:chOff x="34925" y="3270250"/>
            <a:chExt cx="7488837" cy="1268413"/>
          </a:xfrm>
        </p:grpSpPr>
        <p:grpSp>
          <p:nvGrpSpPr>
            <p:cNvPr id="105" name="Group 162"/>
            <p:cNvGrpSpPr>
              <a:grpSpLocks/>
            </p:cNvGrpSpPr>
            <p:nvPr/>
          </p:nvGrpSpPr>
          <p:grpSpPr bwMode="auto">
            <a:xfrm>
              <a:off x="792163" y="3270250"/>
              <a:ext cx="4381500" cy="1130300"/>
              <a:chOff x="1494" y="663"/>
              <a:chExt cx="2760" cy="712"/>
            </a:xfrm>
          </p:grpSpPr>
          <p:grpSp>
            <p:nvGrpSpPr>
              <p:cNvPr id="112" name="Group 23"/>
              <p:cNvGrpSpPr>
                <a:grpSpLocks/>
              </p:cNvGrpSpPr>
              <p:nvPr/>
            </p:nvGrpSpPr>
            <p:grpSpPr bwMode="auto">
              <a:xfrm>
                <a:off x="1792" y="663"/>
                <a:ext cx="355" cy="705"/>
                <a:chOff x="1163" y="754"/>
                <a:chExt cx="538" cy="810"/>
              </a:xfrm>
            </p:grpSpPr>
            <p:sp>
              <p:nvSpPr>
                <p:cNvPr id="132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1163" y="754"/>
                  <a:ext cx="266" cy="8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133" name="Line 22"/>
                <p:cNvSpPr>
                  <a:spLocks noChangeShapeType="1"/>
                </p:cNvSpPr>
                <p:nvPr/>
              </p:nvSpPr>
              <p:spPr bwMode="auto">
                <a:xfrm flipH="1" flipV="1">
                  <a:off x="1435" y="754"/>
                  <a:ext cx="266" cy="8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</p:grpSp>
          <p:grpSp>
            <p:nvGrpSpPr>
              <p:cNvPr id="113" name="Group 24"/>
              <p:cNvGrpSpPr>
                <a:grpSpLocks/>
              </p:cNvGrpSpPr>
              <p:nvPr/>
            </p:nvGrpSpPr>
            <p:grpSpPr bwMode="auto">
              <a:xfrm>
                <a:off x="2147" y="663"/>
                <a:ext cx="355" cy="705"/>
                <a:chOff x="1163" y="754"/>
                <a:chExt cx="538" cy="810"/>
              </a:xfrm>
            </p:grpSpPr>
            <p:sp>
              <p:nvSpPr>
                <p:cNvPr id="130" name="Line 25"/>
                <p:cNvSpPr>
                  <a:spLocks noChangeShapeType="1"/>
                </p:cNvSpPr>
                <p:nvPr/>
              </p:nvSpPr>
              <p:spPr bwMode="auto">
                <a:xfrm flipV="1">
                  <a:off x="1163" y="754"/>
                  <a:ext cx="266" cy="8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131" name="Line 26"/>
                <p:cNvSpPr>
                  <a:spLocks noChangeShapeType="1"/>
                </p:cNvSpPr>
                <p:nvPr/>
              </p:nvSpPr>
              <p:spPr bwMode="auto">
                <a:xfrm flipH="1" flipV="1">
                  <a:off x="1435" y="754"/>
                  <a:ext cx="266" cy="8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</p:grpSp>
          <p:grpSp>
            <p:nvGrpSpPr>
              <p:cNvPr id="114" name="Group 27"/>
              <p:cNvGrpSpPr>
                <a:grpSpLocks/>
              </p:cNvGrpSpPr>
              <p:nvPr/>
            </p:nvGrpSpPr>
            <p:grpSpPr bwMode="auto">
              <a:xfrm>
                <a:off x="2506" y="663"/>
                <a:ext cx="356" cy="705"/>
                <a:chOff x="1163" y="754"/>
                <a:chExt cx="538" cy="810"/>
              </a:xfrm>
            </p:grpSpPr>
            <p:sp>
              <p:nvSpPr>
                <p:cNvPr id="128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1163" y="754"/>
                  <a:ext cx="266" cy="8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129" name="Line 29"/>
                <p:cNvSpPr>
                  <a:spLocks noChangeShapeType="1"/>
                </p:cNvSpPr>
                <p:nvPr/>
              </p:nvSpPr>
              <p:spPr bwMode="auto">
                <a:xfrm flipH="1" flipV="1">
                  <a:off x="1435" y="754"/>
                  <a:ext cx="266" cy="8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</p:grpSp>
          <p:grpSp>
            <p:nvGrpSpPr>
              <p:cNvPr id="115" name="Group 30"/>
              <p:cNvGrpSpPr>
                <a:grpSpLocks/>
              </p:cNvGrpSpPr>
              <p:nvPr/>
            </p:nvGrpSpPr>
            <p:grpSpPr bwMode="auto">
              <a:xfrm>
                <a:off x="2866" y="663"/>
                <a:ext cx="355" cy="705"/>
                <a:chOff x="1163" y="754"/>
                <a:chExt cx="538" cy="810"/>
              </a:xfrm>
            </p:grpSpPr>
            <p:sp>
              <p:nvSpPr>
                <p:cNvPr id="126" name="Line 31"/>
                <p:cNvSpPr>
                  <a:spLocks noChangeShapeType="1"/>
                </p:cNvSpPr>
                <p:nvPr/>
              </p:nvSpPr>
              <p:spPr bwMode="auto">
                <a:xfrm flipV="1">
                  <a:off x="1163" y="754"/>
                  <a:ext cx="266" cy="8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127" name="Line 32"/>
                <p:cNvSpPr>
                  <a:spLocks noChangeShapeType="1"/>
                </p:cNvSpPr>
                <p:nvPr/>
              </p:nvSpPr>
              <p:spPr bwMode="auto">
                <a:xfrm flipH="1" flipV="1">
                  <a:off x="1435" y="754"/>
                  <a:ext cx="266" cy="8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</p:grpSp>
          <p:grpSp>
            <p:nvGrpSpPr>
              <p:cNvPr id="116" name="Group 33"/>
              <p:cNvGrpSpPr>
                <a:grpSpLocks/>
              </p:cNvGrpSpPr>
              <p:nvPr/>
            </p:nvGrpSpPr>
            <p:grpSpPr bwMode="auto">
              <a:xfrm>
                <a:off x="3227" y="668"/>
                <a:ext cx="356" cy="705"/>
                <a:chOff x="1163" y="754"/>
                <a:chExt cx="538" cy="810"/>
              </a:xfrm>
            </p:grpSpPr>
            <p:sp>
              <p:nvSpPr>
                <p:cNvPr id="124" name="Line 34"/>
                <p:cNvSpPr>
                  <a:spLocks noChangeShapeType="1"/>
                </p:cNvSpPr>
                <p:nvPr/>
              </p:nvSpPr>
              <p:spPr bwMode="auto">
                <a:xfrm flipV="1">
                  <a:off x="1163" y="754"/>
                  <a:ext cx="266" cy="8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125" name="Line 35"/>
                <p:cNvSpPr>
                  <a:spLocks noChangeShapeType="1"/>
                </p:cNvSpPr>
                <p:nvPr/>
              </p:nvSpPr>
              <p:spPr bwMode="auto">
                <a:xfrm flipH="1" flipV="1">
                  <a:off x="1435" y="754"/>
                  <a:ext cx="266" cy="8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</p:grpSp>
          <p:grpSp>
            <p:nvGrpSpPr>
              <p:cNvPr id="117" name="Group 36"/>
              <p:cNvGrpSpPr>
                <a:grpSpLocks/>
              </p:cNvGrpSpPr>
              <p:nvPr/>
            </p:nvGrpSpPr>
            <p:grpSpPr bwMode="auto">
              <a:xfrm>
                <a:off x="3583" y="668"/>
                <a:ext cx="355" cy="705"/>
                <a:chOff x="1163" y="754"/>
                <a:chExt cx="538" cy="810"/>
              </a:xfrm>
            </p:grpSpPr>
            <p:sp>
              <p:nvSpPr>
                <p:cNvPr id="122" name="Line 37"/>
                <p:cNvSpPr>
                  <a:spLocks noChangeShapeType="1"/>
                </p:cNvSpPr>
                <p:nvPr/>
              </p:nvSpPr>
              <p:spPr bwMode="auto">
                <a:xfrm flipV="1">
                  <a:off x="1163" y="754"/>
                  <a:ext cx="266" cy="8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  <p:sp>
              <p:nvSpPr>
                <p:cNvPr id="123" name="Line 38"/>
                <p:cNvSpPr>
                  <a:spLocks noChangeShapeType="1"/>
                </p:cNvSpPr>
                <p:nvPr/>
              </p:nvSpPr>
              <p:spPr bwMode="auto">
                <a:xfrm flipH="1" flipV="1">
                  <a:off x="1435" y="754"/>
                  <a:ext cx="266" cy="81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CA"/>
                </a:p>
              </p:txBody>
            </p:sp>
          </p:grpSp>
          <p:sp>
            <p:nvSpPr>
              <p:cNvPr id="118" name="Line 156"/>
              <p:cNvSpPr>
                <a:spLocks noChangeShapeType="1"/>
              </p:cNvSpPr>
              <p:nvPr/>
            </p:nvSpPr>
            <p:spPr bwMode="auto">
              <a:xfrm rot="-491251">
                <a:off x="1494" y="1023"/>
                <a:ext cx="207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19" name="Line 159"/>
              <p:cNvSpPr>
                <a:spLocks noChangeShapeType="1"/>
              </p:cNvSpPr>
              <p:nvPr/>
            </p:nvSpPr>
            <p:spPr bwMode="auto">
              <a:xfrm flipV="1">
                <a:off x="3941" y="1014"/>
                <a:ext cx="103" cy="36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20" name="Line 160"/>
              <p:cNvSpPr>
                <a:spLocks noChangeShapeType="1"/>
              </p:cNvSpPr>
              <p:nvPr/>
            </p:nvSpPr>
            <p:spPr bwMode="auto">
              <a:xfrm flipH="1" flipV="1">
                <a:off x="1701" y="1038"/>
                <a:ext cx="88" cy="3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  <p:sp>
            <p:nvSpPr>
              <p:cNvPr id="121" name="Line 161"/>
              <p:cNvSpPr>
                <a:spLocks noChangeShapeType="1"/>
              </p:cNvSpPr>
              <p:nvPr/>
            </p:nvSpPr>
            <p:spPr bwMode="auto">
              <a:xfrm rot="-491251">
                <a:off x="4047" y="1002"/>
                <a:ext cx="207" cy="3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/>
              </a:p>
            </p:txBody>
          </p:sp>
        </p:grpSp>
        <p:sp>
          <p:nvSpPr>
            <p:cNvPr id="106" name="Oval 175"/>
            <p:cNvSpPr>
              <a:spLocks noChangeArrowheads="1"/>
            </p:cNvSpPr>
            <p:nvPr/>
          </p:nvSpPr>
          <p:spPr bwMode="auto">
            <a:xfrm>
              <a:off x="5184775" y="3413125"/>
              <a:ext cx="757238" cy="828675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CA"/>
            </a:p>
          </p:txBody>
        </p:sp>
        <p:grpSp>
          <p:nvGrpSpPr>
            <p:cNvPr id="107" name="Group 94"/>
            <p:cNvGrpSpPr>
              <a:grpSpLocks/>
            </p:cNvGrpSpPr>
            <p:nvPr/>
          </p:nvGrpSpPr>
          <p:grpSpPr bwMode="auto">
            <a:xfrm>
              <a:off x="5588599" y="3399780"/>
              <a:ext cx="1935163" cy="769938"/>
              <a:chOff x="3476" y="1391"/>
              <a:chExt cx="1219" cy="485"/>
            </a:xfrm>
          </p:grpSpPr>
          <p:sp>
            <p:nvSpPr>
              <p:cNvPr id="110" name="Line 182"/>
              <p:cNvSpPr>
                <a:spLocks noChangeShapeType="1"/>
              </p:cNvSpPr>
              <p:nvPr/>
            </p:nvSpPr>
            <p:spPr bwMode="auto">
              <a:xfrm flipH="1">
                <a:off x="3476" y="1664"/>
                <a:ext cx="477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CA" sz="2200"/>
              </a:p>
            </p:txBody>
          </p:sp>
          <p:sp>
            <p:nvSpPr>
              <p:cNvPr id="111" name="Text Box 183"/>
              <p:cNvSpPr txBox="1">
                <a:spLocks noChangeArrowheads="1"/>
              </p:cNvSpPr>
              <p:nvPr/>
            </p:nvSpPr>
            <p:spPr bwMode="auto">
              <a:xfrm>
                <a:off x="3965" y="1391"/>
                <a:ext cx="730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en-US" sz="2200" i="1" dirty="0">
                    <a:latin typeface="Times New Roman" pitchFamily="18" charset="0"/>
                  </a:rPr>
                  <a:t>x</a:t>
                </a:r>
                <a:r>
                  <a:rPr lang="en-US" altLang="en-US" sz="2200" dirty="0">
                    <a:latin typeface="Times New Roman" pitchFamily="18" charset="0"/>
                  </a:rPr>
                  <a:t>(0) = </a:t>
                </a:r>
                <a:r>
                  <a:rPr lang="en-US" altLang="en-US" sz="2200" i="1" dirty="0">
                    <a:latin typeface="Times New Roman" pitchFamily="18" charset="0"/>
                  </a:rPr>
                  <a:t>x</a:t>
                </a:r>
                <a:r>
                  <a:rPr lang="en-US" altLang="en-US" sz="2200" baseline="-25000" dirty="0">
                    <a:latin typeface="Times New Roman" pitchFamily="18" charset="0"/>
                  </a:rPr>
                  <a:t>0</a:t>
                </a:r>
              </a:p>
              <a:p>
                <a:pPr eaLnBrk="1" hangingPunct="1"/>
                <a:r>
                  <a:rPr lang="en-US" altLang="en-US" sz="2200" i="1" dirty="0" smtClean="0">
                    <a:latin typeface="Times New Roman" pitchFamily="18" charset="0"/>
                  </a:rPr>
                  <a:t>v</a:t>
                </a:r>
                <a:r>
                  <a:rPr lang="en-US" altLang="en-US" sz="2200" dirty="0" smtClean="0">
                    <a:latin typeface="Times New Roman" pitchFamily="18" charset="0"/>
                  </a:rPr>
                  <a:t>(0</a:t>
                </a:r>
                <a:r>
                  <a:rPr lang="en-US" altLang="en-US" sz="2200" dirty="0">
                    <a:latin typeface="Times New Roman" pitchFamily="18" charset="0"/>
                  </a:rPr>
                  <a:t>)</a:t>
                </a:r>
              </a:p>
            </p:txBody>
          </p:sp>
        </p:grpSp>
        <p:sp>
          <p:nvSpPr>
            <p:cNvPr id="108" name="TextBox 88"/>
            <p:cNvSpPr txBox="1">
              <a:spLocks noChangeArrowheads="1"/>
            </p:cNvSpPr>
            <p:nvPr/>
          </p:nvSpPr>
          <p:spPr bwMode="auto">
            <a:xfrm>
              <a:off x="34925" y="3592513"/>
              <a:ext cx="704039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CA" altLang="en-US" sz="2200" i="1">
                  <a:latin typeface="Times New Roman" pitchFamily="18" charset="0"/>
                </a:rPr>
                <a:t>t</a:t>
              </a:r>
              <a:r>
                <a:rPr lang="en-CA" altLang="en-US" sz="2200">
                  <a:latin typeface="Times New Roman" pitchFamily="18" charset="0"/>
                </a:rPr>
                <a:t> = 0</a:t>
              </a:r>
              <a:endParaRPr lang="en-CA" altLang="en-US" sz="2200" baseline="-25000">
                <a:latin typeface="Times New Roman" pitchFamily="18" charset="0"/>
              </a:endParaRPr>
            </a:p>
          </p:txBody>
        </p:sp>
        <p:sp>
          <p:nvSpPr>
            <p:cNvPr id="109" name="TextBox 2"/>
            <p:cNvSpPr txBox="1">
              <a:spLocks noChangeArrowheads="1"/>
            </p:cNvSpPr>
            <p:nvPr/>
          </p:nvSpPr>
          <p:spPr bwMode="auto">
            <a:xfrm>
              <a:off x="4873625" y="4170363"/>
              <a:ext cx="139065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CA" altLang="en-US" b="1">
                  <a:solidFill>
                    <a:srgbClr val="FF0000"/>
                  </a:solidFill>
                </a:rPr>
                <a:t>Initial state</a:t>
              </a:r>
            </a:p>
          </p:txBody>
        </p:sp>
      </p:grp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83247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4047"/>
    </mc:Choice>
    <mc:Fallback xmlns="">
      <p:transition spd="slow" advTm="17404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96" grpId="0" animBg="1"/>
      <p:bldP spid="97" grpId="0"/>
    </p:bldLst>
  </p:timing>
  <p:extLst mod="1">
    <p:ext uri="{3A86A75C-4F4B-4683-9AE1-C65F6400EC91}">
      <p14:laserTraceLst xmlns:p14="http://schemas.microsoft.com/office/powerpoint/2010/main">
        <p14:tracePtLst>
          <p14:tracePt t="11749" x="5653088" y="2224088"/>
          <p14:tracePt t="14533" x="5653088" y="2214563"/>
          <p14:tracePt t="14543" x="5653088" y="2197100"/>
          <p14:tracePt t="14553" x="5653088" y="2179638"/>
          <p14:tracePt t="14567" x="5653088" y="2170113"/>
          <p14:tracePt t="14593" x="5653088" y="2160588"/>
          <p14:tracePt t="14616" x="5643563" y="2160588"/>
          <p14:tracePt t="14640" x="5634038" y="2160588"/>
          <p14:tracePt t="14666" x="5616575" y="2160588"/>
          <p14:tracePt t="14677" x="5589588" y="2170113"/>
          <p14:tracePt t="14700" x="5572125" y="2170113"/>
          <p14:tracePt t="14713" x="5545138" y="2170113"/>
          <p14:tracePt t="14725" x="5510213" y="2170113"/>
          <p14:tracePt t="14749" x="5483225" y="2152650"/>
          <p14:tracePt t="14760" x="5456238" y="2133600"/>
          <p14:tracePt t="14774" x="5438775" y="2125663"/>
          <p14:tracePt t="14785" x="5402263" y="2108200"/>
          <p14:tracePt t="14798" x="5375275" y="2098675"/>
          <p14:tracePt t="14821" x="5340350" y="2089150"/>
          <p14:tracePt t="14833" x="5224463" y="2071688"/>
          <p14:tracePt t="14852" x="5010150" y="2071688"/>
          <p14:tracePt t="14872" x="4894263" y="2062163"/>
          <p14:tracePt t="14894" x="4598988" y="2062163"/>
          <p14:tracePt t="14920" x="4465638" y="2044700"/>
          <p14:tracePt t="14930" x="4330700" y="2036763"/>
          <p14:tracePt t="14942" x="4232275" y="2009775"/>
          <p14:tracePt t="14955" x="4170363" y="1990725"/>
          <p14:tracePt t="14967" x="4116388" y="1965325"/>
          <p14:tracePt t="15212" x="4089400" y="1965325"/>
          <p14:tracePt t="15223" x="4054475" y="1965325"/>
          <p14:tracePt t="15237" x="4010025" y="1982788"/>
          <p14:tracePt t="15248" x="3911600" y="1982788"/>
          <p14:tracePt t="15261" x="3776663" y="1946275"/>
          <p14:tracePt t="15272" x="3224213" y="1724025"/>
          <p14:tracePt t="15297" x="2867025" y="1562100"/>
          <p14:tracePt t="15316" x="2197100" y="1322388"/>
          <p14:tracePt t="15334" x="1911350" y="1214438"/>
          <p14:tracePt t="15342" x="1509713" y="1160463"/>
          <p14:tracePt t="15368" x="1384300" y="1196975"/>
          <p14:tracePt t="15380" x="1285875" y="1241425"/>
          <p14:tracePt t="15394" x="1160463" y="1347788"/>
          <p14:tracePt t="15420" x="1116013" y="1401763"/>
          <p14:tracePt t="15430" x="1108075" y="1428750"/>
          <p14:tracePt t="16415" x="1116013" y="1428750"/>
          <p14:tracePt t="16463" x="1098550" y="1438275"/>
          <p14:tracePt t="16476" x="1062038" y="1438275"/>
          <p14:tracePt t="16491" x="973138" y="1428750"/>
          <p14:tracePt t="16513" x="928688" y="1401763"/>
          <p14:tracePt t="16525" x="857250" y="1347788"/>
          <p14:tracePt t="16538" x="785813" y="1303338"/>
          <p14:tracePt t="16551" x="679450" y="1223963"/>
          <p14:tracePt t="16574" x="625475" y="1169988"/>
          <p14:tracePt t="16587" x="608013" y="1160463"/>
          <p14:tracePt t="16610" x="598488" y="1152525"/>
          <p14:tracePt t="16697" x="598488" y="1143000"/>
          <p14:tracePt t="16890" x="598488" y="1152525"/>
          <p14:tracePt t="16902" x="598488" y="1160463"/>
          <p14:tracePt t="16918" x="588963" y="1187450"/>
          <p14:tracePt t="16928" x="581025" y="1214438"/>
          <p14:tracePt t="16954" x="581025" y="1241425"/>
          <p14:tracePt t="16963" x="581025" y="1250950"/>
          <p14:tracePt t="16976" x="571500" y="1258888"/>
          <p14:tracePt t="16986" x="571500" y="1276350"/>
          <p14:tracePt t="17098" x="588963" y="1276350"/>
          <p14:tracePt t="17121" x="598488" y="1276350"/>
          <p14:tracePt t="17133" x="608013" y="1276350"/>
          <p14:tracePt t="17473" x="615950" y="1276350"/>
          <p14:tracePt t="17487" x="633413" y="1258888"/>
          <p14:tracePt t="17507" x="669925" y="1231900"/>
          <p14:tracePt t="17512" x="847725" y="1133475"/>
          <p14:tracePt t="17524" x="965200" y="1089025"/>
          <p14:tracePt t="17547" x="1071563" y="1036638"/>
          <p14:tracePt t="17558" x="1231900" y="1000125"/>
          <p14:tracePt t="17584" x="1295400" y="1000125"/>
          <p14:tracePt t="17596" x="1374775" y="1000125"/>
          <p14:tracePt t="17609" x="1411288" y="1000125"/>
          <p14:tracePt t="17633" x="1490663" y="1044575"/>
          <p14:tracePt t="17663" x="1536700" y="1062038"/>
          <p14:tracePt t="17671" x="1562100" y="1071563"/>
          <p14:tracePt t="17680" x="1616075" y="1098550"/>
          <p14:tracePt t="17695" x="1670050" y="1143000"/>
          <p14:tracePt t="17717" x="1679575" y="1160463"/>
          <p14:tracePt t="17730" x="1687513" y="1179513"/>
          <p14:tracePt t="17741" x="1697038" y="1187450"/>
          <p14:tracePt t="17778" x="1697038" y="1196975"/>
          <p14:tracePt t="17816" x="1697038" y="1204913"/>
          <p14:tracePt t="17864" x="1687513" y="1204913"/>
          <p14:tracePt t="17878" x="1679575" y="1214438"/>
          <p14:tracePt t="17898" x="1633538" y="1214438"/>
          <p14:tracePt t="17914" x="1598613" y="1214438"/>
          <p14:tracePt t="17926" x="1581150" y="1214438"/>
          <p14:tracePt t="17937" x="1544638" y="1214438"/>
          <p14:tracePt t="17951" x="1500188" y="1214438"/>
          <p14:tracePt t="17962" x="1428750" y="1214438"/>
          <p14:tracePt t="17984" x="1411288" y="1214438"/>
          <p14:tracePt t="18008" x="1393825" y="1214438"/>
          <p14:tracePt t="18010" x="1384300" y="1214438"/>
          <p14:tracePt t="18437" x="1401763" y="1214438"/>
          <p14:tracePt t="18449" x="1438275" y="1214438"/>
          <p14:tracePt t="18460" x="1482725" y="1214438"/>
          <p14:tracePt t="18473" x="1589088" y="1214438"/>
          <p14:tracePt t="18497" x="1633538" y="1214438"/>
          <p14:tracePt t="18509" x="1687513" y="1214438"/>
          <p14:tracePt t="18523" x="1731963" y="1214438"/>
          <p14:tracePt t="18534" x="1803400" y="1214438"/>
          <p14:tracePt t="18558" x="1874838" y="1214438"/>
          <p14:tracePt t="18571" x="1919288" y="1196975"/>
          <p14:tracePt t="18603" x="2009775" y="1179513"/>
          <p14:tracePt t="19118" x="2036763" y="1179513"/>
          <p14:tracePt t="19132" x="2081213" y="1179513"/>
          <p14:tracePt t="19166" x="2133600" y="1179513"/>
          <p14:tracePt t="19179" x="2152650" y="1187450"/>
          <p14:tracePt t="19190" x="2179638" y="1196975"/>
          <p14:tracePt t="19208" x="2214563" y="1204913"/>
          <p14:tracePt t="19219" x="2251075" y="1214438"/>
          <p14:tracePt t="19228" x="2330450" y="1223963"/>
          <p14:tracePt t="19240" x="2384425" y="1223963"/>
          <p14:tracePt t="19609" x="2357438" y="1223963"/>
          <p14:tracePt t="19619" x="2312988" y="1231900"/>
          <p14:tracePt t="19648" x="2286000" y="1241425"/>
          <p14:tracePt t="19665" x="2224088" y="1241425"/>
          <p14:tracePt t="19678" x="2197100" y="1241425"/>
          <p14:tracePt t="19692" x="2160588" y="1250950"/>
          <p14:tracePt t="19705" x="2108200" y="1250950"/>
          <p14:tracePt t="19717" x="2017713" y="1258888"/>
          <p14:tracePt t="19728" x="1982788" y="1268413"/>
          <p14:tracePt t="19760" x="1919288" y="1276350"/>
          <p14:tracePt t="19776" x="1884363" y="1285875"/>
          <p14:tracePt t="19789" x="1857375" y="1295400"/>
          <p14:tracePt t="19801" x="1822450" y="1312863"/>
          <p14:tracePt t="19814" x="1751013" y="1330325"/>
          <p14:tracePt t="19836" x="1714500" y="1339850"/>
          <p14:tracePt t="19851" x="1704975" y="1339850"/>
          <p14:tracePt t="19886" x="1697038" y="1339850"/>
          <p14:tracePt t="20007" x="1697038" y="1330325"/>
          <p14:tracePt t="20024" x="1731963" y="1303338"/>
          <p14:tracePt t="20045" x="1768475" y="1295400"/>
          <p14:tracePt t="20055" x="1911350" y="1250950"/>
          <p14:tracePt t="20084" x="1990725" y="1223963"/>
          <p14:tracePt t="20094" x="2098675" y="1214438"/>
          <p14:tracePt t="20105" x="2205038" y="1214438"/>
          <p14:tracePt t="20117" x="2401888" y="1214438"/>
          <p14:tracePt t="20142" x="2500313" y="1214438"/>
          <p14:tracePt t="20166" x="2643188" y="1231900"/>
          <p14:tracePt t="20179" x="2705100" y="1250950"/>
          <p14:tracePt t="20192" x="2803525" y="1268413"/>
          <p14:tracePt t="20203" x="2857500" y="1276350"/>
          <p14:tracePt t="20215" x="2901950" y="1276350"/>
          <p14:tracePt t="20238" x="2928938" y="1285875"/>
          <p14:tracePt t="20252" x="2946400" y="1295400"/>
          <p14:tracePt t="20276" x="2955925" y="1295400"/>
          <p14:tracePt t="20303" x="2973388" y="1295400"/>
          <p14:tracePt t="20310" x="2982913" y="1295400"/>
          <p14:tracePt t="20323" x="2990850" y="1295400"/>
          <p14:tracePt t="20336" x="3009900" y="1295400"/>
          <p14:tracePt t="20362" x="3017838" y="1295400"/>
          <p14:tracePt t="20373" x="3027363" y="1295400"/>
          <p14:tracePt t="20432" x="3044825" y="1295400"/>
          <p14:tracePt t="20446" x="3062288" y="1295400"/>
          <p14:tracePt t="20887" x="3089275" y="1285875"/>
          <p14:tracePt t="20895" x="3133725" y="1285875"/>
          <p14:tracePt t="20920" x="3170238" y="1285875"/>
          <p14:tracePt t="20933" x="3197225" y="1285875"/>
          <p14:tracePt t="20944" x="3224213" y="1285875"/>
          <p14:tracePt t="20957" x="3259138" y="1285875"/>
          <p14:tracePt t="20982" x="3276600" y="1285875"/>
          <p14:tracePt t="20994" x="3303588" y="1285875"/>
          <p14:tracePt t="21005" x="3322638" y="1285875"/>
          <p14:tracePt t="21030" x="3348038" y="1285875"/>
          <p14:tracePt t="21068" x="3357563" y="1285875"/>
          <p14:tracePt t="21151" x="3367088" y="1276350"/>
          <p14:tracePt t="21164" x="3375025" y="1276350"/>
          <p14:tracePt t="21189" x="3375025" y="1268413"/>
          <p14:tracePt t="21302" x="3367088" y="1268413"/>
          <p14:tracePt t="21310" x="3357563" y="1268413"/>
          <p14:tracePt t="21322" x="3340100" y="1268413"/>
          <p14:tracePt t="21328" x="3322638" y="1268413"/>
          <p14:tracePt t="21342" x="3286125" y="1268413"/>
          <p14:tracePt t="21371" x="3259138" y="1258888"/>
          <p14:tracePt t="21382" x="3224213" y="1250950"/>
          <p14:tracePt t="21395" x="3125788" y="1231900"/>
          <p14:tracePt t="21431" x="3000375" y="1231900"/>
          <p14:tracePt t="21444" x="2965450" y="1231900"/>
          <p14:tracePt t="21455" x="2938463" y="1231900"/>
          <p14:tracePt t="21479" x="2894013" y="1231900"/>
          <p14:tracePt t="21493" x="2874963" y="1231900"/>
          <p14:tracePt t="21505" x="2847975" y="1231900"/>
          <p14:tracePt t="21517" x="2830513" y="1241425"/>
          <p14:tracePt t="21528" x="2813050" y="1258888"/>
          <p14:tracePt t="21540" x="2776538" y="1268413"/>
          <p14:tracePt t="21579" x="2776538" y="1276350"/>
          <p14:tracePt t="22161" x="2786063" y="1276350"/>
          <p14:tracePt t="22174" x="2795588" y="1276350"/>
          <p14:tracePt t="22187" x="2822575" y="1276350"/>
          <p14:tracePt t="22211" x="2830513" y="1268413"/>
          <p14:tracePt t="22224" x="2867025" y="1268413"/>
          <p14:tracePt t="22247" x="2884488" y="1268413"/>
          <p14:tracePt t="22260" x="2928938" y="1268413"/>
          <p14:tracePt t="22271" x="2955925" y="1268413"/>
          <p14:tracePt t="22283" x="2982913" y="1268413"/>
          <p14:tracePt t="22307" x="3017838" y="1268413"/>
          <p14:tracePt t="22322" x="3089275" y="1268413"/>
          <p14:tracePt t="22333" x="3116263" y="1268413"/>
          <p14:tracePt t="22349" x="3143250" y="1268413"/>
          <p14:tracePt t="22369" x="3214688" y="1268413"/>
          <p14:tracePt t="22879" x="3224213" y="1268413"/>
          <p14:tracePt t="22907" x="3232150" y="1268413"/>
          <p14:tracePt t="22932" x="3241675" y="1268413"/>
          <p14:tracePt t="22941" x="3251200" y="1268413"/>
          <p14:tracePt t="22953" x="3259138" y="1268413"/>
          <p14:tracePt t="22965" x="3268663" y="1268413"/>
          <p14:tracePt t="23001" x="3268663" y="1258888"/>
          <p14:tracePt t="23014" x="3303588" y="1258888"/>
          <p14:tracePt t="23111" x="3295650" y="1258888"/>
          <p14:tracePt t="23124" x="3268663" y="1258888"/>
          <p14:tracePt t="23136" x="3241675" y="1258888"/>
          <p14:tracePt t="23147" x="3205163" y="1268413"/>
          <p14:tracePt t="23160" x="3098800" y="1276350"/>
          <p14:tracePt t="23183" x="3017838" y="1285875"/>
          <p14:tracePt t="23196" x="2955925" y="1285875"/>
          <p14:tracePt t="23213" x="2830513" y="1295400"/>
          <p14:tracePt t="23233" x="2732088" y="1312863"/>
          <p14:tracePt t="23247" x="2705100" y="1312863"/>
          <p14:tracePt t="23258" x="2687638" y="1312863"/>
          <p14:tracePt t="23290" x="2670175" y="1312863"/>
          <p14:tracePt t="23599" x="2652713" y="1312863"/>
          <p14:tracePt t="23611" x="2608263" y="1312863"/>
          <p14:tracePt t="23623" x="2500313" y="1312863"/>
          <p14:tracePt t="23634" x="2366963" y="1312863"/>
          <p14:tracePt t="23648" x="1955800" y="1285875"/>
          <p14:tracePt t="23671" x="1731963" y="1268413"/>
          <p14:tracePt t="23683" x="1473200" y="1250950"/>
          <p14:tracePt t="23696" x="1116013" y="1250950"/>
          <p14:tracePt t="23728" x="866775" y="1295400"/>
          <p14:tracePt t="23745" x="776288" y="1330325"/>
          <p14:tracePt t="23759" x="704850" y="1357313"/>
          <p14:tracePt t="23770" x="598488" y="1411288"/>
          <p14:tracePt t="23793" x="561975" y="1428750"/>
          <p14:tracePt t="23805" x="544513" y="1446213"/>
          <p14:tracePt t="23818" x="536575" y="1465263"/>
          <p14:tracePt t="23887" x="536575" y="1473200"/>
          <p14:tracePt t="23926" x="527050" y="1482725"/>
          <p14:tracePt t="23938" x="509588" y="1490663"/>
          <p14:tracePt t="23952" x="500063" y="1490663"/>
          <p14:tracePt t="23962" x="490538" y="1490663"/>
          <p14:tracePt t="23994" x="482600" y="1490663"/>
          <p14:tracePt t="24060" x="500063" y="1482725"/>
          <p14:tracePt t="24074" x="581025" y="1419225"/>
          <p14:tracePt t="24086" x="633413" y="1393825"/>
          <p14:tracePt t="24120" x="776288" y="1322388"/>
          <p14:tracePt t="24134" x="857250" y="1285875"/>
          <p14:tracePt t="24146" x="938213" y="1268413"/>
          <p14:tracePt t="24165" x="1036638" y="1241425"/>
          <p14:tracePt t="24171" x="1223963" y="1214438"/>
          <p14:tracePt t="24183" x="1303338" y="1204913"/>
          <p14:tracePt t="24207" x="1428750" y="1196975"/>
          <p14:tracePt t="24231" x="1490663" y="1196975"/>
          <p14:tracePt t="24243" x="1554163" y="1196975"/>
          <p14:tracePt t="24255" x="1660525" y="1204913"/>
          <p14:tracePt t="24267" x="1741488" y="1223963"/>
          <p14:tracePt t="24305" x="1901825" y="1241425"/>
          <p14:tracePt t="24317" x="1982788" y="1268413"/>
          <p14:tracePt t="24329" x="2054225" y="1268413"/>
          <p14:tracePt t="24336" x="2125663" y="1285875"/>
          <p14:tracePt t="24350" x="2268538" y="1330325"/>
          <p14:tracePt t="24376" x="2455863" y="1366838"/>
          <p14:tracePt t="24402" x="2562225" y="1374775"/>
          <p14:tracePt t="24413" x="2660650" y="1393825"/>
          <p14:tracePt t="24426" x="2732088" y="1393825"/>
          <p14:tracePt t="24438" x="2857500" y="1393825"/>
          <p14:tracePt t="24461" x="2911475" y="1393825"/>
          <p14:tracePt t="24475" x="2955925" y="1393825"/>
          <p14:tracePt t="24488" x="3009900" y="1357313"/>
          <p14:tracePt t="24512" x="3044825" y="1347788"/>
          <p14:tracePt t="24669" x="3044825" y="1339850"/>
          <p14:tracePt t="24681" x="3044825" y="1330325"/>
          <p14:tracePt t="24815" x="3036888" y="1330325"/>
          <p14:tracePt t="24831" x="3009900" y="1330325"/>
          <p14:tracePt t="24835" x="2982913" y="1330325"/>
          <p14:tracePt t="24856" x="2938463" y="1330325"/>
          <p14:tracePt t="24864" x="2786063" y="1330325"/>
          <p14:tracePt t="24877" x="2679700" y="1330325"/>
          <p14:tracePt t="24901" x="2544763" y="1330325"/>
          <p14:tracePt t="24914" x="2241550" y="1330325"/>
          <p14:tracePt t="24937" x="2071688" y="1330325"/>
          <p14:tracePt t="24949" x="1911350" y="1330325"/>
          <p14:tracePt t="24961" x="1758950" y="1330325"/>
          <p14:tracePt t="24972" x="1482725" y="1330325"/>
          <p14:tracePt t="24999" x="1393825" y="1330325"/>
          <p14:tracePt t="25010" x="1268413" y="1322388"/>
          <p14:tracePt t="25039" x="1214438" y="1312863"/>
          <p14:tracePt t="25048" x="1116013" y="1285875"/>
          <p14:tracePt t="25069" x="1081088" y="1276350"/>
          <p14:tracePt t="25083" x="1009650" y="1258888"/>
          <p14:tracePt t="25107" x="973138" y="1258888"/>
          <p14:tracePt t="25120" x="938213" y="1258888"/>
          <p14:tracePt t="25131" x="901700" y="1250950"/>
          <p14:tracePt t="25142" x="866775" y="1250950"/>
          <p14:tracePt t="25154" x="812800" y="1250950"/>
          <p14:tracePt t="25180" x="785813" y="1250950"/>
          <p14:tracePt t="25193" x="750888" y="1250950"/>
          <p14:tracePt t="25218" x="714375" y="1250950"/>
          <p14:tracePt t="25257" x="704850" y="1250950"/>
          <p14:tracePt t="25313" x="704850" y="1231900"/>
          <p14:tracePt t="25325" x="723900" y="1204913"/>
          <p14:tracePt t="25334" x="758825" y="1187450"/>
          <p14:tracePt t="25346" x="822325" y="1169988"/>
          <p14:tracePt t="25368" x="955675" y="1125538"/>
          <p14:tracePt t="25387" x="1027113" y="1098550"/>
          <p14:tracePt t="25400" x="1071563" y="1098550"/>
          <p14:tracePt t="25411" x="1160463" y="1098550"/>
          <p14:tracePt t="25434" x="1214438" y="1098550"/>
          <p14:tracePt t="25449" x="1258888" y="1098550"/>
          <p14:tracePt t="25461" x="1419225" y="1116013"/>
          <p14:tracePt t="25484" x="1589088" y="1152525"/>
          <p14:tracePt t="25499" x="1670050" y="1169988"/>
          <p14:tracePt t="25511" x="1751013" y="1196975"/>
          <p14:tracePt t="25528" x="1830388" y="1214438"/>
          <p14:tracePt t="25546" x="2000250" y="1250950"/>
          <p14:tracePt t="25569" x="2098675" y="1268413"/>
          <p14:tracePt t="25585" x="2295525" y="1285875"/>
          <p14:tracePt t="25595" x="2374900" y="1303338"/>
          <p14:tracePt t="25618" x="2428875" y="1322388"/>
          <p14:tracePt t="25631" x="2517775" y="1347788"/>
          <p14:tracePt t="25666" x="2581275" y="1384300"/>
          <p14:tracePt t="25679" x="2616200" y="1393825"/>
          <p14:tracePt t="25692" x="2652713" y="1411288"/>
          <p14:tracePt t="25703" x="2714625" y="1428750"/>
          <p14:tracePt t="25729" x="2732088" y="1438275"/>
          <p14:tracePt t="25741" x="2759075" y="1446213"/>
          <p14:tracePt t="25752" x="2786063" y="1455738"/>
          <p14:tracePt t="25765" x="2803525" y="1465263"/>
          <p14:tracePt t="25790" x="2822575" y="1465263"/>
          <p14:tracePt t="25802" x="2847975" y="1465263"/>
          <p14:tracePt t="25814" x="2884488" y="1465263"/>
          <p14:tracePt t="26081" x="2867025" y="1465263"/>
          <p14:tracePt t="26103" x="2847975" y="1465263"/>
          <p14:tracePt t="26156" x="2884488" y="1465263"/>
          <p14:tracePt t="26167" x="2965450" y="1455738"/>
          <p14:tracePt t="26178" x="3027363" y="1428750"/>
          <p14:tracePt t="26191" x="3152775" y="1419225"/>
          <p14:tracePt t="26214" x="3232150" y="1411288"/>
          <p14:tracePt t="26227" x="3313113" y="1384300"/>
          <p14:tracePt t="26238" x="3394075" y="1384300"/>
          <p14:tracePt t="26252" x="3544888" y="1374775"/>
          <p14:tracePt t="26276" x="3660775" y="1366838"/>
          <p14:tracePt t="26300" x="3732213" y="1366838"/>
          <p14:tracePt t="26312" x="3813175" y="1357313"/>
          <p14:tracePt t="26325" x="3857625" y="1357313"/>
          <p14:tracePt t="26334" x="3911600" y="1357313"/>
          <p14:tracePt t="26352" x="3919538" y="1357313"/>
          <p14:tracePt t="26374" x="3946525" y="1357313"/>
          <p14:tracePt t="26385" x="3973513" y="1357313"/>
          <p14:tracePt t="26399" x="4044950" y="1357313"/>
          <p14:tracePt t="26418" x="4125913" y="1339850"/>
          <p14:tracePt t="26445" x="4224338" y="1303338"/>
          <p14:tracePt t="26475" x="4241800" y="1295400"/>
          <p14:tracePt t="26751" x="4259263" y="1295400"/>
          <p14:tracePt t="26763" x="4313238" y="1295400"/>
          <p14:tracePt t="26775" x="4357688" y="1295400"/>
          <p14:tracePt t="26799" x="4411663" y="1295400"/>
          <p14:tracePt t="26810" x="4456113" y="1295400"/>
          <p14:tracePt t="26823" x="4554538" y="1295400"/>
          <p14:tracePt t="26838" x="4608513" y="1303338"/>
          <p14:tracePt t="26855" x="4687888" y="1312863"/>
          <p14:tracePt t="26885" x="4724400" y="1322388"/>
          <p14:tracePt t="26896" x="4759325" y="1322388"/>
          <p14:tracePt t="26907" x="4795838" y="1339850"/>
          <p14:tracePt t="26933" x="4848225" y="1347788"/>
          <p14:tracePt t="26957" x="4867275" y="1347788"/>
          <p14:tracePt t="26976" x="4894263" y="1357313"/>
          <p14:tracePt t="26983" x="4919663" y="1357313"/>
          <p14:tracePt t="26995" x="4938713" y="1357313"/>
          <p14:tracePt t="27023" x="4956175" y="1366838"/>
          <p14:tracePt t="27039" x="4965700" y="1366838"/>
          <p14:tracePt t="27103" x="4983163" y="1366838"/>
          <p14:tracePt t="27115" x="5000625" y="1366838"/>
          <p14:tracePt t="27128" x="5018088" y="1384300"/>
          <p14:tracePt t="27151" x="5027613" y="1401763"/>
          <p14:tracePt t="27165" x="5037138" y="1411288"/>
          <p14:tracePt t="27179" x="5072063" y="1428750"/>
          <p14:tracePt t="27200" x="5108575" y="1446213"/>
          <p14:tracePt t="27213" x="5116513" y="1455738"/>
          <p14:tracePt t="27225" x="5133975" y="1455738"/>
          <p14:tracePt t="27248" x="5153025" y="1465263"/>
          <p14:tracePt t="27261" x="5187950" y="1465263"/>
          <p14:tracePt t="27590" x="5187950" y="1473200"/>
          <p14:tracePt t="27606" x="5268913" y="1500188"/>
          <p14:tracePt t="27617" x="5303838" y="1509713"/>
          <p14:tracePt t="27640" x="5330825" y="1509713"/>
          <p14:tracePt t="27651" x="5348288" y="1517650"/>
          <p14:tracePt t="27663" x="5384800" y="1536700"/>
          <p14:tracePt t="27688" x="5394325" y="1544638"/>
          <p14:tracePt t="27714" x="5402263" y="1554163"/>
          <p14:tracePt t="27741" x="5411788" y="1554163"/>
          <p14:tracePt t="27761" x="5419725" y="1554163"/>
          <p14:tracePt t="27796" x="5419725" y="1562100"/>
          <p14:tracePt t="27883" x="5429250" y="1562100"/>
          <p14:tracePt t="27920" x="5438775" y="1562100"/>
          <p14:tracePt t="27943" x="5446713" y="1562100"/>
          <p14:tracePt t="28041" x="5456238" y="1562100"/>
          <p14:tracePt t="28078" x="5465763" y="1562100"/>
          <p14:tracePt t="28102" x="5465763" y="1571625"/>
          <p14:tracePt t="28601" x="5456238" y="1571625"/>
          <p14:tracePt t="28618" x="5429250" y="1571625"/>
          <p14:tracePt t="28625" x="5357813" y="1571625"/>
          <p14:tracePt t="28649" x="5276850" y="1544638"/>
          <p14:tracePt t="28661" x="5126038" y="1509713"/>
          <p14:tracePt t="28674" x="4902200" y="1446213"/>
          <p14:tracePt t="28688" x="4313238" y="1285875"/>
          <p14:tracePt t="28709" x="4010025" y="1214438"/>
          <p14:tracePt t="28723" x="3589338" y="1125538"/>
          <p14:tracePt t="28746" x="3340100" y="1081088"/>
          <p14:tracePt t="28759" x="3251200" y="1071563"/>
          <p14:tracePt t="28773" x="3170238" y="1062038"/>
          <p14:tracePt t="28800" x="3071813" y="1054100"/>
          <p14:tracePt t="28820" x="3027363" y="1054100"/>
          <p14:tracePt t="28838" x="2965450" y="1054100"/>
          <p14:tracePt t="28858" x="2955925" y="1054100"/>
          <p14:tracePt t="28906" x="2946400" y="1054100"/>
          <p14:tracePt t="28926" x="2938463" y="1054100"/>
          <p14:tracePt t="28966" x="2911475" y="1062038"/>
          <p14:tracePt t="28978" x="2884488" y="1081088"/>
          <p14:tracePt t="28989" x="2857500" y="1089025"/>
          <p14:tracePt t="29002" x="2830513" y="1098550"/>
          <p14:tracePt t="29016" x="2803525" y="1108075"/>
          <p14:tracePt t="29038" x="2786063" y="1116013"/>
          <p14:tracePt t="29099" x="2786063" y="1125538"/>
          <p14:tracePt t="29125" x="2786063" y="1143000"/>
          <p14:tracePt t="29135" x="2786063" y="1169988"/>
          <p14:tracePt t="29161" x="2786063" y="1187450"/>
          <p14:tracePt t="29179" x="2786063" y="1214438"/>
          <p14:tracePt t="29198" x="2786063" y="1231900"/>
          <p14:tracePt t="29209" x="2786063" y="1241425"/>
          <p14:tracePt t="29247" x="2786063" y="1250950"/>
          <p14:tracePt t="29318" x="2786063" y="1258888"/>
          <p14:tracePt t="29683" x="2795588" y="1258888"/>
          <p14:tracePt t="29784" x="2803525" y="1258888"/>
          <p14:tracePt t="29807" x="2822575" y="1258888"/>
          <p14:tracePt t="29818" x="2830513" y="1250950"/>
          <p14:tracePt t="29829" x="2857500" y="1241425"/>
          <p14:tracePt t="29835" x="2894013" y="1223963"/>
          <p14:tracePt t="29847" x="3017838" y="1160463"/>
          <p14:tracePt t="29868" x="3081338" y="1133475"/>
          <p14:tracePt t="29891" x="3179763" y="1071563"/>
          <p14:tracePt t="29902" x="3214688" y="1044575"/>
          <p14:tracePt t="29932" x="3241675" y="1027113"/>
          <p14:tracePt t="29939" x="3276600" y="1009650"/>
          <p14:tracePt t="29951" x="3340100" y="973138"/>
          <p14:tracePt t="29976" x="3384550" y="946150"/>
          <p14:tracePt t="30000" x="3394075" y="946150"/>
          <p14:tracePt t="30012" x="3402013" y="946150"/>
          <p14:tracePt t="30109" x="3411538" y="946150"/>
          <p14:tracePt t="30280" x="3402013" y="946150"/>
          <p14:tracePt t="30292" x="3357563" y="973138"/>
          <p14:tracePt t="30319" x="3322638" y="982663"/>
          <p14:tracePt t="30332" x="3286125" y="990600"/>
          <p14:tracePt t="30340" x="3232150" y="1000125"/>
          <p14:tracePt t="30349" x="3143250" y="1027113"/>
          <p14:tracePt t="30382" x="3098800" y="1027113"/>
          <p14:tracePt t="30402" x="3054350" y="1044575"/>
          <p14:tracePt t="30414" x="3036888" y="1062038"/>
          <p14:tracePt t="30427" x="3000375" y="1089025"/>
          <p14:tracePt t="30450" x="2990850" y="1098550"/>
          <p14:tracePt t="30475" x="2965450" y="1125538"/>
          <p14:tracePt t="30486" x="2938463" y="1143000"/>
          <p14:tracePt t="30499" x="2919413" y="1160463"/>
          <p14:tracePt t="30512" x="2894013" y="1179513"/>
          <p14:tracePt t="30524" x="2874963" y="1187450"/>
          <p14:tracePt t="30548" x="2867025" y="1196975"/>
          <p14:tracePt t="30559" x="2867025" y="1204913"/>
          <p14:tracePt t="30573" x="2847975" y="1204913"/>
          <p14:tracePt t="30603" x="2840038" y="1214438"/>
          <p14:tracePt t="30609" x="2830513" y="1231900"/>
          <p14:tracePt t="30622" x="2795588" y="1250950"/>
          <p14:tracePt t="30645" x="2786063" y="1258888"/>
          <p14:tracePt t="30670" x="2786063" y="1268413"/>
          <p14:tracePt t="30706" x="2776538" y="1268413"/>
          <p14:tracePt t="30754" x="2768600" y="1268413"/>
          <p14:tracePt t="31289" x="2786063" y="1250950"/>
          <p14:tracePt t="31302" x="2830513" y="1231900"/>
          <p14:tracePt t="31332" x="2867025" y="1214438"/>
          <p14:tracePt t="31336" x="2911475" y="1187450"/>
          <p14:tracePt t="31347" x="3089275" y="1098550"/>
          <p14:tracePt t="31363" x="3214688" y="1054100"/>
          <p14:tracePt t="31387" x="3375025" y="1009650"/>
          <p14:tracePt t="31401" x="3795713" y="911225"/>
          <p14:tracePt t="31413" x="4054475" y="901700"/>
          <p14:tracePt t="31436" x="4375150" y="901700"/>
          <p14:tracePt t="31464" x="4598988" y="973138"/>
          <p14:tracePt t="31485" x="4697413" y="1009650"/>
          <p14:tracePt t="31496" x="4795838" y="1062038"/>
          <p14:tracePt t="31510" x="4902200" y="1098550"/>
          <p14:tracePt t="31521" x="5045075" y="1152525"/>
          <p14:tracePt t="31531" x="5180013" y="1187450"/>
          <p14:tracePt t="31544" x="5402263" y="1285875"/>
          <p14:tracePt t="31570" x="5473700" y="1339850"/>
          <p14:tracePt t="31581" x="5562600" y="1428750"/>
          <p14:tracePt t="31606" x="5599113" y="1455738"/>
          <p14:tracePt t="31618" x="5634038" y="1482725"/>
          <p14:tracePt t="31631" x="5715000" y="1536700"/>
          <p14:tracePt t="31663" x="5768975" y="1554163"/>
          <p14:tracePt t="31700" x="5776913" y="1554163"/>
          <p14:tracePt t="31723" x="5786438" y="1554163"/>
          <p14:tracePt t="31745" x="5795963" y="1554163"/>
          <p14:tracePt t="31892" x="5776913" y="1554163"/>
          <p14:tracePt t="31900" x="5751513" y="1554163"/>
          <p14:tracePt t="31911" x="5732463" y="1562100"/>
          <p14:tracePt t="31922" x="5705475" y="1562100"/>
          <p14:tracePt t="31935" x="5653088" y="1562100"/>
          <p14:tracePt t="31959" x="5626100" y="1562100"/>
          <p14:tracePt t="31972" x="5599113" y="1562100"/>
          <p14:tracePt t="31983" x="5545138" y="1562100"/>
          <p14:tracePt t="32009" x="5518150" y="1562100"/>
          <p14:tracePt t="32037" x="5510213" y="1562100"/>
          <p14:tracePt t="32058" x="5510213" y="1554163"/>
          <p14:tracePt t="32098" x="5500688" y="1554163"/>
          <p14:tracePt t="32107" x="5500688" y="1544638"/>
          <p14:tracePt t="32443" x="5500688" y="1536700"/>
          <p14:tracePt t="32933" x="5491163" y="1536700"/>
          <p14:tracePt t="32946" x="5473700" y="1527175"/>
          <p14:tracePt t="32957" x="5465763" y="1527175"/>
          <p14:tracePt t="32979" x="5402263" y="1509713"/>
          <p14:tracePt t="32995" x="5357813" y="1509713"/>
          <p14:tracePt t="33006" x="5295900" y="1500188"/>
          <p14:tracePt t="33019" x="5089525" y="1438275"/>
          <p14:tracePt t="33031" x="4929188" y="1411288"/>
          <p14:tracePt t="33055" x="4776788" y="1374775"/>
          <p14:tracePt t="33067" x="4581525" y="1347788"/>
          <p14:tracePt t="33081" x="4259263" y="1276350"/>
          <p14:tracePt t="33096" x="4133850" y="1241425"/>
          <p14:tracePt t="33116" x="4037013" y="1223963"/>
          <p14:tracePt t="33128" x="3919538" y="1204913"/>
          <p14:tracePt t="33153" x="3884613" y="1196975"/>
          <p14:tracePt t="33165" x="3875088" y="1196975"/>
          <p14:tracePt t="33197" x="3867150" y="1196975"/>
          <p14:tracePt t="33457" x="3822700" y="1204913"/>
          <p14:tracePt t="33473" x="3776663" y="1204913"/>
          <p14:tracePt t="33481" x="3697288" y="1214438"/>
          <p14:tracePt t="33494" x="3608388" y="1231900"/>
          <p14:tracePt t="33505" x="3419475" y="1241425"/>
          <p14:tracePt t="33519" x="3340100" y="1250950"/>
          <p14:tracePt t="33542" x="3276600" y="1276350"/>
          <p14:tracePt t="33554" x="3160713" y="1312863"/>
          <p14:tracePt t="33578" x="3089275" y="1347788"/>
          <p14:tracePt t="33591" x="2928938" y="1419225"/>
          <p14:tracePt t="33617" x="2857500" y="1446213"/>
          <p14:tracePt t="33629" x="2795588" y="1473200"/>
          <p14:tracePt t="33641" x="2652713" y="1571625"/>
          <p14:tracePt t="33665" x="2598738" y="1598613"/>
          <p14:tracePt t="33676" x="2571750" y="1625600"/>
          <p14:tracePt t="33687" x="2536825" y="1652588"/>
          <p14:tracePt t="33701" x="2473325" y="1704975"/>
          <p14:tracePt t="33714" x="2446338" y="1714500"/>
          <p14:tracePt t="33736" x="2428875" y="1724025"/>
          <p14:tracePt t="33749" x="2419350" y="1724025"/>
          <p14:tracePt t="33787" x="2411413" y="1731963"/>
          <p14:tracePt t="33810" x="2401888" y="1731963"/>
          <p14:tracePt t="33944" x="2419350" y="1714500"/>
          <p14:tracePt t="33957" x="2473325" y="1670050"/>
          <p14:tracePt t="33967" x="2705100" y="1490663"/>
          <p14:tracePt t="33991" x="3303588" y="1089025"/>
          <p14:tracePt t="34017" x="3517900" y="955675"/>
          <p14:tracePt t="34038" x="3751263" y="812800"/>
          <p14:tracePt t="34043" x="3795713" y="795338"/>
          <p14:tracePt t="34054" x="3803650" y="785813"/>
          <p14:tracePt t="34080" x="3813175" y="785813"/>
          <p14:tracePt t="34174" x="3795713" y="803275"/>
          <p14:tracePt t="34187" x="3768725" y="830263"/>
          <p14:tracePt t="34200" x="3741738" y="857250"/>
          <p14:tracePt t="34212" x="3724275" y="874713"/>
          <p14:tracePt t="34223" x="3660775" y="928688"/>
          <p14:tracePt t="34236" x="3633788" y="955675"/>
          <p14:tracePt t="34260" x="3589338" y="973138"/>
          <p14:tracePt t="34273" x="3527425" y="1017588"/>
          <p14:tracePt t="34302" x="3490913" y="1044575"/>
          <p14:tracePt t="34309" x="3465513" y="1054100"/>
          <p14:tracePt t="34322" x="3411538" y="1089025"/>
          <p14:tracePt t="34336" x="3375025" y="1108075"/>
          <p14:tracePt t="34353" x="3303588" y="1152525"/>
          <p14:tracePt t="34382" x="3268663" y="1169988"/>
          <p14:tracePt t="34393" x="3241675" y="1187450"/>
          <p14:tracePt t="34406" x="3187700" y="1204913"/>
          <p14:tracePt t="34429" x="3170238" y="1214438"/>
          <p14:tracePt t="34442" x="3152775" y="1231900"/>
          <p14:tracePt t="34475" x="3133725" y="1241425"/>
          <p14:tracePt t="34481" x="3089275" y="1268413"/>
          <p14:tracePt t="34494" x="3081338" y="1276350"/>
          <p14:tracePt t="34516" x="3062288" y="1276350"/>
          <p14:tracePt t="34527" x="3054350" y="1285875"/>
          <p14:tracePt t="34539" x="3036888" y="1295400"/>
          <p14:tracePt t="34571" x="3027363" y="1295400"/>
          <p14:tracePt t="34588" x="3017838" y="1295400"/>
          <p14:tracePt t="34600" x="3017838" y="1303338"/>
          <p14:tracePt t="34612" x="3009900" y="1303338"/>
          <p14:tracePt t="34626" x="3000375" y="1303338"/>
          <p14:tracePt t="34649" x="2990850" y="1303338"/>
          <p14:tracePt t="34662" x="2982913" y="1303338"/>
          <p14:tracePt t="34672" x="2973388" y="1303338"/>
          <p14:tracePt t="34907" x="2982913" y="1303338"/>
          <p14:tracePt t="34917" x="3017838" y="1303338"/>
          <p14:tracePt t="34931" x="3036888" y="1303338"/>
          <p14:tracePt t="34954" x="3054350" y="1303338"/>
          <p14:tracePt t="34966" x="3089275" y="1303338"/>
          <p14:tracePt t="34977" x="3152775" y="1303338"/>
          <p14:tracePt t="35008" x="3187700" y="1303338"/>
          <p14:tracePt t="35016" x="3205163" y="1303338"/>
          <p14:tracePt t="35027" x="3232150" y="1303338"/>
          <p14:tracePt t="35113" x="3232150" y="1312863"/>
          <p14:tracePt t="35149" x="3232150" y="1322388"/>
          <p14:tracePt t="35647" x="3241675" y="1322388"/>
          <p14:tracePt t="35671" x="3251200" y="1322388"/>
          <p14:tracePt t="35698" x="3268663" y="1312863"/>
          <p14:tracePt t="35712" x="3367088" y="1295400"/>
          <p14:tracePt t="35722" x="3446463" y="1268413"/>
          <p14:tracePt t="35746" x="3544888" y="1250950"/>
          <p14:tracePt t="35759" x="3670300" y="1223963"/>
          <p14:tracePt t="35770" x="3884613" y="1187450"/>
          <p14:tracePt t="35803" x="4044950" y="1179513"/>
          <p14:tracePt t="35808" x="4098925" y="1179513"/>
          <p14:tracePt t="35837" x="4160838" y="1179513"/>
          <p14:tracePt t="35843" x="4214813" y="1179513"/>
          <p14:tracePt t="35853" x="4286250" y="1179513"/>
          <p14:tracePt t="35887" x="4322763" y="1179513"/>
          <p14:tracePt t="35892" x="4348163" y="1179513"/>
          <p14:tracePt t="35924" x="4367213" y="1179513"/>
          <p14:tracePt t="35939" x="4384675" y="1169988"/>
          <p14:tracePt t="35951" x="4411663" y="1160463"/>
          <p14:tracePt t="35976" x="4465638" y="1160463"/>
          <p14:tracePt t="36293" x="4473575" y="1160463"/>
          <p14:tracePt t="36306" x="4483100" y="1160463"/>
          <p14:tracePt t="36317" x="4491038" y="1160463"/>
          <p14:tracePt t="36328" x="4537075" y="1160463"/>
          <p14:tracePt t="36353" x="4562475" y="1160463"/>
          <p14:tracePt t="36366" x="4608513" y="1160463"/>
          <p14:tracePt t="36377" x="4697413" y="1143000"/>
          <p14:tracePt t="36392" x="4911725" y="1133475"/>
          <p14:tracePt t="36414" x="5054600" y="1116013"/>
          <p14:tracePt t="36426" x="5143500" y="1116013"/>
          <p14:tracePt t="36439" x="5357813" y="1116013"/>
          <p14:tracePt t="36463" x="5599113" y="1116013"/>
          <p14:tracePt t="36477" x="5724525" y="1116013"/>
          <p14:tracePt t="36500" x="5813425" y="1125538"/>
          <p14:tracePt t="36511" x="5919788" y="1133475"/>
          <p14:tracePt t="36522" x="6089650" y="1143000"/>
          <p14:tracePt t="36552" x="6197600" y="1143000"/>
          <p14:tracePt t="36560" x="6340475" y="1160463"/>
          <p14:tracePt t="36572" x="6375400" y="1160463"/>
          <p14:tracePt t="36596" x="6411913" y="1160463"/>
          <p14:tracePt t="36609" x="6500813" y="1179513"/>
          <p14:tracePt t="36633" x="6562725" y="1179513"/>
          <p14:tracePt t="36646" x="6634163" y="1187450"/>
          <p14:tracePt t="36657" x="6715125" y="1196975"/>
          <p14:tracePt t="36682" x="6777038" y="1214438"/>
          <p14:tracePt t="36715" x="6804025" y="1223963"/>
          <p14:tracePt t="36724" x="6823075" y="1241425"/>
          <p14:tracePt t="36733" x="6858000" y="1258888"/>
          <p14:tracePt t="36746" x="6875463" y="1276350"/>
          <p14:tracePt t="36766" x="6884988" y="1295400"/>
          <p14:tracePt t="37207" x="6902450" y="1295400"/>
          <p14:tracePt t="37222" x="6956425" y="1295400"/>
          <p14:tracePt t="37241" x="7000875" y="1295400"/>
          <p14:tracePt t="37256" x="7062788" y="1295400"/>
          <p14:tracePt t="37267" x="7126288" y="1295400"/>
          <p14:tracePt t="37278" x="7170738" y="1295400"/>
          <p14:tracePt t="37290" x="7205663" y="1295400"/>
          <p14:tracePt t="37304" x="7286625" y="1295400"/>
          <p14:tracePt t="37317" x="7313613" y="1295400"/>
          <p14:tracePt t="37331" x="7340600" y="1303338"/>
          <p14:tracePt t="37345" x="7358063" y="1303338"/>
          <p14:tracePt t="37367" x="7385050" y="1312863"/>
          <p14:tracePt t="37387" x="7429500" y="1330325"/>
          <p14:tracePt t="37400" x="7483475" y="1339850"/>
          <p14:tracePt t="37425" x="7510463" y="1347788"/>
          <p14:tracePt t="37445" x="7572375" y="1366838"/>
          <p14:tracePt t="37461" x="7589838" y="1374775"/>
          <p14:tracePt t="37473" x="7616825" y="1384300"/>
          <p14:tracePt t="37486" x="7670800" y="1401763"/>
          <p14:tracePt t="37498" x="7688263" y="1411288"/>
          <p14:tracePt t="37521" x="7724775" y="1419225"/>
          <p14:tracePt t="37533" x="7769225" y="1428750"/>
          <p14:tracePt t="37548" x="7777163" y="1446213"/>
          <p14:tracePt t="37571" x="7786688" y="1455738"/>
          <p14:tracePt t="37583" x="7823200" y="1465263"/>
          <p14:tracePt t="37608" x="7831138" y="1490663"/>
          <p14:tracePt t="37631" x="7840663" y="1490663"/>
          <p14:tracePt t="37653" x="7848600" y="1490663"/>
          <p14:tracePt t="37667" x="7858125" y="1490663"/>
          <p14:tracePt t="37716" x="7867650" y="1490663"/>
          <p14:tracePt t="37765" x="7875588" y="1490663"/>
          <p14:tracePt t="37814" x="7885113" y="1490663"/>
          <p14:tracePt t="37852" x="7894638" y="1482725"/>
          <p14:tracePt t="37900" x="7902575" y="1482725"/>
          <p14:tracePt t="37948" x="7894638" y="1473200"/>
          <p14:tracePt t="37959" x="7875588" y="1465263"/>
          <p14:tracePt t="37971" x="7840663" y="1446213"/>
          <p14:tracePt t="37985" x="7705725" y="1393825"/>
          <p14:tracePt t="38009" x="7616825" y="1357313"/>
          <p14:tracePt t="38022" x="7277100" y="1268413"/>
          <p14:tracePt t="38045" x="7062788" y="1223963"/>
          <p14:tracePt t="38058" x="6796088" y="1160463"/>
          <p14:tracePt t="38070" x="6705600" y="1143000"/>
          <p14:tracePt t="38094" x="6634163" y="1143000"/>
          <p14:tracePt t="38110" x="6616700" y="1143000"/>
          <p14:tracePt t="38132" x="6599238" y="1143000"/>
          <p14:tracePt t="38143" x="6581775" y="1152525"/>
          <p14:tracePt t="38155" x="6572250" y="1160463"/>
          <p14:tracePt t="38253" x="6589713" y="1169988"/>
          <p14:tracePt t="38264" x="6608763" y="1179513"/>
          <p14:tracePt t="38278" x="6616700" y="1187450"/>
          <p14:tracePt t="38289" x="6653213" y="1187450"/>
          <p14:tracePt t="38315" x="6670675" y="1187450"/>
          <p14:tracePt t="38338" x="6688138" y="1196975"/>
          <p14:tracePt t="38350" x="6705600" y="1196975"/>
          <p14:tracePt t="38363" x="6759575" y="1214438"/>
          <p14:tracePt t="38386" x="6796088" y="1214438"/>
          <p14:tracePt t="38398" x="6831013" y="1223963"/>
          <p14:tracePt t="38411" x="6875463" y="1223963"/>
          <p14:tracePt t="38426" x="6956425" y="1231900"/>
          <p14:tracePt t="38447" x="7062788" y="1231900"/>
          <p14:tracePt t="38460" x="7126288" y="1231900"/>
          <p14:tracePt t="38483" x="7188200" y="1231900"/>
          <p14:tracePt t="38495" x="7242175" y="1231900"/>
          <p14:tracePt t="38508" x="7394575" y="1214438"/>
          <p14:tracePt t="38543" x="7643813" y="1152525"/>
          <p14:tracePt t="38557" x="7732713" y="1143000"/>
          <p14:tracePt t="38568" x="7786688" y="1143000"/>
          <p14:tracePt t="39091" x="7848600" y="1133475"/>
          <p14:tracePt t="39104" x="7894638" y="1125538"/>
          <p14:tracePt t="39117" x="7947025" y="1125538"/>
          <p14:tracePt t="39129" x="8018463" y="1125538"/>
          <p14:tracePt t="39153" x="8081963" y="1125538"/>
          <p14:tracePt t="39166" x="8116888" y="1125538"/>
          <p14:tracePt t="39190" x="8153400" y="1125538"/>
          <p14:tracePt t="39202" x="8188325" y="1125538"/>
          <p14:tracePt t="39215" x="8232775" y="1125538"/>
          <p14:tracePt t="39228" x="8259763" y="1125538"/>
          <p14:tracePt t="39251" x="8286750" y="1125538"/>
          <p14:tracePt t="39264" x="8323263" y="1133475"/>
          <p14:tracePt t="39288" x="8358188" y="1152525"/>
          <p14:tracePt t="39310" x="8367713" y="1152525"/>
          <p14:tracePt t="39324" x="8375650" y="1160463"/>
          <p14:tracePt t="39333" x="8385175" y="1179513"/>
          <p14:tracePt t="39345" x="8394700" y="1187450"/>
          <p14:tracePt t="39373" x="8394700" y="1196975"/>
          <p14:tracePt t="39384" x="8402638" y="1204913"/>
          <p14:tracePt t="39416" x="8412163" y="1223963"/>
          <p14:tracePt t="39445" x="8420100" y="1231900"/>
          <p14:tracePt t="39474" x="8420100" y="1241425"/>
          <p14:tracePt t="39481" x="8429625" y="1241425"/>
          <p14:tracePt t="39507" x="8429625" y="1250950"/>
          <p14:tracePt t="39518" x="8439150" y="1250950"/>
          <p14:tracePt t="39542" x="8447088" y="1250950"/>
          <p14:tracePt t="39554" x="8447088" y="1258888"/>
          <p14:tracePt t="39578" x="8466138" y="1268413"/>
          <p14:tracePt t="39592" x="8466138" y="1276350"/>
          <p14:tracePt t="39605" x="8474075" y="1276350"/>
          <p14:tracePt t="39641" x="8474075" y="1285875"/>
          <p14:tracePt t="39652" x="8474075" y="1295400"/>
          <p14:tracePt t="39761" x="8466138" y="1295400"/>
          <p14:tracePt t="39817" x="8456613" y="1295400"/>
          <p14:tracePt t="39823" x="8447088" y="1295400"/>
          <p14:tracePt t="39829" x="8420100" y="1295400"/>
          <p14:tracePt t="39849" x="8385175" y="1295400"/>
          <p14:tracePt t="39871" x="8375650" y="1295400"/>
          <p14:tracePt t="39886" x="8367713" y="1295400"/>
          <p14:tracePt t="39923" x="8348663" y="1295400"/>
          <p14:tracePt t="39931" x="8313738" y="1285875"/>
          <p14:tracePt t="39944" x="8089900" y="1231900"/>
          <p14:tracePt t="39958" x="7939088" y="1204913"/>
          <p14:tracePt t="39969" x="7786688" y="1160463"/>
          <p14:tracePt t="39993" x="7518400" y="1116013"/>
          <p14:tracePt t="40017" x="7429500" y="1108075"/>
          <p14:tracePt t="40039" x="7251700" y="1081088"/>
          <p14:tracePt t="40054" x="7188200" y="1081088"/>
          <p14:tracePt t="40065" x="7143750" y="1071563"/>
          <p14:tracePt t="40078" x="7099300" y="1071563"/>
          <p14:tracePt t="40128" x="7089775" y="1071563"/>
          <p14:tracePt t="40163" x="7081838" y="1071563"/>
          <p14:tracePt t="40175" x="7072313" y="1071563"/>
          <p14:tracePt t="40187" x="7072313" y="1081088"/>
          <p14:tracePt t="40212" x="7062788" y="1089025"/>
          <p14:tracePt t="40271" x="7045325" y="1098550"/>
          <p14:tracePt t="40291" x="7027863" y="1108075"/>
          <p14:tracePt t="40405" x="7037388" y="1108075"/>
          <p14:tracePt t="40418" x="7072313" y="1108075"/>
          <p14:tracePt t="40431" x="7161213" y="1108075"/>
          <p14:tracePt t="40461" x="7224713" y="1108075"/>
          <p14:tracePt t="40468" x="7304088" y="1108075"/>
          <p14:tracePt t="40480" x="7446963" y="1108075"/>
          <p14:tracePt t="40494" x="7518400" y="1116013"/>
          <p14:tracePt t="40517" x="7616825" y="1116013"/>
          <p14:tracePt t="40528" x="7688263" y="1116013"/>
          <p14:tracePt t="40541" x="7840663" y="1116013"/>
          <p14:tracePt t="40566" x="7974013" y="1116013"/>
          <p14:tracePt t="40590" x="8018463" y="1108075"/>
          <p14:tracePt t="40601" x="8062913" y="1108075"/>
          <p14:tracePt t="40614" x="8089900" y="1098550"/>
          <p14:tracePt t="40625" x="8143875" y="1098550"/>
          <p14:tracePt t="40651" x="8153400" y="1098550"/>
          <p14:tracePt t="40663" x="8197850" y="1098550"/>
          <p14:tracePt t="40699" x="8205788" y="1098550"/>
          <p14:tracePt t="40711" x="8215313" y="1098550"/>
          <p14:tracePt t="40723" x="8224838" y="1098550"/>
          <p14:tracePt t="40760" x="8232775" y="1098550"/>
          <p14:tracePt t="40772" x="8242300" y="1098550"/>
          <p14:tracePt t="40785" x="8251825" y="1098550"/>
          <p14:tracePt t="40817" x="8259763" y="1108075"/>
          <p14:tracePt t="40830" x="8269288" y="1108075"/>
          <p14:tracePt t="40842" x="8286750" y="1133475"/>
          <p14:tracePt t="40870" x="8296275" y="1143000"/>
          <p14:tracePt t="40887" x="8304213" y="1143000"/>
          <p14:tracePt t="40965" x="8313738" y="1152525"/>
          <p14:tracePt t="41010" x="8323263" y="1152525"/>
          <p14:tracePt t="41053" x="8313738" y="1143000"/>
          <p14:tracePt t="41066" x="8296275" y="1143000"/>
          <p14:tracePt t="41080" x="8269288" y="1125538"/>
          <p14:tracePt t="41087" x="8215313" y="1116013"/>
          <p14:tracePt t="41100" x="8116888" y="1089025"/>
          <p14:tracePt t="41112" x="7885113" y="1036638"/>
          <p14:tracePt t="41136" x="7786688" y="1017588"/>
          <p14:tracePt t="41149" x="7634288" y="973138"/>
          <p14:tracePt t="41162" x="7554913" y="955675"/>
          <p14:tracePt t="41195" x="7412038" y="946150"/>
          <p14:tracePt t="41211" x="7323138" y="946150"/>
          <p14:tracePt t="41223" x="7242175" y="946150"/>
          <p14:tracePt t="41235" x="7215188" y="946150"/>
          <p14:tracePt t="41247" x="7188200" y="955675"/>
          <p14:tracePt t="41261" x="7188200" y="965200"/>
          <p14:tracePt t="41393" x="7205663" y="973138"/>
          <p14:tracePt t="41409" x="7224713" y="973138"/>
          <p14:tracePt t="41416" x="7242175" y="982663"/>
          <p14:tracePt t="41442" x="7259638" y="990600"/>
          <p14:tracePt t="41465" x="7277100" y="1000125"/>
          <p14:tracePt t="41477" x="7296150" y="1000125"/>
          <p14:tracePt t="41500" x="7313613" y="1000125"/>
          <p14:tracePt t="41513" x="7331075" y="1000125"/>
          <p14:tracePt t="41536" x="7348538" y="1009650"/>
          <p14:tracePt t="41557" x="7394575" y="1017588"/>
          <p14:tracePt t="41575" x="7439025" y="1027113"/>
          <p14:tracePt t="41589" x="7483475" y="1027113"/>
          <p14:tracePt t="41610" x="7518400" y="1036638"/>
          <p14:tracePt t="41624" x="7562850" y="1036638"/>
          <p14:tracePt t="41638" x="7599363" y="1044575"/>
          <p14:tracePt t="41648" x="7688263" y="1089025"/>
          <p14:tracePt t="41682" x="7813675" y="1152525"/>
          <p14:tracePt t="41696" x="7848600" y="1169988"/>
          <p14:tracePt t="41708" x="7875588" y="1187450"/>
          <p14:tracePt t="41721" x="7885113" y="1196975"/>
          <p14:tracePt t="41747" x="7902575" y="1196975"/>
          <p14:tracePt t="41757" x="7912100" y="1196975"/>
          <p14:tracePt t="41895" x="7920038" y="1196975"/>
          <p14:tracePt t="41904" x="7929563" y="1196975"/>
          <p14:tracePt t="41915" x="7939088" y="1196975"/>
          <p14:tracePt t="42038" x="7947025" y="1196975"/>
          <p14:tracePt t="42058" x="7956550" y="1196975"/>
          <p14:tracePt t="42305" x="7956550" y="1204913"/>
          <p14:tracePt t="42333" x="7956550" y="1223963"/>
          <p14:tracePt t="42337" x="7956550" y="1231900"/>
          <p14:tracePt t="42366" x="7956550" y="1250950"/>
          <p14:tracePt t="42377" x="7956550" y="1276350"/>
          <p14:tracePt t="42391" x="7956550" y="1285875"/>
          <p14:tracePt t="42405" x="7956550" y="1312863"/>
          <p14:tracePt t="42416" x="7966075" y="1366838"/>
          <p14:tracePt t="42427" x="7974013" y="1384300"/>
          <p14:tracePt t="42793" x="7974013" y="1401763"/>
          <p14:tracePt t="42806" x="7974013" y="1411288"/>
          <p14:tracePt t="42817" x="7974013" y="1428750"/>
          <p14:tracePt t="42830" x="7974013" y="1438275"/>
          <p14:tracePt t="42901" x="7983538" y="1438275"/>
          <p14:tracePt t="42913" x="7991475" y="1446213"/>
          <p14:tracePt t="42928" x="7991475" y="1455738"/>
          <p14:tracePt t="42939" x="8001000" y="1465263"/>
          <p14:tracePt t="42976" x="8010525" y="1473200"/>
          <p14:tracePt t="42986" x="8018463" y="1490663"/>
          <p14:tracePt t="43012" x="8027988" y="1490663"/>
          <p14:tracePt t="43028" x="8027988" y="1500188"/>
          <p14:tracePt t="43038" x="8037513" y="1500188"/>
          <p14:tracePt t="43085" x="8045450" y="1500188"/>
          <p14:tracePt t="43123" x="8045450" y="1509713"/>
          <p14:tracePt t="43133" x="8054975" y="1509713"/>
          <p14:tracePt t="43182" x="8062913" y="1509713"/>
          <p14:tracePt t="43195" x="8072438" y="1509713"/>
          <p14:tracePt t="43255" x="8081963" y="1517650"/>
          <p14:tracePt t="43267" x="8089900" y="1517650"/>
          <p14:tracePt t="43279" x="8089900" y="1527175"/>
          <p14:tracePt t="46055" x="8072438" y="1536700"/>
          <p14:tracePt t="46066" x="8062913" y="1544638"/>
          <p14:tracePt t="46077" x="8045450" y="1544638"/>
          <p14:tracePt t="46089" x="7956550" y="1581150"/>
          <p14:tracePt t="46115" x="7848600" y="1616075"/>
          <p14:tracePt t="46125" x="7724775" y="1652588"/>
          <p14:tracePt t="46139" x="7313613" y="1714500"/>
          <p14:tracePt t="46162" x="6823075" y="1776413"/>
          <p14:tracePt t="46186" x="6616700" y="1803400"/>
          <p14:tracePt t="46198" x="6473825" y="1830388"/>
          <p14:tracePt t="46215" x="6276975" y="1839913"/>
          <p14:tracePt t="46226" x="6215063" y="1839913"/>
          <p14:tracePt t="46248" x="6180138" y="1839913"/>
          <p14:tracePt t="46262" x="6161088" y="1839913"/>
          <p14:tracePt t="46298" x="6153150" y="1839913"/>
          <p14:tracePt t="46315" x="6126163" y="1866900"/>
          <p14:tracePt t="46339" x="6108700" y="1893888"/>
          <p14:tracePt t="46346" x="6108700" y="1901825"/>
          <p14:tracePt t="46676" x="6089650" y="1911350"/>
          <p14:tracePt t="46695" x="6045200" y="1928813"/>
          <p14:tracePt t="46710" x="6000750" y="1938338"/>
          <p14:tracePt t="46723" x="5929313" y="1973263"/>
          <p14:tracePt t="46734" x="5822950" y="2009775"/>
          <p14:tracePt t="46748" x="5545138" y="2081213"/>
          <p14:tracePt t="46760" x="5384800" y="2125663"/>
          <p14:tracePt t="46793" x="5126038" y="2170113"/>
          <p14:tracePt t="46808" x="5018088" y="2187575"/>
          <p14:tracePt t="46820" x="4902200" y="2224088"/>
          <p14:tracePt t="46832" x="4795838" y="2241550"/>
          <p14:tracePt t="46844" x="4608513" y="2295525"/>
          <p14:tracePt t="46868" x="4500563" y="2330450"/>
          <p14:tracePt t="46893" x="4473575" y="2339975"/>
          <p14:tracePt t="46914" x="4465638" y="2347913"/>
          <p14:tracePt t="46929" x="4456113" y="2347913"/>
          <p14:tracePt t="46941" x="4456113" y="2357438"/>
          <p14:tracePt t="47842" x="4446588" y="2357438"/>
          <p14:tracePt t="47867" x="4438650" y="2357438"/>
          <p14:tracePt t="47878" x="4419600" y="2357438"/>
          <p14:tracePt t="47903" x="4402138" y="2357438"/>
          <p14:tracePt t="47919" x="4384675" y="2357438"/>
          <p14:tracePt t="47929" x="4357688" y="2357438"/>
          <p14:tracePt t="47954" x="4330700" y="2357438"/>
          <p14:tracePt t="47964" x="4303713" y="2357438"/>
          <p14:tracePt t="47977" x="4251325" y="2347913"/>
          <p14:tracePt t="47989" x="4152900" y="2322513"/>
          <p14:tracePt t="48013" x="4000500" y="2276475"/>
          <p14:tracePt t="48039" x="3938588" y="2251075"/>
          <p14:tracePt t="48050" x="3884613" y="2241550"/>
          <p14:tracePt t="48061" x="3840163" y="2224088"/>
          <p14:tracePt t="48075" x="3759200" y="2205038"/>
          <p14:tracePt t="48087" x="3714750" y="2197100"/>
          <p14:tracePt t="48110" x="3679825" y="2197100"/>
          <p14:tracePt t="48123" x="3625850" y="2197100"/>
          <p14:tracePt t="48147" x="3589338" y="2197100"/>
          <p14:tracePt t="48474" x="3571875" y="2197100"/>
          <p14:tracePt t="48492" x="3554413" y="2197100"/>
          <p14:tracePt t="48504" x="3536950" y="2205038"/>
          <p14:tracePt t="48512" x="3482975" y="2224088"/>
          <p14:tracePt t="48525" x="3438525" y="2241550"/>
          <p14:tracePt t="48548" x="3348038" y="2251075"/>
          <p14:tracePt t="48562" x="3125788" y="2295525"/>
          <p14:tracePt t="48575" x="3017838" y="2312988"/>
          <p14:tracePt t="48598" x="2911475" y="2330450"/>
          <p14:tracePt t="48609" x="2679700" y="2384425"/>
          <p14:tracePt t="48633" x="2562225" y="2411413"/>
          <p14:tracePt t="48646" x="2366963" y="2446338"/>
          <p14:tracePt t="48681" x="2224088" y="2473325"/>
          <p14:tracePt t="48694" x="2179638" y="2490788"/>
          <p14:tracePt t="48707" x="2143125" y="2500313"/>
          <p14:tracePt t="48726" x="2108200" y="2527300"/>
          <p14:tracePt t="48732" x="2089150" y="2544763"/>
          <p14:tracePt t="48744" x="2071688" y="2562225"/>
          <p14:tracePt t="48768" x="2071688" y="2571750"/>
          <p14:tracePt t="48778" x="2071688" y="2581275"/>
          <p14:tracePt t="49085" x="2044700" y="2581275"/>
          <p14:tracePt t="49099" x="2036763" y="2581275"/>
          <p14:tracePt t="49108" x="2027238" y="2581275"/>
          <p14:tracePt t="49119" x="2017713" y="2589213"/>
          <p14:tracePt t="49132" x="2000250" y="2589213"/>
          <p14:tracePt t="49155" x="1990725" y="2589213"/>
          <p14:tracePt t="49268" x="1965325" y="2589213"/>
          <p14:tracePt t="49287" x="1919288" y="2589213"/>
          <p14:tracePt t="49294" x="1893888" y="2589213"/>
          <p14:tracePt t="49317" x="1866900" y="2581275"/>
          <p14:tracePt t="49326" x="1839913" y="2581275"/>
          <p14:tracePt t="49336" x="1830388" y="2571750"/>
          <p14:tracePt t="49348" x="1776413" y="2562225"/>
          <p14:tracePt t="49376" x="1758950" y="2562225"/>
          <p14:tracePt t="49387" x="1741488" y="2554288"/>
          <p14:tracePt t="49401" x="1714500" y="2554288"/>
          <p14:tracePt t="49417" x="1670050" y="2536825"/>
          <p14:tracePt t="49449" x="1652588" y="2536825"/>
          <p14:tracePt t="49462" x="1633538" y="2536825"/>
          <p14:tracePt t="49474" x="1625600" y="2527300"/>
          <p14:tracePt t="49498" x="1616075" y="2527300"/>
          <p14:tracePt t="49534" x="1608138" y="2527300"/>
          <p14:tracePt t="50375" x="1608138" y="2509838"/>
          <p14:tracePt t="50386" x="1625600" y="2500313"/>
          <p14:tracePt t="50400" x="1670050" y="2482850"/>
          <p14:tracePt t="50423" x="1679575" y="2465388"/>
          <p14:tracePt t="50435" x="1697038" y="2455863"/>
          <p14:tracePt t="50447" x="1731963" y="2446338"/>
          <p14:tracePt t="50474" x="1741488" y="2428875"/>
          <p14:tracePt t="50483" x="1768475" y="2419350"/>
          <p14:tracePt t="50497" x="1812925" y="2401888"/>
          <p14:tracePt t="50508" x="1822450" y="2401888"/>
          <p14:tracePt t="50542" x="1839913" y="2393950"/>
          <p14:tracePt t="50558" x="1847850" y="2393950"/>
          <p14:tracePt t="50569" x="1847850" y="2384425"/>
          <p14:tracePt t="50597" x="1857375" y="2384425"/>
          <p14:tracePt t="50605" x="1893888" y="2374900"/>
          <p14:tracePt t="50618" x="1973263" y="2366963"/>
          <p14:tracePt t="50631" x="2009775" y="2366963"/>
          <p14:tracePt t="50664" x="2108200" y="2366963"/>
          <p14:tracePt t="50677" x="2133600" y="2366963"/>
          <p14:tracePt t="50691" x="2170113" y="2366963"/>
          <p14:tracePt t="50714" x="2232025" y="2357438"/>
          <p14:tracePt t="50727" x="2268538" y="2347913"/>
          <p14:tracePt t="50739" x="2303463" y="2347913"/>
          <p14:tracePt t="50752" x="2366963" y="2330450"/>
          <p14:tracePt t="50777" x="2419350" y="2322513"/>
          <p14:tracePt t="51241" x="2455863" y="2303463"/>
          <p14:tracePt t="51250" x="2500313" y="2276475"/>
          <p14:tracePt t="51265" x="2660650" y="2205038"/>
          <p14:tracePt t="51287" x="2776538" y="2152650"/>
          <p14:tracePt t="51300" x="2911475" y="2098675"/>
          <p14:tracePt t="51311" x="3108325" y="2062163"/>
          <p14:tracePt t="51323" x="3286125" y="2036763"/>
          <p14:tracePt t="51335" x="3465513" y="2009775"/>
          <p14:tracePt t="51347" x="3759200" y="2009775"/>
          <p14:tracePt t="51371" x="3902075" y="2009775"/>
          <p14:tracePt t="51383" x="4214813" y="2027238"/>
          <p14:tracePt t="51410" x="4491038" y="2044700"/>
          <p14:tracePt t="51421" x="4616450" y="2062163"/>
          <p14:tracePt t="51446" x="4741863" y="2062163"/>
          <p14:tracePt t="51458" x="4848225" y="2081213"/>
          <p14:tracePt t="51809" x="4875213" y="2081213"/>
          <p14:tracePt t="51822" x="4911725" y="2089150"/>
          <p14:tracePt t="51834" x="4938713" y="2098675"/>
          <p14:tracePt t="51856" x="5027613" y="2133600"/>
          <p14:tracePt t="51861" x="5062538" y="2152650"/>
          <p14:tracePt t="51883" x="5099050" y="2160588"/>
          <p14:tracePt t="51895" x="5160963" y="2170113"/>
          <p14:tracePt t="51908" x="5187950" y="2179638"/>
          <p14:tracePt t="51931" x="5214938" y="2187575"/>
          <p14:tracePt t="51960" x="5232400" y="2187575"/>
          <p14:tracePt t="51975" x="5251450" y="2197100"/>
          <p14:tracePt t="51981" x="5259388" y="2197100"/>
          <p14:tracePt t="51994" x="5303838" y="2197100"/>
          <p14:tracePt t="52026" x="5330825" y="2197100"/>
          <p14:tracePt t="52042" x="5348288" y="2197100"/>
          <p14:tracePt t="52053" x="5357813" y="2205038"/>
          <p14:tracePt t="52066" x="5367338" y="2205038"/>
          <p14:tracePt t="52078" x="5375275" y="2214563"/>
          <p14:tracePt t="52105" x="5394325" y="2214563"/>
          <p14:tracePt t="52114" x="5419725" y="2214563"/>
          <p14:tracePt t="52140" x="5438775" y="2214563"/>
          <p14:tracePt t="52471" x="5438775" y="2224088"/>
          <p14:tracePt t="52480" x="5438775" y="2232025"/>
          <p14:tracePt t="52505" x="5438775" y="2241550"/>
          <p14:tracePt t="52516" x="5446713" y="2241550"/>
          <p14:tracePt t="52528" x="5491163" y="2251075"/>
          <p14:tracePt t="52543" x="5527675" y="2259013"/>
          <p14:tracePt t="52565" x="5554663" y="2259013"/>
          <p14:tracePt t="52578" x="5589588" y="2259013"/>
          <p14:tracePt t="52600" x="5608638" y="2259013"/>
          <p14:tracePt t="52626" x="5616575" y="2259013"/>
          <p14:tracePt t="52650" x="5634038" y="2259013"/>
          <p14:tracePt t="52662" x="5653088" y="2241550"/>
          <p14:tracePt t="52673" x="5670550" y="2232025"/>
          <p14:tracePt t="52687" x="5670550" y="2224088"/>
          <p14:tracePt t="52760" x="5680075" y="2224088"/>
          <p14:tracePt t="52788" x="5697538" y="2214563"/>
          <p14:tracePt t="52797" x="5705475" y="2214563"/>
          <p14:tracePt t="52820" x="5715000" y="2214563"/>
          <p14:tracePt t="52868" x="5724525" y="2214563"/>
          <p14:tracePt t="53004" x="5732463" y="2214563"/>
          <p14:tracePt t="53088" x="5732463" y="2224088"/>
          <p14:tracePt t="53154" x="5732463" y="2232025"/>
          <p14:tracePt t="53162" x="5724525" y="2232025"/>
          <p14:tracePt t="53186" x="5715000" y="2232025"/>
          <p14:tracePt t="53690" x="5724525" y="2232025"/>
          <p14:tracePt t="53698" x="5751513" y="2232025"/>
          <p14:tracePt t="53708" x="5786438" y="2205038"/>
          <p14:tracePt t="53721" x="5946775" y="2179638"/>
          <p14:tracePt t="53744" x="6143625" y="2152650"/>
          <p14:tracePt t="53773" x="6251575" y="2143125"/>
          <p14:tracePt t="53791" x="6330950" y="2143125"/>
          <p14:tracePt t="53804" x="6375400" y="2143125"/>
          <p14:tracePt t="53813" x="6446838" y="2133600"/>
          <p14:tracePt t="53832" x="6473825" y="2133600"/>
          <p14:tracePt t="53856" x="6527800" y="2116138"/>
          <p14:tracePt t="53869" x="6562725" y="2081213"/>
          <p14:tracePt t="53881" x="6732588" y="1955800"/>
          <p14:tracePt t="53907" x="6823075" y="1874838"/>
          <p14:tracePt t="53916" x="6867525" y="1847850"/>
          <p14:tracePt t="54344" x="6875463" y="1847850"/>
          <p14:tracePt t="54366" x="6875463" y="1857375"/>
          <p14:tracePt t="54380" x="6875463" y="1874838"/>
          <p14:tracePt t="54404" x="6875463" y="1884363"/>
          <p14:tracePt t="54415" x="6875463" y="1893888"/>
          <p14:tracePt t="54427" x="6875463" y="1919288"/>
          <p14:tracePt t="54458" x="6848475" y="1946275"/>
          <p14:tracePt t="54490" x="6840538" y="1955800"/>
          <p14:tracePt t="54502" x="6840538" y="1965325"/>
          <p14:tracePt t="54513" x="6831013" y="1965325"/>
          <p14:tracePt t="54525" x="6823075" y="1965325"/>
          <p14:tracePt t="54552" x="6823075" y="1973263"/>
          <p14:tracePt t="54659" x="6813550" y="1973263"/>
          <p14:tracePt t="54672" x="6813550" y="1982788"/>
          <p14:tracePt t="54683" x="6804025" y="1982788"/>
          <p14:tracePt t="54694" x="6796088" y="1990725"/>
          <p14:tracePt t="54830" x="6786563" y="1990725"/>
          <p14:tracePt t="54913" x="6786563" y="2000250"/>
          <p14:tracePt t="55642" x="6786563" y="2009775"/>
          <p14:tracePt t="55742" x="6777038" y="2009775"/>
          <p14:tracePt t="56009" x="6769100" y="2009775"/>
          <p14:tracePt t="56022" x="6742113" y="2009775"/>
          <p14:tracePt t="56033" x="6715125" y="2017713"/>
          <p14:tracePt t="56048" x="6608763" y="2017713"/>
          <p14:tracePt t="56071" x="6518275" y="2027238"/>
          <p14:tracePt t="56083" x="6251575" y="2054225"/>
          <p14:tracePt t="56107" x="6134100" y="2081213"/>
          <p14:tracePt t="56118" x="5983288" y="2089150"/>
          <p14:tracePt t="56130" x="5840413" y="2116138"/>
          <p14:tracePt t="56142" x="5545138" y="2214563"/>
          <p14:tracePt t="56157" x="5411788" y="2268538"/>
          <p14:tracePt t="56179" x="5241925" y="2330450"/>
          <p14:tracePt t="56191" x="5187950" y="2347913"/>
          <p14:tracePt t="56216" x="5143500" y="2357438"/>
          <p14:tracePt t="56229" x="5133975" y="2357438"/>
          <p14:tracePt t="56251" x="5126038" y="2366963"/>
          <p14:tracePt t="56601" x="4983163" y="2401888"/>
          <p14:tracePt t="56618" x="4867275" y="2419350"/>
          <p14:tracePt t="56629" x="4598988" y="2438400"/>
          <p14:tracePt t="56655" x="4340225" y="2438400"/>
          <p14:tracePt t="56666" x="4214813" y="2438400"/>
          <p14:tracePt t="56678" x="4108450" y="2438400"/>
          <p14:tracePt t="56703" x="3911600" y="2473325"/>
          <p14:tracePt t="56728" x="3813175" y="2490788"/>
          <p14:tracePt t="56739" x="3751263" y="2509838"/>
          <p14:tracePt t="56751" x="3687763" y="2517775"/>
          <p14:tracePt t="56763" x="3625850" y="2527300"/>
          <p14:tracePt t="56788" x="3598863" y="2536825"/>
          <p14:tracePt t="56811" x="3581400" y="2536825"/>
          <p14:tracePt t="56824" x="3571875" y="2536825"/>
          <p14:tracePt t="56833" x="3562350" y="2536825"/>
          <p14:tracePt t="56912" x="3554413" y="2536825"/>
          <p14:tracePt t="56923" x="3544888" y="2536825"/>
          <p14:tracePt t="57226" x="3517900" y="2536825"/>
          <p14:tracePt t="57236" x="3482975" y="2536825"/>
          <p14:tracePt t="57251" x="3438525" y="2536825"/>
          <p14:tracePt t="57262" x="3357563" y="2509838"/>
          <p14:tracePt t="57274" x="3251200" y="2490788"/>
          <p14:tracePt t="57288" x="3044825" y="2455863"/>
          <p14:tracePt t="57310" x="2965450" y="2438400"/>
          <p14:tracePt t="57323" x="2874963" y="2438400"/>
          <p14:tracePt t="57337" x="2705100" y="2438400"/>
          <p14:tracePt t="57352" x="2625725" y="2438400"/>
          <p14:tracePt t="57373" x="2490788" y="2438400"/>
          <p14:tracePt t="57385" x="2446338" y="2438400"/>
          <p14:tracePt t="57410" x="2357438" y="2438400"/>
          <p14:tracePt t="57435" x="2322513" y="2446338"/>
          <p14:tracePt t="57445" x="2295525" y="2446338"/>
          <p14:tracePt t="57456" x="2268538" y="2455863"/>
          <p14:tracePt t="57468" x="2241550" y="2455863"/>
          <p14:tracePt t="57495" x="2214563" y="2455863"/>
          <p14:tracePt t="57523" x="2205038" y="2455863"/>
          <p14:tracePt t="57680" x="2205038" y="2446338"/>
          <p14:tracePt t="57688" x="2232025" y="2419350"/>
          <p14:tracePt t="57702" x="2303463" y="2384425"/>
          <p14:tracePt t="57713" x="2562225" y="2268538"/>
          <p14:tracePt t="57737" x="2813050" y="2205038"/>
          <p14:tracePt t="57757" x="3394075" y="2062163"/>
          <p14:tracePt t="57773" x="3652838" y="2044700"/>
          <p14:tracePt t="57786" x="3840163" y="2044700"/>
          <p14:tracePt t="57798" x="3983038" y="2071688"/>
          <p14:tracePt t="57810" x="4214813" y="2160588"/>
          <p14:tracePt t="57822" x="4340225" y="2187575"/>
          <p14:tracePt t="57837" x="4446588" y="2224088"/>
          <p14:tracePt t="57854" x="4652963" y="2295525"/>
          <p14:tracePt t="57884" x="4724400" y="2322513"/>
          <p14:tracePt t="57895" x="4776788" y="2339975"/>
          <p14:tracePt t="57906" x="4902200" y="2366963"/>
          <p14:tracePt t="57930" x="4965700" y="2384425"/>
          <p14:tracePt t="57943" x="5081588" y="2419350"/>
          <p14:tracePt t="57956" x="5133975" y="2446338"/>
          <p14:tracePt t="57981" x="5241925" y="2473325"/>
          <p14:tracePt t="58003" x="5276850" y="2482850"/>
          <p14:tracePt t="58019" x="5295900" y="2490788"/>
          <p14:tracePt t="58028" x="5322888" y="2500313"/>
          <p14:tracePt t="58039" x="5348288" y="2509838"/>
          <p14:tracePt t="58382" x="5357813" y="2500313"/>
          <p14:tracePt t="58394" x="5384800" y="2473325"/>
          <p14:tracePt t="58414" x="5465763" y="2401888"/>
          <p14:tracePt t="58431" x="5500688" y="2366963"/>
          <p14:tracePt t="58442" x="5527675" y="2339975"/>
          <p14:tracePt t="58456" x="5537200" y="2322513"/>
          <p14:tracePt t="58473" x="5545138" y="2312988"/>
          <p14:tracePt t="58478" x="5562600" y="2312988"/>
          <p14:tracePt t="58507" x="5572125" y="2295525"/>
          <p14:tracePt t="58524" x="5589588" y="2286000"/>
          <p14:tracePt t="58529" x="5599113" y="2276475"/>
          <p14:tracePt t="58647" x="5634038" y="2268538"/>
          <p14:tracePt t="59415" x="5680075" y="2268538"/>
          <p14:tracePt t="59430" x="5715000" y="2259013"/>
          <p14:tracePt t="59442" x="5751513" y="2259013"/>
          <p14:tracePt t="59453" x="5822950" y="2241550"/>
          <p14:tracePt t="59481" x="5840413" y="2232025"/>
          <p14:tracePt t="59490" x="5875338" y="2214563"/>
          <p14:tracePt t="59662" x="5867400" y="2214563"/>
          <p14:tracePt t="59687" x="5857875" y="2214563"/>
          <p14:tracePt t="59697" x="5840413" y="2214563"/>
          <p14:tracePt t="59733" x="5830888" y="2214563"/>
          <p14:tracePt t="59746" x="5813425" y="2214563"/>
          <p14:tracePt t="59770" x="5813425" y="2224088"/>
          <p14:tracePt t="59792" x="5803900" y="2224088"/>
          <p14:tracePt t="59798" x="5795963" y="2232025"/>
          <p14:tracePt t="59818" x="5786438" y="2232025"/>
          <p14:tracePt t="59838" x="5768975" y="2232025"/>
          <p14:tracePt t="59858" x="5768975" y="2241550"/>
          <p14:tracePt t="59866" x="5759450" y="2241550"/>
          <p14:tracePt t="59879" x="5751513" y="2241550"/>
          <p14:tracePt t="59891" x="5741988" y="2251075"/>
          <p14:tracePt t="59965" x="5732463" y="2259013"/>
          <p14:tracePt t="59978" x="5724525" y="2259013"/>
          <p14:tracePt t="60025" x="5715000" y="2259013"/>
          <p14:tracePt t="60123" x="5705475" y="2259013"/>
          <p14:tracePt t="60134" x="5697538" y="2259013"/>
          <p14:tracePt t="60171" x="5688013" y="2259013"/>
          <p14:tracePt t="60293" x="5697538" y="2259013"/>
          <p14:tracePt t="61376" x="5705475" y="2259013"/>
          <p14:tracePt t="61388" x="5732463" y="2241550"/>
          <p14:tracePt t="61400" x="5776913" y="2197100"/>
          <p14:tracePt t="61412" x="5884863" y="2125663"/>
          <p14:tracePt t="61425" x="6276975" y="1857375"/>
          <p14:tracePt t="61437" x="6491288" y="1741488"/>
          <p14:tracePt t="61462" x="6742113" y="1598613"/>
          <p14:tracePt t="61486" x="6796088" y="1562100"/>
          <p14:tracePt t="61506" x="6858000" y="1544638"/>
          <p14:tracePt t="61511" x="6875463" y="1536700"/>
          <p14:tracePt t="61533" x="6894513" y="1536700"/>
          <p14:tracePt t="61546" x="6911975" y="1527175"/>
          <p14:tracePt t="61558" x="6929438" y="1527175"/>
          <p14:tracePt t="61569" x="6946900" y="1527175"/>
          <p14:tracePt t="61601" x="6946900" y="1536700"/>
          <p14:tracePt t="61607" x="6946900" y="1544638"/>
          <p14:tracePt t="61619" x="6946900" y="1562100"/>
          <p14:tracePt t="61650" x="6946900" y="1571625"/>
          <p14:tracePt t="61667" x="6956425" y="1581150"/>
          <p14:tracePt t="61680" x="6965950" y="1589088"/>
          <p14:tracePt t="61692" x="6973888" y="1598613"/>
          <p14:tracePt t="61704" x="6973888" y="1625600"/>
          <p14:tracePt t="61721" x="6973888" y="1679575"/>
          <p14:tracePt t="61741" x="6973888" y="1687513"/>
          <p14:tracePt t="61753" x="6973888" y="1724025"/>
          <p14:tracePt t="61780" x="6973888" y="1758950"/>
          <p14:tracePt t="61792" x="6965950" y="1795463"/>
          <p14:tracePt t="61814" x="6956425" y="1822450"/>
          <p14:tracePt t="61829" x="6929438" y="1884363"/>
          <p14:tracePt t="61843" x="6911975" y="1919288"/>
          <p14:tracePt t="61857" x="6884988" y="1965325"/>
          <p14:tracePt t="61891" x="6884988" y="1973263"/>
          <p14:tracePt t="61898" x="6875463" y="1982788"/>
          <p14:tracePt t="61911" x="6875463" y="1990725"/>
          <p14:tracePt t="61959" x="6867525" y="1990725"/>
          <p14:tracePt t="62071" x="6858000" y="1990725"/>
          <p14:tracePt t="62082" x="6848475" y="1990725"/>
          <p14:tracePt t="62094" x="6831013" y="2009775"/>
          <p14:tracePt t="62119" x="6823075" y="2009775"/>
          <p14:tracePt t="62132" x="6813550" y="2017713"/>
          <p14:tracePt t="62179" x="6804025" y="2017713"/>
          <p14:tracePt t="62228" x="6796088" y="2017713"/>
          <p14:tracePt t="62253" x="6786563" y="2017713"/>
          <p14:tracePt t="62932" x="6804025" y="2000250"/>
          <p14:tracePt t="62946" x="6831013" y="1982788"/>
          <p14:tracePt t="62958" x="6858000" y="1973263"/>
          <p14:tracePt t="62966" x="6911975" y="1955800"/>
          <p14:tracePt t="62985" x="6938963" y="1955800"/>
          <p14:tracePt t="63010" x="6965950" y="1955800"/>
          <p14:tracePt t="63042" x="7000875" y="1982788"/>
          <p14:tracePt t="63055" x="7010400" y="2000250"/>
          <p14:tracePt t="63069" x="7027863" y="2027238"/>
          <p14:tracePt t="63094" x="7037388" y="2044700"/>
          <p14:tracePt t="63117" x="7045325" y="2054225"/>
          <p14:tracePt t="63129" x="7054850" y="2062163"/>
          <p14:tracePt t="63143" x="7072313" y="2071688"/>
          <p14:tracePt t="63165" x="7081838" y="2071688"/>
          <p14:tracePt t="63178" x="7089775" y="2071688"/>
          <p14:tracePt t="63201" x="7099300" y="2071688"/>
          <p14:tracePt t="63212" x="7108825" y="2071688"/>
          <p14:tracePt t="63226" x="7116763" y="2071688"/>
          <p14:tracePt t="63236" x="7134225" y="2071688"/>
          <p14:tracePt t="63248" x="7153275" y="2081213"/>
          <p14:tracePt t="63274" x="7161213" y="2081213"/>
          <p14:tracePt t="63287" x="7180263" y="2081213"/>
          <p14:tracePt t="63310" x="7188200" y="2081213"/>
          <p14:tracePt t="63339" x="7215188" y="2081213"/>
          <p14:tracePt t="63356" x="7224713" y="2081213"/>
          <p14:tracePt t="63373" x="7232650" y="2081213"/>
          <p14:tracePt t="63411" x="7242175" y="2081213"/>
          <p14:tracePt t="63422" x="7251700" y="2081213"/>
          <p14:tracePt t="63446" x="7259638" y="2081213"/>
          <p14:tracePt t="63476" x="7269163" y="2081213"/>
          <p14:tracePt t="63490" x="7277100" y="2081213"/>
          <p14:tracePt t="63517" x="7286625" y="2081213"/>
          <p14:tracePt t="63773" x="7269163" y="2081213"/>
          <p14:tracePt t="63786" x="7259638" y="2081213"/>
          <p14:tracePt t="63797" x="7224713" y="2081213"/>
          <p14:tracePt t="63824" x="7215188" y="2081213"/>
          <p14:tracePt t="63831" x="7161213" y="2071688"/>
          <p14:tracePt t="63862" x="7126288" y="2054225"/>
          <p14:tracePt t="63870" x="7072313" y="2027238"/>
          <p14:tracePt t="63883" x="7010400" y="1982788"/>
          <p14:tracePt t="63894" x="6938963" y="1955800"/>
          <p14:tracePt t="63907" x="6858000" y="1911350"/>
          <p14:tracePt t="63932" x="6840538" y="1901825"/>
          <p14:tracePt t="63945" x="6831013" y="1901825"/>
          <p14:tracePt t="63977" x="6742113" y="1919288"/>
          <p14:tracePt t="63992" x="6661150" y="1938338"/>
          <p14:tracePt t="64005" x="6545263" y="1990725"/>
          <p14:tracePt t="64017" x="6456363" y="2017713"/>
          <p14:tracePt t="64038" x="6357938" y="2054225"/>
          <p14:tracePt t="64042" x="6242050" y="2081213"/>
          <p14:tracePt t="64066" x="6143625" y="2116138"/>
          <p14:tracePt t="64080" x="6072188" y="2143125"/>
          <p14:tracePt t="64094" x="6018213" y="2179638"/>
          <p14:tracePt t="64114" x="5965825" y="2224088"/>
          <p14:tracePt t="64127" x="5830888" y="2312988"/>
          <p14:tracePt t="64152" x="5776913" y="2347913"/>
          <p14:tracePt t="64177" x="5741988" y="2366963"/>
          <p14:tracePt t="64214" x="5732463" y="2366963"/>
          <p14:tracePt t="64710" x="5715000" y="2366963"/>
          <p14:tracePt t="64722" x="5705475" y="2366963"/>
          <p14:tracePt t="64735" x="5688013" y="2366963"/>
          <p14:tracePt t="64746" x="5688013" y="2357438"/>
          <p14:tracePt t="64772" x="5680075" y="2357438"/>
          <p14:tracePt t="64808" x="5680075" y="2347913"/>
          <p14:tracePt t="64849" x="5670550" y="2330450"/>
          <p14:tracePt t="64858" x="5670550" y="2322513"/>
          <p14:tracePt t="64955" x="5670550" y="2312988"/>
          <p14:tracePt t="64972" x="5670550" y="2303463"/>
          <p14:tracePt t="64979" x="5670550" y="2295525"/>
          <p14:tracePt t="65335" x="5661025" y="2286000"/>
          <p14:tracePt t="65355" x="5661025" y="2276475"/>
          <p14:tracePt t="66014" x="5680075" y="2268538"/>
          <p14:tracePt t="66024" x="5688013" y="2268538"/>
          <p14:tracePt t="66039" x="5705475" y="2259013"/>
          <p14:tracePt t="66050" x="5751513" y="2251075"/>
          <p14:tracePt t="66075" x="5830888" y="2224088"/>
          <p14:tracePt t="66102" x="5911850" y="2197100"/>
          <p14:tracePt t="66112" x="6010275" y="2160588"/>
          <p14:tracePt t="66126" x="6099175" y="2152650"/>
          <p14:tracePt t="66135" x="6180138" y="2143125"/>
          <p14:tracePt t="66148" x="6232525" y="2125663"/>
          <p14:tracePt t="66161" x="6330950" y="2116138"/>
          <p14:tracePt t="66183" x="6367463" y="2108200"/>
          <p14:tracePt t="66197" x="6419850" y="2098675"/>
          <p14:tracePt t="66227" x="6446838" y="2098675"/>
          <p14:tracePt t="66258" x="6483350" y="2089150"/>
          <p14:tracePt t="66268" x="6518275" y="2089150"/>
          <p14:tracePt t="66290" x="6554788" y="2081213"/>
          <p14:tracePt t="66293" x="6589713" y="2071688"/>
          <p14:tracePt t="66307" x="6608763" y="2071688"/>
          <p14:tracePt t="66329" x="6634163" y="2071688"/>
          <p14:tracePt t="66341" x="6661150" y="2071688"/>
          <p14:tracePt t="66358" x="6670675" y="2071688"/>
          <p14:tracePt t="66378" x="6688138" y="2071688"/>
          <p14:tracePt t="66414" x="6688138" y="2081213"/>
          <p14:tracePt t="66488" x="6697663" y="2089150"/>
          <p14:tracePt t="66501" x="6697663" y="2098675"/>
          <p14:tracePt t="66528" x="6705600" y="2098675"/>
          <p14:tracePt t="66572" x="6715125" y="2116138"/>
          <p14:tracePt t="66586" x="6715125" y="2125663"/>
          <p14:tracePt t="66608" x="6724650" y="2133600"/>
          <p14:tracePt t="66622" x="6732588" y="2143125"/>
          <p14:tracePt t="66644" x="6732588" y="2152650"/>
          <p14:tracePt t="66652" x="6742113" y="2160588"/>
          <p14:tracePt t="66660" x="6742113" y="2170113"/>
          <p14:tracePt t="66697" x="6751638" y="2179638"/>
          <p14:tracePt t="66708" x="6759575" y="2197100"/>
          <p14:tracePt t="66731" x="6769100" y="2197100"/>
          <p14:tracePt t="66746" x="6769100" y="2205038"/>
          <p14:tracePt t="66757" x="6769100" y="2214563"/>
          <p14:tracePt t="68307" x="6759575" y="2214563"/>
          <p14:tracePt t="68318" x="6732588" y="2224088"/>
          <p14:tracePt t="68334" x="6697663" y="2232025"/>
          <p14:tracePt t="68348" x="6653213" y="2232025"/>
          <p14:tracePt t="68349" x="6589713" y="2241550"/>
          <p14:tracePt t="68368" x="6510338" y="2241550"/>
          <p14:tracePt t="68380" x="6402388" y="2241550"/>
          <p14:tracePt t="68393" x="6188075" y="2251075"/>
          <p14:tracePt t="68416" x="6099175" y="2251075"/>
          <p14:tracePt t="68431" x="5956300" y="2276475"/>
          <p14:tracePt t="68463" x="5848350" y="2312988"/>
          <p14:tracePt t="68480" x="5813425" y="2347913"/>
          <p14:tracePt t="68505" x="5759450" y="2384425"/>
          <p14:tracePt t="68505" x="5741988" y="2401888"/>
          <p14:tracePt t="68540" x="5724525" y="2419350"/>
          <p14:tracePt t="68553" x="5715000" y="2419350"/>
          <p14:tracePt t="68587" x="5705475" y="2419350"/>
          <p14:tracePt t="68626" x="5680075" y="2438400"/>
          <p14:tracePt t="68636" x="5661025" y="2446338"/>
          <p14:tracePt t="68656" x="5643563" y="2446338"/>
          <p14:tracePt t="68662" x="5616575" y="2446338"/>
          <p14:tracePt t="68674" x="5608638" y="2446338"/>
          <p14:tracePt t="68686" x="5562600" y="2446338"/>
          <p14:tracePt t="68699" x="5554663" y="2446338"/>
          <p14:tracePt t="68724" x="5527675" y="2446338"/>
          <p14:tracePt t="68760" x="5518150" y="2446338"/>
          <p14:tracePt t="68772" x="5510213" y="2446338"/>
          <p14:tracePt t="68831" x="5510213" y="2438400"/>
          <p14:tracePt t="68846" x="5518150" y="2419350"/>
          <p14:tracePt t="68855" x="5537200" y="2401888"/>
          <p14:tracePt t="68868" x="5554663" y="2374900"/>
          <p14:tracePt t="68886" x="5589588" y="2347913"/>
          <p14:tracePt t="68892" x="5626100" y="2303463"/>
          <p14:tracePt t="68903" x="5670550" y="2276475"/>
          <p14:tracePt t="68917" x="5724525" y="2241550"/>
          <p14:tracePt t="68940" x="5732463" y="2232025"/>
          <p14:tracePt t="68952" x="5741988" y="2232025"/>
          <p14:tracePt t="69195" x="5732463" y="2232025"/>
          <p14:tracePt t="69346" x="5724525" y="2232025"/>
          <p14:tracePt t="69379" x="5715000" y="2241550"/>
          <p14:tracePt t="69395" x="5697538" y="2251075"/>
          <p14:tracePt t="69406" x="5688013" y="2259013"/>
          <p14:tracePt t="69416" x="5680075" y="2259013"/>
          <p14:tracePt t="69426" x="5670550" y="2268538"/>
          <p14:tracePt t="69466" x="5661025" y="2268538"/>
          <p14:tracePt t="75949" x="5661025" y="2286000"/>
          <p14:tracePt t="75962" x="5661025" y="2295525"/>
          <p14:tracePt t="75973" x="5653088" y="2303463"/>
          <p14:tracePt t="75987" x="5643563" y="2322513"/>
          <p14:tracePt t="75998" x="5626100" y="2339975"/>
          <p14:tracePt t="76035" x="5626100" y="2347913"/>
          <p14:tracePt t="76047" x="5626100" y="2357438"/>
          <p14:tracePt t="76059" x="5616575" y="2366963"/>
          <p14:tracePt t="76084" x="5616575" y="2374900"/>
          <p14:tracePt t="76109" x="5616575" y="2384425"/>
          <p14:tracePt t="76182" x="5616575" y="2393950"/>
          <p14:tracePt t="76218" x="5616575" y="2401888"/>
          <p14:tracePt t="76241" x="5616575" y="2411413"/>
          <p14:tracePt t="76290" x="5616575" y="2419350"/>
          <p14:tracePt t="76308" x="5616575" y="2438400"/>
          <p14:tracePt t="76328" x="5616575" y="2446338"/>
          <p14:tracePt t="76335" x="5616575" y="2455863"/>
          <p14:tracePt t="76347" x="5616575" y="2465388"/>
          <p14:tracePt t="76392" x="5616575" y="2473325"/>
          <p14:tracePt t="76485" x="5616575" y="2482850"/>
          <p14:tracePt t="76498" x="5616575" y="2490788"/>
          <p14:tracePt t="76535" x="5616575" y="2500313"/>
          <p14:tracePt t="76546" x="5626100" y="2517775"/>
          <p14:tracePt t="76557" x="5626100" y="2536825"/>
          <p14:tracePt t="76571" x="5634038" y="2581275"/>
          <p14:tracePt t="76584" x="5643563" y="2598738"/>
          <p14:tracePt t="76607" x="5661025" y="2616200"/>
          <p14:tracePt t="76912" x="5661025" y="2633663"/>
          <p14:tracePt t="76924" x="5653088" y="2633663"/>
          <p14:tracePt t="76936" x="5643563" y="2697163"/>
          <p14:tracePt t="76949" x="5643563" y="2714625"/>
          <p14:tracePt t="76972" x="5634038" y="2768600"/>
          <p14:tracePt t="76983" x="5626100" y="2830513"/>
          <p14:tracePt t="77010" x="5626100" y="2867025"/>
          <p14:tracePt t="77021" x="5626100" y="2894013"/>
          <p14:tracePt t="77315" x="5616575" y="2911475"/>
          <p14:tracePt t="77324" x="5608638" y="2919413"/>
          <p14:tracePt t="77349" x="5589588" y="2946400"/>
          <p14:tracePt t="77362" x="5572125" y="2982913"/>
          <p14:tracePt t="77376" x="5518150" y="3089275"/>
          <p14:tracePt t="77398" x="5446713" y="3197225"/>
          <p14:tracePt t="77411" x="5419725" y="3224213"/>
          <p14:tracePt t="77433" x="5394325" y="3251200"/>
          <p14:tracePt t="77445" x="5367338" y="3268663"/>
          <p14:tracePt t="77458" x="5303838" y="3295650"/>
          <p14:tracePt t="77486" x="5276850" y="3303588"/>
          <p14:tracePt t="77495" x="5251450" y="3313113"/>
          <p14:tracePt t="77506" x="5232400" y="3322638"/>
          <p14:tracePt t="77537" x="5224463" y="3322638"/>
          <p14:tracePt t="77542" x="5214938" y="3322638"/>
          <p14:tracePt t="77631" x="5224463" y="3313113"/>
          <p14:tracePt t="77645" x="5251450" y="3259138"/>
          <p14:tracePt t="77662" x="5330825" y="3108325"/>
          <p14:tracePt t="77677" x="5348288" y="3017838"/>
          <p14:tracePt t="77689" x="5357813" y="2938463"/>
          <p14:tracePt t="77703" x="5357813" y="2867025"/>
          <p14:tracePt t="77713" x="5348288" y="2822575"/>
          <p14:tracePt t="77725" x="5286375" y="2741613"/>
          <p14:tracePt t="77751" x="5259388" y="2643188"/>
          <p14:tracePt t="77765" x="5259388" y="2608263"/>
          <p14:tracePt t="77777" x="5259388" y="2581275"/>
          <p14:tracePt t="77790" x="5259388" y="2562225"/>
          <p14:tracePt t="77813" x="5259388" y="2554288"/>
          <p14:tracePt t="77823" x="5259388" y="2544763"/>
          <p14:tracePt t="77840" x="5276850" y="2544763"/>
          <p14:tracePt t="77857" x="5286375" y="2536825"/>
          <p14:tracePt t="78132" x="5322888" y="2490788"/>
          <p14:tracePt t="78141" x="5394325" y="2411413"/>
          <p14:tracePt t="78151" x="5510213" y="2295525"/>
          <p14:tracePt t="78164" x="5680075" y="2179638"/>
          <p14:tracePt t="78177" x="5929313" y="2054225"/>
          <p14:tracePt t="78200" x="5991225" y="2036763"/>
          <p14:tracePt t="78214" x="6062663" y="2009775"/>
          <p14:tracePt t="78237" x="6099175" y="1990725"/>
          <p14:tracePt t="78249" x="6134100" y="1982788"/>
          <p14:tracePt t="78382" x="6126163" y="2000250"/>
          <p14:tracePt t="78400" x="6116638" y="2009775"/>
          <p14:tracePt t="78412" x="6089650" y="2027238"/>
          <p14:tracePt t="78428" x="6081713" y="2036763"/>
          <p14:tracePt t="78432" x="6045200" y="2062163"/>
          <p14:tracePt t="78462" x="6027738" y="2081213"/>
          <p14:tracePt t="78467" x="5991225" y="2108200"/>
          <p14:tracePt t="78481" x="5902325" y="2197100"/>
          <p14:tracePt t="78504" x="5848350" y="2251075"/>
          <p14:tracePt t="78517" x="5776913" y="2312988"/>
          <p14:tracePt t="78542" x="5741988" y="2347913"/>
          <p14:tracePt t="78554" x="5715000" y="2374900"/>
          <p14:tracePt t="78566" x="5661025" y="2411413"/>
          <p14:tracePt t="78591" x="5626100" y="2428875"/>
          <p14:tracePt t="78607" x="5608638" y="2446338"/>
          <p14:tracePt t="78627" x="5572125" y="2465388"/>
          <p14:tracePt t="78647" x="5537200" y="2500313"/>
          <p14:tracePt t="78650" x="5491163" y="2527300"/>
          <p14:tracePt t="78664" x="5473700" y="2536825"/>
          <p14:tracePt t="78711" x="5465763" y="2536825"/>
          <p14:tracePt t="79042" x="5465763" y="2517775"/>
          <p14:tracePt t="79055" x="5473700" y="2490788"/>
          <p14:tracePt t="79066" x="5491163" y="2465388"/>
          <p14:tracePt t="79078" x="5500688" y="2438400"/>
          <p14:tracePt t="79089" x="5545138" y="2374900"/>
          <p14:tracePt t="79115" x="5572125" y="2357438"/>
          <p14:tracePt t="79126" x="5572125" y="2347913"/>
          <p14:tracePt t="79139" x="5599113" y="2312988"/>
          <p14:tracePt t="79163" x="5608638" y="2295525"/>
          <p14:tracePt t="79176" x="5626100" y="2286000"/>
          <p14:tracePt t="79191" x="5643563" y="2268538"/>
          <p14:tracePt t="79212" x="5661025" y="2259013"/>
          <p14:tracePt t="79224" x="5680075" y="2241550"/>
          <p14:tracePt t="79248" x="5697538" y="2224088"/>
          <p14:tracePt t="79260" x="5732463" y="2224088"/>
          <p14:tracePt t="79273" x="5741988" y="2224088"/>
          <p14:tracePt t="79308" x="5741988" y="2214563"/>
          <p14:tracePt t="79809" x="5724525" y="2214563"/>
          <p14:tracePt t="79820" x="5697538" y="2224088"/>
          <p14:tracePt t="79832" x="5670550" y="2232025"/>
          <p14:tracePt t="79843" x="5608638" y="2268538"/>
          <p14:tracePt t="79870" x="5562600" y="2295525"/>
          <p14:tracePt t="79882" x="5545138" y="2312988"/>
          <p14:tracePt t="79915" x="5518150" y="2330450"/>
          <p14:tracePt t="79942" x="5510213" y="2330450"/>
          <p14:tracePt t="79956" x="5510213" y="2339975"/>
          <p14:tracePt t="80136" x="5527675" y="2330450"/>
          <p14:tracePt t="80149" x="5537200" y="2322513"/>
          <p14:tracePt t="80163" x="5545138" y="2322513"/>
          <p14:tracePt t="80173" x="5545138" y="2312988"/>
          <p14:tracePt t="80285" x="5572125" y="2303463"/>
          <p14:tracePt t="80296" x="5589588" y="2295525"/>
          <p14:tracePt t="80307" x="5608638" y="2286000"/>
          <p14:tracePt t="80320" x="5626100" y="2276475"/>
          <p14:tracePt t="80333" x="5653088" y="2268538"/>
          <p14:tracePt t="80348" x="5653088" y="2259013"/>
          <p14:tracePt t="80393" x="5688013" y="2259013"/>
          <p14:tracePt t="80409" x="5705475" y="2251075"/>
          <p14:tracePt t="81368" x="5705475" y="2268538"/>
          <p14:tracePt t="81378" x="5705475" y="2286000"/>
          <p14:tracePt t="81390" x="5705475" y="2295525"/>
          <p14:tracePt t="81402" x="5705475" y="2312988"/>
          <p14:tracePt t="81415" x="5705475" y="2339975"/>
          <p14:tracePt t="81427" x="5705475" y="2401888"/>
          <p14:tracePt t="81451" x="5705475" y="2482850"/>
          <p14:tracePt t="81476" x="5705475" y="2509838"/>
          <p14:tracePt t="81487" x="5705475" y="2536825"/>
          <p14:tracePt t="81501" x="5724525" y="2562225"/>
          <p14:tracePt t="81514" x="5776913" y="2625725"/>
          <p14:tracePt t="81525" x="5813425" y="2670175"/>
          <p14:tracePt t="81805" x="5795963" y="2679700"/>
          <p14:tracePt t="81816" x="5776913" y="2697163"/>
          <p14:tracePt t="81829" x="5705475" y="2776538"/>
          <p14:tracePt t="81846" x="5634038" y="2874963"/>
          <p14:tracePt t="81861" x="5429250" y="3089275"/>
          <p14:tracePt t="81890" x="5322888" y="3160713"/>
          <p14:tracePt t="81901" x="5232400" y="3224213"/>
          <p14:tracePt t="81914" x="5037138" y="3330575"/>
          <p14:tracePt t="81937" x="4848225" y="3394075"/>
          <p14:tracePt t="81963" x="4768850" y="3419475"/>
          <p14:tracePt t="81978" x="4687888" y="3438525"/>
          <p14:tracePt t="81988" x="4562475" y="3517900"/>
          <p14:tracePt t="81988" x="4527550" y="3544888"/>
          <p14:tracePt t="82023" x="4483100" y="3581400"/>
          <p14:tracePt t="82145" x="4500563" y="3571875"/>
          <p14:tracePt t="82158" x="4518025" y="3554413"/>
          <p14:tracePt t="82170" x="4537075" y="3536950"/>
          <p14:tracePt t="82291" x="4545013" y="3536950"/>
          <p14:tracePt t="82304" x="4562475" y="3536950"/>
          <p14:tracePt t="82316" x="4608513" y="3527425"/>
          <p14:tracePt t="82337" x="4625975" y="3517900"/>
          <p14:tracePt t="82348" x="4660900" y="3509963"/>
          <p14:tracePt t="82363" x="4687888" y="3509963"/>
          <p14:tracePt t="82387" x="4705350" y="3509963"/>
          <p14:tracePt t="82416" x="4776788" y="3509963"/>
          <p14:tracePt t="82425" x="4857750" y="3509963"/>
          <p14:tracePt t="82450" x="4894263" y="3509963"/>
          <p14:tracePt t="82460" x="4919663" y="3500438"/>
          <p14:tracePt t="82473" x="4946650" y="3500438"/>
          <p14:tracePt t="82486" x="5000625" y="3490913"/>
          <p14:tracePt t="82511" x="5037138" y="3482975"/>
          <p14:tracePt t="82524" x="5126038" y="3455988"/>
          <p14:tracePt t="82545" x="5180013" y="3429000"/>
          <p14:tracePt t="82558" x="5214938" y="3411538"/>
          <p14:tracePt t="82573" x="5259388" y="3411538"/>
          <p14:tracePt t="82961" x="5268913" y="3411538"/>
          <p14:tracePt t="82973" x="5295900" y="3402013"/>
          <p14:tracePt t="82986" x="5402263" y="3384550"/>
          <p14:tracePt t="83008" x="5446713" y="3375025"/>
          <p14:tracePt t="83020" x="5510213" y="3375025"/>
          <p14:tracePt t="83035" x="5572125" y="3367088"/>
          <p14:tracePt t="83047" x="5616575" y="3367088"/>
          <p14:tracePt t="83059" x="5697538" y="3367088"/>
          <p14:tracePt t="83071" x="5759450" y="3367088"/>
          <p14:tracePt t="83104" x="5857875" y="3367088"/>
          <p14:tracePt t="83119" x="5894388" y="3367088"/>
          <p14:tracePt t="83130" x="5929313" y="3384550"/>
          <p14:tracePt t="83137" x="5965825" y="3402013"/>
          <p14:tracePt t="83159" x="6027738" y="3446463"/>
          <p14:tracePt t="83177" x="6054725" y="3465513"/>
          <p14:tracePt t="83191" x="6116638" y="3490913"/>
          <p14:tracePt t="83215" x="6161088" y="3500438"/>
          <p14:tracePt t="83241" x="6170613" y="3500438"/>
          <p14:tracePt t="83253" x="6197600" y="3500438"/>
          <p14:tracePt t="83266" x="6251575" y="3490913"/>
          <p14:tracePt t="83279" x="6269038" y="3473450"/>
          <p14:tracePt t="83290" x="6313488" y="3455988"/>
          <p14:tracePt t="83312" x="6330950" y="3446463"/>
          <p14:tracePt t="83326" x="6367463" y="3446463"/>
          <p14:tracePt t="84189" x="6375400" y="3446463"/>
          <p14:tracePt t="84202" x="6384925" y="3446463"/>
          <p14:tracePt t="84214" x="6394450" y="3438525"/>
          <p14:tracePt t="84227" x="6419850" y="3419475"/>
          <p14:tracePt t="84242" x="6510338" y="3394075"/>
          <p14:tracePt t="84263" x="6554788" y="3384550"/>
          <p14:tracePt t="84275" x="6589713" y="3375025"/>
          <p14:tracePt t="84288" x="6626225" y="3357563"/>
          <p14:tracePt t="84300" x="6688138" y="3348038"/>
          <p14:tracePt t="84325" x="6751638" y="3340100"/>
          <p14:tracePt t="84337" x="6786563" y="3340100"/>
          <p14:tracePt t="84350" x="7089775" y="3340100"/>
          <p14:tracePt t="84484" x="7116763" y="3357563"/>
          <p14:tracePt t="84499" x="7153275" y="3384550"/>
          <p14:tracePt t="84539" x="7188200" y="3394075"/>
          <p14:tracePt t="84560" x="7251700" y="3402013"/>
          <p14:tracePt t="84570" x="7286625" y="3402013"/>
          <p14:tracePt t="84944" x="7286625" y="3429000"/>
          <p14:tracePt t="84958" x="7286625" y="3438525"/>
          <p14:tracePt t="84975" x="7286625" y="3446463"/>
          <p14:tracePt t="84994" x="7323138" y="3446463"/>
          <p14:tracePt t="85005" x="7385050" y="3446463"/>
          <p14:tracePt t="85017" x="7466013" y="3446463"/>
          <p14:tracePt t="85028" x="7634288" y="3419475"/>
          <p14:tracePt t="85054" x="7697788" y="3411538"/>
          <p14:tracePt t="85067" x="7732713" y="3411538"/>
          <p14:tracePt t="85078" x="7769225" y="3411538"/>
          <p14:tracePt t="85094" x="7813675" y="3402013"/>
          <p14:tracePt t="85106" x="7840663" y="3402013"/>
          <p14:tracePt t="85128" x="7858125" y="3394075"/>
          <p14:tracePt t="85140" x="7885113" y="3394075"/>
          <p14:tracePt t="85164" x="7902575" y="3384550"/>
          <p14:tracePt t="85194" x="7912100" y="3384550"/>
          <p14:tracePt t="85201" x="7920038" y="3384550"/>
          <p14:tracePt t="85213" x="7929563" y="3384550"/>
          <p14:tracePt t="85225" x="7956550" y="3375025"/>
          <p14:tracePt t="85250" x="7974013" y="3357563"/>
          <p14:tracePt t="85723" x="7983538" y="3357563"/>
          <p14:tracePt t="85736" x="7991475" y="3357563"/>
          <p14:tracePt t="85775" x="8001000" y="3357563"/>
          <p14:tracePt t="85785" x="8010525" y="3357563"/>
          <p14:tracePt t="85808" x="8018463" y="3357563"/>
          <p14:tracePt t="85821" x="8027988" y="3367088"/>
          <p14:tracePt t="85836" x="8037513" y="3367088"/>
          <p14:tracePt t="85856" x="8045450" y="3367088"/>
          <p14:tracePt t="85870" x="8045450" y="3375025"/>
          <p14:tracePt t="85899" x="8054975" y="3375025"/>
          <p14:tracePt t="86699" x="8054975" y="3384550"/>
          <p14:tracePt t="86758" x="8054975" y="3394075"/>
          <p14:tracePt t="86794" x="8045450" y="3394075"/>
          <p14:tracePt t="86819" x="8037513" y="3394075"/>
          <p14:tracePt t="87257" x="8027988" y="3394075"/>
          <p14:tracePt t="87269" x="8018463" y="3394075"/>
          <p14:tracePt t="87286" x="8010525" y="3394075"/>
          <p14:tracePt t="87295" x="7991475" y="3394075"/>
          <p14:tracePt t="87306" x="7983538" y="3394075"/>
          <p14:tracePt t="87319" x="7966075" y="3394075"/>
          <p14:tracePt t="87333" x="7894638" y="3394075"/>
          <p14:tracePt t="87346" x="7848600" y="3394075"/>
          <p14:tracePt t="87358" x="7813675" y="3394075"/>
          <p14:tracePt t="87379" x="7715250" y="3384550"/>
          <p14:tracePt t="87402" x="7670800" y="3384550"/>
          <p14:tracePt t="87415" x="7634288" y="3384550"/>
          <p14:tracePt t="87427" x="7589838" y="3384550"/>
          <p14:tracePt t="87443" x="7491413" y="3384550"/>
          <p14:tracePt t="87465" x="7456488" y="3402013"/>
          <p14:tracePt t="87476" x="7394575" y="3419475"/>
          <p14:tracePt t="87509" x="7331075" y="3446463"/>
          <p14:tracePt t="87525" x="7313613" y="3446463"/>
          <p14:tracePt t="87538" x="7296150" y="3455988"/>
          <p14:tracePt t="87550" x="7277100" y="3455988"/>
          <p14:tracePt t="87562" x="7251700" y="3473450"/>
          <p14:tracePt t="87587" x="7232650" y="3482975"/>
          <p14:tracePt t="87839" x="7215188" y="3500438"/>
          <p14:tracePt t="87852" x="7205663" y="3509963"/>
          <p14:tracePt t="87877" x="7197725" y="3517900"/>
          <p14:tracePt t="87884" x="7161213" y="3517900"/>
          <p14:tracePt t="87892" x="7108825" y="3517900"/>
          <p14:tracePt t="87902" x="6938963" y="3517900"/>
          <p14:tracePt t="87915" x="6840538" y="3517900"/>
          <p14:tracePt t="87938" x="6643688" y="3527425"/>
          <p14:tracePt t="87963" x="6554788" y="3527425"/>
          <p14:tracePt t="87975" x="6429375" y="3536950"/>
          <p14:tracePt t="87990" x="6089650" y="3581400"/>
          <p14:tracePt t="88012" x="5956300" y="3608388"/>
          <p14:tracePt t="88025" x="5813425" y="3643313"/>
          <p14:tracePt t="88036" x="5688013" y="3670300"/>
          <p14:tracePt t="88049" x="5545138" y="3714750"/>
          <p14:tracePt t="88071" x="5491163" y="3724275"/>
          <p14:tracePt t="88084" x="5465763" y="3732213"/>
          <p14:tracePt t="88096" x="5419725" y="3732213"/>
          <p14:tracePt t="88122" x="5402263" y="3732213"/>
          <p14:tracePt t="88141" x="5384800" y="3724275"/>
          <p14:tracePt t="88158" x="5375275" y="3714750"/>
          <p14:tracePt t="88170" x="5367338" y="3705225"/>
          <p14:tracePt t="88182" x="5367338" y="3679825"/>
          <p14:tracePt t="88209" x="5367338" y="3670300"/>
          <p14:tracePt t="88232" x="5367338" y="3660775"/>
          <p14:tracePt t="88243" x="5367338" y="3652838"/>
          <p14:tracePt t="88274" x="5367338" y="3643313"/>
          <p14:tracePt t="88307" x="5367338" y="3633788"/>
          <p14:tracePt t="88329" x="5367338" y="3625850"/>
          <p14:tracePt t="88365" x="5367338" y="3616325"/>
          <p14:tracePt t="88379" x="5367338" y="3608388"/>
          <p14:tracePt t="88417" x="5367338" y="3598863"/>
          <p14:tracePt t="88427" x="5367338" y="3581400"/>
          <p14:tracePt t="88451" x="5367338" y="3562350"/>
          <p14:tracePt t="88463" x="5367338" y="3544888"/>
          <p14:tracePt t="88490" x="5367338" y="3536950"/>
          <p14:tracePt t="88499" x="5367338" y="3527425"/>
          <p14:tracePt t="88511" x="5367338" y="3517900"/>
          <p14:tracePt t="88571" x="5367338" y="3509963"/>
          <p14:tracePt t="88585" x="5367338" y="3490913"/>
          <p14:tracePt t="88632" x="5367338" y="3482975"/>
          <p14:tracePt t="88645" x="5367338" y="3465513"/>
          <p14:tracePt t="88670" x="5375275" y="3455988"/>
          <p14:tracePt t="88681" x="5402263" y="3446463"/>
          <p14:tracePt t="88692" x="5419725" y="3429000"/>
          <p14:tracePt t="88705" x="5456238" y="3402013"/>
          <p14:tracePt t="88730" x="5483225" y="3394075"/>
          <p14:tracePt t="88744" x="5510213" y="3375025"/>
          <p14:tracePt t="88755" x="5572125" y="3367088"/>
          <p14:tracePt t="88791" x="5626100" y="3348038"/>
          <p14:tracePt t="88804" x="5697538" y="3322638"/>
          <p14:tracePt t="88814" x="5759450" y="3313113"/>
          <p14:tracePt t="88826" x="5840413" y="3286125"/>
          <p14:tracePt t="88837" x="5991225" y="3268663"/>
          <p14:tracePt t="88855" x="6108700" y="3232150"/>
          <p14:tracePt t="88894" x="6180138" y="3214688"/>
          <p14:tracePt t="88901" x="6259513" y="3205163"/>
          <p14:tracePt t="88912" x="6340475" y="3179763"/>
          <p14:tracePt t="88925" x="6537325" y="3133725"/>
          <p14:tracePt t="88948" x="6653213" y="3116263"/>
          <p14:tracePt t="88960" x="6742113" y="3108325"/>
          <p14:tracePt t="88972" x="6867525" y="3108325"/>
          <p14:tracePt t="88997" x="6902450" y="3108325"/>
          <p14:tracePt t="89012" x="6938963" y="3116263"/>
          <p14:tracePt t="89023" x="7081838" y="3170238"/>
          <p14:tracePt t="89049" x="7251700" y="3241675"/>
          <p14:tracePt t="89070" x="7296150" y="3268663"/>
          <p14:tracePt t="89084" x="7367588" y="3313113"/>
          <p14:tracePt t="89096" x="7385050" y="3340100"/>
          <p14:tracePt t="89108" x="7402513" y="3357563"/>
          <p14:tracePt t="89131" x="7429500" y="3394075"/>
          <p14:tracePt t="89162" x="7456488" y="3402013"/>
          <p14:tracePt t="89168" x="7473950" y="3411538"/>
          <p14:tracePt t="89179" x="7500938" y="3419475"/>
          <p14:tracePt t="89193" x="7537450" y="3438525"/>
          <p14:tracePt t="89227" x="7562850" y="3446463"/>
          <p14:tracePt t="89240" x="7572375" y="3455988"/>
          <p14:tracePt t="89254" x="7581900" y="3473450"/>
          <p14:tracePt t="89266" x="7616825" y="3500438"/>
          <p14:tracePt t="89289" x="7634288" y="3517900"/>
          <p14:tracePt t="89302" x="7643813" y="3536950"/>
          <p14:tracePt t="89330" x="7661275" y="3554413"/>
          <p14:tracePt t="89340" x="7670800" y="3554413"/>
          <p14:tracePt t="89346" x="7670800" y="3562350"/>
          <p14:tracePt t="89363" x="7680325" y="3562350"/>
          <p14:tracePt t="89378" x="7688263" y="3562350"/>
          <p14:tracePt t="89680" x="7670800" y="3562350"/>
          <p14:tracePt t="89704" x="7653338" y="3562350"/>
          <p14:tracePt t="89802" x="7661275" y="3562350"/>
          <p14:tracePt t="89815" x="7688263" y="3562350"/>
          <p14:tracePt t="89827" x="7705725" y="3562350"/>
          <p14:tracePt t="89834" x="7732713" y="3562350"/>
          <p14:tracePt t="89847" x="7751763" y="3554413"/>
          <p14:tracePt t="89862" x="7777163" y="3554413"/>
          <p14:tracePt t="89885" x="7786688" y="3554413"/>
          <p14:tracePt t="89917" x="7786688" y="3544888"/>
          <p14:tracePt t="89935" x="7804150" y="3527425"/>
          <p14:tracePt t="89948" x="7823200" y="3509963"/>
          <p14:tracePt t="89960" x="7848600" y="3490913"/>
          <p14:tracePt t="89971" x="7867650" y="3482975"/>
          <p14:tracePt t="89983" x="7902575" y="3465513"/>
          <p14:tracePt t="90008" x="7920038" y="3446463"/>
          <p14:tracePt t="90360" x="7929563" y="3446463"/>
          <p14:tracePt t="90410" x="7929563" y="3438525"/>
          <p14:tracePt t="90433" x="7929563" y="3429000"/>
          <p14:tracePt t="90460" x="7939088" y="3429000"/>
          <p14:tracePt t="90495" x="7947025" y="3429000"/>
          <p14:tracePt t="90522" x="7956550" y="3429000"/>
          <p14:tracePt t="90555" x="7974013" y="3429000"/>
          <p14:tracePt t="90568" x="7983538" y="3429000"/>
          <p14:tracePt t="90597" x="7983538" y="3419475"/>
          <p14:tracePt t="90604" x="7991475" y="3419475"/>
          <p14:tracePt t="90617" x="8001000" y="3419475"/>
          <p14:tracePt t="90630" x="8010525" y="3411538"/>
          <p14:tracePt t="99587" x="8027988" y="3402013"/>
          <p14:tracePt t="99599" x="8054975" y="3394075"/>
          <p14:tracePt t="99612" x="8089900" y="3375025"/>
          <p14:tracePt t="99623" x="8108950" y="3367088"/>
          <p14:tracePt t="99636" x="8134350" y="3357563"/>
          <p14:tracePt t="99647" x="8143875" y="3357563"/>
          <p14:tracePt t="99670" x="8153400" y="3357563"/>
          <p14:tracePt t="99733" x="8161338" y="3357563"/>
          <p14:tracePt t="99744" x="8170863" y="3367088"/>
          <p14:tracePt t="99756" x="8180388" y="3375025"/>
          <p14:tracePt t="99769" x="8188325" y="3375025"/>
          <p14:tracePt t="99783" x="8215313" y="3394075"/>
          <p14:tracePt t="99804" x="8224838" y="3394075"/>
          <p14:tracePt t="99817" x="8277225" y="3411538"/>
          <p14:tracePt t="99832" x="8304213" y="3419475"/>
          <p14:tracePt t="99848" x="8375650" y="3438525"/>
          <p14:tracePt t="99878" x="8402638" y="3446463"/>
          <p14:tracePt t="99890" x="8420100" y="3465513"/>
          <p14:tracePt t="99903" x="8447088" y="3473450"/>
          <p14:tracePt t="99917" x="8456613" y="3490913"/>
          <p14:tracePt t="99939" x="8456613" y="3500438"/>
          <p14:tracePt t="99951" x="8491538" y="3527425"/>
          <p14:tracePt t="100451" x="8483600" y="3527425"/>
          <p14:tracePt t="100463" x="8412163" y="3517900"/>
          <p14:tracePt t="100499" x="8331200" y="3509963"/>
          <p14:tracePt t="100531" x="8277225" y="3500438"/>
          <p14:tracePt t="100539" x="8215313" y="3490913"/>
          <p14:tracePt t="100547" x="8170863" y="3490913"/>
          <p14:tracePt t="100560" x="8143875" y="3482975"/>
          <p14:tracePt t="100572" x="8099425" y="3482975"/>
          <p14:tracePt t="100601" x="8081963" y="3482975"/>
          <p14:tracePt t="100608" x="8027988" y="3482975"/>
          <p14:tracePt t="100620" x="8010525" y="3490913"/>
          <p14:tracePt t="100644" x="8001000" y="3490913"/>
          <p14:tracePt t="101221" x="8001000" y="3465513"/>
          <p14:tracePt t="101228" x="8001000" y="3446463"/>
          <p14:tracePt t="101242" x="8001000" y="3438525"/>
          <p14:tracePt t="101269" x="8001000" y="3429000"/>
          <p14:tracePt t="101631" x="7974013" y="3429000"/>
          <p14:tracePt t="101640" x="7894638" y="3429000"/>
          <p14:tracePt t="101656" x="7848600" y="3429000"/>
          <p14:tracePt t="101679" x="7786688" y="3429000"/>
          <p14:tracePt t="101690" x="7715250" y="3429000"/>
          <p14:tracePt t="101705" x="7634288" y="3429000"/>
          <p14:tracePt t="101715" x="7439025" y="3429000"/>
          <p14:tracePt t="101739" x="7340600" y="3429000"/>
          <p14:tracePt t="101752" x="7170738" y="3429000"/>
          <p14:tracePt t="101766" x="7108825" y="3429000"/>
          <p14:tracePt t="101788" x="7062788" y="3429000"/>
          <p14:tracePt t="102154" x="7054850" y="3429000"/>
          <p14:tracePt t="102193" x="7027863" y="3429000"/>
          <p14:tracePt t="102206" x="6991350" y="3429000"/>
          <p14:tracePt t="102214" x="6965950" y="3429000"/>
          <p14:tracePt t="102227" x="6894513" y="3438525"/>
          <p14:tracePt t="102241" x="6697663" y="3500438"/>
          <p14:tracePt t="102275" x="6527800" y="3544888"/>
          <p14:tracePt t="102288" x="6456363" y="3562350"/>
          <p14:tracePt t="102300" x="6402388" y="3562350"/>
          <p14:tracePt t="102312" x="6340475" y="3562350"/>
          <p14:tracePt t="102337" x="6323013" y="3562350"/>
          <p14:tracePt t="102347" x="6303963" y="3571875"/>
          <p14:tracePt t="102374" x="6296025" y="3571875"/>
          <p14:tracePt t="102713" x="6276975" y="3571875"/>
          <p14:tracePt t="102727" x="6269038" y="3571875"/>
          <p14:tracePt t="102738" x="6251575" y="3571875"/>
          <p14:tracePt t="102750" x="6232525" y="3571875"/>
          <p14:tracePt t="102768" x="6224588" y="3571875"/>
          <p14:tracePt t="102787" x="6215063" y="3571875"/>
          <p14:tracePt t="102798" x="6205538" y="3571875"/>
          <p14:tracePt t="102824" x="6170613" y="3571875"/>
          <p14:tracePt t="102829" x="6161088" y="3571875"/>
          <p14:tracePt t="102842" x="6143625" y="3562350"/>
          <p14:tracePt t="102872" x="6143625" y="3554413"/>
          <p14:tracePt t="102885" x="6134100" y="3554413"/>
          <p14:tracePt t="102920" x="6134100" y="3544888"/>
          <p14:tracePt t="102947" x="6134100" y="3536950"/>
          <p14:tracePt t="102979" x="6143625" y="3536950"/>
          <p14:tracePt t="102993" x="6153150" y="3536950"/>
          <p14:tracePt t="103007" x="6153150" y="3527425"/>
          <p14:tracePt t="103018" x="6180138" y="3527425"/>
          <p14:tracePt t="103041" x="6188075" y="3527425"/>
          <p14:tracePt t="103054" x="6205538" y="3527425"/>
          <p14:tracePt t="103066" x="6224588" y="3517900"/>
          <p14:tracePt t="103083" x="6269038" y="3509963"/>
          <p14:tracePt t="103102" x="6313488" y="3500438"/>
          <p14:tracePt t="103128" x="6330950" y="3500438"/>
          <p14:tracePt t="103147" x="6394450" y="3500438"/>
          <p14:tracePt t="103163" x="6429375" y="3490913"/>
          <p14:tracePt t="103177" x="6465888" y="3490913"/>
          <p14:tracePt t="103191" x="6491288" y="3490913"/>
          <p14:tracePt t="103200" x="6527800" y="3490913"/>
          <p14:tracePt t="103650" x="6510338" y="3490913"/>
          <p14:tracePt t="103675" x="6500813" y="3490913"/>
          <p14:tracePt t="103687" x="6483350" y="3490913"/>
          <p14:tracePt t="103734" x="6473825" y="3490913"/>
          <p14:tracePt t="103747" x="6465888" y="3490913"/>
          <p14:tracePt t="103758" x="6456363" y="3490913"/>
          <p14:tracePt t="103870" x="6446838" y="3490913"/>
          <p14:tracePt t="103880" x="6438900" y="3490913"/>
          <p14:tracePt t="104016" x="6419850" y="3490913"/>
          <p14:tracePt t="104028" x="6394450" y="3490913"/>
          <p14:tracePt t="104041" x="6367463" y="3490913"/>
          <p14:tracePt t="104053" x="6286500" y="3473450"/>
          <p14:tracePt t="104077" x="6188075" y="3465513"/>
          <p14:tracePt t="104093" x="6153150" y="3465513"/>
          <p14:tracePt t="104103" x="6126163" y="3455988"/>
          <p14:tracePt t="104124" x="6081713" y="3446463"/>
          <p14:tracePt t="104158" x="6054725" y="3446463"/>
          <p14:tracePt t="104174" x="6037263" y="3446463"/>
          <p14:tracePt t="104185" x="6027738" y="3446463"/>
          <p14:tracePt t="104199" x="6018213" y="3446463"/>
          <p14:tracePt t="104351" x="6018213" y="3438525"/>
          <p14:tracePt t="104378" x="6062663" y="3429000"/>
          <p14:tracePt t="104407" x="6099175" y="3429000"/>
          <p14:tracePt t="104417" x="6161088" y="3419475"/>
          <p14:tracePt t="104430" x="6367463" y="3384550"/>
          <p14:tracePt t="104443" x="6500813" y="3348038"/>
          <p14:tracePt t="104476" x="6769100" y="3286125"/>
          <p14:tracePt t="104490" x="6875463" y="3286125"/>
          <p14:tracePt t="104502" x="6938963" y="3276600"/>
          <p14:tracePt t="104513" x="7062788" y="3259138"/>
          <p14:tracePt t="104538" x="7099300" y="3259138"/>
          <p14:tracePt t="104552" x="7143750" y="3259138"/>
          <p14:tracePt t="104563" x="7180263" y="3259138"/>
          <p14:tracePt t="104577" x="7259638" y="3232150"/>
          <p14:tracePt t="105015" x="7277100" y="3232150"/>
          <p14:tracePt t="105025" x="7286625" y="3224213"/>
          <p14:tracePt t="105038" x="7296150" y="3224213"/>
          <p14:tracePt t="105051" x="7304088" y="3224213"/>
          <p14:tracePt t="105063" x="7313613" y="3224213"/>
          <p14:tracePt t="105087" x="7323138" y="3224213"/>
          <p14:tracePt t="105111" x="7323138" y="3241675"/>
          <p14:tracePt t="105131" x="7331075" y="3259138"/>
          <p14:tracePt t="105137" x="7340600" y="3303588"/>
          <p14:tracePt t="105149" x="7340600" y="3322638"/>
          <p14:tracePt t="105172" x="7340600" y="3330575"/>
          <p14:tracePt t="105183" x="7340600" y="3348038"/>
          <p14:tracePt t="105196" x="7340600" y="3357563"/>
          <p14:tracePt t="105228" x="7340600" y="3367088"/>
          <p14:tracePt t="105281" x="7331075" y="3394075"/>
          <p14:tracePt t="105294" x="7313613" y="3411538"/>
          <p14:tracePt t="105305" x="7304088" y="3429000"/>
          <p14:tracePt t="105318" x="7286625" y="3465513"/>
          <p14:tracePt t="105331" x="7277100" y="3465513"/>
          <p14:tracePt t="105346" x="7277100" y="3490913"/>
          <p14:tracePt t="105385" x="7277100" y="3517900"/>
          <p14:tracePt t="105406" x="7286625" y="3527425"/>
          <p14:tracePt t="105415" x="7313613" y="3544888"/>
          <p14:tracePt t="105427" x="7348538" y="3562350"/>
          <p14:tracePt t="105439" x="7375525" y="3581400"/>
          <p14:tracePt t="105452" x="7473950" y="3608388"/>
          <p14:tracePt t="105464" x="7510463" y="3625850"/>
          <p14:tracePt t="105487" x="7545388" y="3643313"/>
          <p14:tracePt t="105501" x="7589838" y="3652838"/>
          <p14:tracePt t="105525" x="7616825" y="3652838"/>
          <p14:tracePt t="105536" x="7661275" y="3643313"/>
          <p14:tracePt t="105551" x="7705725" y="3581400"/>
          <p14:tracePt t="105573" x="7724775" y="3544888"/>
          <p14:tracePt t="105586" x="7742238" y="3509963"/>
          <p14:tracePt t="105599" x="7759700" y="3490913"/>
          <p14:tracePt t="105622" x="7786688" y="3473450"/>
          <p14:tracePt t="105634" x="7823200" y="3455988"/>
          <p14:tracePt t="105665" x="7823200" y="3446463"/>
          <p14:tracePt t="105673" x="7831138" y="3438525"/>
          <p14:tracePt t="105709" x="7840663" y="3429000"/>
          <p14:tracePt t="105724" x="7848600" y="3429000"/>
          <p14:tracePt t="106109" x="7840663" y="3429000"/>
          <p14:tracePt t="106134" x="7831138" y="3429000"/>
          <p14:tracePt t="106162" x="7813675" y="3429000"/>
          <p14:tracePt t="106170" x="7796213" y="3419475"/>
          <p14:tracePt t="106181" x="7786688" y="3419475"/>
          <p14:tracePt t="106195" x="7724775" y="3411538"/>
          <p14:tracePt t="106218" x="7680325" y="3402013"/>
          <p14:tracePt t="106230" x="7643813" y="3394075"/>
          <p14:tracePt t="106244" x="7589838" y="3384550"/>
          <p14:tracePt t="106256" x="7572375" y="3375025"/>
          <p14:tracePt t="106287" x="7545388" y="3367088"/>
          <p14:tracePt t="106291" x="7510463" y="3367088"/>
          <p14:tracePt t="106304" x="7358063" y="3367088"/>
          <p14:tracePt t="106326" x="7296150" y="3367088"/>
          <p14:tracePt t="106334" x="7215188" y="3367088"/>
          <p14:tracePt t="106356" x="7170738" y="3367088"/>
          <p14:tracePt t="106389" x="7108825" y="3367088"/>
          <p14:tracePt t="106405" x="7045325" y="3367088"/>
          <p14:tracePt t="106411" x="6983413" y="3375025"/>
          <p14:tracePt t="106425" x="6946900" y="3384550"/>
          <p14:tracePt t="106437" x="6919913" y="3384550"/>
          <p14:tracePt t="106462" x="6911975" y="3384550"/>
          <p14:tracePt t="106475" x="6831013" y="3402013"/>
          <p14:tracePt t="106498" x="6796088" y="3419475"/>
          <p14:tracePt t="106513" x="6742113" y="3438525"/>
          <p14:tracePt t="106524" x="6688138" y="3455988"/>
          <p14:tracePt t="106547" x="6653213" y="3465513"/>
          <p14:tracePt t="106573" x="6634163" y="3465513"/>
          <p14:tracePt t="106585" x="6554788" y="3482975"/>
          <p14:tracePt t="106609" x="6500813" y="3500438"/>
          <p14:tracePt t="106623" x="6438900" y="3509963"/>
          <p14:tracePt t="106634" x="6348413" y="3527425"/>
          <p14:tracePt t="106646" x="6323013" y="3527425"/>
          <p14:tracePt t="106677" x="6269038" y="3527425"/>
          <p14:tracePt t="106682" x="6242050" y="3536950"/>
          <p14:tracePt t="106711" x="6205538" y="3536950"/>
          <p14:tracePt t="106718" x="6188075" y="3536950"/>
          <p14:tracePt t="106729" x="6143625" y="3536950"/>
          <p14:tracePt t="106742" x="6134100" y="3536950"/>
          <p14:tracePt t="106765" x="6126163" y="3536950"/>
          <p14:tracePt t="106780" x="6116638" y="3536950"/>
          <p14:tracePt t="106803" x="6108700" y="3536950"/>
          <p14:tracePt t="106815" x="6089650" y="3536950"/>
          <p14:tracePt t="106841" x="6081713" y="3536950"/>
          <p14:tracePt t="106847" x="6062663" y="3536950"/>
          <p14:tracePt t="107995" x="6054725" y="3544888"/>
          <p14:tracePt t="108008" x="6037263" y="3571875"/>
          <p14:tracePt t="108019" x="5991225" y="3616325"/>
          <p14:tracePt t="108040" x="5840413" y="3786188"/>
          <p14:tracePt t="108055" x="5741988" y="3894138"/>
          <p14:tracePt t="108070" x="5643563" y="4000500"/>
          <p14:tracePt t="108080" x="5554663" y="4081463"/>
          <p14:tracePt t="108095" x="5438775" y="4197350"/>
          <p14:tracePt t="108116" x="5394325" y="4268788"/>
          <p14:tracePt t="108129" x="5286375" y="4438650"/>
          <p14:tracePt t="108141" x="5241925" y="4491038"/>
          <p14:tracePt t="108156" x="5224463" y="4545013"/>
          <p14:tracePt t="108177" x="5205413" y="4562475"/>
          <p14:tracePt t="108189" x="5197475" y="4608513"/>
          <p14:tracePt t="108224" x="5197475" y="4616450"/>
          <p14:tracePt t="108241" x="5205413" y="4625975"/>
          <p14:tracePt t="108506" x="5241925" y="4625975"/>
          <p14:tracePt t="108519" x="5259388" y="4625975"/>
          <p14:tracePt t="108530" x="5286375" y="4625975"/>
          <p14:tracePt t="108543" x="5367338" y="4616450"/>
          <p14:tracePt t="108558" x="5411788" y="4598988"/>
          <p14:tracePt t="108574" x="5527675" y="4554538"/>
          <p14:tracePt t="108605" x="5608638" y="4518025"/>
          <p14:tracePt t="108615" x="5768975" y="4473575"/>
          <p14:tracePt t="108639" x="5848350" y="4456113"/>
          <p14:tracePt t="108654" x="5956300" y="4438650"/>
          <p14:tracePt t="108663" x="6037263" y="4438650"/>
          <p14:tracePt t="108676" x="6116638" y="4438650"/>
          <p14:tracePt t="108700" x="6126163" y="4438650"/>
          <p14:tracePt t="108714" x="6153150" y="4446588"/>
          <p14:tracePt t="108725" x="6180138" y="4456113"/>
          <p14:tracePt t="108748" x="6215063" y="4456113"/>
          <p14:tracePt t="108761" x="6276975" y="4465638"/>
          <p14:tracePt t="108792" x="6296025" y="4465638"/>
          <p14:tracePt t="108800" x="6313488" y="4473575"/>
          <p14:tracePt t="108811" x="6330950" y="4473575"/>
          <p14:tracePt t="108826" x="6330950" y="4483100"/>
          <p14:tracePt t="108861" x="6340475" y="4491038"/>
          <p14:tracePt t="108871" x="6357938" y="4491038"/>
          <p14:tracePt t="108883" x="6357938" y="4500563"/>
          <p14:tracePt t="108896" x="6384925" y="4500563"/>
          <p14:tracePt t="108920" x="6384925" y="4510088"/>
          <p14:tracePt t="108932" x="6394450" y="4510088"/>
          <p14:tracePt t="108944" x="6411913" y="4518025"/>
          <p14:tracePt t="108974" x="6419850" y="4527550"/>
          <p14:tracePt t="108981" x="6438900" y="4537075"/>
          <p14:tracePt t="108994" x="6438900" y="4545013"/>
          <p14:tracePt t="109019" x="6456363" y="4554538"/>
          <p14:tracePt t="109042" x="6465888" y="4562475"/>
          <p14:tracePt t="109055" x="6465888" y="4581525"/>
          <p14:tracePt t="109088" x="6473825" y="4598988"/>
          <p14:tracePt t="109097" x="6473825" y="4625975"/>
          <p14:tracePt t="109107" x="6473825" y="4679950"/>
          <p14:tracePt t="109116" x="6473825" y="4714875"/>
          <p14:tracePt t="109138" x="6473825" y="4751388"/>
          <p14:tracePt t="109152" x="6473825" y="4776788"/>
          <p14:tracePt t="109162" x="6473825" y="4803775"/>
          <p14:tracePt t="109188" x="6473825" y="4813300"/>
          <p14:tracePt t="109248" x="6473825" y="4822825"/>
          <p14:tracePt t="109259" x="6491288" y="4830763"/>
          <p14:tracePt t="109273" x="6500813" y="4848225"/>
          <p14:tracePt t="109819" x="6510338" y="4867275"/>
          <p14:tracePt t="109834" x="6518275" y="4884738"/>
          <p14:tracePt t="109852" x="6537325" y="4894263"/>
          <p14:tracePt t="109881" x="6545263" y="4902200"/>
          <p14:tracePt t="109895" x="6554788" y="4911725"/>
          <p14:tracePt t="109918" x="6554788" y="4919663"/>
          <p14:tracePt t="110065" x="6554788" y="4902200"/>
          <p14:tracePt t="110077" x="6554788" y="4894263"/>
          <p14:tracePt t="110088" x="6554788" y="4884738"/>
          <p14:tracePt t="110100" x="6554788" y="4875213"/>
          <p14:tracePt t="110636" x="6554788" y="4867275"/>
          <p14:tracePt t="110649" x="6554788" y="4857750"/>
          <p14:tracePt t="110661" x="6562725" y="4803775"/>
          <p14:tracePt t="110684" x="6572250" y="4786313"/>
          <p14:tracePt t="110698" x="6589713" y="4759325"/>
          <p14:tracePt t="110710" x="6599238" y="4732338"/>
          <p14:tracePt t="110735" x="6608763" y="4732338"/>
          <p14:tracePt t="110880" x="6608763" y="4741863"/>
          <p14:tracePt t="111038" x="6608763" y="4732338"/>
          <p14:tracePt t="111050" x="6608763" y="4724400"/>
          <p14:tracePt t="111062" x="6608763" y="4697413"/>
          <p14:tracePt t="111077" x="6608763" y="4687888"/>
          <p14:tracePt t="111087" x="6616700" y="4652963"/>
          <p14:tracePt t="111115" x="6626225" y="4633913"/>
          <p14:tracePt t="111123" x="6634163" y="4625975"/>
          <p14:tracePt t="111134" x="6643688" y="4616450"/>
          <p14:tracePt t="111147" x="6680200" y="4562475"/>
          <p14:tracePt t="111171" x="6742113" y="4491038"/>
          <p14:tracePt t="111185" x="6813550" y="4394200"/>
          <p14:tracePt t="111197" x="6848475" y="4340225"/>
          <p14:tracePt t="111229" x="6956425" y="4241800"/>
          <p14:tracePt t="111244" x="7045325" y="4170363"/>
          <p14:tracePt t="111257" x="7143750" y="4108450"/>
          <p14:tracePt t="111269" x="7340600" y="3973513"/>
          <p14:tracePt t="111785" x="7340600" y="3946525"/>
          <p14:tracePt t="111792" x="7348538" y="3911600"/>
          <p14:tracePt t="111806" x="7367588" y="3803650"/>
          <p14:tracePt t="111828" x="7394575" y="3732213"/>
          <p14:tracePt t="111838" x="7412038" y="3687763"/>
          <p14:tracePt t="111851" x="7456488" y="3643313"/>
          <p14:tracePt t="111877" x="7491413" y="3616325"/>
          <p14:tracePt t="111902" x="7500938" y="3616325"/>
          <p14:tracePt t="111913" x="7518400" y="3608388"/>
          <p14:tracePt t="111926" x="7527925" y="3608388"/>
          <p14:tracePt t="111934" x="7537450" y="3616325"/>
          <p14:tracePt t="111962" x="7545388" y="3625850"/>
          <p14:tracePt t="111977" x="7554913" y="3625850"/>
          <p14:tracePt t="111988" x="7572375" y="3633788"/>
          <p14:tracePt t="112011" x="7581900" y="3633788"/>
          <p14:tracePt t="112072" x="7581900" y="3643313"/>
          <p14:tracePt t="112188" x="7581900" y="3633788"/>
          <p14:tracePt t="112197" x="7581900" y="3616325"/>
          <p14:tracePt t="112230" x="7581900" y="3608388"/>
          <p14:tracePt t="112243" x="7572375" y="3598863"/>
          <p14:tracePt t="112254" x="7562850" y="3598863"/>
          <p14:tracePt t="112280" x="7545388" y="3589338"/>
          <p14:tracePt t="112292" x="7527925" y="3581400"/>
          <p14:tracePt t="112304" x="7518400" y="3581400"/>
          <p14:tracePt t="112317" x="7491413" y="3571875"/>
          <p14:tracePt t="112342" x="7429500" y="3571875"/>
          <p14:tracePt t="112347" x="7385050" y="3571875"/>
          <p14:tracePt t="112357" x="7348538" y="3571875"/>
          <p14:tracePt t="112376" x="7296150" y="3571875"/>
          <p14:tracePt t="112391" x="7259638" y="3571875"/>
          <p14:tracePt t="112413" x="7232650" y="3571875"/>
          <p14:tracePt t="112426" x="7180263" y="3571875"/>
          <p14:tracePt t="112450" x="7054850" y="3571875"/>
          <p14:tracePt t="112476" x="6946900" y="3571875"/>
          <p14:tracePt t="112499" x="6796088" y="3562350"/>
          <p14:tracePt t="112504" x="6759575" y="3554413"/>
          <p14:tracePt t="112525" x="6742113" y="3554413"/>
          <p14:tracePt t="112534" x="6724650" y="3544888"/>
          <p14:tracePt t="112548" x="6705600" y="3544888"/>
          <p14:tracePt t="112561" x="6581775" y="3544888"/>
          <p14:tracePt t="112583" x="6375400" y="3589338"/>
          <p14:tracePt t="112596" x="6276975" y="3608388"/>
          <p14:tracePt t="112610" x="6232525" y="3616325"/>
          <p14:tracePt t="112632" x="6197600" y="3616325"/>
          <p14:tracePt t="112644" x="6170613" y="3625850"/>
          <p14:tracePt t="112669" x="6143625" y="3625850"/>
          <p14:tracePt t="112681" x="6089650" y="3633788"/>
          <p14:tracePt t="112693" x="6054725" y="3633788"/>
          <p14:tracePt t="112722" x="6027738" y="3633788"/>
          <p14:tracePt t="112729" x="5991225" y="3643313"/>
          <p14:tracePt t="112740" x="5956300" y="3643313"/>
          <p14:tracePt t="112765" x="5946775" y="3643313"/>
          <p14:tracePt t="112852" x="5929313" y="3652838"/>
          <p14:tracePt t="112864" x="5911850" y="3652838"/>
          <p14:tracePt t="112875" x="5902325" y="3660775"/>
          <p14:tracePt t="112888" x="5884863" y="3660775"/>
          <p14:tracePt t="112901" x="5875338" y="3660775"/>
          <p14:tracePt t="112914" x="5857875" y="3670300"/>
          <p14:tracePt t="112936" x="5840413" y="3670300"/>
          <p14:tracePt t="112962" x="5830888" y="3670300"/>
          <p14:tracePt t="112973" x="5822950" y="3670300"/>
          <p14:tracePt t="112985" x="5813425" y="3670300"/>
          <p14:tracePt t="113035" x="5803900" y="3670300"/>
          <p14:tracePt t="113060" x="5795963" y="3670300"/>
          <p14:tracePt t="113083" x="5795963" y="3679825"/>
          <p14:tracePt t="113100" x="5786438" y="3679825"/>
          <p14:tracePt t="113120" x="5776913" y="3679825"/>
          <p14:tracePt t="113144" x="5768975" y="3679825"/>
          <p14:tracePt t="113181" x="5759450" y="3679825"/>
          <p14:tracePt t="114820" x="5741988" y="3687763"/>
          <p14:tracePt t="114831" x="5724525" y="3705225"/>
          <p14:tracePt t="114838" x="5715000" y="3732213"/>
          <p14:tracePt t="114849" x="5705475" y="3759200"/>
          <p14:tracePt t="114868" x="5670550" y="3822700"/>
          <p14:tracePt t="114879" x="5661025" y="3857625"/>
          <p14:tracePt t="114903" x="5643563" y="3929063"/>
          <p14:tracePt t="114917" x="5643563" y="3956050"/>
          <p14:tracePt t="114938" x="5634038" y="4054475"/>
          <p14:tracePt t="114966" x="5634038" y="4098925"/>
          <p14:tracePt t="114977" x="5616575" y="4152900"/>
          <p14:tracePt t="114987" x="5608638" y="4232275"/>
          <p14:tracePt t="115012" x="5608638" y="4268788"/>
          <p14:tracePt t="115025" x="5608638" y="4295775"/>
          <p14:tracePt t="115037" x="5616575" y="4313238"/>
          <p14:tracePt t="115049" x="5661025" y="4322763"/>
          <p14:tracePt t="115074" x="5688013" y="4330700"/>
          <p14:tracePt t="115414" x="5688013" y="4348163"/>
          <p14:tracePt t="115426" x="5688013" y="4367213"/>
          <p14:tracePt t="115441" x="5680075" y="4402138"/>
          <p14:tracePt t="115469" x="5670550" y="4438650"/>
          <p14:tracePt t="115474" x="5661025" y="4465638"/>
          <p14:tracePt t="115485" x="5653088" y="4491038"/>
          <p14:tracePt t="115497" x="5643563" y="4510088"/>
          <p14:tracePt t="115523" x="5643563" y="4518025"/>
          <p14:tracePt t="115938" x="5634038" y="4527550"/>
          <p14:tracePt t="115949" x="5626100" y="4527550"/>
          <p14:tracePt t="115962" x="5608638" y="4537075"/>
          <p14:tracePt t="117387" x="5608638" y="4545013"/>
          <p14:tracePt t="118871" x="5616575" y="4545013"/>
          <p14:tracePt t="118883" x="5626100" y="4545013"/>
          <p14:tracePt t="118897" x="5634038" y="4545013"/>
          <p14:tracePt t="118911" x="5653088" y="4545013"/>
          <p14:tracePt t="118932" x="5661025" y="4545013"/>
          <p14:tracePt t="118944" x="5680075" y="4554538"/>
          <p14:tracePt t="118955" x="5688013" y="4554538"/>
          <p14:tracePt t="119236" x="5697538" y="4562475"/>
          <p14:tracePt t="119254" x="5724525" y="4581525"/>
          <p14:tracePt t="119262" x="5751513" y="4608513"/>
          <p14:tracePt t="119273" x="5848350" y="4679950"/>
          <p14:tracePt t="119305" x="5902325" y="4724400"/>
          <p14:tracePt t="119312" x="5956300" y="4768850"/>
          <p14:tracePt t="119322" x="6027738" y="4803775"/>
          <p14:tracePt t="119335" x="6072188" y="4830763"/>
          <p14:tracePt t="119351" x="6099175" y="4840288"/>
          <p14:tracePt t="119370" x="6134100" y="4848225"/>
          <p14:tracePt t="119400" x="6143625" y="4848225"/>
          <p14:tracePt t="119857" x="6153150" y="4848225"/>
          <p14:tracePt t="119884" x="6161088" y="4848225"/>
          <p14:tracePt t="119895" x="6170613" y="4848225"/>
          <p14:tracePt t="119905" x="6180138" y="4848225"/>
          <p14:tracePt t="119930" x="6197600" y="4848225"/>
          <p14:tracePt t="119973" x="6215063" y="4867275"/>
          <p14:tracePt t="119993" x="6224588" y="4867275"/>
          <p14:tracePt t="120014" x="6251575" y="4875213"/>
          <p14:tracePt t="120405" x="6251575" y="4830763"/>
          <p14:tracePt t="120432" x="6161088" y="4537075"/>
          <p14:tracePt t="120442" x="6072188" y="4286250"/>
          <p14:tracePt t="120454" x="6000750" y="3946525"/>
          <p14:tracePt t="120466" x="5965825" y="3679825"/>
          <p14:tracePt t="120477" x="5965825" y="3152775"/>
          <p14:tracePt t="120502" x="6000750" y="2751138"/>
          <p14:tracePt t="120528" x="6000750" y="2616200"/>
          <p14:tracePt t="120540" x="6018213" y="2509838"/>
          <p14:tracePt t="120552" x="6037263" y="2374900"/>
          <p14:tracePt t="120575" x="6045200" y="2366963"/>
          <p14:tracePt t="120588" x="6062663" y="2347913"/>
          <p14:tracePt t="120599" x="6072188" y="2330450"/>
          <p14:tracePt t="120955" x="6072188" y="2347913"/>
          <p14:tracePt t="120965" x="6072188" y="2384425"/>
          <p14:tracePt t="120976" x="6072188" y="2428875"/>
          <p14:tracePt t="120988" x="6054725" y="2490788"/>
          <p14:tracePt t="121000" x="6037263" y="2562225"/>
          <p14:tracePt t="121015" x="5965825" y="2751138"/>
          <p14:tracePt t="121036" x="5929313" y="2847975"/>
          <p14:tracePt t="121049" x="5884863" y="3009900"/>
          <p14:tracePt t="121073" x="5894388" y="3143250"/>
          <p14:tracePt t="121103" x="5911850" y="3179763"/>
          <p14:tracePt t="121367" x="5902325" y="3214688"/>
          <p14:tracePt t="121377" x="5875338" y="3268663"/>
          <p14:tracePt t="121391" x="5840413" y="3375025"/>
          <p14:tracePt t="121403" x="5759450" y="3660775"/>
          <p14:tracePt t="121427" x="5732463" y="3946525"/>
          <p14:tracePt t="121450" x="5732463" y="4081463"/>
          <p14:tracePt t="121463" x="5732463" y="4205288"/>
          <p14:tracePt t="121476" x="5732463" y="4286250"/>
          <p14:tracePt t="121491" x="5776913" y="4357688"/>
          <p14:tracePt t="121502" x="5813425" y="4375150"/>
          <p14:tracePt t="121756" x="5813425" y="4384675"/>
          <p14:tracePt t="121768" x="5803900" y="4384675"/>
          <p14:tracePt t="121794" x="5786438" y="4375150"/>
          <p14:tracePt t="121810" x="5768975" y="4348163"/>
          <p14:tracePt t="121818" x="5751513" y="4313238"/>
          <p14:tracePt t="121837" x="5715000" y="4205288"/>
          <p14:tracePt t="121856" x="5715000" y="4160838"/>
          <p14:tracePt t="121866" x="5715000" y="4116388"/>
          <p14:tracePt t="121878" x="5715000" y="4081463"/>
          <p14:tracePt t="121889" x="5715000" y="4037013"/>
          <p14:tracePt t="121925" x="5715000" y="4027488"/>
          <p14:tracePt t="121948" x="5715000" y="4017963"/>
          <p14:tracePt t="121999" x="5715000" y="4027488"/>
          <p14:tracePt t="122010" x="5715000" y="4054475"/>
          <p14:tracePt t="122024" x="5715000" y="4089400"/>
          <p14:tracePt t="122037" x="5705475" y="4125913"/>
          <p14:tracePt t="122047" x="5670550" y="4197350"/>
          <p14:tracePt t="122059" x="5626100" y="4303713"/>
          <p14:tracePt t="122073" x="5589588" y="4340225"/>
          <p14:tracePt t="122098" x="5537200" y="4394200"/>
          <p14:tracePt t="122122" x="5510213" y="4419600"/>
          <p14:tracePt t="122133" x="5473700" y="4438650"/>
          <p14:tracePt t="122147" x="5465763" y="4456113"/>
          <p14:tracePt t="122169" x="5456238" y="4465638"/>
          <p14:tracePt t="122182" x="5438775" y="4483100"/>
          <p14:tracePt t="122194" x="5384800" y="4527550"/>
          <p14:tracePt t="122228" x="5313363" y="4608513"/>
          <p14:tracePt t="122242" x="5276850" y="4652963"/>
          <p14:tracePt t="122255" x="5232400" y="4687888"/>
          <p14:tracePt t="122267" x="5160963" y="4759325"/>
          <p14:tracePt t="122281" x="5126038" y="4786313"/>
          <p14:tracePt t="122621" x="5126038" y="4751388"/>
          <p14:tracePt t="122633" x="5126038" y="4705350"/>
          <p14:tracePt t="122644" x="5126038" y="4643438"/>
          <p14:tracePt t="122656" x="5133975" y="4483100"/>
          <p14:tracePt t="122681" x="5160963" y="4375150"/>
          <p14:tracePt t="122693" x="5197475" y="4259263"/>
          <p14:tracePt t="122705" x="5232400" y="4133850"/>
          <p14:tracePt t="122719" x="5367338" y="3884613"/>
          <p14:tracePt t="122730" x="5456238" y="3732213"/>
          <p14:tracePt t="122755" x="5741988" y="3419475"/>
          <p14:tracePt t="122777" x="5840413" y="3303588"/>
          <p14:tracePt t="122792" x="5929313" y="3224213"/>
          <p14:tracePt t="122803" x="5983288" y="3160713"/>
          <p14:tracePt t="123084" x="5983288" y="3062288"/>
          <p14:tracePt t="123102" x="5983288" y="2938463"/>
          <p14:tracePt t="123109" x="5983288" y="2803525"/>
          <p14:tracePt t="123121" x="5983288" y="2616200"/>
          <p14:tracePt t="123134" x="6000750" y="2536825"/>
          <p14:tracePt t="123156" x="6010275" y="2490788"/>
          <p14:tracePt t="123168" x="6045200" y="2411413"/>
          <p14:tracePt t="123182" x="6072188" y="2374900"/>
          <p14:tracePt t="123203" x="6089650" y="2357438"/>
          <p14:tracePt t="123218" x="6108700" y="2330450"/>
          <p14:tracePt t="124080" x="6089650" y="2339975"/>
          <p14:tracePt t="124099" x="6081713" y="2357438"/>
          <p14:tracePt t="124107" x="6062663" y="2393950"/>
          <p14:tracePt t="124117" x="6045200" y="2438400"/>
          <p14:tracePt t="124130" x="6037263" y="2509838"/>
          <p14:tracePt t="124142" x="6027738" y="2679700"/>
          <p14:tracePt t="124165" x="6027738" y="2786063"/>
          <p14:tracePt t="124178" x="6081713" y="3062288"/>
          <p14:tracePt t="124201" x="6108700" y="3276600"/>
          <p14:tracePt t="124215" x="6134100" y="3455988"/>
          <p14:tracePt t="124226" x="6180138" y="3697288"/>
          <p14:tracePt t="124507" x="6180138" y="3714750"/>
          <p14:tracePt t="124517" x="6180138" y="3732213"/>
          <p14:tracePt t="124530" x="6143625" y="3840163"/>
          <p14:tracePt t="124556" x="6134100" y="4000500"/>
          <p14:tracePt t="124578" x="6134100" y="4071938"/>
          <p14:tracePt t="124599" x="6161088" y="4295775"/>
          <p14:tracePt t="124604" x="6188075" y="4384675"/>
          <p14:tracePt t="124617" x="6205538" y="4456113"/>
          <p14:tracePt t="124640" x="6224588" y="4510088"/>
          <p14:tracePt t="124923" x="6224588" y="4518025"/>
          <p14:tracePt t="124933" x="6224588" y="4537075"/>
          <p14:tracePt t="124944" x="6224588" y="4554538"/>
          <p14:tracePt t="124957" x="6197600" y="4581525"/>
          <p14:tracePt t="124970" x="6188075" y="4589463"/>
          <p14:tracePt t="124993" x="6180138" y="4608513"/>
          <p14:tracePt t="125022" x="6170613" y="4616450"/>
          <p14:tracePt t="125036" x="6161088" y="4633913"/>
          <p14:tracePt t="125056" x="6153150" y="4652963"/>
          <p14:tracePt t="125065" x="6143625" y="4670425"/>
          <p14:tracePt t="125095" x="6143625" y="4687888"/>
          <p14:tracePt t="125103" x="6134100" y="4697413"/>
          <p14:tracePt t="125115" x="6134100" y="4705350"/>
          <p14:tracePt t="125127" x="6134100" y="4714875"/>
          <p14:tracePt t="125139" x="6134100" y="4741863"/>
          <p14:tracePt t="125150" x="6134100" y="4751388"/>
          <p14:tracePt t="125176" x="6134100" y="4768850"/>
          <p14:tracePt t="125211" x="6134100" y="4776788"/>
          <p14:tracePt t="125223" x="6134100" y="4786313"/>
          <p14:tracePt t="125274" x="6134100" y="4795838"/>
          <p14:tracePt t="126127" x="6134100" y="4813300"/>
          <p14:tracePt t="126137" x="6134100" y="4830763"/>
          <p14:tracePt t="126147" x="6134100" y="4840288"/>
          <p14:tracePt t="126162" x="6126163" y="4857750"/>
          <p14:tracePt t="126173" x="6126163" y="4867275"/>
          <p14:tracePt t="126217" x="6126163" y="4875213"/>
          <p14:tracePt t="126417" x="6116638" y="4875213"/>
          <p14:tracePt t="126455" x="6108700" y="4867275"/>
          <p14:tracePt t="126465" x="6099175" y="4867275"/>
          <p14:tracePt t="126478" x="6081713" y="4848225"/>
          <p14:tracePt t="126491" x="6054725" y="4830763"/>
          <p14:tracePt t="126502" x="6018213" y="4813300"/>
          <p14:tracePt t="126515" x="5911850" y="4759325"/>
          <p14:tracePt t="126529" x="5857875" y="4741863"/>
          <p14:tracePt t="126550" x="5822950" y="4714875"/>
          <p14:tracePt t="126563" x="5768975" y="4697413"/>
          <p14:tracePt t="126588" x="5751513" y="4687888"/>
          <p14:tracePt t="126978" x="5751513" y="4679950"/>
          <p14:tracePt t="126991" x="5732463" y="4660900"/>
          <p14:tracePt t="127014" x="5724525" y="4643438"/>
          <p14:tracePt t="127026" x="5697538" y="4633913"/>
          <p14:tracePt t="127039" x="5661025" y="4608513"/>
          <p14:tracePt t="127050" x="5643563" y="4598988"/>
          <p14:tracePt t="127076" x="5626100" y="4598988"/>
          <p14:tracePt t="127087" x="5599113" y="4598988"/>
          <p14:tracePt t="127110" x="5581650" y="4589463"/>
          <p14:tracePt t="127135" x="5572125" y="4589463"/>
          <p14:tracePt t="127147" x="5562600" y="4589463"/>
          <p14:tracePt t="127181" x="5554663" y="4589463"/>
          <p14:tracePt t="127600" x="5527675" y="4589463"/>
          <p14:tracePt t="127611" x="5500688" y="4581525"/>
          <p14:tracePt t="127622" x="5465763" y="4572000"/>
          <p14:tracePt t="127648" x="5438775" y="4572000"/>
          <p14:tracePt t="127672" x="5419725" y="4572000"/>
          <p14:tracePt t="127684" x="5384800" y="4562475"/>
          <p14:tracePt t="127695" x="5322888" y="4562475"/>
          <p14:tracePt t="127709" x="5153025" y="4562475"/>
          <p14:tracePt t="127731" x="5062538" y="4562475"/>
          <p14:tracePt t="127744" x="4867275" y="4562475"/>
          <p14:tracePt t="127768" x="4759325" y="4562475"/>
          <p14:tracePt t="127781" x="4589463" y="4562475"/>
          <p14:tracePt t="127805" x="4510088" y="4562475"/>
          <p14:tracePt t="127817" x="4438650" y="4562475"/>
          <p14:tracePt t="127828" x="4375150" y="4562475"/>
          <p14:tracePt t="127838" x="4259263" y="4572000"/>
          <p14:tracePt t="127856" x="4214813" y="4581525"/>
          <p14:tracePt t="127877" x="4179888" y="4581525"/>
          <p14:tracePt t="127891" x="4143375" y="4589463"/>
          <p14:tracePt t="127917" x="4125913" y="4598988"/>
          <p14:tracePt t="127940" x="4125913" y="4608513"/>
          <p14:tracePt t="127951" x="4116388" y="4608513"/>
          <p14:tracePt t="127962" x="4116388" y="4616450"/>
          <p14:tracePt t="127995" x="4098925" y="4633913"/>
          <p14:tracePt t="128339" x="4081463" y="4633913"/>
          <p14:tracePt t="128352" x="4037013" y="4633913"/>
          <p14:tracePt t="128366" x="4000500" y="4633913"/>
          <p14:tracePt t="128398" x="3965575" y="4633913"/>
          <p14:tracePt t="128404" x="3938588" y="4633913"/>
          <p14:tracePt t="128416" x="3911600" y="4633913"/>
          <p14:tracePt t="128437" x="3902075" y="4633913"/>
          <p14:tracePt t="128452" x="3867150" y="4633913"/>
          <p14:tracePt t="128462" x="3822700" y="4633913"/>
          <p14:tracePt t="128486" x="3795713" y="4633913"/>
          <p14:tracePt t="128501" x="3786188" y="4633913"/>
          <p14:tracePt t="128524" x="3768725" y="4633913"/>
          <p14:tracePt t="128535" x="3741738" y="4633913"/>
          <p14:tracePt t="128547" x="3705225" y="4652963"/>
          <p14:tracePt t="128563" x="3687763" y="4652963"/>
          <p14:tracePt t="128600" x="3679825" y="4660900"/>
          <p14:tracePt t="128743" x="3670300" y="4660900"/>
          <p14:tracePt t="128790" x="3660775" y="4660900"/>
          <p14:tracePt t="128815" x="3652838" y="4670425"/>
          <p14:tracePt t="128851" x="3643313" y="4670425"/>
          <p14:tracePt t="128864" x="3625850" y="4670425"/>
          <p14:tracePt t="128929" x="3616325" y="4670425"/>
          <p14:tracePt t="128951" x="3616325" y="4687888"/>
          <p14:tracePt t="128961" x="3608388" y="4714875"/>
          <p14:tracePt t="128974" x="3598863" y="4795838"/>
          <p14:tracePt t="128999" x="3598863" y="4857750"/>
          <p14:tracePt t="129010" x="3589338" y="4911725"/>
          <p14:tracePt t="129022" x="3589338" y="4983163"/>
          <p14:tracePt t="129035" x="3652838" y="5205413"/>
          <p14:tracePt t="129058" x="3759200" y="5384800"/>
          <p14:tracePt t="129399" x="3751263" y="5394325"/>
          <p14:tracePt t="129411" x="3741738" y="5402263"/>
          <p14:tracePt t="129422" x="3714750" y="5438775"/>
          <p14:tracePt t="129448" x="3697288" y="5456238"/>
          <p14:tracePt t="129462" x="3670300" y="5510213"/>
          <p14:tracePt t="129484" x="3660775" y="5562600"/>
          <p14:tracePt t="129497" x="3643313" y="5626100"/>
          <p14:tracePt t="129509" x="3616325" y="5697538"/>
          <p14:tracePt t="129523" x="3581400" y="5776913"/>
          <p14:tracePt t="129547" x="3562350" y="5803900"/>
          <p14:tracePt t="129959" x="3554413" y="5803900"/>
          <p14:tracePt t="129984" x="3544888" y="5803900"/>
          <p14:tracePt t="129996" x="3536950" y="5803900"/>
          <p14:tracePt t="130020" x="3527425" y="5813425"/>
          <p14:tracePt t="130472" x="3517900" y="5813425"/>
          <p14:tracePt t="130504" x="3509963" y="5813425"/>
          <p14:tracePt t="130511" x="3500438" y="5813425"/>
          <p14:tracePt t="130592" x="3490913" y="5813425"/>
          <p14:tracePt t="130677" x="3482975" y="5813425"/>
          <p14:tracePt t="130786" x="3473450" y="5813425"/>
          <p14:tracePt t="130823" x="3465513" y="5813425"/>
          <p14:tracePt t="130973" x="3455988" y="5813425"/>
          <p14:tracePt t="131371" x="3446463" y="5813425"/>
          <p14:tracePt t="134645" x="3446463" y="5803900"/>
          <p14:tracePt t="134681" x="3465513" y="5803900"/>
          <p14:tracePt t="134695" x="3500438" y="5795963"/>
          <p14:tracePt t="134706" x="3616325" y="5741988"/>
          <p14:tracePt t="134738" x="3714750" y="5697538"/>
          <p14:tracePt t="134755" x="3741738" y="5688013"/>
          <p14:tracePt t="134778" x="3759200" y="5680075"/>
          <p14:tracePt t="134787" x="3786188" y="5680075"/>
          <p14:tracePt t="134804" x="3813175" y="5670550"/>
          <p14:tracePt t="134816" x="3848100" y="5661025"/>
          <p14:tracePt t="134827" x="3884613" y="5653088"/>
          <p14:tracePt t="134837" x="3919538" y="5643563"/>
          <p14:tracePt t="134849" x="3946525" y="5634038"/>
          <p14:tracePt t="135269" x="3956050" y="5634038"/>
          <p14:tracePt t="135279" x="3973513" y="5634038"/>
          <p14:tracePt t="135318" x="3983038" y="5634038"/>
          <p14:tracePt t="135330" x="3990975" y="5634038"/>
          <p14:tracePt t="135334" x="4000500" y="5643563"/>
          <p14:tracePt t="135365" x="4010025" y="5643563"/>
          <p14:tracePt t="135378" x="4017963" y="5643563"/>
          <p14:tracePt t="135388" x="4017963" y="5661025"/>
          <p14:tracePt t="135411" x="4017963" y="5670550"/>
          <p14:tracePt t="135428" x="4027488" y="5670550"/>
          <p14:tracePt t="135448" x="4037013" y="5670550"/>
          <p14:tracePt t="135462" x="4044950" y="5670550"/>
          <p14:tracePt t="135839" x="4044950" y="5680075"/>
          <p14:tracePt t="135863" x="4044950" y="5688013"/>
          <p14:tracePt t="135875" x="4044950" y="5697538"/>
          <p14:tracePt t="135888" x="4037013" y="5697538"/>
          <p14:tracePt t="135899" x="4017963" y="5705475"/>
          <p14:tracePt t="135930" x="4010025" y="5715000"/>
          <p14:tracePt t="135936" x="4000500" y="5715000"/>
          <p14:tracePt t="135948" x="3990975" y="5724525"/>
          <p14:tracePt t="135961" x="3983038" y="5724525"/>
          <p14:tracePt t="135985" x="3973513" y="5724525"/>
          <p14:tracePt t="136010" x="3965575" y="5724525"/>
          <p14:tracePt t="136021" x="3956050" y="5724525"/>
          <p14:tracePt t="136032" x="3946525" y="5724525"/>
          <p14:tracePt t="136544" x="3956050" y="5724525"/>
          <p14:tracePt t="136557" x="4010025" y="5724525"/>
          <p14:tracePt t="137213" x="4010025" y="5715000"/>
          <p14:tracePt t="137225" x="4017963" y="5705475"/>
          <p14:tracePt t="137239" x="4037013" y="5697538"/>
          <p14:tracePt t="137251" x="4062413" y="5688013"/>
          <p14:tracePt t="137262" x="4143375" y="5670550"/>
          <p14:tracePt t="137275" x="4197350" y="5661025"/>
          <p14:tracePt t="137289" x="4259263" y="5653088"/>
          <p14:tracePt t="137311" x="4322763" y="5643563"/>
          <p14:tracePt t="137323" x="4402138" y="5626100"/>
          <p14:tracePt t="137340" x="4633913" y="5608638"/>
          <p14:tracePt t="137354" x="4894263" y="5589588"/>
          <p14:tracePt t="137374" x="5027613" y="5589588"/>
          <p14:tracePt t="137396" x="5303838" y="5608638"/>
          <p14:tracePt t="137409" x="5429250" y="5643563"/>
          <p14:tracePt t="137432" x="5527675" y="5705475"/>
          <p14:tracePt t="137447" x="5697538" y="5840413"/>
          <p14:tracePt t="137476" x="5894388" y="5973763"/>
          <p14:tracePt t="137495" x="5973763" y="6045200"/>
          <p14:tracePt t="137506" x="6062663" y="6108700"/>
          <p14:tracePt t="137517" x="6108700" y="6180138"/>
          <p14:tracePt t="137822" x="6143625" y="6180138"/>
          <p14:tracePt t="137835" x="6188075" y="6180138"/>
          <p14:tracePt t="137848" x="6251575" y="6180138"/>
          <p14:tracePt t="137852" x="6330950" y="6188075"/>
          <p14:tracePt t="137876" x="6402388" y="6188075"/>
          <p14:tracePt t="137884" x="6608763" y="6224588"/>
          <p14:tracePt t="137914" x="6823075" y="6259513"/>
          <p14:tracePt t="137921" x="6919913" y="6286500"/>
          <p14:tracePt t="137945" x="7000875" y="6323013"/>
          <p14:tracePt t="137955" x="7062788" y="6340475"/>
          <p14:tracePt t="137968" x="7170738" y="6394450"/>
          <p14:tracePt t="137982" x="7224713" y="6438900"/>
          <p14:tracePt t="137994" x="7269163" y="6465888"/>
          <p14:tracePt t="138017" x="7313613" y="6518275"/>
          <p14:tracePt t="138029" x="7367588" y="6572250"/>
          <p14:tracePt t="138045" x="7412038" y="6599238"/>
          <p14:tracePt t="138065" x="7491413" y="6626225"/>
          <p14:tracePt t="138493" x="7483475" y="6626225"/>
          <p14:tracePt t="138506" x="7446963" y="6626225"/>
          <p14:tracePt t="138528" x="7412038" y="6626225"/>
          <p14:tracePt t="138541" x="7259638" y="6626225"/>
          <p14:tracePt t="138553" x="7143750" y="6626225"/>
          <p14:tracePt t="138566" x="6991350" y="6608763"/>
          <p14:tracePt t="138590" x="6527800" y="6545263"/>
          <p14:tracePt t="138603" x="6259513" y="6491288"/>
          <p14:tracePt t="138617" x="5956300" y="6446838"/>
          <p14:tracePt t="138639" x="5384800" y="6323013"/>
          <p14:tracePt t="138650" x="5143500" y="6269038"/>
          <p14:tracePt t="138675" x="4822825" y="6188075"/>
          <p14:tracePt t="138688" x="4705350" y="6180138"/>
          <p14:tracePt t="138700" x="4643438" y="6170613"/>
          <p14:tracePt t="138724" x="4598988" y="6170613"/>
          <p14:tracePt t="138748" x="4589463" y="6170613"/>
          <p14:tracePt t="138760" x="4581525" y="6170613"/>
          <p14:tracePt t="138787" x="4572000" y="6170613"/>
          <p14:tracePt t="139066" x="4554538" y="6170613"/>
          <p14:tracePt t="139090" x="4527550" y="6170613"/>
          <p14:tracePt t="139101" x="4500563" y="6170613"/>
          <p14:tracePt t="139113" x="4456113" y="6170613"/>
          <p14:tracePt t="139126" x="4394200" y="6153150"/>
          <p14:tracePt t="139138" x="4232275" y="6143625"/>
          <p14:tracePt t="139162" x="4108450" y="6143625"/>
          <p14:tracePt t="139193" x="3956050" y="6143625"/>
          <p14:tracePt t="139211" x="3875088" y="6143625"/>
          <p14:tracePt t="139223" x="3830638" y="6161088"/>
          <p14:tracePt t="139233" x="3776663" y="6161088"/>
          <p14:tracePt t="139246" x="3741738" y="6180138"/>
          <p14:tracePt t="139260" x="3660775" y="6197600"/>
          <p14:tracePt t="139271" x="3625850" y="6205538"/>
          <p14:tracePt t="139295" x="3598863" y="6215063"/>
          <p14:tracePt t="139308" x="3562350" y="6232525"/>
          <p14:tracePt t="139332" x="3554413" y="6251575"/>
          <p14:tracePt t="139356" x="3536950" y="6269038"/>
          <p14:tracePt t="139613" x="3527425" y="6276975"/>
          <p14:tracePt t="139624" x="3509963" y="6303963"/>
          <p14:tracePt t="139638" x="3482975" y="6340475"/>
          <p14:tracePt t="139649" x="3411538" y="6438900"/>
          <p14:tracePt t="139679" x="3330575" y="6510338"/>
          <p14:tracePt t="139701" x="3295650" y="6562725"/>
          <p14:tracePt t="139713" x="3276600" y="6572250"/>
          <p14:tracePt t="139734" x="3268663" y="6599238"/>
          <p14:tracePt t="139748" x="3251200" y="6608763"/>
          <p14:tracePt t="139760" x="3232150" y="6616700"/>
          <p14:tracePt t="139782" x="3224213" y="6616700"/>
          <p14:tracePt t="139879" x="3214688" y="6616700"/>
          <p14:tracePt t="139932" x="3205163" y="6616700"/>
          <p14:tracePt t="139966" x="3197225" y="6581775"/>
          <p14:tracePt t="139970" x="3197225" y="6562725"/>
          <p14:tracePt t="139988" x="3197225" y="6510338"/>
          <p14:tracePt t="140002" x="3232150" y="6473825"/>
          <p14:tracePt t="140016" x="3251200" y="6419850"/>
          <p14:tracePt t="140025" x="3340100" y="6313488"/>
          <p14:tracePt t="140049" x="3394075" y="6269038"/>
          <p14:tracePt t="140061" x="3446463" y="6205538"/>
          <p14:tracePt t="140087" x="3509963" y="6161088"/>
          <p14:tracePt t="140111" x="3544888" y="6153150"/>
          <p14:tracePt t="140125" x="3581400" y="6134100"/>
          <p14:tracePt t="140136" x="3643313" y="6089650"/>
          <p14:tracePt t="140147" x="3822700" y="6000750"/>
          <p14:tracePt t="140172" x="3894138" y="5938838"/>
          <p14:tracePt t="140403" x="3884613" y="5946775"/>
          <p14:tracePt t="140416" x="3867150" y="5973763"/>
          <p14:tracePt t="140427" x="3848100" y="6027738"/>
          <p14:tracePt t="140440" x="3813175" y="6089650"/>
          <p14:tracePt t="140454" x="3751263" y="6224588"/>
          <p14:tracePt t="140475" x="3714750" y="6296025"/>
          <p14:tracePt t="140487" x="3679825" y="6357938"/>
          <p14:tracePt t="140501" x="3652838" y="6465888"/>
          <p14:tracePt t="140523" x="3643313" y="6510338"/>
          <p14:tracePt t="140552" x="3643313" y="6527800"/>
          <p14:tracePt t="140569" x="3643313" y="6537325"/>
          <p14:tracePt t="140854" x="3643313" y="6500813"/>
          <p14:tracePt t="140867" x="3643313" y="6438900"/>
          <p14:tracePt t="140878" x="3643313" y="6357938"/>
          <p14:tracePt t="140890" x="3643313" y="6313488"/>
          <p14:tracePt t="140903" x="3625850" y="6276975"/>
          <p14:tracePt t="140918" x="3616325" y="6242050"/>
          <p14:tracePt t="140938" x="3589338" y="6188075"/>
          <p14:tracePt t="140963" x="3581400" y="6170613"/>
          <p14:tracePt t="140976" x="3571875" y="6161088"/>
          <p14:tracePt t="140989" x="3544888" y="6126163"/>
          <p14:tracePt t="141011" x="3536950" y="6108700"/>
          <p14:tracePt t="141040" x="3536950" y="6099175"/>
          <p14:tracePt t="141048" x="3536950" y="6089650"/>
          <p14:tracePt t="141086" x="3536950" y="6072188"/>
          <p14:tracePt t="141097" x="3554413" y="6045200"/>
          <p14:tracePt t="141108" x="3581400" y="6027738"/>
          <p14:tracePt t="141121" x="3643313" y="5983288"/>
          <p14:tracePt t="141137" x="3660775" y="5973763"/>
          <p14:tracePt t="141158" x="3687763" y="5956300"/>
          <p14:tracePt t="141181" x="3724275" y="5946775"/>
          <p14:tracePt t="141194" x="3751263" y="5946775"/>
          <p14:tracePt t="141206" x="3813175" y="5946775"/>
          <p14:tracePt t="141623" x="3822700" y="5938838"/>
          <p14:tracePt t="141632" x="3919538" y="5902325"/>
          <p14:tracePt t="141661" x="4054475" y="5848350"/>
          <p14:tracePt t="141669" x="4251325" y="5795963"/>
          <p14:tracePt t="141681" x="4572000" y="5661025"/>
          <p14:tracePt t="141693" x="5187950" y="5419725"/>
          <p14:tracePt t="141729" x="5857875" y="5153025"/>
          <p14:tracePt t="141741" x="6205538" y="5018088"/>
          <p14:tracePt t="141753" x="6518275" y="4919663"/>
          <p14:tracePt t="141766" x="6697663" y="4894263"/>
          <p14:tracePt t="141779" x="6867525" y="4902200"/>
          <p14:tracePt t="141803" x="6938963" y="4938713"/>
          <p14:tracePt t="141831" x="7000875" y="4946650"/>
          <p14:tracePt t="141840" x="7081838" y="4956175"/>
          <p14:tracePt t="141847" x="7143750" y="4956175"/>
          <p14:tracePt t="141864" x="7251700" y="5000625"/>
          <p14:tracePt t="141897" x="7304088" y="5054600"/>
          <p14:tracePt t="141902" x="7323138" y="5108575"/>
          <p14:tracePt t="141930" x="7340600" y="5160963"/>
          <p14:tracePt t="141938" x="7367588" y="5205413"/>
          <p14:tracePt t="141949" x="7385050" y="5224463"/>
          <p14:tracePt t="141961" x="7394575" y="5232400"/>
          <p14:tracePt t="141985" x="7394575" y="5259388"/>
          <p14:tracePt t="142352" x="7412038" y="5259388"/>
          <p14:tracePt t="142362" x="7419975" y="5259388"/>
          <p14:tracePt t="142387" x="7419975" y="5251450"/>
          <p14:tracePt t="142399" x="7466013" y="5251450"/>
          <p14:tracePt t="142413" x="7518400" y="5224463"/>
          <p14:tracePt t="142423" x="7643813" y="5214938"/>
          <p14:tracePt t="142448" x="7705725" y="5214938"/>
          <p14:tracePt t="142461" x="7742238" y="5214938"/>
          <p14:tracePt t="142472" x="7769225" y="5214938"/>
          <p14:tracePt t="142485" x="7796213" y="5251450"/>
          <p14:tracePt t="142509" x="7813675" y="5268913"/>
          <p14:tracePt t="142522" x="7831138" y="5286375"/>
          <p14:tracePt t="142534" x="7840663" y="5303838"/>
          <p14:tracePt t="142557" x="7858125" y="5313363"/>
          <p14:tracePt t="142570" x="7885113" y="5340350"/>
          <p14:tracePt t="142605" x="7894638" y="5348288"/>
          <p14:tracePt t="142776" x="7902575" y="5348288"/>
          <p14:tracePt t="142814" x="7912100" y="5348288"/>
          <p14:tracePt t="142873" x="7912100" y="5357813"/>
          <p14:tracePt t="142887" x="7920038" y="5357813"/>
          <p14:tracePt t="143044" x="7912100" y="5357813"/>
          <p14:tracePt t="143056" x="7902575" y="5357813"/>
          <p14:tracePt t="143069" x="7867650" y="5357813"/>
          <p14:tracePt t="143081" x="7823200" y="5357813"/>
          <p14:tracePt t="143094" x="7759700" y="5357813"/>
          <p14:tracePt t="143105" x="7697788" y="5348288"/>
          <p14:tracePt t="143130" x="7661275" y="5330825"/>
          <p14:tracePt t="143155" x="7626350" y="5303838"/>
          <p14:tracePt t="143166" x="7554913" y="5295900"/>
          <p14:tracePt t="143178" x="7483475" y="5286375"/>
          <p14:tracePt t="143190" x="7251700" y="5251450"/>
          <p14:tracePt t="143226" x="6983413" y="5214938"/>
          <p14:tracePt t="143240" x="6875463" y="5197475"/>
          <p14:tracePt t="143251" x="6751638" y="5187950"/>
          <p14:tracePt t="143263" x="6616700" y="5187950"/>
          <p14:tracePt t="143276" x="6402388" y="5187950"/>
          <p14:tracePt t="143299" x="6340475" y="5187950"/>
          <p14:tracePt t="143312" x="6296025" y="5187950"/>
          <p14:tracePt t="143335" x="6259513" y="5187950"/>
          <p14:tracePt t="143337" x="6188075" y="5224463"/>
          <p14:tracePt t="143353" x="6108700" y="5276850"/>
          <p14:tracePt t="143387" x="6081713" y="5286375"/>
          <p14:tracePt t="143398" x="6027738" y="5322888"/>
          <p14:tracePt t="143775" x="6010275" y="5322888"/>
          <p14:tracePt t="143787" x="5973763" y="5322888"/>
          <p14:tracePt t="143800" x="5911850" y="5303838"/>
          <p14:tracePt t="143812" x="5697538" y="5268913"/>
          <p14:tracePt t="143827" x="5545138" y="5232400"/>
          <p14:tracePt t="143843" x="5170488" y="5160963"/>
          <p14:tracePt t="143873" x="5027613" y="5153025"/>
          <p14:tracePt t="143884" x="4875213" y="5153025"/>
          <p14:tracePt t="143896" x="4589463" y="5180013"/>
          <p14:tracePt t="143921" x="4411663" y="5224463"/>
          <p14:tracePt t="143934" x="4081463" y="5340350"/>
          <p14:tracePt t="143946" x="3956050" y="5394325"/>
          <p14:tracePt t="143968" x="3857625" y="5429250"/>
          <p14:tracePt t="143982" x="3759200" y="5473700"/>
          <p14:tracePt t="143992" x="3732213" y="5491163"/>
          <p14:tracePt t="144017" x="3679825" y="5510213"/>
          <p14:tracePt t="144029" x="3589338" y="5572125"/>
          <p14:tracePt t="144056" x="3517900" y="5653088"/>
          <p14:tracePt t="144081" x="3490913" y="5688013"/>
          <p14:tracePt t="144098" x="3429000" y="5741988"/>
          <p14:tracePt t="144352" x="3419475" y="5759450"/>
          <p14:tracePt t="144360" x="3384550" y="5803900"/>
          <p14:tracePt t="144383" x="3375025" y="5822950"/>
          <p14:tracePt t="144395" x="3367088" y="5822950"/>
          <p14:tracePt t="144409" x="3367088" y="5830888"/>
          <p14:tracePt t="144444" x="3367088" y="5840413"/>
          <p14:tracePt t="144480" x="3357563" y="5848350"/>
          <p14:tracePt t="144618" x="3348038" y="5848350"/>
          <p14:tracePt t="144882" x="3357563" y="5848350"/>
          <p14:tracePt t="145056" x="3367088" y="5830888"/>
          <p14:tracePt t="145064" x="3394075" y="5803900"/>
          <p14:tracePt t="145076" x="3411538" y="5768975"/>
          <p14:tracePt t="145090" x="3446463" y="5715000"/>
          <p14:tracePt t="145104" x="3465513" y="5688013"/>
          <p14:tracePt t="145126" x="3490913" y="5634038"/>
          <p14:tracePt t="145139" x="3517900" y="5616575"/>
          <p14:tracePt t="145162" x="3544888" y="5589588"/>
          <p14:tracePt t="145173" x="3581400" y="5545138"/>
          <p14:tracePt t="145200" x="3598863" y="5537200"/>
          <p14:tracePt t="145212" x="3643313" y="5518150"/>
          <p14:tracePt t="145223" x="3652838" y="5518150"/>
          <p14:tracePt t="145516" x="3679825" y="5491163"/>
          <p14:tracePt t="145527" x="3732213" y="5465763"/>
          <p14:tracePt t="145540" x="3813175" y="5429250"/>
          <p14:tracePt t="145552" x="3911600" y="5394325"/>
          <p14:tracePt t="145563" x="4037013" y="5357813"/>
          <p14:tracePt t="145578" x="4340225" y="5251450"/>
          <p14:tracePt t="145601" x="4714875" y="5153025"/>
          <p14:tracePt t="145625" x="4894263" y="5126038"/>
          <p14:tracePt t="145637" x="5027613" y="5099050"/>
          <p14:tracePt t="145650" x="5133975" y="5081588"/>
          <p14:tracePt t="145661" x="5295900" y="5072063"/>
          <p14:tracePt t="145687" x="5402263" y="5072063"/>
          <p14:tracePt t="145698" x="5456238" y="5099050"/>
          <p14:tracePt t="145711" x="5527675" y="5116513"/>
          <p14:tracePt t="145734" x="5572125" y="5133975"/>
          <p14:tracePt t="145746" x="5626100" y="5160963"/>
          <p14:tracePt t="145759" x="5643563" y="5180013"/>
          <p14:tracePt t="145782" x="5670550" y="5180013"/>
          <p14:tracePt t="145796" x="5688013" y="5180013"/>
          <p14:tracePt t="145819" x="5697538" y="5180013"/>
          <p14:tracePt t="145837" x="5705475" y="5180013"/>
          <p14:tracePt t="145849" x="5715000" y="5180013"/>
          <p14:tracePt t="145992" x="5705475" y="5180013"/>
          <p14:tracePt t="146007" x="5670550" y="5170488"/>
          <p14:tracePt t="146028" x="5643563" y="5170488"/>
          <p14:tracePt t="146039" x="5554663" y="5170488"/>
          <p14:tracePt t="146069" x="5465763" y="5160963"/>
          <p14:tracePt t="146075" x="5340350" y="5160963"/>
          <p14:tracePt t="146087" x="4991100" y="5180013"/>
          <p14:tracePt t="146114" x="4751388" y="5224463"/>
          <p14:tracePt t="146124" x="4545013" y="5268913"/>
          <p14:tracePt t="146136" x="4295775" y="5340350"/>
          <p14:tracePt t="146150" x="3867150" y="5510213"/>
          <p14:tracePt t="146172" x="3500438" y="5724525"/>
          <p14:tracePt t="146186" x="3394075" y="5786438"/>
          <p14:tracePt t="146198" x="3322638" y="5830888"/>
          <p14:tracePt t="146230" x="3241675" y="5857875"/>
          <p14:tracePt t="146246" x="3241675" y="5867400"/>
          <p14:tracePt t="146259" x="3214688" y="5884863"/>
          <p14:tracePt t="146271" x="3214688" y="5894388"/>
          <p14:tracePt t="146282" x="3205163" y="5911850"/>
          <p14:tracePt t="146318" x="3197225" y="5911850"/>
          <p14:tracePt t="146336" x="3197225" y="5919788"/>
          <p14:tracePt t="146356" x="3170238" y="5956300"/>
          <p14:tracePt t="146367" x="3152775" y="5983288"/>
          <p14:tracePt t="146379" x="3125788" y="6010275"/>
          <p14:tracePt t="146392" x="3089275" y="6072188"/>
          <p14:tracePt t="146404" x="3081338" y="6099175"/>
          <p14:tracePt t="146434" x="3071813" y="6099175"/>
          <p14:tracePt t="146792" x="3071813" y="6072188"/>
          <p14:tracePt t="146806" x="3089275" y="6045200"/>
          <p14:tracePt t="146819" x="3098800" y="6037263"/>
          <p14:tracePt t="146830" x="3116263" y="6010275"/>
          <p14:tracePt t="146849" x="3125788" y="5991225"/>
          <p14:tracePt t="146854" x="3170238" y="5956300"/>
          <p14:tracePt t="146883" x="3187700" y="5938838"/>
          <p14:tracePt t="146889" x="3205163" y="5929313"/>
          <p14:tracePt t="146901" x="3241675" y="5894388"/>
          <p14:tracePt t="146926" x="3259138" y="5884863"/>
          <p14:tracePt t="146937" x="3259138" y="5875338"/>
          <p14:tracePt t="146955" x="3268663" y="5875338"/>
          <p14:tracePt t="147048" x="3295650" y="5867400"/>
          <p14:tracePt t="147060" x="3303588" y="5867400"/>
          <p14:tracePt t="147072" x="3313113" y="5867400"/>
          <p14:tracePt t="147438" x="3330575" y="5840413"/>
          <p14:tracePt t="147452" x="3357563" y="5803900"/>
          <p14:tracePt t="147464" x="3429000" y="5705475"/>
          <p14:tracePt t="147475" x="3455988" y="5670550"/>
          <p14:tracePt t="147508" x="3473450" y="5653088"/>
          <p14:tracePt t="147525" x="3473450" y="5643563"/>
          <p14:tracePt t="147694" x="3473450" y="5653088"/>
          <p14:tracePt t="147707" x="3473450" y="5661025"/>
          <p14:tracePt t="147727" x="3465513" y="5680075"/>
          <p14:tracePt t="147743" x="3465513" y="5688013"/>
          <p14:tracePt t="147769" x="3455988" y="5688013"/>
          <p14:tracePt t="147779" x="3455988" y="5697538"/>
          <p14:tracePt t="147816" x="3446463" y="5705475"/>
          <p14:tracePt t="147901" x="3446463" y="5715000"/>
          <p14:tracePt t="147939" x="3446463" y="5724525"/>
          <p14:tracePt t="149278" x="3438525" y="5751513"/>
          <p14:tracePt t="149289" x="3429000" y="5768975"/>
          <p14:tracePt t="149300" x="3411538" y="5786438"/>
          <p14:tracePt t="149315" x="3384550" y="5813425"/>
          <p14:tracePt t="149338" x="3384550" y="5822950"/>
          <p14:tracePt t="149344" x="3375025" y="5822950"/>
          <p14:tracePt t="149361" x="3375025" y="5840413"/>
          <p14:tracePt t="149376" x="3367088" y="5857875"/>
          <p14:tracePt t="149398" x="3367088" y="5875338"/>
          <p14:tracePt t="149424" x="3367088" y="5884863"/>
          <p14:tracePt t="149972" x="3357563" y="5884863"/>
          <p14:tracePt t="149983" x="3348038" y="5884863"/>
          <p14:tracePt t="149996" x="3340100" y="5884863"/>
          <p14:tracePt t="150008" x="3286125" y="5884863"/>
          <p14:tracePt t="150031" x="3241675" y="5884863"/>
          <p14:tracePt t="150045" x="3179763" y="5884863"/>
          <p14:tracePt t="150056" x="3027363" y="5902325"/>
          <p14:tracePt t="150069" x="2911475" y="5929313"/>
          <p14:tracePt t="150104" x="2679700" y="5965825"/>
          <p14:tracePt t="150116" x="2571750" y="5973763"/>
          <p14:tracePt t="150128" x="2465388" y="5991225"/>
          <p14:tracePt t="150140" x="2384425" y="6000750"/>
          <p14:tracePt t="150151" x="2312988" y="6010275"/>
          <p14:tracePt t="150178" x="2224088" y="6018213"/>
          <p14:tracePt t="150180" x="2187575" y="6037263"/>
          <p14:tracePt t="150201" x="2170113" y="6054725"/>
          <p14:tracePt t="150218" x="2143125" y="6072188"/>
          <p14:tracePt t="150544" x="2133600" y="6072188"/>
          <p14:tracePt t="150556" x="2108200" y="6072188"/>
          <p14:tracePt t="150567" x="2071688" y="6072188"/>
          <p14:tracePt t="150578" x="2054225" y="6072188"/>
          <p14:tracePt t="150601" x="1955800" y="6062663"/>
          <p14:tracePt t="150615" x="1901825" y="6037263"/>
          <p14:tracePt t="150628" x="1795463" y="6000750"/>
          <p14:tracePt t="150651" x="1758950" y="5983288"/>
          <p14:tracePt t="150665" x="1731963" y="5965825"/>
          <p14:tracePt t="150677" x="1697038" y="5956300"/>
          <p14:tracePt t="150707" x="1670050" y="5956300"/>
          <p14:tracePt t="150714" x="1643063" y="5956300"/>
          <p14:tracePt t="150727" x="1633538" y="5956300"/>
          <p14:tracePt t="150750" x="1625600" y="5956300"/>
          <p14:tracePt t="150859" x="1616075" y="5956300"/>
          <p14:tracePt t="150897" x="1608138" y="5973763"/>
          <p14:tracePt t="150909" x="1598613" y="5973763"/>
          <p14:tracePt t="150919" x="1598613" y="5983288"/>
          <p14:tracePt t="151734" x="1608138" y="5983288"/>
          <p14:tracePt t="151747" x="1633538" y="5983288"/>
          <p14:tracePt t="151760" x="1670050" y="5973763"/>
          <p14:tracePt t="151777" x="1866900" y="5929313"/>
          <p14:tracePt t="151798" x="2027238" y="5884863"/>
          <p14:tracePt t="151809" x="2187575" y="5875338"/>
          <p14:tracePt t="151820" x="2554288" y="5830888"/>
          <p14:tracePt t="151835" x="2687638" y="5822950"/>
          <p14:tracePt t="151847" x="2813050" y="5822950"/>
          <p14:tracePt t="151869" x="2928938" y="5822950"/>
          <p14:tracePt t="151903" x="3125788" y="5857875"/>
          <p14:tracePt t="151910" x="3276600" y="5884863"/>
          <p14:tracePt t="151930" x="3357563" y="5894388"/>
          <p14:tracePt t="151943" x="3438525" y="5894388"/>
          <p14:tracePt t="151957" x="3616325" y="5894388"/>
          <p14:tracePt t="151981" x="3679825" y="5894388"/>
          <p14:tracePt t="151992" x="3724275" y="5894388"/>
          <p14:tracePt t="152006" x="3830638" y="5857875"/>
          <p14:tracePt t="152028" x="3902075" y="5813425"/>
          <p14:tracePt t="152040" x="4037013" y="5759450"/>
          <p14:tracePt t="152053" x="4062413" y="5751513"/>
          <p14:tracePt t="152076" x="4089400" y="5751513"/>
          <p14:tracePt t="152089" x="4116388" y="5751513"/>
          <p14:tracePt t="152128" x="4133850" y="5751513"/>
          <p14:tracePt t="152138" x="4143375" y="5751513"/>
          <p14:tracePt t="152150" x="4152900" y="5751513"/>
          <p14:tracePt t="152173" x="4160838" y="5751513"/>
          <p14:tracePt t="152187" x="4179888" y="5776913"/>
          <p14:tracePt t="152689" x="4197350" y="5776913"/>
          <p14:tracePt t="152697" x="4205288" y="5776913"/>
          <p14:tracePt t="152724" x="4214813" y="5776913"/>
          <p14:tracePt t="152746" x="4251325" y="5776913"/>
          <p14:tracePt t="152759" x="4303713" y="5776913"/>
          <p14:tracePt t="152770" x="4465638" y="5697538"/>
          <p14:tracePt t="152803" x="4776788" y="5545138"/>
          <p14:tracePt t="152809" x="4911725" y="5510213"/>
          <p14:tracePt t="152821" x="5027613" y="5473700"/>
          <p14:tracePt t="152837" x="5089525" y="5465763"/>
          <p14:tracePt t="152851" x="5187950" y="5446713"/>
          <p14:tracePt t="152884" x="5251450" y="5429250"/>
          <p14:tracePt t="152901" x="5330825" y="5419725"/>
          <p14:tracePt t="152903" x="5510213" y="5384800"/>
          <p14:tracePt t="152928" x="5572125" y="5375275"/>
          <p14:tracePt t="152941" x="5634038" y="5367338"/>
          <p14:tracePt t="152965" x="5705475" y="5367338"/>
          <p14:tracePt t="152977" x="5741988" y="5367338"/>
          <p14:tracePt t="152990" x="5759450" y="5375275"/>
          <p14:tracePt t="153022" x="5786438" y="5402263"/>
          <p14:tracePt t="153027" x="5795963" y="5411788"/>
          <p14:tracePt t="153040" x="5803900" y="5419725"/>
          <p14:tracePt t="153062" x="5813425" y="5438775"/>
          <p14:tracePt t="153077" x="5822950" y="5465763"/>
          <p14:tracePt t="153091" x="5822950" y="5491163"/>
          <p14:tracePt t="153111" x="5830888" y="5537200"/>
          <p14:tracePt t="153135" x="5830888" y="5562600"/>
          <p14:tracePt t="153147" x="5840413" y="5589588"/>
          <p14:tracePt t="153160" x="5840413" y="5616575"/>
          <p14:tracePt t="153185" x="5848350" y="5643563"/>
          <p14:tracePt t="153196" x="5857875" y="5653088"/>
          <p14:tracePt t="153209" x="5857875" y="5661025"/>
          <p14:tracePt t="153806" x="5848350" y="5661025"/>
          <p14:tracePt t="153816" x="5830888" y="5670550"/>
          <p14:tracePt t="153831" x="5803900" y="5670550"/>
          <p14:tracePt t="153837" x="5759450" y="5680075"/>
          <p14:tracePt t="153852" x="5705475" y="5705475"/>
          <p14:tracePt t="153866" x="5537200" y="5724525"/>
          <p14:tracePt t="153893" x="5411788" y="5741988"/>
          <p14:tracePt t="153901" x="5286375" y="5751513"/>
          <p14:tracePt t="153913" x="5153025" y="5759450"/>
          <p14:tracePt t="153930" x="4919663" y="5776913"/>
          <p14:tracePt t="153951" x="4679950" y="5786438"/>
          <p14:tracePt t="153964" x="4572000" y="5803900"/>
          <p14:tracePt t="153987" x="4348163" y="5840413"/>
          <p14:tracePt t="154000" x="4259263" y="5857875"/>
          <p14:tracePt t="154024" x="4179888" y="5884863"/>
          <p14:tracePt t="154037" x="4027488" y="5929313"/>
          <p14:tracePt t="154049" x="3983038" y="5938838"/>
          <p14:tracePt t="154072" x="3946525" y="5946775"/>
          <p14:tracePt t="154085" x="3894138" y="5946775"/>
          <p14:tracePt t="154099" x="3884613" y="5946775"/>
          <p14:tracePt t="154121" x="3867150" y="5946775"/>
          <p14:tracePt t="154134" x="3857625" y="5946775"/>
          <p14:tracePt t="154155" x="3848100" y="5938838"/>
          <p14:tracePt t="154181" x="3848100" y="5929313"/>
          <p14:tracePt t="154192" x="3840163" y="5919788"/>
          <p14:tracePt t="154231" x="3840163" y="5911850"/>
          <p14:tracePt t="154339" x="3840163" y="5902325"/>
          <p14:tracePt t="154352" x="3848100" y="5894388"/>
          <p14:tracePt t="154367" x="3875088" y="5894388"/>
          <p14:tracePt t="154377" x="3973513" y="5875338"/>
          <p14:tracePt t="154391" x="4062413" y="5848350"/>
          <p14:tracePt t="154402" x="4170363" y="5840413"/>
          <p14:tracePt t="154425" x="4295775" y="5813425"/>
          <p14:tracePt t="154437" x="4554538" y="5803900"/>
          <p14:tracePt t="154466" x="4660900" y="5803900"/>
          <p14:tracePt t="154475" x="4759325" y="5803900"/>
          <p14:tracePt t="154485" x="4956175" y="5840413"/>
          <p14:tracePt t="154511" x="5160963" y="5902325"/>
          <p14:tracePt t="154539" x="5276850" y="5938838"/>
          <p14:tracePt t="154547" x="5394325" y="5983288"/>
          <p14:tracePt t="154573" x="5429250" y="5991225"/>
          <p14:tracePt t="154583" x="5465763" y="6000750"/>
          <p14:tracePt t="154602" x="5545138" y="6000750"/>
          <p14:tracePt t="154609" x="5581650" y="6000750"/>
          <p14:tracePt t="154620" x="5608638" y="6000750"/>
          <p14:tracePt t="154644" x="5653088" y="6000750"/>
          <p14:tracePt t="154668" x="5670550" y="6000750"/>
          <p14:tracePt t="154684" x="5688013" y="6000750"/>
          <p14:tracePt t="154694" x="5697538" y="5991225"/>
          <p14:tracePt t="154705" x="5724525" y="5983288"/>
          <p14:tracePt t="154729" x="5732463" y="5983288"/>
          <p14:tracePt t="154743" x="5741988" y="5983288"/>
          <p14:tracePt t="154774" x="5759450" y="5983288"/>
          <p14:tracePt t="154791" x="5768975" y="5983288"/>
          <p14:tracePt t="154803" x="5786438" y="5983288"/>
          <p14:tracePt t="154815" x="5803900" y="5983288"/>
          <p14:tracePt t="154854" x="5813425" y="5983288"/>
          <p14:tracePt t="154876" x="5822950" y="5983288"/>
          <p14:tracePt t="154911" x="5830888" y="5983288"/>
          <p14:tracePt t="154924" x="5840413" y="5983288"/>
          <p14:tracePt t="154943" x="5857875" y="5983288"/>
          <p14:tracePt t="154960" x="5875338" y="5983288"/>
          <p14:tracePt t="154992" x="5884863" y="5983288"/>
          <p14:tracePt t="155001" x="5902325" y="5983288"/>
          <p14:tracePt t="155021" x="5911850" y="5983288"/>
          <p14:tracePt t="155034" x="5919788" y="5983288"/>
          <p14:tracePt t="155047" x="5929313" y="5983288"/>
          <p14:tracePt t="155097" x="5938838" y="5983288"/>
          <p14:tracePt t="155107" x="5946775" y="5983288"/>
          <p14:tracePt t="155119" x="5956300" y="5983288"/>
          <p14:tracePt t="155144" x="5965825" y="5983288"/>
          <p14:tracePt t="155161" x="5973763" y="5983288"/>
          <p14:tracePt t="155193" x="5983288" y="5983288"/>
          <p14:tracePt t="158083" x="5965825" y="5983288"/>
          <p14:tracePt t="158102" x="5857875" y="5983288"/>
          <p14:tracePt t="158108" x="5732463" y="5983288"/>
          <p14:tracePt t="158120" x="5581650" y="5983288"/>
          <p14:tracePt t="158143" x="5205413" y="6010275"/>
          <p14:tracePt t="158169" x="5037138" y="6027738"/>
          <p14:tracePt t="158180" x="4919663" y="6027738"/>
          <p14:tracePt t="158191" x="4759325" y="6027738"/>
          <p14:tracePt t="158205" x="4714875" y="6027738"/>
          <p14:tracePt t="158218" x="4679950" y="6027738"/>
          <p14:tracePt t="158252" x="4670425" y="6027738"/>
          <p14:tracePt t="158302" x="4679950" y="6027738"/>
          <p14:tracePt t="158323" x="4813300" y="5965825"/>
          <p14:tracePt t="158339" x="4911725" y="5919788"/>
          <p14:tracePt t="158351" x="5018088" y="5884863"/>
          <p14:tracePt t="158362" x="5116513" y="5830888"/>
          <p14:tracePt t="158376" x="5276850" y="5795963"/>
          <p14:tracePt t="158399" x="5322888" y="5795963"/>
          <p14:tracePt t="158410" x="5411788" y="5813425"/>
          <p14:tracePt t="158435" x="5473700" y="5822950"/>
          <p14:tracePt t="158447" x="5518150" y="5830888"/>
          <p14:tracePt t="158459" x="5572125" y="5830888"/>
          <p14:tracePt t="158472" x="5626100" y="5840413"/>
          <p14:tracePt t="158488" x="5670550" y="5840413"/>
          <p14:tracePt t="158508" x="5724525" y="5840413"/>
          <p14:tracePt t="158521" x="5830888" y="5813425"/>
          <p14:tracePt t="158547" x="5919788" y="5795963"/>
          <p14:tracePt t="158558" x="5938838" y="5795963"/>
          <p14:tracePt t="158580" x="5946775" y="5795963"/>
          <p14:tracePt t="158595" x="5956300" y="5795963"/>
          <p14:tracePt t="158607" x="5973763" y="5795963"/>
          <p14:tracePt t="158658" x="5983288" y="5795963"/>
          <p14:tracePt t="158691" x="5983288" y="5803900"/>
          <p14:tracePt t="158741" x="5973763" y="5803900"/>
          <p14:tracePt t="158759" x="5894388" y="5803900"/>
          <p14:tracePt t="158776" x="5857875" y="5803900"/>
          <p14:tracePt t="158789" x="5830888" y="5803900"/>
          <p14:tracePt t="158800" x="5795963" y="5803900"/>
          <p14:tracePt t="158812" x="5768975" y="5803900"/>
          <p14:tracePt t="158825" x="5680075" y="5795963"/>
          <p14:tracePt t="158838" x="5581650" y="5795963"/>
          <p14:tracePt t="158856" x="5473700" y="5795963"/>
          <p14:tracePt t="158872" x="5357813" y="5795963"/>
          <p14:tracePt t="158897" x="5330825" y="5795963"/>
          <p14:tracePt t="158912" x="5276850" y="5803900"/>
          <p14:tracePt t="158924" x="5251450" y="5822950"/>
          <p14:tracePt t="158947" x="5224463" y="5830888"/>
          <p14:tracePt t="159033" x="5241925" y="5830888"/>
          <p14:tracePt t="159044" x="5295900" y="5830888"/>
          <p14:tracePt t="159055" x="5384800" y="5813425"/>
          <p14:tracePt t="159067" x="5483225" y="5795963"/>
          <p14:tracePt t="159081" x="5589588" y="5776913"/>
          <p14:tracePt t="159096" x="5786438" y="5759450"/>
          <p14:tracePt t="159118" x="5956300" y="5759450"/>
          <p14:tracePt t="159130" x="6027738" y="5795963"/>
          <p14:tracePt t="159143" x="6081713" y="5830888"/>
          <p14:tracePt t="159165" x="6126163" y="5867400"/>
          <p14:tracePt t="159178" x="6242050" y="5938838"/>
          <p14:tracePt t="159202" x="6303963" y="5946775"/>
          <p14:tracePt t="159216" x="6357938" y="5956300"/>
          <p14:tracePt t="159232" x="6411913" y="5965825"/>
          <p14:tracePt t="159243" x="6438900" y="5965825"/>
          <p14:tracePt t="159263" x="6465888" y="5973763"/>
          <p14:tracePt t="159300" x="6473825" y="5973763"/>
          <p14:tracePt t="159373" x="6465888" y="5973763"/>
          <p14:tracePt t="159384" x="6438900" y="5973763"/>
          <p14:tracePt t="159397" x="6402388" y="5973763"/>
          <p14:tracePt t="159432" x="6296025" y="5973763"/>
          <p14:tracePt t="159451" x="6161088" y="5973763"/>
          <p14:tracePt t="159460" x="5965825" y="5991225"/>
          <p14:tracePt t="159470" x="5643563" y="5991225"/>
          <p14:tracePt t="159483" x="5554663" y="5983288"/>
          <p14:tracePt t="159496" x="5483225" y="5965825"/>
          <p14:tracePt t="159512" x="5419725" y="5956300"/>
          <p14:tracePt t="159529" x="5251450" y="5938838"/>
          <p14:tracePt t="159555" x="5143500" y="5938838"/>
          <p14:tracePt t="159566" x="5054600" y="5938838"/>
          <p14:tracePt t="159581" x="5045075" y="5938838"/>
          <p14:tracePt t="159603" x="5027613" y="5938838"/>
          <p14:tracePt t="159702" x="5054600" y="5929313"/>
          <p14:tracePt t="159714" x="5089525" y="5919788"/>
          <p14:tracePt t="159726" x="5133975" y="5919788"/>
          <p14:tracePt t="159738" x="5276850" y="5902325"/>
          <p14:tracePt t="159769" x="5367338" y="5902325"/>
          <p14:tracePt t="159775" x="5473700" y="5902325"/>
          <p14:tracePt t="159787" x="5581650" y="5902325"/>
          <p14:tracePt t="159799" x="5732463" y="5911850"/>
          <p14:tracePt t="159822" x="5776913" y="5929313"/>
          <p14:tracePt t="159836" x="5875338" y="5965825"/>
          <p14:tracePt t="159850" x="5911850" y="5983288"/>
          <p14:tracePt t="159875" x="5965825" y="6018213"/>
          <p14:tracePt t="159885" x="5983288" y="6045200"/>
          <p14:tracePt t="159915" x="6045200" y="6081713"/>
          <p14:tracePt t="159933" x="6072188" y="6081713"/>
          <p14:tracePt t="159945" x="6072188" y="6089650"/>
          <p14:tracePt t="159957" x="6089650" y="6089650"/>
          <p14:tracePt t="159994" x="6099175" y="6089650"/>
          <p14:tracePt t="160018" x="6099175" y="6081713"/>
          <p14:tracePt t="160040" x="6099175" y="6072188"/>
          <p14:tracePt t="160057" x="6099175" y="6062663"/>
          <p14:tracePt t="160068" x="6045200" y="6054725"/>
          <p14:tracePt t="160087" x="5965825" y="6018213"/>
          <p14:tracePt t="160103" x="5938838" y="6010275"/>
          <p14:tracePt t="160113" x="5911850" y="6000750"/>
          <p14:tracePt t="160130" x="5867400" y="6000750"/>
          <p14:tracePt t="160137" x="5786438" y="5991225"/>
          <p14:tracePt t="160152" x="5572125" y="5973763"/>
          <p14:tracePt t="160180" x="5518150" y="5956300"/>
          <p14:tracePt t="160186" x="5500688" y="5956300"/>
          <p14:tracePt t="160199" x="5491163" y="5956300"/>
          <p14:tracePt t="160216" x="5483225" y="5956300"/>
          <p14:tracePt t="160237" x="5438775" y="5956300"/>
          <p14:tracePt t="160263" x="5429250" y="5956300"/>
          <p14:tracePt t="160288" x="5419725" y="5956300"/>
          <p14:tracePt t="160359" x="5438775" y="5965825"/>
          <p14:tracePt t="160371" x="5465763" y="5965825"/>
          <p14:tracePt t="160382" x="5491163" y="5973763"/>
          <p14:tracePt t="160396" x="5527675" y="5973763"/>
          <p14:tracePt t="160409" x="5554663" y="5983288"/>
          <p14:tracePt t="160428" x="5616575" y="6000750"/>
          <p14:tracePt t="160446" x="5759450" y="6010275"/>
          <p14:tracePt t="160474" x="5840413" y="6018213"/>
          <p14:tracePt t="160481" x="5991225" y="6045200"/>
          <p14:tracePt t="160506" x="6045200" y="6054725"/>
          <p14:tracePt t="160526" x="6099175" y="6099175"/>
          <p14:tracePt t="160531" x="6126163" y="6108700"/>
          <p14:tracePt t="160542" x="6143625" y="6134100"/>
          <p14:tracePt t="160577" x="6153150" y="6153150"/>
          <p14:tracePt t="160591" x="6153150" y="6161088"/>
          <p14:tracePt t="160617" x="6161088" y="6161088"/>
          <p14:tracePt t="160979" x="6153150" y="6153150"/>
          <p14:tracePt t="160990" x="6143625" y="6126163"/>
          <p14:tracePt t="161003" x="6143625" y="6089650"/>
          <p14:tracePt t="161014" x="6134100" y="6054725"/>
          <p14:tracePt t="161027" x="6134100" y="6010275"/>
          <p14:tracePt t="161039" x="6134100" y="5929313"/>
          <p14:tracePt t="161061" x="6134100" y="5894388"/>
          <p14:tracePt t="161078" x="6134100" y="5875338"/>
          <p14:tracePt t="161118" x="6134100" y="5867400"/>
          <p14:tracePt t="161209" x="6134100" y="5875338"/>
          <p14:tracePt t="161236" x="6134100" y="5894388"/>
          <p14:tracePt t="161246" x="6134100" y="5902325"/>
          <p14:tracePt t="161271" x="6134100" y="5911850"/>
          <p14:tracePt t="161287" x="6134100" y="5919788"/>
          <p14:tracePt t="161297" x="6134100" y="5929313"/>
          <p14:tracePt t="161308" x="6134100" y="5938838"/>
          <p14:tracePt t="161319" x="6134100" y="5946775"/>
          <p14:tracePt t="161349" x="6143625" y="5965825"/>
          <p14:tracePt t="161353" x="6143625" y="5973763"/>
          <p14:tracePt t="161385" x="6143625" y="5983288"/>
          <p14:tracePt t="161394" x="6153150" y="5983288"/>
          <p14:tracePt t="161431" x="6161088" y="5983288"/>
          <p14:tracePt t="172886" x="0" y="0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13"/>
          <p:cNvSpPr txBox="1">
            <a:spLocks noChangeArrowheads="1"/>
          </p:cNvSpPr>
          <p:nvPr/>
        </p:nvSpPr>
        <p:spPr bwMode="auto">
          <a:xfrm>
            <a:off x="251520" y="115888"/>
            <a:ext cx="859155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200" dirty="0">
                <a:solidFill>
                  <a:srgbClr val="0000FF"/>
                </a:solidFill>
                <a:latin typeface="Times New Roman" pitchFamily="18" charset="0"/>
              </a:rPr>
              <a:t>One-dimensional harmonic oscillator: Analytical solution</a:t>
            </a:r>
          </a:p>
        </p:txBody>
      </p:sp>
      <p:graphicFrame>
        <p:nvGraphicFramePr>
          <p:cNvPr id="9221" name="Object 3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45008"/>
              </p:ext>
            </p:extLst>
          </p:nvPr>
        </p:nvGraphicFramePr>
        <p:xfrm>
          <a:off x="438290" y="2355750"/>
          <a:ext cx="2662238" cy="437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63" name="Equation" r:id="rId6" imgW="1218960" imgH="203040" progId="Equation.DSMT4">
                  <p:embed/>
                </p:oleObj>
              </mc:Choice>
              <mc:Fallback>
                <p:oleObj name="Equation" r:id="rId6" imgW="1218960" imgH="203040" progId="Equation.DSMT4">
                  <p:embed/>
                  <p:pic>
                    <p:nvPicPr>
                      <p:cNvPr id="0" name="Object 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290" y="2355750"/>
                        <a:ext cx="2662238" cy="437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Text Box 16"/>
          <p:cNvSpPr txBox="1">
            <a:spLocks noChangeArrowheads="1"/>
          </p:cNvSpPr>
          <p:nvPr/>
        </p:nvSpPr>
        <p:spPr bwMode="auto">
          <a:xfrm>
            <a:off x="206515" y="1763815"/>
            <a:ext cx="687239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 altLang="en-US" sz="2000" dirty="0">
                <a:latin typeface="Times New Roman" pitchFamily="18" charset="0"/>
              </a:rPr>
              <a:t>The </a:t>
            </a:r>
            <a:r>
              <a:rPr lang="en-US" altLang="en-US" sz="2000" b="1" dirty="0">
                <a:latin typeface="Times New Roman" pitchFamily="18" charset="0"/>
              </a:rPr>
              <a:t>general </a:t>
            </a:r>
            <a:r>
              <a:rPr lang="en-US" altLang="en-US" sz="2000" b="1" dirty="0" smtClean="0">
                <a:latin typeface="Times New Roman" pitchFamily="18" charset="0"/>
              </a:rPr>
              <a:t>solution</a:t>
            </a:r>
            <a:r>
              <a:rPr lang="en-US" altLang="en-US" sz="2000" dirty="0" smtClean="0">
                <a:latin typeface="Times New Roman" pitchFamily="18" charset="0"/>
              </a:rPr>
              <a:t> of this equation: (check </a:t>
            </a:r>
            <a:r>
              <a:rPr lang="en-US" altLang="en-US" sz="2000" dirty="0">
                <a:latin typeface="Times New Roman" pitchFamily="18" charset="0"/>
              </a:rPr>
              <a:t>by </a:t>
            </a:r>
            <a:r>
              <a:rPr lang="en-US" altLang="en-US" sz="2000" dirty="0" smtClean="0">
                <a:latin typeface="Times New Roman" pitchFamily="18" charset="0"/>
              </a:rPr>
              <a:t>substitution)</a:t>
            </a:r>
            <a:endParaRPr lang="en-US" altLang="en-US" sz="2000" dirty="0">
              <a:latin typeface="Times New Roman" pitchFamily="18" charset="0"/>
            </a:endParaRPr>
          </a:p>
        </p:txBody>
      </p:sp>
      <p:graphicFrame>
        <p:nvGraphicFramePr>
          <p:cNvPr id="9223" name="Object 3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861678"/>
              </p:ext>
            </p:extLst>
          </p:nvPr>
        </p:nvGraphicFramePr>
        <p:xfrm>
          <a:off x="5919660" y="818710"/>
          <a:ext cx="1847695" cy="848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64" name="Equation" r:id="rId8" imgW="914400" imgH="419100" progId="Equation.3">
                  <p:embed/>
                </p:oleObj>
              </mc:Choice>
              <mc:Fallback>
                <p:oleObj name="Equation" r:id="rId8" imgW="914400" imgH="419100" progId="Equation.3">
                  <p:embed/>
                  <p:pic>
                    <p:nvPicPr>
                      <p:cNvPr id="0" name="Object 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660" y="818710"/>
                        <a:ext cx="1847695" cy="848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Slide Number Placeholder 16"/>
          <p:cNvSpPr>
            <a:spLocks noGrp="1"/>
          </p:cNvSpPr>
          <p:nvPr>
            <p:ph type="sldNum" sz="quarter" idx="12"/>
          </p:nvPr>
        </p:nvSpPr>
        <p:spPr>
          <a:xfrm>
            <a:off x="6623865" y="6489340"/>
            <a:ext cx="2133600" cy="2889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A53BD0A7-2F2F-429E-99F7-9524AAA08E24}" type="slidenum">
              <a:rPr lang="en-US" altLang="en-US" smtClean="0"/>
              <a:pPr eaLnBrk="1" hangingPunct="1"/>
              <a:t>6</a:t>
            </a:fld>
            <a:endParaRPr lang="en-US" altLang="en-US" smtClean="0"/>
          </a:p>
        </p:txBody>
      </p: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402024" y="3911396"/>
            <a:ext cx="23326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Times New Roman" pitchFamily="18" charset="0"/>
              </a:rPr>
              <a:t>Frequency of motion</a:t>
            </a:r>
          </a:p>
        </p:txBody>
      </p:sp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726246" y="4811508"/>
            <a:ext cx="191911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Times New Roman" pitchFamily="18" charset="0"/>
              </a:rPr>
              <a:t>Period of motion</a:t>
            </a:r>
          </a:p>
        </p:txBody>
      </p:sp>
      <p:grpSp>
        <p:nvGrpSpPr>
          <p:cNvPr id="9239" name="Group 23"/>
          <p:cNvGrpSpPr>
            <a:grpSpLocks/>
          </p:cNvGrpSpPr>
          <p:nvPr/>
        </p:nvGrpSpPr>
        <p:grpSpPr bwMode="auto">
          <a:xfrm>
            <a:off x="2963812" y="3629555"/>
            <a:ext cx="5208588" cy="1644650"/>
            <a:chOff x="1559" y="3188"/>
            <a:chExt cx="3281" cy="1036"/>
          </a:xfrm>
        </p:grpSpPr>
        <p:graphicFrame>
          <p:nvGraphicFramePr>
            <p:cNvPr id="9234" name="Object 355"/>
            <p:cNvGraphicFramePr>
              <a:graphicFrameLocks noChangeAspect="1"/>
            </p:cNvGraphicFramePr>
            <p:nvPr/>
          </p:nvGraphicFramePr>
          <p:xfrm>
            <a:off x="1559" y="3188"/>
            <a:ext cx="1445" cy="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65" name="Equation" r:id="rId10" imgW="1104840" imgH="444240" progId="Equation.3">
                    <p:embed/>
                  </p:oleObj>
                </mc:Choice>
                <mc:Fallback>
                  <p:oleObj name="Equation" r:id="rId10" imgW="1104840" imgH="444240" progId="Equation.3">
                    <p:embed/>
                    <p:pic>
                      <p:nvPicPr>
                        <p:cNvPr id="0" name="Object 3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59" y="3188"/>
                          <a:ext cx="1445" cy="5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5" name="Object 356"/>
            <p:cNvGraphicFramePr>
              <a:graphicFrameLocks noChangeAspect="1"/>
            </p:cNvGraphicFramePr>
            <p:nvPr/>
          </p:nvGraphicFramePr>
          <p:xfrm>
            <a:off x="1791" y="3924"/>
            <a:ext cx="633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66" name="Equation" r:id="rId12" imgW="457002" imgH="215806" progId="Equation.3">
                    <p:embed/>
                  </p:oleObj>
                </mc:Choice>
                <mc:Fallback>
                  <p:oleObj name="Equation" r:id="rId12" imgW="457002" imgH="215806" progId="Equation.3">
                    <p:embed/>
                    <p:pic>
                      <p:nvPicPr>
                        <p:cNvPr id="0" name="Object 3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1" y="3924"/>
                          <a:ext cx="633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6" name="Object 3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9921277"/>
                </p:ext>
              </p:extLst>
            </p:nvPr>
          </p:nvGraphicFramePr>
          <p:xfrm>
            <a:off x="3561" y="3606"/>
            <a:ext cx="1279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67" name="Equation" r:id="rId14" imgW="888614" imgH="203112" progId="Equation.3">
                    <p:embed/>
                  </p:oleObj>
                </mc:Choice>
                <mc:Fallback>
                  <p:oleObj name="Equation" r:id="rId14" imgW="888614" imgH="203112" progId="Equation.3">
                    <p:embed/>
                    <p:pic>
                      <p:nvPicPr>
                        <p:cNvPr id="0" name="Object 3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1" y="3606"/>
                          <a:ext cx="1279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ight Brace 4"/>
            <p:cNvSpPr/>
            <p:nvPr/>
          </p:nvSpPr>
          <p:spPr>
            <a:xfrm>
              <a:off x="3142" y="3272"/>
              <a:ext cx="295" cy="916"/>
            </a:xfrm>
            <a:prstGeom prst="rightBrac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CA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06615" y="2716177"/>
            <a:ext cx="2373325" cy="831910"/>
            <a:chOff x="1246175" y="3635440"/>
            <a:chExt cx="2373325" cy="831910"/>
          </a:xfrm>
        </p:grpSpPr>
        <p:sp>
          <p:nvSpPr>
            <p:cNvPr id="2" name="Line 19"/>
            <p:cNvSpPr>
              <a:spLocks noChangeShapeType="1"/>
            </p:cNvSpPr>
            <p:nvPr/>
          </p:nvSpPr>
          <p:spPr bwMode="auto">
            <a:xfrm flipH="1" flipV="1">
              <a:off x="1763713" y="3635440"/>
              <a:ext cx="180975" cy="431800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" name="Line 20"/>
            <p:cNvSpPr>
              <a:spLocks noChangeShapeType="1"/>
            </p:cNvSpPr>
            <p:nvPr/>
          </p:nvSpPr>
          <p:spPr bwMode="auto">
            <a:xfrm flipH="1" flipV="1">
              <a:off x="2956365" y="3635440"/>
              <a:ext cx="247211" cy="396874"/>
            </a:xfrm>
            <a:prstGeom prst="line">
              <a:avLst/>
            </a:prstGeom>
            <a:noFill/>
            <a:ln w="1905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" name="Text Box 21"/>
            <p:cNvSpPr txBox="1">
              <a:spLocks noChangeArrowheads="1"/>
            </p:cNvSpPr>
            <p:nvPr/>
          </p:nvSpPr>
          <p:spPr bwMode="auto">
            <a:xfrm>
              <a:off x="1246175" y="4067240"/>
              <a:ext cx="157517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2000" b="1" dirty="0" smtClean="0">
                  <a:solidFill>
                    <a:srgbClr val="0033CC"/>
                  </a:solidFill>
                  <a:latin typeface="Times New Roman" pitchFamily="18" charset="0"/>
                </a:rPr>
                <a:t>Amplitude</a:t>
              </a:r>
              <a:endParaRPr lang="en-US" altLang="en-US" sz="2000" b="1" dirty="0">
                <a:solidFill>
                  <a:srgbClr val="0033CC"/>
                </a:solidFill>
                <a:latin typeface="Times New Roman" pitchFamily="18" charset="0"/>
              </a:endParaRPr>
            </a:p>
          </p:txBody>
        </p:sp>
        <p:sp>
          <p:nvSpPr>
            <p:cNvPr id="7" name="Text Box 21"/>
            <p:cNvSpPr txBox="1">
              <a:spLocks noChangeArrowheads="1"/>
            </p:cNvSpPr>
            <p:nvPr/>
          </p:nvSpPr>
          <p:spPr bwMode="auto">
            <a:xfrm>
              <a:off x="2800350" y="4067240"/>
              <a:ext cx="8191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2000" b="1" dirty="0">
                  <a:solidFill>
                    <a:srgbClr val="0033CC"/>
                  </a:solidFill>
                  <a:latin typeface="Times New Roman" pitchFamily="18" charset="0"/>
                </a:rPr>
                <a:t>Phase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206515" y="728700"/>
            <a:ext cx="4857070" cy="810090"/>
            <a:chOff x="206515" y="728700"/>
            <a:chExt cx="4857070" cy="810090"/>
          </a:xfrm>
        </p:grpSpPr>
        <p:graphicFrame>
          <p:nvGraphicFramePr>
            <p:cNvPr id="9225" name="Object 3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9459862"/>
                </p:ext>
              </p:extLst>
            </p:nvPr>
          </p:nvGraphicFramePr>
          <p:xfrm>
            <a:off x="1834118" y="1083177"/>
            <a:ext cx="2782887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68" name="Equation" r:id="rId16" imgW="1079280" imgH="253800" progId="Equation.DSMT4">
                    <p:embed/>
                  </p:oleObj>
                </mc:Choice>
                <mc:Fallback>
                  <p:oleObj name="Equation" r:id="rId16" imgW="1079280" imgH="253800" progId="Equation.DSMT4">
                    <p:embed/>
                    <p:pic>
                      <p:nvPicPr>
                        <p:cNvPr id="0" name="Object 3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4118" y="1083177"/>
                          <a:ext cx="2782887" cy="455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Text Box 16"/>
            <p:cNvSpPr txBox="1">
              <a:spLocks noChangeArrowheads="1"/>
            </p:cNvSpPr>
            <p:nvPr/>
          </p:nvSpPr>
          <p:spPr bwMode="auto">
            <a:xfrm>
              <a:off x="206515" y="728700"/>
              <a:ext cx="485707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  <a:defRPr/>
              </a:pPr>
              <a:r>
                <a:rPr lang="en-US" sz="2000" dirty="0" smtClean="0">
                  <a:latin typeface="Times New Roman" pitchFamily="18" charset="0"/>
                </a:rPr>
                <a:t>Combine variables to get the angular frequency</a:t>
              </a:r>
              <a:endParaRPr lang="en-US" sz="2000" dirty="0">
                <a:latin typeface="Times New Roman" pitchFamily="18" charset="0"/>
              </a:endParaRPr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129323"/>
              </p:ext>
            </p:extLst>
          </p:nvPr>
        </p:nvGraphicFramePr>
        <p:xfrm>
          <a:off x="4437462" y="2163925"/>
          <a:ext cx="4140816" cy="832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69" name="Équation" r:id="rId18" imgW="1930320" imgH="393480" progId="Equation.3">
                  <p:embed/>
                </p:oleObj>
              </mc:Choice>
              <mc:Fallback>
                <p:oleObj name="Équation" r:id="rId18" imgW="193032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462" y="2163925"/>
                        <a:ext cx="4140816" cy="832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Audio 7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20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2481"/>
    </mc:Choice>
    <mc:Fallback xmlns="">
      <p:transition spd="slow" advTm="18248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9222" grpId="0"/>
      <p:bldP spid="22" grpId="0"/>
      <p:bldP spid="24" grpId="0"/>
    </p:bldLst>
  </p:timing>
  <p:extLst mod="1">
    <p:ext uri="{3A86A75C-4F4B-4683-9AE1-C65F6400EC91}">
      <p14:laserTraceLst xmlns:p14="http://schemas.microsoft.com/office/powerpoint/2010/main">
        <p14:tracePtLst>
          <p14:tracePt t="12981" x="2286000" y="1598613"/>
          <p14:tracePt t="13550" x="2276475" y="1581150"/>
          <p14:tracePt t="13561" x="2276475" y="1562100"/>
          <p14:tracePt t="13573" x="2259013" y="1554163"/>
          <p14:tracePt t="13587" x="2224088" y="1509713"/>
          <p14:tracePt t="13599" x="2205038" y="1482725"/>
          <p14:tracePt t="13631" x="2179638" y="1473200"/>
          <p14:tracePt t="13635" x="2152650" y="1455738"/>
          <p14:tracePt t="13649" x="2143125" y="1455738"/>
          <p14:tracePt t="13688" x="2133600" y="1455738"/>
          <p14:tracePt t="13744" x="2125663" y="1455738"/>
          <p14:tracePt t="13757" x="2116138" y="1455738"/>
          <p14:tracePt t="13771" x="2108200" y="1455738"/>
          <p14:tracePt t="13794" x="2089150" y="1455738"/>
          <p14:tracePt t="13805" x="2081213" y="1465263"/>
          <p14:tracePt t="13818" x="2071688" y="1473200"/>
          <p14:tracePt t="13833" x="2071688" y="1490663"/>
          <p14:tracePt t="13842" x="2071688" y="1500188"/>
          <p14:tracePt t="13856" x="2071688" y="1509713"/>
          <p14:tracePt t="15095" x="2071688" y="1500188"/>
          <p14:tracePt t="15121" x="2062163" y="1490663"/>
          <p14:tracePt t="15131" x="2054225" y="1490663"/>
          <p14:tracePt t="15145" x="2044700" y="1482725"/>
          <p14:tracePt t="15162" x="2044700" y="1473200"/>
          <p14:tracePt t="15169" x="2027238" y="1473200"/>
          <p14:tracePt t="15182" x="1990725" y="1465263"/>
          <p14:tracePt t="15212" x="1973263" y="1465263"/>
          <p14:tracePt t="15229" x="1928813" y="1465263"/>
          <p14:tracePt t="15246" x="1901825" y="1465263"/>
          <p14:tracePt t="15253" x="1884363" y="1465263"/>
          <p14:tracePt t="15271" x="1874838" y="1465263"/>
          <p14:tracePt t="15280" x="1847850" y="1465263"/>
          <p14:tracePt t="15302" x="1839913" y="1465263"/>
          <p14:tracePt t="15438" x="1866900" y="1465263"/>
          <p14:tracePt t="15449" x="1893888" y="1455738"/>
          <p14:tracePt t="16022" x="1901825" y="1455738"/>
          <p14:tracePt t="16033" x="1911350" y="1446213"/>
          <p14:tracePt t="16053" x="1919288" y="1446213"/>
          <p14:tracePt t="16057" x="1955800" y="1446213"/>
          <p14:tracePt t="16081" x="1973263" y="1438275"/>
          <p14:tracePt t="16093" x="2000250" y="1428750"/>
          <p14:tracePt t="16108" x="2017713" y="1419225"/>
          <p14:tracePt t="16137" x="2027238" y="1419225"/>
          <p14:tracePt t="16143" x="2036763" y="1419225"/>
          <p14:tracePt t="16253" x="2036763" y="1428750"/>
          <p14:tracePt t="16290" x="2036763" y="1438275"/>
          <p14:tracePt t="16300" x="2036763" y="1446213"/>
          <p14:tracePt t="17506" x="2044700" y="1446213"/>
          <p14:tracePt t="17519" x="2062163" y="1446213"/>
          <p14:tracePt t="17530" x="2081213" y="1446213"/>
          <p14:tracePt t="17541" x="2108200" y="1446213"/>
          <p14:tracePt t="17556" x="2125663" y="1446213"/>
          <p14:tracePt t="17567" x="2170113" y="1446213"/>
          <p14:tracePt t="17591" x="2187575" y="1455738"/>
          <p14:tracePt t="17603" x="2232025" y="1455738"/>
          <p14:tracePt t="17633" x="2268538" y="1455738"/>
          <p14:tracePt t="17639" x="2295525" y="1455738"/>
          <p14:tracePt t="17651" x="2374900" y="1465263"/>
          <p14:tracePt t="17682" x="2419350" y="1473200"/>
          <p14:tracePt t="17689" x="2500313" y="1473200"/>
          <p14:tracePt t="17704" x="2527300" y="1473200"/>
          <p14:tracePt t="17724" x="2544763" y="1473200"/>
          <p14:tracePt t="17737" x="2581275" y="1473200"/>
          <p14:tracePt t="17759" x="2589213" y="1473200"/>
          <p14:tracePt t="18149" x="2562225" y="1473200"/>
          <p14:tracePt t="18161" x="2536825" y="1473200"/>
          <p14:tracePt t="18177" x="2517775" y="1473200"/>
          <p14:tracePt t="18187" x="2482850" y="1473200"/>
          <p14:tracePt t="18199" x="2455863" y="1473200"/>
          <p14:tracePt t="18212" x="2428875" y="1473200"/>
          <p14:tracePt t="18225" x="2393950" y="1482725"/>
          <p14:tracePt t="18250" x="2374900" y="1482725"/>
          <p14:tracePt t="18261" x="2339975" y="1490663"/>
          <p14:tracePt t="18272" x="2312988" y="1490663"/>
          <p14:tracePt t="18297" x="2286000" y="1490663"/>
          <p14:tracePt t="18308" x="2241550" y="1490663"/>
          <p14:tracePt t="18322" x="2214563" y="1490663"/>
          <p14:tracePt t="18345" x="2197100" y="1490663"/>
          <p14:tracePt t="18355" x="2170113" y="1500188"/>
          <p14:tracePt t="18383" x="2160588" y="1500188"/>
          <p14:tracePt t="18394" x="2152650" y="1500188"/>
          <p14:tracePt t="18407" x="2133600" y="1509713"/>
          <p14:tracePt t="18430" x="2125663" y="1509713"/>
          <p14:tracePt t="18577" x="2143125" y="1500188"/>
          <p14:tracePt t="18820" x="2133600" y="1500188"/>
          <p14:tracePt t="18858" x="2125663" y="1500188"/>
          <p14:tracePt t="18881" x="2116138" y="1500188"/>
          <p14:tracePt t="18894" x="2108200" y="1500188"/>
          <p14:tracePt t="18906" x="2089150" y="1490663"/>
          <p14:tracePt t="18918" x="2062163" y="1490663"/>
          <p14:tracePt t="18930" x="2017713" y="1482725"/>
          <p14:tracePt t="18961" x="1990725" y="1482725"/>
          <p14:tracePt t="18963" x="1965325" y="1482725"/>
          <p14:tracePt t="18990" x="1955800" y="1482725"/>
          <p14:tracePt t="19004" x="1946275" y="1482725"/>
          <p14:tracePt t="19013" x="1938338" y="1482725"/>
          <p14:tracePt t="19038" x="1919288" y="1482725"/>
          <p14:tracePt t="19052" x="1893888" y="1500188"/>
          <p14:tracePt t="19082" x="1874838" y="1509713"/>
          <p14:tracePt t="19091" x="1857375" y="1517650"/>
          <p14:tracePt t="19136" x="1847850" y="1527175"/>
          <p14:tracePt t="19149" x="1839913" y="1527175"/>
          <p14:tracePt t="19173" x="1830388" y="1536700"/>
          <p14:tracePt t="19598" x="1839913" y="1536700"/>
          <p14:tracePt t="19613" x="1857375" y="1517650"/>
          <p14:tracePt t="19625" x="1874838" y="1500188"/>
          <p14:tracePt t="19638" x="1911350" y="1482725"/>
          <p14:tracePt t="19650" x="1928813" y="1473200"/>
          <p14:tracePt t="19674" x="1946275" y="1473200"/>
          <p14:tracePt t="19686" x="1955800" y="1473200"/>
          <p14:tracePt t="19709" x="1965325" y="1465263"/>
          <p14:tracePt t="19722" x="1982788" y="1465263"/>
          <p14:tracePt t="19745" x="2000250" y="1455738"/>
          <p14:tracePt t="19758" x="2009775" y="1455738"/>
          <p14:tracePt t="19769" x="2044700" y="1446213"/>
          <p14:tracePt t="19807" x="2054225" y="1446213"/>
          <p14:tracePt t="19820" x="2062163" y="1446213"/>
          <p14:tracePt t="19915" x="2071688" y="1446213"/>
          <p14:tracePt t="20187" x="2044700" y="1455738"/>
          <p14:tracePt t="20195" x="2009775" y="1473200"/>
          <p14:tracePt t="20209" x="1982788" y="1490663"/>
          <p14:tracePt t="20221" x="1946275" y="1500188"/>
          <p14:tracePt t="20227" x="1911350" y="1517650"/>
          <p14:tracePt t="20245" x="1884363" y="1527175"/>
          <p14:tracePt t="20257" x="1847850" y="1544638"/>
          <p14:tracePt t="20281" x="1839913" y="1554163"/>
          <p14:tracePt t="20292" x="1803400" y="1562100"/>
          <p14:tracePt t="20316" x="1795463" y="1562100"/>
          <p14:tracePt t="20328" x="1776413" y="1571625"/>
          <p14:tracePt t="20342" x="1751013" y="1571625"/>
          <p14:tracePt t="20365" x="1741488" y="1571625"/>
          <p14:tracePt t="20378" x="1731963" y="1571625"/>
          <p14:tracePt t="20450" x="1741488" y="1571625"/>
          <p14:tracePt t="20463" x="1751013" y="1571625"/>
          <p14:tracePt t="20474" x="1768475" y="1571625"/>
          <p14:tracePt t="20487" x="1785938" y="1571625"/>
          <p14:tracePt t="20500" x="1803400" y="1554163"/>
          <p14:tracePt t="22351" x="1803400" y="1544638"/>
          <p14:tracePt t="22363" x="1812925" y="1544638"/>
          <p14:tracePt t="22374" x="1822450" y="1536700"/>
          <p14:tracePt t="22398" x="1830388" y="1536700"/>
          <p14:tracePt t="22421" x="1839913" y="1536700"/>
          <p14:tracePt t="22435" x="1857375" y="1527175"/>
          <p14:tracePt t="22447" x="1928813" y="1490663"/>
          <p14:tracePt t="22460" x="1982788" y="1455738"/>
          <p14:tracePt t="22484" x="2036763" y="1419225"/>
          <p14:tracePt t="22495" x="2071688" y="1401763"/>
          <p14:tracePt t="22526" x="2081213" y="1393825"/>
          <p14:tracePt t="22542" x="2089150" y="1393825"/>
          <p14:tracePt t="22557" x="2098675" y="1393825"/>
          <p14:tracePt t="22652" x="2098675" y="1401763"/>
          <p14:tracePt t="22670" x="2081213" y="1419225"/>
          <p14:tracePt t="22679" x="2017713" y="1465263"/>
          <p14:tracePt t="22701" x="1990725" y="1482725"/>
          <p14:tracePt t="22713" x="1928813" y="1509713"/>
          <p14:tracePt t="22729" x="1893888" y="1517650"/>
          <p14:tracePt t="22750" x="1874838" y="1536700"/>
          <p14:tracePt t="22763" x="1847850" y="1536700"/>
          <p14:tracePt t="22787" x="1830388" y="1536700"/>
          <p14:tracePt t="22799" x="1803400" y="1544638"/>
          <p14:tracePt t="22812" x="1785938" y="1544638"/>
          <p14:tracePt t="22838" x="1776413" y="1544638"/>
          <p14:tracePt t="22848" x="1758950" y="1544638"/>
          <p14:tracePt t="22874" x="1751013" y="1554163"/>
          <p14:tracePt t="22897" x="1741488" y="1554163"/>
          <p14:tracePt t="23054" x="1741488" y="1544638"/>
          <p14:tracePt t="23067" x="1751013" y="1544638"/>
          <p14:tracePt t="23166" x="1758950" y="1544638"/>
          <p14:tracePt t="23188" x="1758950" y="1536700"/>
          <p14:tracePt t="23214" x="1776413" y="1536700"/>
          <p14:tracePt t="23225" x="1785938" y="1536700"/>
          <p14:tracePt t="23263" x="1795463" y="1536700"/>
          <p14:tracePt t="23274" x="1803400" y="1536700"/>
          <p14:tracePt t="23287" x="1812925" y="1536700"/>
          <p14:tracePt t="23346" x="1822450" y="1536700"/>
          <p14:tracePt t="23423" x="1830388" y="1536700"/>
          <p14:tracePt t="23433" x="1839913" y="1536700"/>
          <p14:tracePt t="23458" x="1839913" y="1527175"/>
          <p14:tracePt t="23760" x="1866900" y="1517650"/>
          <p14:tracePt t="23772" x="1901825" y="1490663"/>
          <p14:tracePt t="23786" x="1965325" y="1465263"/>
          <p14:tracePt t="23804" x="2036763" y="1438275"/>
          <p14:tracePt t="23810" x="2116138" y="1401763"/>
          <p14:tracePt t="23822" x="2295525" y="1339850"/>
          <p14:tracePt t="23846" x="2401888" y="1330325"/>
          <p14:tracePt t="23859" x="2571750" y="1330325"/>
          <p14:tracePt t="23871" x="2633663" y="1330325"/>
          <p14:tracePt t="23895" x="2697163" y="1330325"/>
          <p14:tracePt t="23908" x="2795588" y="1374775"/>
          <p14:tracePt t="23930" x="2847975" y="1401763"/>
          <p14:tracePt t="23946" x="2901950" y="1438275"/>
          <p14:tracePt t="23958" x="2946400" y="1455738"/>
          <p14:tracePt t="24274" x="2965450" y="1455738"/>
          <p14:tracePt t="24284" x="2982913" y="1455738"/>
          <p14:tracePt t="24296" x="3017838" y="1465263"/>
          <p14:tracePt t="24309" x="3036888" y="1473200"/>
          <p14:tracePt t="24325" x="3044825" y="1473200"/>
          <p14:tracePt t="24345" x="3054350" y="1473200"/>
          <p14:tracePt t="24407" x="3062288" y="1473200"/>
          <p14:tracePt t="24501" x="3062288" y="1482725"/>
          <p14:tracePt t="24516" x="3062288" y="1490663"/>
          <p14:tracePt t="24527" x="3054350" y="1490663"/>
          <p14:tracePt t="24541" x="3036888" y="1490663"/>
          <p14:tracePt t="24553" x="3017838" y="1500188"/>
          <p14:tracePt t="24581" x="3009900" y="1500188"/>
          <p14:tracePt t="24599" x="3000375" y="1500188"/>
          <p14:tracePt t="24613" x="2990850" y="1500188"/>
          <p14:tracePt t="24629" x="2982913" y="1500188"/>
          <p14:tracePt t="24635" x="2973388" y="1500188"/>
          <p14:tracePt t="24649" x="2965450" y="1500188"/>
          <p14:tracePt t="24661" x="2938463" y="1500188"/>
          <p14:tracePt t="24687" x="2919413" y="1500188"/>
          <p14:tracePt t="24698" x="2884488" y="1509713"/>
          <p14:tracePt t="24722" x="2867025" y="1509713"/>
          <p14:tracePt t="24735" x="2857500" y="1509713"/>
          <p14:tracePt t="24748" x="2822575" y="1509713"/>
          <p14:tracePt t="24763" x="2813050" y="1509713"/>
          <p14:tracePt t="24778" x="2795588" y="1509713"/>
          <p14:tracePt t="24797" x="2786063" y="1517650"/>
          <p14:tracePt t="25027" x="2795588" y="1517650"/>
          <p14:tracePt t="25039" x="2830513" y="1517650"/>
          <p14:tracePt t="25051" x="2874963" y="1517650"/>
          <p14:tracePt t="25068" x="2938463" y="1517650"/>
          <p14:tracePt t="25077" x="2990850" y="1536700"/>
          <p14:tracePt t="25087" x="3036888" y="1562100"/>
          <p14:tracePt t="25099" x="3160713" y="1616075"/>
          <p14:tracePt t="25125" x="3232150" y="1660525"/>
          <p14:tracePt t="25136" x="3419475" y="1731963"/>
          <p14:tracePt t="25149" x="3517900" y="1758950"/>
          <p14:tracePt t="25182" x="3643313" y="1785938"/>
          <p14:tracePt t="25199" x="3679825" y="1785938"/>
          <p14:tracePt t="25415" x="3679825" y="1751013"/>
          <p14:tracePt t="25428" x="3687763" y="1714500"/>
          <p14:tracePt t="25440" x="3687763" y="1679575"/>
          <p14:tracePt t="25452" x="3697288" y="1652588"/>
          <p14:tracePt t="25456" x="3705225" y="1625600"/>
          <p14:tracePt t="25477" x="3714750" y="1571625"/>
          <p14:tracePt t="25489" x="3751263" y="1527175"/>
          <p14:tracePt t="25513" x="3759200" y="1509713"/>
          <p14:tracePt t="25528" x="3768725" y="1490663"/>
          <p14:tracePt t="25549" x="3776663" y="1490663"/>
          <p14:tracePt t="25560" x="3786188" y="1490663"/>
          <p14:tracePt t="26026" x="3803650" y="1482725"/>
          <p14:tracePt t="26037" x="3822700" y="1482725"/>
          <p14:tracePt t="26056" x="3830638" y="1482725"/>
          <p14:tracePt t="26061" x="3840163" y="1482725"/>
          <p14:tracePt t="26074" x="3867150" y="1482725"/>
          <p14:tracePt t="26095" x="3884613" y="1482725"/>
          <p14:tracePt t="26111" x="3919538" y="1482725"/>
          <p14:tracePt t="26133" x="3929063" y="1482725"/>
          <p14:tracePt t="26147" x="3946525" y="1482725"/>
          <p14:tracePt t="26170" x="3956050" y="1482725"/>
          <p14:tracePt t="26183" x="3965575" y="1482725"/>
          <p14:tracePt t="26212" x="3973513" y="1482725"/>
          <p14:tracePt t="26219" x="3983038" y="1482725"/>
          <p14:tracePt t="26562" x="3983038" y="1490663"/>
          <p14:tracePt t="26575" x="3973513" y="1490663"/>
          <p14:tracePt t="26586" x="3973513" y="1500188"/>
          <p14:tracePt t="26597" x="3938588" y="1509713"/>
          <p14:tracePt t="26621" x="3929063" y="1509713"/>
          <p14:tracePt t="26633" x="3911600" y="1509713"/>
          <p14:tracePt t="26647" x="3884613" y="1509713"/>
          <p14:tracePt t="26669" x="3875088" y="1509713"/>
          <p14:tracePt t="26695" x="3867150" y="1509713"/>
          <p14:tracePt t="27001" x="3875088" y="1509713"/>
          <p14:tracePt t="27023" x="3884613" y="1509713"/>
          <p14:tracePt t="27036" x="3902075" y="1509713"/>
          <p14:tracePt t="27048" x="3911600" y="1509713"/>
          <p14:tracePt t="27058" x="3938588" y="1509713"/>
          <p14:tracePt t="27070" x="3973513" y="1509713"/>
          <p14:tracePt t="27084" x="4010025" y="1509713"/>
          <p14:tracePt t="27095" x="4089400" y="1509713"/>
          <p14:tracePt t="27121" x="4133850" y="1517650"/>
          <p14:tracePt t="27133" x="4152900" y="1517650"/>
          <p14:tracePt t="27157" x="4179888" y="1517650"/>
          <p14:tracePt t="27169" x="4197350" y="1527175"/>
          <p14:tracePt t="27184" x="4214813" y="1536700"/>
          <p14:tracePt t="27204" x="4224338" y="1536700"/>
          <p14:tracePt t="27667" x="4197350" y="1536700"/>
          <p14:tracePt t="27680" x="4170363" y="1544638"/>
          <p14:tracePt t="27692" x="4133850" y="1544638"/>
          <p14:tracePt t="27706" x="4108450" y="1544638"/>
          <p14:tracePt t="27716" x="4071938" y="1544638"/>
          <p14:tracePt t="27724" x="4044950" y="1544638"/>
          <p14:tracePt t="27741" x="4027488" y="1554163"/>
          <p14:tracePt t="27755" x="3983038" y="1554163"/>
          <p14:tracePt t="27777" x="3956050" y="1554163"/>
          <p14:tracePt t="27791" x="3911600" y="1554163"/>
          <p14:tracePt t="27815" x="3875088" y="1554163"/>
          <p14:tracePt t="27839" x="3867150" y="1554163"/>
          <p14:tracePt t="27851" x="3848100" y="1554163"/>
          <p14:tracePt t="27863" x="3830638" y="1554163"/>
          <p14:tracePt t="27881" x="3822700" y="1554163"/>
          <p14:tracePt t="27899" x="3813175" y="1554163"/>
          <p14:tracePt t="28252" x="3822700" y="1554163"/>
          <p14:tracePt t="28277" x="3830638" y="1544638"/>
          <p14:tracePt t="28289" x="3840163" y="1544638"/>
          <p14:tracePt t="28301" x="3848100" y="1536700"/>
          <p14:tracePt t="28313" x="3867150" y="1509713"/>
          <p14:tracePt t="28339" x="3884613" y="1500188"/>
          <p14:tracePt t="28351" x="3894138" y="1500188"/>
          <p14:tracePt t="28362" x="3911600" y="1482725"/>
          <p14:tracePt t="28388" x="3929063" y="1473200"/>
          <p14:tracePt t="28413" x="3938588" y="1465263"/>
          <p14:tracePt t="28422" x="3946525" y="1455738"/>
          <p14:tracePt t="28448" x="3956050" y="1455738"/>
          <p14:tracePt t="28970" x="3956050" y="1465263"/>
          <p14:tracePt t="28983" x="3946525" y="1473200"/>
          <p14:tracePt t="28994" x="3919538" y="1490663"/>
          <p14:tracePt t="29007" x="3911600" y="1509713"/>
          <p14:tracePt t="29023" x="3875088" y="1527175"/>
          <p14:tracePt t="29045" x="3867150" y="1527175"/>
          <p14:tracePt t="29069" x="3857625" y="1527175"/>
          <p14:tracePt t="30261" x="3867150" y="1527175"/>
          <p14:tracePt t="30323" x="3875088" y="1527175"/>
          <p14:tracePt t="30334" x="3884613" y="1527175"/>
          <p14:tracePt t="30358" x="3894138" y="1527175"/>
          <p14:tracePt t="30370" x="3929063" y="1536700"/>
          <p14:tracePt t="30399" x="3946525" y="1544638"/>
          <p14:tracePt t="30407" x="3965575" y="1544638"/>
          <p14:tracePt t="30418" x="3973513" y="1544638"/>
          <p14:tracePt t="30430" x="4000500" y="1554163"/>
          <p14:tracePt t="30441" x="4010025" y="1554163"/>
          <p14:tracePt t="30457" x="4037013" y="1562100"/>
          <p14:tracePt t="30477" x="4089400" y="1571625"/>
          <p14:tracePt t="30783" x="4089400" y="1589088"/>
          <p14:tracePt t="30858" x="4116388" y="1589088"/>
          <p14:tracePt t="30869" x="4143375" y="1589088"/>
          <p14:tracePt t="30883" x="4170363" y="1589088"/>
          <p14:tracePt t="30898" x="4205288" y="1598613"/>
          <p14:tracePt t="30913" x="4214813" y="1598613"/>
          <p14:tracePt t="30919" x="4241800" y="1598613"/>
          <p14:tracePt t="30956" x="4251325" y="1598613"/>
          <p14:tracePt t="31003" x="4259263" y="1598613"/>
          <p14:tracePt t="31016" x="4268788" y="1598613"/>
          <p14:tracePt t="31041" x="4286250" y="1589088"/>
          <p14:tracePt t="31054" x="4303713" y="1571625"/>
          <p14:tracePt t="31063" x="4322763" y="1554163"/>
          <p14:tracePt t="31076" x="4330700" y="1544638"/>
          <p14:tracePt t="31089" x="4348163" y="1527175"/>
          <p14:tracePt t="31101" x="4367213" y="1509713"/>
          <p14:tracePt t="31133" x="4375150" y="1490663"/>
          <p14:tracePt t="31138" x="4402138" y="1465263"/>
          <p14:tracePt t="31150" x="4411663" y="1438275"/>
          <p14:tracePt t="31173" x="4411663" y="1428750"/>
          <p14:tracePt t="31271" x="4419600" y="1419225"/>
          <p14:tracePt t="31283" x="4419600" y="1411288"/>
          <p14:tracePt t="31416" x="4419600" y="1419225"/>
          <p14:tracePt t="31514" x="4411663" y="1428750"/>
          <p14:tracePt t="31528" x="4411663" y="1438275"/>
          <p14:tracePt t="31539" x="4411663" y="1446213"/>
          <p14:tracePt t="31550" x="4402138" y="1446213"/>
          <p14:tracePt t="31580" x="4402138" y="1455738"/>
          <p14:tracePt t="31587" x="4394200" y="1455738"/>
          <p14:tracePt t="31600" x="4394200" y="1465263"/>
          <p14:tracePt t="32500" x="4402138" y="1465263"/>
          <p14:tracePt t="32538" x="4419600" y="1465263"/>
          <p14:tracePt t="32549" x="4438650" y="1455738"/>
          <p14:tracePt t="32562" x="4465638" y="1446213"/>
          <p14:tracePt t="32573" x="4483100" y="1446213"/>
          <p14:tracePt t="32585" x="4518025" y="1438275"/>
          <p14:tracePt t="32598" x="4598988" y="1438275"/>
          <p14:tracePt t="32622" x="4643438" y="1438275"/>
          <p14:tracePt t="32635" x="4670425" y="1446213"/>
          <p14:tracePt t="32647" x="4724400" y="1500188"/>
          <p14:tracePt t="32672" x="4751388" y="1554163"/>
          <p14:tracePt t="32974" x="4768850" y="1554163"/>
          <p14:tracePt t="32990" x="4786313" y="1554163"/>
          <p14:tracePt t="33072" x="4786313" y="1544638"/>
          <p14:tracePt t="33110" x="4786313" y="1536700"/>
          <p14:tracePt t="33121" x="4786313" y="1527175"/>
          <p14:tracePt t="33279" x="4776788" y="1527175"/>
          <p14:tracePt t="33292" x="4768850" y="1527175"/>
          <p14:tracePt t="33304" x="4751388" y="1527175"/>
          <p14:tracePt t="33318" x="4697413" y="1536700"/>
          <p14:tracePt t="33335" x="4608513" y="1554163"/>
          <p14:tracePt t="33340" x="4187825" y="1643063"/>
          <p14:tracePt t="33365" x="3830638" y="1679575"/>
          <p14:tracePt t="33379" x="3455988" y="1697038"/>
          <p14:tracePt t="33389" x="2901950" y="1751013"/>
          <p14:tracePt t="33403" x="2751138" y="1751013"/>
          <p14:tracePt t="33426" x="2554288" y="1751013"/>
          <p14:tracePt t="33438" x="2527300" y="1751013"/>
          <p14:tracePt t="33454" x="2517775" y="1751013"/>
          <p14:tracePt t="33475" x="2527300" y="1714500"/>
          <p14:tracePt t="33767" x="2517775" y="1714500"/>
          <p14:tracePt t="33783" x="2490788" y="1697038"/>
          <p14:tracePt t="33792" x="2401888" y="1670050"/>
          <p14:tracePt t="33823" x="2357438" y="1660525"/>
          <p14:tracePt t="33828" x="2286000" y="1652588"/>
          <p14:tracePt t="33840" x="2241550" y="1652588"/>
          <p14:tracePt t="33864" x="2197100" y="1652588"/>
          <p14:tracePt t="33877" x="2098675" y="1652588"/>
          <p14:tracePt t="33902" x="2062163" y="1652588"/>
          <p14:tracePt t="33913" x="2017713" y="1652588"/>
          <p14:tracePt t="33945" x="1990725" y="1652588"/>
          <p14:tracePt t="33950" x="1965325" y="1652588"/>
          <p14:tracePt t="33957" x="1928813" y="1652588"/>
          <p14:tracePt t="33987" x="1911350" y="1652588"/>
          <p14:tracePt t="34008" x="1884363" y="1652588"/>
          <p14:tracePt t="34011" x="1866900" y="1652588"/>
          <p14:tracePt t="34047" x="1857375" y="1652588"/>
          <p14:tracePt t="34060" x="1847850" y="1652588"/>
          <p14:tracePt t="34071" x="1839913" y="1652588"/>
          <p14:tracePt t="34082" x="1830388" y="1652588"/>
          <p14:tracePt t="34108" x="1822450" y="1652588"/>
          <p14:tracePt t="34120" x="1812925" y="1652588"/>
          <p14:tracePt t="34192" x="1812925" y="1643063"/>
          <p14:tracePt t="34254" x="1812925" y="1633538"/>
          <p14:tracePt t="34301" x="1830388" y="1616075"/>
          <p14:tracePt t="34316" x="1857375" y="1608138"/>
          <p14:tracePt t="34631" x="1857375" y="1598613"/>
          <p14:tracePt t="34655" x="1857375" y="1581150"/>
          <p14:tracePt t="34668" x="1857375" y="1571625"/>
          <p14:tracePt t="34680" x="1857375" y="1554163"/>
          <p14:tracePt t="34697" x="1857375" y="1536700"/>
          <p14:tracePt t="34713" x="1857375" y="1517650"/>
          <p14:tracePt t="34732" x="1857375" y="1509713"/>
          <p14:tracePt t="35080" x="1857375" y="1517650"/>
          <p14:tracePt t="35119" x="1874838" y="1517650"/>
          <p14:tracePt t="35130" x="1884363" y="1517650"/>
          <p14:tracePt t="35143" x="1893888" y="1527175"/>
          <p14:tracePt t="35156" x="1911350" y="1536700"/>
          <p14:tracePt t="35167" x="1928813" y="1554163"/>
          <p14:tracePt t="35178" x="2027238" y="1608138"/>
          <p14:tracePt t="35190" x="2125663" y="1652588"/>
          <p14:tracePt t="35204" x="2295525" y="1751013"/>
          <p14:tracePt t="35227" x="2527300" y="1928813"/>
          <p14:tracePt t="35240" x="2938463" y="2393950"/>
          <p14:tracePt t="35263" x="3098800" y="2670175"/>
          <p14:tracePt t="35275" x="3251200" y="2938463"/>
          <p14:tracePt t="35288" x="3411538" y="3259138"/>
          <p14:tracePt t="35556" x="3411538" y="3241675"/>
          <p14:tracePt t="35569" x="3411538" y="3214688"/>
          <p14:tracePt t="35583" x="3411538" y="3179763"/>
          <p14:tracePt t="35594" x="3438525" y="3108325"/>
          <p14:tracePt t="35606" x="3500438" y="2965450"/>
          <p14:tracePt t="35616" x="3589338" y="2803525"/>
          <p14:tracePt t="35629" x="3679825" y="2598738"/>
          <p14:tracePt t="35641" x="3813175" y="2232025"/>
          <p14:tracePt t="35665" x="3857625" y="2108200"/>
          <p14:tracePt t="35676" x="3911600" y="2000250"/>
          <p14:tracePt t="35691" x="4037013" y="1812925"/>
          <p14:tracePt t="35714" x="4089400" y="1758950"/>
          <p14:tracePt t="35727" x="4224338" y="1670050"/>
          <p14:tracePt t="35981" x="4205288" y="1643063"/>
          <p14:tracePt t="35995" x="4179888" y="1625600"/>
          <p14:tracePt t="36020" x="4152900" y="1589088"/>
          <p14:tracePt t="36026" x="4125913" y="1571625"/>
          <p14:tracePt t="36035" x="4098925" y="1544638"/>
          <p14:tracePt t="36044" x="4062413" y="1527175"/>
          <p14:tracePt t="36066" x="4044950" y="1517650"/>
          <p14:tracePt t="36082" x="4037013" y="1517650"/>
          <p14:tracePt t="36238" x="4027488" y="1517650"/>
          <p14:tracePt t="36322" x="4010025" y="1517650"/>
          <p14:tracePt t="36336" x="4000500" y="1517650"/>
          <p14:tracePt t="36350" x="3983038" y="1527175"/>
          <p14:tracePt t="36365" x="3965575" y="1527175"/>
          <p14:tracePt t="36371" x="3956050" y="1536700"/>
          <p14:tracePt t="36384" x="3929063" y="1544638"/>
          <p14:tracePt t="36397" x="3902075" y="1544638"/>
          <p14:tracePt t="36433" x="3894138" y="1544638"/>
          <p14:tracePt t="36448" x="3884613" y="1544638"/>
          <p14:tracePt t="36458" x="3875088" y="1544638"/>
          <p14:tracePt t="36469" x="3867150" y="1544638"/>
          <p14:tracePt t="36495" x="3857625" y="1544638"/>
          <p14:tracePt t="36616" x="3867150" y="1544638"/>
          <p14:tracePt t="36641" x="3875088" y="1544638"/>
          <p14:tracePt t="36921" x="3894138" y="1544638"/>
          <p14:tracePt t="36931" x="3902075" y="1544638"/>
          <p14:tracePt t="36944" x="3911600" y="1544638"/>
          <p14:tracePt t="36957" x="3919538" y="1544638"/>
          <p14:tracePt t="36970" x="3946525" y="1544638"/>
          <p14:tracePt t="36992" x="3973513" y="1544638"/>
          <p14:tracePt t="37005" x="4017963" y="1544638"/>
          <p14:tracePt t="37030" x="4054475" y="1544638"/>
          <p14:tracePt t="37042" x="4098925" y="1544638"/>
          <p14:tracePt t="37054" x="4179888" y="1544638"/>
          <p14:tracePt t="37077" x="4205288" y="1554163"/>
          <p14:tracePt t="37091" x="4224338" y="1562100"/>
          <p14:tracePt t="37102" x="4251325" y="1562100"/>
          <p14:tracePt t="37381" x="4268788" y="1571625"/>
          <p14:tracePt t="37393" x="4303713" y="1581150"/>
          <p14:tracePt t="37406" x="4384675" y="1608138"/>
          <p14:tracePt t="37419" x="4510088" y="1625600"/>
          <p14:tracePt t="37430" x="4633913" y="1679575"/>
          <p14:tracePt t="37443" x="4919663" y="1812925"/>
          <p14:tracePt t="37457" x="5081588" y="1928813"/>
          <p14:tracePt t="37480" x="5276850" y="2071688"/>
          <p14:tracePt t="37496" x="5527675" y="2286000"/>
          <p14:tracePt t="37522" x="5608638" y="2347913"/>
          <p14:tracePt t="37527" x="5670550" y="2393950"/>
          <p14:tracePt t="37539" x="5724525" y="2401888"/>
          <p14:tracePt t="37564" x="5759450" y="2357438"/>
          <p14:tracePt t="37733" x="5759450" y="2322513"/>
          <p14:tracePt t="37747" x="5768975" y="2286000"/>
          <p14:tracePt t="37759" x="5768975" y="2259013"/>
          <p14:tracePt t="37773" x="5786438" y="2214563"/>
          <p14:tracePt t="37784" x="5848350" y="2125663"/>
          <p14:tracePt t="37797" x="5902325" y="2081213"/>
          <p14:tracePt t="37809" x="5956300" y="2044700"/>
          <p14:tracePt t="37832" x="5991225" y="2009775"/>
          <p14:tracePt t="37845" x="6116638" y="1928813"/>
          <p14:tracePt t="37868" x="6188075" y="1866900"/>
          <p14:tracePt t="37882" x="6259513" y="1822450"/>
          <p14:tracePt t="37893" x="6348413" y="1751013"/>
          <p14:tracePt t="37917" x="6394450" y="1724025"/>
          <p14:tracePt t="37930" x="6394450" y="1714500"/>
          <p14:tracePt t="38477" x="6394450" y="1704975"/>
          <p14:tracePt t="38586" x="6402388" y="1704975"/>
          <p14:tracePt t="38613" x="6429375" y="1697038"/>
          <p14:tracePt t="38624" x="6473825" y="1679575"/>
          <p14:tracePt t="38636" x="6510338" y="1660525"/>
          <p14:tracePt t="38650" x="6599238" y="1625600"/>
          <p14:tracePt t="38681" x="6680200" y="1571625"/>
          <p14:tracePt t="38685" x="6732588" y="1544638"/>
          <p14:tracePt t="38699" x="6786563" y="1517650"/>
          <p14:tracePt t="38716" x="6823075" y="1500188"/>
          <p14:tracePt t="38734" x="6884988" y="1482725"/>
          <p14:tracePt t="38760" x="6919913" y="1482725"/>
          <p14:tracePt t="38771" x="6938963" y="1482725"/>
          <p14:tracePt t="38807" x="6946900" y="1482725"/>
          <p14:tracePt t="38818" x="6965950" y="1482725"/>
          <p14:tracePt t="38832" x="6973888" y="1482725"/>
          <p14:tracePt t="38842" x="7000875" y="1490663"/>
          <p14:tracePt t="38855" x="7027863" y="1509713"/>
          <p14:tracePt t="38869" x="7072313" y="1544638"/>
          <p14:tracePt t="38900" x="7099300" y="1562100"/>
          <p14:tracePt t="38916" x="7108825" y="1571625"/>
          <p14:tracePt t="38929" x="7126288" y="1571625"/>
          <p14:tracePt t="38939" x="7134225" y="1571625"/>
          <p14:tracePt t="39379" x="7116763" y="1571625"/>
          <p14:tracePt t="39390" x="7108825" y="1562100"/>
          <p14:tracePt t="39403" x="7099300" y="1554163"/>
          <p14:tracePt t="39414" x="7072313" y="1536700"/>
          <p14:tracePt t="39427" x="7037388" y="1517650"/>
          <p14:tracePt t="39438" x="6919913" y="1473200"/>
          <p14:tracePt t="39455" x="6840538" y="1438275"/>
          <p14:tracePt t="39476" x="6697663" y="1419225"/>
          <p14:tracePt t="39500" x="6643688" y="1411288"/>
          <p14:tracePt t="39522" x="6599238" y="1411288"/>
          <p14:tracePt t="39525" x="6589713" y="1411288"/>
          <p14:tracePt t="39555" x="6581775" y="1411288"/>
          <p14:tracePt t="39567" x="6572250" y="1411288"/>
          <p14:tracePt t="39743" x="6572250" y="1419225"/>
          <p14:tracePt t="39756" x="6572250" y="1428750"/>
          <p14:tracePt t="39774" x="6572250" y="1438275"/>
          <p14:tracePt t="39780" x="6589713" y="1438275"/>
          <p14:tracePt t="39792" x="6626225" y="1465263"/>
          <p14:tracePt t="39826" x="6688138" y="1490663"/>
          <p14:tracePt t="39842" x="6751638" y="1500188"/>
          <p14:tracePt t="39853" x="6804025" y="1500188"/>
          <p14:tracePt t="39864" x="6848475" y="1500188"/>
          <p14:tracePt t="39876" x="6946900" y="1500188"/>
          <p14:tracePt t="40547" x="6965950" y="1500188"/>
          <p14:tracePt t="40560" x="6973888" y="1500188"/>
          <p14:tracePt t="40571" x="6991350" y="1500188"/>
          <p14:tracePt t="40585" x="7045325" y="1500188"/>
          <p14:tracePt t="40608" x="7062788" y="1509713"/>
          <p14:tracePt t="40619" x="7116763" y="1509713"/>
          <p14:tracePt t="40632" x="7170738" y="1517650"/>
          <p14:tracePt t="40655" x="7197725" y="1527175"/>
          <p14:tracePt t="40668" x="7215188" y="1527175"/>
          <p14:tracePt t="40684" x="7251700" y="1536700"/>
          <p14:tracePt t="40698" x="7269163" y="1536700"/>
          <p14:tracePt t="40718" x="7323138" y="1536700"/>
          <p14:tracePt t="40733" x="7348538" y="1536700"/>
          <p14:tracePt t="40755" x="7402513" y="1517650"/>
          <p14:tracePt t="41180" x="7394575" y="1517650"/>
          <p14:tracePt t="41195" x="7358063" y="1517650"/>
          <p14:tracePt t="41209" x="7313613" y="1517650"/>
          <p14:tracePt t="41218" x="7251700" y="1517650"/>
          <p14:tracePt t="41224" x="7161213" y="1536700"/>
          <p14:tracePt t="41240" x="7027863" y="1544638"/>
          <p14:tracePt t="41265" x="7000875" y="1544638"/>
          <p14:tracePt t="41277" x="6965950" y="1544638"/>
          <p14:tracePt t="41288" x="6884988" y="1544638"/>
          <p14:tracePt t="41314" x="6848475" y="1544638"/>
          <p14:tracePt t="41325" x="6777038" y="1544638"/>
          <p14:tracePt t="41339" x="6759575" y="1554163"/>
          <p14:tracePt t="41362" x="6732588" y="1554163"/>
          <p14:tracePt t="41377" x="6705600" y="1562100"/>
          <p14:tracePt t="41398" x="6697663" y="1562100"/>
          <p14:tracePt t="41411" x="6688138" y="1562100"/>
          <p14:tracePt t="41571" x="6705600" y="1562100"/>
          <p14:tracePt t="41583" x="6715125" y="1562100"/>
          <p14:tracePt t="41594" x="6732588" y="1562100"/>
          <p14:tracePt t="41607" x="6742113" y="1562100"/>
          <p14:tracePt t="41618" x="6751638" y="1571625"/>
          <p14:tracePt t="41631" x="6759575" y="1571625"/>
          <p14:tracePt t="41643" x="6777038" y="1581150"/>
          <p14:tracePt t="41655" x="6786563" y="1581150"/>
          <p14:tracePt t="41679" x="6804025" y="1581150"/>
          <p14:tracePt t="41691" x="6831013" y="1581150"/>
          <p14:tracePt t="41715" x="6858000" y="1581150"/>
          <p14:tracePt t="41724" x="6894513" y="1581150"/>
          <p14:tracePt t="41753" x="6911975" y="1581150"/>
          <p14:tracePt t="41765" x="6919913" y="1581150"/>
          <p14:tracePt t="41776" x="6973888" y="1571625"/>
          <p14:tracePt t="41807" x="7010400" y="1562100"/>
          <p14:tracePt t="42202" x="7018338" y="1562100"/>
          <p14:tracePt t="42228" x="7018338" y="1554163"/>
          <p14:tracePt t="42287" x="7027863" y="1554163"/>
          <p14:tracePt t="42314" x="7045325" y="1554163"/>
          <p14:tracePt t="42324" x="7062788" y="1554163"/>
          <p14:tracePt t="42337" x="7108825" y="1554163"/>
          <p14:tracePt t="42350" x="7116763" y="1554163"/>
          <p14:tracePt t="42372" x="7134225" y="1554163"/>
          <p14:tracePt t="42385" x="7161213" y="1554163"/>
          <p14:tracePt t="42397" x="7180263" y="1554163"/>
          <p14:tracePt t="42422" x="7205663" y="1554163"/>
          <p14:tracePt t="42434" x="7232650" y="1554163"/>
          <p14:tracePt t="42463" x="7259638" y="1554163"/>
          <p14:tracePt t="42465" x="7296150" y="1554163"/>
          <p14:tracePt t="42484" x="7304088" y="1554163"/>
          <p14:tracePt t="42507" x="7313613" y="1554163"/>
          <p14:tracePt t="42792" x="7304088" y="1554163"/>
          <p14:tracePt t="42800" x="7286625" y="1554163"/>
          <p14:tracePt t="42823" x="7277100" y="1562100"/>
          <p14:tracePt t="42834" x="7269163" y="1562100"/>
          <p14:tracePt t="42846" x="7259638" y="1562100"/>
          <p14:tracePt t="42860" x="7251700" y="1571625"/>
          <p14:tracePt t="42871" x="7205663" y="1581150"/>
          <p14:tracePt t="42901" x="7161213" y="1581150"/>
          <p14:tracePt t="42910" x="7116763" y="1581150"/>
          <p14:tracePt t="42919" x="7010400" y="1581150"/>
          <p14:tracePt t="42944" x="6965950" y="1581150"/>
          <p14:tracePt t="42951" x="6902450" y="1581150"/>
          <p14:tracePt t="42982" x="6867525" y="1581150"/>
          <p14:tracePt t="42993" x="6831013" y="1581150"/>
          <p14:tracePt t="43009" x="6751638" y="1589088"/>
          <p14:tracePt t="43019" x="6715125" y="1589088"/>
          <p14:tracePt t="43041" x="6705600" y="1589088"/>
          <p14:tracePt t="43054" x="6670675" y="1598613"/>
          <p14:tracePt t="43085" x="6661150" y="1598613"/>
          <p14:tracePt t="43091" x="6626225" y="1616075"/>
          <p14:tracePt t="43103" x="6599238" y="1625600"/>
          <p14:tracePt t="43130" x="6589713" y="1625600"/>
          <p14:tracePt t="43152" x="6581775" y="1625600"/>
          <p14:tracePt t="43163" x="6572250" y="1625600"/>
          <p14:tracePt t="43176" x="6572250" y="1633538"/>
          <p14:tracePt t="43507" x="6581775" y="1633538"/>
          <p14:tracePt t="43541" x="6589713" y="1633538"/>
          <p14:tracePt t="43566" x="6599238" y="1633538"/>
          <p14:tracePt t="43579" x="6616700" y="1633538"/>
          <p14:tracePt t="43590" x="6626225" y="1633538"/>
          <p14:tracePt t="43604" x="6634163" y="1633538"/>
          <p14:tracePt t="43614" x="6643688" y="1633538"/>
          <p14:tracePt t="43625" x="6680200" y="1633538"/>
          <p14:tracePt t="43652" x="6697663" y="1633538"/>
          <p14:tracePt t="43663" x="6724650" y="1633538"/>
          <p14:tracePt t="43676" x="6777038" y="1633538"/>
          <p14:tracePt t="43699" x="6813550" y="1633538"/>
          <p14:tracePt t="43712" x="6875463" y="1633538"/>
          <p14:tracePt t="43726" x="6919913" y="1633538"/>
          <p14:tracePt t="43748" x="6956425" y="1633538"/>
          <p14:tracePt t="43762" x="7027863" y="1633538"/>
          <p14:tracePt t="43784" x="7054850" y="1643063"/>
          <p14:tracePt t="43797" x="7081838" y="1652588"/>
          <p14:tracePt t="43809" x="7143750" y="1660525"/>
          <p14:tracePt t="43825" x="7170738" y="1670050"/>
          <p14:tracePt t="43844" x="7188200" y="1670050"/>
          <p14:tracePt t="43861" x="7215188" y="1670050"/>
          <p14:tracePt t="44832" x="7232650" y="1660525"/>
          <p14:tracePt t="44843" x="7251700" y="1625600"/>
          <p14:tracePt t="44856" x="7286625" y="1536700"/>
          <p14:tracePt t="44869" x="7304088" y="1509713"/>
          <p14:tracePt t="44903" x="7323138" y="1490663"/>
          <p14:tracePt t="45016" x="7323138" y="1500188"/>
          <p14:tracePt t="45028" x="7323138" y="1509713"/>
          <p14:tracePt t="45039" x="7323138" y="1536700"/>
          <p14:tracePt t="45074" x="7323138" y="1562100"/>
          <p14:tracePt t="45098" x="7323138" y="1571625"/>
          <p14:tracePt t="45174" x="7323138" y="1581150"/>
          <p14:tracePt t="45221" x="7313613" y="1589088"/>
          <p14:tracePt t="45234" x="7304088" y="1589088"/>
          <p14:tracePt t="45258" x="7296150" y="1598613"/>
          <p14:tracePt t="45275" x="7286625" y="1598613"/>
          <p14:tracePt t="45281" x="7277100" y="1598613"/>
          <p14:tracePt t="45294" x="7259638" y="1608138"/>
          <p14:tracePt t="45307" x="7242175" y="1608138"/>
          <p14:tracePt t="45416" x="7232650" y="1608138"/>
          <p14:tracePt t="45439" x="7224713" y="1608138"/>
          <p14:tracePt t="45516" x="7205663" y="1616075"/>
          <p14:tracePt t="45525" x="7188200" y="1625600"/>
          <p14:tracePt t="45539" x="7180263" y="1625600"/>
          <p14:tracePt t="45562" x="7161213" y="1625600"/>
          <p14:tracePt t="45575" x="7153275" y="1625600"/>
          <p14:tracePt t="45600" x="7143750" y="1625600"/>
          <p14:tracePt t="45613" x="7126288" y="1625600"/>
          <p14:tracePt t="45623" x="7126288" y="1633538"/>
          <p14:tracePt t="45635" x="7116763" y="1633538"/>
          <p14:tracePt t="45647" x="7108825" y="1633538"/>
          <p14:tracePt t="45661" x="7099300" y="1633538"/>
          <p14:tracePt t="45695" x="7099300" y="1643063"/>
          <p14:tracePt t="45712" x="7089775" y="1643063"/>
          <p14:tracePt t="46049" x="7072313" y="1643063"/>
          <p14:tracePt t="46059" x="7062788" y="1643063"/>
          <p14:tracePt t="46073" x="7037388" y="1643063"/>
          <p14:tracePt t="46087" x="7010400" y="1643063"/>
          <p14:tracePt t="46097" x="6983413" y="1643063"/>
          <p14:tracePt t="46122" x="6965950" y="1643063"/>
          <p14:tracePt t="46133" x="6946900" y="1643063"/>
          <p14:tracePt t="46148" x="6884988" y="1643063"/>
          <p14:tracePt t="46170" x="6848475" y="1643063"/>
          <p14:tracePt t="46184" x="6742113" y="1670050"/>
          <p14:tracePt t="46196" x="6670675" y="1679575"/>
          <p14:tracePt t="46229" x="6545263" y="1724025"/>
          <p14:tracePt t="46246" x="6510338" y="1724025"/>
          <p14:tracePt t="46257" x="6483350" y="1731963"/>
          <p14:tracePt t="46268" x="6456363" y="1731963"/>
          <p14:tracePt t="46295" x="6429375" y="1731963"/>
          <p14:tracePt t="46306" x="6411913" y="1741488"/>
          <p14:tracePt t="46315" x="6367463" y="1751013"/>
          <p14:tracePt t="46341" x="6340475" y="1768475"/>
          <p14:tracePt t="46354" x="6330950" y="1776413"/>
          <p14:tracePt t="46658" x="6323013" y="1776413"/>
          <p14:tracePt t="46671" x="6313488" y="1776413"/>
          <p14:tracePt t="46682" x="6296025" y="1776413"/>
          <p14:tracePt t="46693" x="6286500" y="1776413"/>
          <p14:tracePt t="46706" x="6276975" y="1768475"/>
          <p14:tracePt t="46716" x="6251575" y="1751013"/>
          <p14:tracePt t="46741" x="6242050" y="1731963"/>
          <p14:tracePt t="46754" x="6232525" y="1714500"/>
          <p14:tracePt t="46765" x="6215063" y="1704975"/>
          <p14:tracePt t="46791" x="6215063" y="1697038"/>
          <p14:tracePt t="46803" x="6205538" y="1697038"/>
          <p14:tracePt t="47010" x="6197600" y="1697038"/>
          <p14:tracePt t="47313" x="6205538" y="1697038"/>
          <p14:tracePt t="47337" x="6232525" y="1697038"/>
          <p14:tracePt t="47353" x="6259513" y="1679575"/>
          <p14:tracePt t="47363" x="6296025" y="1660525"/>
          <p14:tracePt t="47374" x="6330950" y="1643063"/>
          <p14:tracePt t="47387" x="6348413" y="1625600"/>
          <p14:tracePt t="47398" x="6357938" y="1625600"/>
          <p14:tracePt t="47425" x="6357938" y="1616075"/>
          <p14:tracePt t="47461" x="6375400" y="1616075"/>
          <p14:tracePt t="47777" x="6411913" y="1598613"/>
          <p14:tracePt t="47788" x="6438900" y="1589088"/>
          <p14:tracePt t="47801" x="6473825" y="1581150"/>
          <p14:tracePt t="47814" x="6518275" y="1562100"/>
          <p14:tracePt t="47839" x="6537325" y="1544638"/>
          <p14:tracePt t="47851" x="6554788" y="1544638"/>
          <p14:tracePt t="47862" x="6581775" y="1527175"/>
          <p14:tracePt t="47889" x="6643688" y="1509713"/>
          <p14:tracePt t="47901" x="6680200" y="1490663"/>
          <p14:tracePt t="47923" x="6715125" y="1473200"/>
          <p14:tracePt t="47936" x="6742113" y="1455738"/>
          <p14:tracePt t="47948" x="6786563" y="1428750"/>
          <p14:tracePt t="47962" x="6804025" y="1428750"/>
          <p14:tracePt t="47985" x="6813550" y="1419225"/>
          <p14:tracePt t="47998" x="6831013" y="1419225"/>
          <p14:tracePt t="48386" x="6831013" y="1428750"/>
          <p14:tracePt t="48398" x="6831013" y="1438275"/>
          <p14:tracePt t="48409" x="6831013" y="1446213"/>
          <p14:tracePt t="48423" x="6840538" y="1455738"/>
          <p14:tracePt t="48433" x="6858000" y="1473200"/>
          <p14:tracePt t="48465" x="6875463" y="1473200"/>
          <p14:tracePt t="48471" x="6938963" y="1482725"/>
          <p14:tracePt t="48495" x="6973888" y="1482725"/>
          <p14:tracePt t="48507" x="7037388" y="1473200"/>
          <p14:tracePt t="48519" x="7170738" y="1411288"/>
          <p14:tracePt t="48543" x="7242175" y="1357313"/>
          <p14:tracePt t="51017" x="7232650" y="1357313"/>
          <p14:tracePt t="51063" x="7224713" y="1357313"/>
          <p14:tracePt t="51087" x="7197725" y="1357313"/>
          <p14:tracePt t="51101" x="7170738" y="1366838"/>
          <p14:tracePt t="51111" x="7116763" y="1366838"/>
          <p14:tracePt t="51122" x="7037388" y="1374775"/>
          <p14:tracePt t="51135" x="6973888" y="1393825"/>
          <p14:tracePt t="51146" x="6956425" y="1393825"/>
          <p14:tracePt t="51160" x="6938963" y="1393825"/>
          <p14:tracePt t="51171" x="6929438" y="1393825"/>
          <p14:tracePt t="51219" x="6894513" y="1393825"/>
          <p14:tracePt t="51233" x="6858000" y="1401763"/>
          <p14:tracePt t="51246" x="6796088" y="1401763"/>
          <p14:tracePt t="51257" x="6724650" y="1419225"/>
          <p14:tracePt t="51274" x="6643688" y="1455738"/>
          <p14:tracePt t="51283" x="6545263" y="1482725"/>
          <p14:tracePt t="51306" x="6527800" y="1482725"/>
          <p14:tracePt t="51404" x="6545263" y="1482725"/>
          <p14:tracePt t="51415" x="6572250" y="1482725"/>
          <p14:tracePt t="51427" x="6599238" y="1482725"/>
          <p14:tracePt t="51441" x="6626225" y="1482725"/>
          <p14:tracePt t="51459" x="6653213" y="1482725"/>
          <p14:tracePt t="51461" x="6715125" y="1482725"/>
          <p14:tracePt t="51495" x="6751638" y="1490663"/>
          <p14:tracePt t="51503" x="6796088" y="1490663"/>
          <p14:tracePt t="51526" x="6831013" y="1490663"/>
          <p14:tracePt t="51538" x="6848475" y="1490663"/>
          <p14:tracePt t="51551" x="6858000" y="1490663"/>
          <p14:tracePt t="51563" x="6867525" y="1500188"/>
          <p14:tracePt t="51709" x="6848475" y="1500188"/>
          <p14:tracePt t="51733" x="6840538" y="1500188"/>
          <p14:tracePt t="51744" x="6831013" y="1500188"/>
          <p14:tracePt t="51782" x="6804025" y="1500188"/>
          <p14:tracePt t="51794" x="6777038" y="1500188"/>
          <p14:tracePt t="51810" x="6742113" y="1500188"/>
          <p14:tracePt t="51819" x="6688138" y="1500188"/>
          <p14:tracePt t="51830" x="6545263" y="1500188"/>
          <p14:tracePt t="51854" x="6518275" y="1500188"/>
          <p14:tracePt t="51866" x="6483350" y="1500188"/>
          <p14:tracePt t="51964" x="6465888" y="1490663"/>
          <p14:tracePt t="51976" x="6446838" y="1490663"/>
          <p14:tracePt t="51988" x="6438900" y="1482725"/>
          <p14:tracePt t="52001" x="6419850" y="1482725"/>
          <p14:tracePt t="52014" x="6402388" y="1482725"/>
          <p14:tracePt t="52037" x="6384925" y="1482725"/>
          <p14:tracePt t="52049" x="6330950" y="1500188"/>
          <p14:tracePt t="52072" x="6313488" y="1509713"/>
          <p14:tracePt t="52084" x="6259513" y="1527175"/>
          <p14:tracePt t="52098" x="6242050" y="1527175"/>
          <p14:tracePt t="52136" x="6232525" y="1527175"/>
          <p14:tracePt t="53692" x="6242050" y="1527175"/>
          <p14:tracePt t="53707" x="6259513" y="1527175"/>
          <p14:tracePt t="53717" x="6286500" y="1517650"/>
          <p14:tracePt t="53726" x="6357938" y="1490663"/>
          <p14:tracePt t="53753" x="6394450" y="1490663"/>
          <p14:tracePt t="53766" x="6473825" y="1490663"/>
          <p14:tracePt t="53778" x="6537325" y="1490663"/>
          <p14:tracePt t="53801" x="6599238" y="1490663"/>
          <p14:tracePt t="53814" x="6705600" y="1490663"/>
          <p14:tracePt t="53840" x="6751638" y="1490663"/>
          <p14:tracePt t="53852" x="6796088" y="1490663"/>
          <p14:tracePt t="53862" x="6884988" y="1500188"/>
          <p14:tracePt t="53889" x="6919913" y="1509713"/>
          <p14:tracePt t="53900" x="7010400" y="1490663"/>
          <p14:tracePt t="53929" x="7108825" y="1455738"/>
          <p14:tracePt t="53941" x="7375525" y="1411288"/>
          <p14:tracePt t="53965" x="7439025" y="1384300"/>
          <p14:tracePt t="54349" x="7419975" y="1374775"/>
          <p14:tracePt t="54362" x="7394575" y="1374775"/>
          <p14:tracePt t="54375" x="7385050" y="1374775"/>
          <p14:tracePt t="54385" x="7340600" y="1374775"/>
          <p14:tracePt t="54410" x="7331075" y="1374775"/>
          <p14:tracePt t="54423" x="7304088" y="1374775"/>
          <p14:tracePt t="54436" x="7259638" y="1374775"/>
          <p14:tracePt t="54451" x="7232650" y="1374775"/>
          <p14:tracePt t="54469" x="7134225" y="1357313"/>
          <p14:tracePt t="54496" x="7089775" y="1357313"/>
          <p14:tracePt t="54508" x="7027863" y="1357313"/>
          <p14:tracePt t="54519" x="6965950" y="1347788"/>
          <p14:tracePt t="54545" x="6946900" y="1347788"/>
          <p14:tracePt t="54556" x="6938963" y="1347788"/>
          <p14:tracePt t="54571" x="6911975" y="1347788"/>
          <p14:tracePt t="54681" x="6902450" y="1357313"/>
          <p14:tracePt t="54691" x="6894513" y="1366838"/>
          <p14:tracePt t="54707" x="6884988" y="1374775"/>
          <p14:tracePt t="54715" x="6875463" y="1393825"/>
          <p14:tracePt t="54727" x="6875463" y="1401763"/>
          <p14:tracePt t="55249" x="6875463" y="1411288"/>
          <p14:tracePt t="55591" x="6875463" y="1419225"/>
          <p14:tracePt t="55603" x="6875463" y="1428750"/>
          <p14:tracePt t="55630" x="6875463" y="1438275"/>
          <p14:tracePt t="55641" x="6875463" y="1446213"/>
          <p14:tracePt t="55665" x="6875463" y="1465263"/>
          <p14:tracePt t="55679" x="6875463" y="1473200"/>
          <p14:tracePt t="55698" x="6875463" y="1490663"/>
          <p14:tracePt t="55704" x="6875463" y="1509713"/>
          <p14:tracePt t="55737" x="6875463" y="1517650"/>
          <p14:tracePt t="55750" x="6875463" y="1527175"/>
          <p14:tracePt t="57355" x="6894513" y="1527175"/>
          <p14:tracePt t="57368" x="6911975" y="1527175"/>
          <p14:tracePt t="57380" x="7010400" y="1527175"/>
          <p14:tracePt t="57406" x="7108825" y="1509713"/>
          <p14:tracePt t="57417" x="7215188" y="1490663"/>
          <p14:tracePt t="57429" x="7429500" y="1455738"/>
          <p14:tracePt t="57454" x="7545388" y="1428750"/>
          <p14:tracePt t="57463" x="7634288" y="1401763"/>
          <p14:tracePt t="57479" x="7813675" y="1366838"/>
          <p14:tracePt t="57501" x="7902575" y="1347788"/>
          <p14:tracePt t="57515" x="8001000" y="1322388"/>
          <p14:tracePt t="57528" x="8126413" y="1312863"/>
          <p14:tracePt t="57552" x="8153400" y="1312863"/>
          <p14:tracePt t="57563" x="8205788" y="1312863"/>
          <p14:tracePt t="57587" x="8242300" y="1312863"/>
          <p14:tracePt t="57598" x="8296275" y="1322388"/>
          <p14:tracePt t="57609" x="8331200" y="1330325"/>
          <p14:tracePt t="57627" x="8367713" y="1357313"/>
          <p14:tracePt t="57648" x="8375650" y="1366838"/>
          <p14:tracePt t="57682" x="8375650" y="1374775"/>
          <p14:tracePt t="57699" x="8375650" y="1384300"/>
          <p14:tracePt t="57771" x="8348663" y="1384300"/>
          <p14:tracePt t="57783" x="8331200" y="1384300"/>
          <p14:tracePt t="57795" x="8304213" y="1393825"/>
          <p14:tracePt t="57806" x="8277225" y="1401763"/>
          <p14:tracePt t="57819" x="8232775" y="1401763"/>
          <p14:tracePt t="57830" x="8089900" y="1401763"/>
          <p14:tracePt t="57855" x="7983538" y="1401763"/>
          <p14:tracePt t="57866" x="7769225" y="1401763"/>
          <p14:tracePt t="57880" x="7688263" y="1393825"/>
          <p14:tracePt t="57903" x="7626350" y="1366838"/>
          <p14:tracePt t="57915" x="7491413" y="1339850"/>
          <p14:tracePt t="57942" x="7313613" y="1322388"/>
          <p14:tracePt t="57955" x="7215188" y="1322388"/>
          <p14:tracePt t="57964" x="7108825" y="1322388"/>
          <p14:tracePt t="57989" x="7018338" y="1322388"/>
          <p14:tracePt t="58000" x="6938963" y="1322388"/>
          <p14:tracePt t="58026" x="6911975" y="1322388"/>
          <p14:tracePt t="58037" x="6902450" y="1322388"/>
          <p14:tracePt t="58051" x="6840538" y="1322388"/>
          <p14:tracePt t="58074" x="6804025" y="1330325"/>
          <p14:tracePt t="58086" x="6769100" y="1339850"/>
          <p14:tracePt t="58099" x="6697663" y="1339850"/>
          <p14:tracePt t="58122" x="6680200" y="1339850"/>
          <p14:tracePt t="58135" x="6643688" y="1339850"/>
          <p14:tracePt t="58152" x="6589713" y="1339850"/>
          <p14:tracePt t="58172" x="6572250" y="1339850"/>
          <p14:tracePt t="58184" x="6537325" y="1339850"/>
          <p14:tracePt t="58201" x="6527800" y="1339850"/>
          <p14:tracePt t="58221" x="6518275" y="1339850"/>
          <p14:tracePt t="58232" x="6510338" y="1347788"/>
          <p14:tracePt t="58330" x="6518275" y="1339850"/>
          <p14:tracePt t="58343" x="6545263" y="1330325"/>
          <p14:tracePt t="58354" x="6589713" y="1322388"/>
          <p14:tracePt t="58369" x="6732588" y="1303338"/>
          <p14:tracePt t="58400" x="6929438" y="1303338"/>
          <p14:tracePt t="58416" x="7054850" y="1303338"/>
          <p14:tracePt t="58427" x="7180263" y="1303338"/>
          <p14:tracePt t="58439" x="7402513" y="1303338"/>
          <p14:tracePt t="58453" x="7483475" y="1303338"/>
          <p14:tracePt t="58468" x="7572375" y="1312863"/>
          <p14:tracePt t="58488" x="7715250" y="1339850"/>
          <p14:tracePt t="58512" x="7769225" y="1339850"/>
          <p14:tracePt t="58524" x="7804150" y="1347788"/>
          <p14:tracePt t="58538" x="7885113" y="1374775"/>
          <p14:tracePt t="58562" x="7939088" y="1374775"/>
          <p14:tracePt t="58575" x="8001000" y="1384300"/>
          <p14:tracePt t="58587" x="8027988" y="1384300"/>
          <p14:tracePt t="58610" x="8054975" y="1393825"/>
          <p14:tracePt t="58621" x="8116888" y="1401763"/>
          <p14:tracePt t="58637" x="8143875" y="1401763"/>
          <p14:tracePt t="58658" x="8197850" y="1419225"/>
          <p14:tracePt t="58688" x="8205788" y="1428750"/>
          <p14:tracePt t="58697" x="8215313" y="1446213"/>
          <p14:tracePt t="58724" x="8224838" y="1455738"/>
          <p14:tracePt t="58780" x="8215313" y="1465263"/>
          <p14:tracePt t="58791" x="8161338" y="1473200"/>
          <p14:tracePt t="58805" x="8099425" y="1473200"/>
          <p14:tracePt t="58816" x="7939088" y="1473200"/>
          <p14:tracePt t="58841" x="7823200" y="1455738"/>
          <p14:tracePt t="58853" x="7705725" y="1446213"/>
          <p14:tracePt t="58865" x="7581900" y="1419225"/>
          <p14:tracePt t="58876" x="7456488" y="1401763"/>
          <p14:tracePt t="58891" x="7205663" y="1366838"/>
          <p14:tracePt t="58913" x="7099300" y="1347788"/>
          <p14:tracePt t="58925" x="6902450" y="1347788"/>
          <p14:tracePt t="58951" x="6823075" y="1347788"/>
          <p14:tracePt t="58960" x="6751638" y="1347788"/>
          <p14:tracePt t="58976" x="6589713" y="1347788"/>
          <p14:tracePt t="59001" x="6527800" y="1347788"/>
          <p14:tracePt t="59012" x="6465888" y="1347788"/>
          <p14:tracePt t="59024" x="6429375" y="1347788"/>
          <p14:tracePt t="59048" x="6402388" y="1347788"/>
          <p14:tracePt t="59062" x="6357938" y="1347788"/>
          <p14:tracePt t="59073" x="6340475" y="1347788"/>
          <p14:tracePt t="59098" x="6330950" y="1347788"/>
          <p14:tracePt t="59109" x="6313488" y="1347788"/>
          <p14:tracePt t="59230" x="6330950" y="1339850"/>
          <p14:tracePt t="59242" x="6357938" y="1330325"/>
          <p14:tracePt t="59255" x="6411913" y="1322388"/>
          <p14:tracePt t="59275" x="6491288" y="1303338"/>
          <p14:tracePt t="59279" x="6724650" y="1295400"/>
          <p14:tracePt t="59292" x="6875463" y="1285875"/>
          <p14:tracePt t="59317" x="7027863" y="1285875"/>
          <p14:tracePt t="59325" x="7296150" y="1285875"/>
          <p14:tracePt t="59353" x="7385050" y="1285875"/>
          <p14:tracePt t="59365" x="7483475" y="1312863"/>
          <p14:tracePt t="59377" x="7643813" y="1330325"/>
          <p14:tracePt t="59402" x="7724775" y="1357313"/>
          <p14:tracePt t="59412" x="7823200" y="1393825"/>
          <p14:tracePt t="59436" x="7867650" y="1411288"/>
          <p14:tracePt t="59449" x="7885113" y="1419225"/>
          <p14:tracePt t="59463" x="7929563" y="1438275"/>
          <p14:tracePt t="59487" x="7947025" y="1446213"/>
          <p14:tracePt t="59498" x="7947025" y="1455738"/>
          <p14:tracePt t="59511" x="7983538" y="1465263"/>
          <p14:tracePt t="59619" x="7974013" y="1465263"/>
          <p14:tracePt t="59634" x="7947025" y="1465263"/>
          <p14:tracePt t="59649" x="7912100" y="1465263"/>
          <p14:tracePt t="59656" x="7867650" y="1465263"/>
          <p14:tracePt t="59667" x="7823200" y="1455738"/>
          <p14:tracePt t="59681" x="7653338" y="1455738"/>
          <p14:tracePt t="59711" x="7527925" y="1446213"/>
          <p14:tracePt t="59717" x="7358063" y="1438275"/>
          <p14:tracePt t="59729" x="7313613" y="1438275"/>
          <p14:tracePt t="59746" x="7277100" y="1428750"/>
          <p14:tracePt t="59767" x="7215188" y="1428750"/>
          <p14:tracePt t="59791" x="7170738" y="1428750"/>
          <p14:tracePt t="59803" x="7134225" y="1428750"/>
          <p14:tracePt t="59815" x="7072313" y="1428750"/>
          <p14:tracePt t="59843" x="7037388" y="1428750"/>
          <p14:tracePt t="59852" x="6973888" y="1428750"/>
          <p14:tracePt t="59864" x="6946900" y="1428750"/>
          <p14:tracePt t="59888" x="6938963" y="1428750"/>
          <p14:tracePt t="59900" x="6911975" y="1428750"/>
          <p14:tracePt t="59936" x="6902450" y="1428750"/>
          <p14:tracePt t="60461" x="6894513" y="1438275"/>
          <p14:tracePt t="60558" x="6894513" y="1446213"/>
          <p14:tracePt t="60571" x="6884988" y="1446213"/>
          <p14:tracePt t="60617" x="6884988" y="1455738"/>
          <p14:tracePt t="60642" x="6867525" y="1473200"/>
          <p14:tracePt t="60655" x="6867525" y="1482725"/>
          <p14:tracePt t="60667" x="6858000" y="1490663"/>
          <p14:tracePt t="60680" x="6858000" y="1500188"/>
          <p14:tracePt t="60692" x="6848475" y="1517650"/>
          <p14:tracePt t="60716" x="6848475" y="1527175"/>
          <p14:tracePt t="60726" x="6840538" y="1544638"/>
          <p14:tracePt t="60777" x="6840538" y="1554163"/>
          <p14:tracePt t="60792" x="6840538" y="1562100"/>
          <p14:tracePt t="61265" x="6831013" y="1562100"/>
          <p14:tracePt t="61277" x="6831013" y="1571625"/>
          <p14:tracePt t="61385" x="6823075" y="1571625"/>
          <p14:tracePt t="61431" x="6813550" y="1571625"/>
          <p14:tracePt t="61449" x="6804025" y="1571625"/>
          <p14:tracePt t="61459" x="6796088" y="1571625"/>
          <p14:tracePt t="61470" x="6751638" y="1571625"/>
          <p14:tracePt t="61495" x="6742113" y="1571625"/>
          <p14:tracePt t="61509" x="6715125" y="1571625"/>
          <p14:tracePt t="61519" x="6697663" y="1571625"/>
          <p14:tracePt t="61529" x="6653213" y="1554163"/>
          <p14:tracePt t="61556" x="6626225" y="1554163"/>
          <p14:tracePt t="61567" x="6599238" y="1544638"/>
          <p14:tracePt t="61581" x="6572250" y="1536700"/>
          <p14:tracePt t="61605" x="6562725" y="1536700"/>
          <p14:tracePt t="61617" x="6537325" y="1536700"/>
          <p14:tracePt t="61650" x="6518275" y="1536700"/>
          <p14:tracePt t="61654" x="6491288" y="1536700"/>
          <p14:tracePt t="61665" x="6473825" y="1536700"/>
          <p14:tracePt t="61690" x="6456363" y="1536700"/>
          <p14:tracePt t="61713" x="6438900" y="1536700"/>
          <p14:tracePt t="61739" x="6419850" y="1536700"/>
          <p14:tracePt t="61754" x="6411913" y="1536700"/>
          <p14:tracePt t="61765" x="6402388" y="1536700"/>
          <p14:tracePt t="61775" x="6394450" y="1536700"/>
          <p14:tracePt t="61788" x="6384925" y="1536700"/>
          <p14:tracePt t="61862" x="6375400" y="1536700"/>
          <p14:tracePt t="61946" x="6411913" y="1527175"/>
          <p14:tracePt t="61960" x="6465888" y="1509713"/>
          <p14:tracePt t="61971" x="6545263" y="1490663"/>
          <p14:tracePt t="61982" x="6608763" y="1482725"/>
          <p14:tracePt t="61993" x="6688138" y="1473200"/>
          <p14:tracePt t="62005" x="6732588" y="1473200"/>
          <p14:tracePt t="62021" x="6840538" y="1473200"/>
          <p14:tracePt t="62042" x="6894513" y="1473200"/>
          <p14:tracePt t="62055" x="6956425" y="1473200"/>
          <p14:tracePt t="62069" x="7054850" y="1490663"/>
          <p14:tracePt t="62091" x="7089775" y="1500188"/>
          <p14:tracePt t="62103" x="7126288" y="1517650"/>
          <p14:tracePt t="62139" x="7161213" y="1536700"/>
          <p14:tracePt t="62151" x="7170738" y="1536700"/>
          <p14:tracePt t="62164" x="7170738" y="1544638"/>
          <p14:tracePt t="62201" x="7188200" y="1544638"/>
          <p14:tracePt t="62224" x="7197725" y="1544638"/>
          <p14:tracePt t="62261" x="7205663" y="1544638"/>
          <p14:tracePt t="62322" x="7215188" y="1544638"/>
          <p14:tracePt t="62334" x="7215188" y="1554163"/>
          <p14:tracePt t="62445" x="7215188" y="1562100"/>
          <p14:tracePt t="62468" x="7205663" y="1562100"/>
          <p14:tracePt t="62481" x="7180263" y="1562100"/>
          <p14:tracePt t="62493" x="7143750" y="1562100"/>
          <p14:tracePt t="62505" x="7027863" y="1562100"/>
          <p14:tracePt t="62529" x="6946900" y="1562100"/>
          <p14:tracePt t="62541" x="6823075" y="1562100"/>
          <p14:tracePt t="62553" x="6796088" y="1562100"/>
          <p14:tracePt t="62587" x="6777038" y="1562100"/>
          <p14:tracePt t="62592" x="6705600" y="1562100"/>
          <p14:tracePt t="62604" x="6670675" y="1562100"/>
          <p14:tracePt t="62627" x="6634163" y="1562100"/>
          <p14:tracePt t="62638" x="6572250" y="1571625"/>
          <p14:tracePt t="62664" x="6537325" y="1571625"/>
          <p14:tracePt t="62676" x="6518275" y="1571625"/>
          <p14:tracePt t="62689" x="6483350" y="1571625"/>
          <p14:tracePt t="62713" x="6465888" y="1571625"/>
          <p14:tracePt t="62725" x="6456363" y="1581150"/>
          <p14:tracePt t="62748" x="6446838" y="1581150"/>
          <p14:tracePt t="62761" x="6429375" y="1581150"/>
          <p14:tracePt t="62788" x="6411913" y="1581150"/>
          <p14:tracePt t="62805" x="6402388" y="1581150"/>
          <p14:tracePt t="62823" x="6394450" y="1581150"/>
          <p14:tracePt t="62845" x="6384925" y="1581150"/>
          <p14:tracePt t="62909" x="6375400" y="1581150"/>
          <p14:tracePt t="62944" x="6367463" y="1581150"/>
          <p14:tracePt t="63103" x="6384925" y="1581150"/>
          <p14:tracePt t="63117" x="6394450" y="1581150"/>
          <p14:tracePt t="63139" x="6402388" y="1581150"/>
          <p14:tracePt t="63150" x="6419850" y="1581150"/>
          <p14:tracePt t="63163" x="6446838" y="1581150"/>
          <p14:tracePt t="63178" x="6483350" y="1581150"/>
          <p14:tracePt t="63187" x="6510338" y="1581150"/>
          <p14:tracePt t="63201" x="6554788" y="1581150"/>
          <p14:tracePt t="63210" x="6697663" y="1581150"/>
          <p14:tracePt t="63225" x="6777038" y="1581150"/>
          <p14:tracePt t="63247" x="6848475" y="1589088"/>
          <p14:tracePt t="63261" x="7010400" y="1608138"/>
          <p14:tracePt t="63294" x="7153275" y="1633538"/>
          <p14:tracePt t="63297" x="7188200" y="1633538"/>
          <p14:tracePt t="63320" x="7224713" y="1643063"/>
          <p14:tracePt t="63335" x="7251700" y="1652588"/>
          <p14:tracePt t="63345" x="7286625" y="1660525"/>
          <p14:tracePt t="63369" x="7313613" y="1660525"/>
          <p14:tracePt t="63382" x="7348538" y="1660525"/>
          <p14:tracePt t="63396" x="7358063" y="1660525"/>
          <p14:tracePt t="63736" x="7348538" y="1660525"/>
          <p14:tracePt t="63747" x="7331075" y="1660525"/>
          <p14:tracePt t="63758" x="7313613" y="1660525"/>
          <p14:tracePt t="63772" x="7296150" y="1660525"/>
          <p14:tracePt t="63783" x="7224713" y="1643063"/>
          <p14:tracePt t="63809" x="7116763" y="1608138"/>
          <p14:tracePt t="63837" x="7072313" y="1608138"/>
          <p14:tracePt t="63845" x="7037388" y="1598613"/>
          <p14:tracePt t="63858" x="7010400" y="1589088"/>
          <p14:tracePt t="63870" x="6973888" y="1571625"/>
          <p14:tracePt t="63902" x="6946900" y="1571625"/>
          <p14:tracePt t="63906" x="6902450" y="1554163"/>
          <p14:tracePt t="63917" x="6813550" y="1536700"/>
          <p14:tracePt t="63948" x="6769100" y="1527175"/>
          <p14:tracePt t="63954" x="6670675" y="1527175"/>
          <p14:tracePt t="63978" x="6634163" y="1527175"/>
          <p14:tracePt t="63990" x="6608763" y="1527175"/>
          <p14:tracePt t="64003" x="6562725" y="1527175"/>
          <p14:tracePt t="64026" x="6527800" y="1527175"/>
          <p14:tracePt t="64040" x="6510338" y="1527175"/>
          <p14:tracePt t="64054" x="6465888" y="1527175"/>
          <p14:tracePt t="64075" x="6446838" y="1527175"/>
          <p14:tracePt t="64088" x="6438900" y="1527175"/>
          <p14:tracePt t="64123" x="6429375" y="1536700"/>
          <p14:tracePt t="64173" x="6411913" y="1544638"/>
          <p14:tracePt t="64185" x="6394450" y="1544638"/>
          <p14:tracePt t="64197" x="6384925" y="1544638"/>
          <p14:tracePt t="64209" x="6375400" y="1544638"/>
          <p14:tracePt t="64218" x="6375400" y="1554163"/>
          <p14:tracePt t="64343" x="6384925" y="1554163"/>
          <p14:tracePt t="64354" x="6394450" y="1554163"/>
          <p14:tracePt t="64368" x="6419850" y="1554163"/>
          <p14:tracePt t="64381" x="6456363" y="1544638"/>
          <p14:tracePt t="64391" x="6491288" y="1536700"/>
          <p14:tracePt t="64404" x="6545263" y="1517650"/>
          <p14:tracePt t="64428" x="6572250" y="1517650"/>
          <p14:tracePt t="64440" x="6608763" y="1509713"/>
          <p14:tracePt t="64454" x="6634163" y="1509713"/>
          <p14:tracePt t="64470" x="6661150" y="1509713"/>
          <p14:tracePt t="64490" x="6705600" y="1500188"/>
          <p14:tracePt t="64524" x="6742113" y="1500188"/>
          <p14:tracePt t="64527" x="6759575" y="1490663"/>
          <p14:tracePt t="64558" x="6786563" y="1490663"/>
          <p14:tracePt t="64575" x="6813550" y="1490663"/>
          <p14:tracePt t="64588" x="6840538" y="1482725"/>
          <p14:tracePt t="64599" x="6867525" y="1482725"/>
          <p14:tracePt t="64611" x="6884988" y="1473200"/>
          <p14:tracePt t="64623" x="6929438" y="1473200"/>
          <p14:tracePt t="64638" x="6956425" y="1473200"/>
          <p14:tracePt t="64660" x="6991350" y="1473200"/>
          <p14:tracePt t="64671" x="7000875" y="1473200"/>
          <p14:tracePt t="64695" x="7010400" y="1473200"/>
          <p14:tracePt t="64719" x="7027863" y="1473200"/>
          <p14:tracePt t="64725" x="7045325" y="1473200"/>
          <p14:tracePt t="64745" x="7054850" y="1473200"/>
          <p14:tracePt t="64756" x="7081838" y="1482725"/>
          <p14:tracePt t="64806" x="7089775" y="1482725"/>
          <p14:tracePt t="64818" x="7099300" y="1482725"/>
          <p14:tracePt t="64868" x="7108825" y="1482725"/>
          <p14:tracePt t="64977" x="7116763" y="1482725"/>
          <p14:tracePt t="65024" x="7126288" y="1490663"/>
          <p14:tracePt t="65062" x="7134225" y="1490663"/>
          <p14:tracePt t="65075" x="7134225" y="1500188"/>
          <p14:tracePt t="65113" x="7143750" y="1500188"/>
          <p14:tracePt t="65147" x="7143750" y="1509713"/>
          <p14:tracePt t="65270" x="7153275" y="1509713"/>
          <p14:tracePt t="65964" x="7143750" y="1509713"/>
          <p14:tracePt t="65976" x="7099300" y="1509713"/>
          <p14:tracePt t="65986" x="6983413" y="1527175"/>
          <p14:tracePt t="66000" x="6894513" y="1536700"/>
          <p14:tracePt t="66022" x="6769100" y="1536700"/>
          <p14:tracePt t="66036" x="6527800" y="1527175"/>
          <p14:tracePt t="66059" x="6429375" y="1517650"/>
          <p14:tracePt t="66077" x="6303963" y="1482725"/>
          <p14:tracePt t="66087" x="6269038" y="1473200"/>
          <p14:tracePt t="66109" x="6251575" y="1473200"/>
          <p14:tracePt t="66120" x="6215063" y="1473200"/>
          <p14:tracePt t="66150" x="6180138" y="1473200"/>
          <p14:tracePt t="66156" x="6153150" y="1473200"/>
          <p14:tracePt t="66184" x="6143625" y="1473200"/>
          <p14:tracePt t="66278" x="6153150" y="1473200"/>
          <p14:tracePt t="66291" x="6180138" y="1473200"/>
          <p14:tracePt t="66304" x="6205538" y="1473200"/>
          <p14:tracePt t="66314" x="6251575" y="1473200"/>
          <p14:tracePt t="66326" x="6286500" y="1473200"/>
          <p14:tracePt t="66340" x="6394450" y="1465263"/>
          <p14:tracePt t="66363" x="6456363" y="1465263"/>
          <p14:tracePt t="66375" x="6518275" y="1465263"/>
          <p14:tracePt t="66389" x="6670675" y="1473200"/>
          <p14:tracePt t="66413" x="6769100" y="1490663"/>
          <p14:tracePt t="66423" x="6875463" y="1509713"/>
          <p14:tracePt t="66436" x="7089775" y="1517650"/>
          <p14:tracePt t="66451" x="7153275" y="1517650"/>
          <p14:tracePt t="66472" x="7251700" y="1536700"/>
          <p14:tracePt t="66498" x="7286625" y="1544638"/>
          <p14:tracePt t="66510" x="7313613" y="1562100"/>
          <p14:tracePt t="66521" x="7323138" y="1562100"/>
          <p14:tracePt t="66546" x="7331075" y="1562100"/>
          <p14:tracePt t="66620" x="7331075" y="1571625"/>
          <p14:tracePt t="66656" x="7331075" y="1581150"/>
          <p14:tracePt t="66765" x="7323138" y="1581150"/>
          <p14:tracePt t="66794" x="7304088" y="1589088"/>
          <p14:tracePt t="66802" x="7269163" y="1598613"/>
          <p14:tracePt t="66816" x="7108825" y="1616075"/>
          <p14:tracePt t="66828" x="6973888" y="1633538"/>
          <p14:tracePt t="66841" x="6823075" y="1633538"/>
          <p14:tracePt t="66863" x="6562725" y="1633538"/>
          <p14:tracePt t="66875" x="6446838" y="1633538"/>
          <p14:tracePt t="66899" x="6340475" y="1633538"/>
          <p14:tracePt t="66911" x="6081713" y="1633538"/>
          <p14:tracePt t="66945" x="5973763" y="1625600"/>
          <p14:tracePt t="66949" x="5875338" y="1625600"/>
          <p14:tracePt t="66961" x="5724525" y="1625600"/>
          <p14:tracePt t="66985" x="5643563" y="1643063"/>
          <p14:tracePt t="66996" x="5562600" y="1652588"/>
          <p14:tracePt t="67010" x="5446713" y="1704975"/>
          <p14:tracePt t="67032" x="5411788" y="1724025"/>
          <p14:tracePt t="67045" x="5384800" y="1751013"/>
          <p14:tracePt t="67179" x="5375275" y="1758950"/>
          <p14:tracePt t="67192" x="5367338" y="1758950"/>
          <p14:tracePt t="67209" x="5357813" y="1768475"/>
          <p14:tracePt t="67215" x="5357813" y="1785938"/>
          <p14:tracePt t="67226" x="5330825" y="1795463"/>
          <p14:tracePt t="67252" x="5322888" y="1795463"/>
          <p14:tracePt t="67263" x="5295900" y="1812925"/>
          <p14:tracePt t="67277" x="5286375" y="1822450"/>
          <p14:tracePt t="67303" x="5276850" y="1822450"/>
          <p14:tracePt t="67313" x="5259388" y="1822450"/>
          <p14:tracePt t="67337" x="5251450" y="1830388"/>
          <p14:tracePt t="67353" x="5241925" y="1839913"/>
          <p14:tracePt t="67363" x="5232400" y="1847850"/>
          <p14:tracePt t="67386" x="5224463" y="1857375"/>
          <p14:tracePt t="67399" x="5214938" y="1874838"/>
          <p14:tracePt t="67412" x="5205413" y="1884363"/>
          <p14:tracePt t="67435" x="5205413" y="1901825"/>
          <p14:tracePt t="67446" x="5205413" y="1911350"/>
          <p14:tracePt t="67461" x="5197475" y="1919288"/>
          <p14:tracePt t="67482" x="5197475" y="1928813"/>
          <p14:tracePt t="67512" x="5187950" y="1946275"/>
          <p14:tracePt t="67610" x="0" y="0"/>
        </p14:tracePtLst>
        <p14:tracePtLst>
          <p14:tracePt t="83325" x="874713" y="2660650"/>
          <p14:tracePt t="83711" x="884238" y="2670175"/>
          <p14:tracePt t="83723" x="893763" y="2670175"/>
          <p14:tracePt t="83736" x="911225" y="2679700"/>
          <p14:tracePt t="83749" x="928688" y="2679700"/>
          <p14:tracePt t="83760" x="965200" y="2679700"/>
          <p14:tracePt t="83771" x="1133475" y="2670175"/>
          <p14:tracePt t="83796" x="1258888" y="2652713"/>
          <p14:tracePt t="83822" x="1303338" y="2643188"/>
          <p14:tracePt t="83836" x="1357313" y="2643188"/>
          <p14:tracePt t="83845" x="1401763" y="2643188"/>
          <p14:tracePt t="83857" x="1509713" y="2643188"/>
          <p14:tracePt t="83870" x="1544638" y="2643188"/>
          <p14:tracePt t="83894" x="1581150" y="2643188"/>
          <p14:tracePt t="83907" x="1625600" y="2652713"/>
          <p14:tracePt t="83929" x="1643063" y="2660650"/>
          <p14:tracePt t="83943" x="1660525" y="2660650"/>
          <p14:tracePt t="83956" x="1704975" y="2660650"/>
          <p14:tracePt t="83980" x="1731963" y="2660650"/>
          <p14:tracePt t="83991" x="1768475" y="2670175"/>
          <p14:tracePt t="84021" x="1785938" y="2679700"/>
          <p14:tracePt t="84028" x="1803400" y="2687638"/>
          <p14:tracePt t="84039" x="1812925" y="2697163"/>
          <p14:tracePt t="84430" x="1830388" y="2697163"/>
          <p14:tracePt t="84442" x="1857375" y="2697163"/>
          <p14:tracePt t="84461" x="1893888" y="2697163"/>
          <p14:tracePt t="84463" x="1982788" y="2697163"/>
          <p14:tracePt t="84478" x="2044700" y="2697163"/>
          <p14:tracePt t="84508" x="2108200" y="2697163"/>
          <p14:tracePt t="84513" x="2152650" y="2697163"/>
          <p14:tracePt t="84527" x="2224088" y="2697163"/>
          <p14:tracePt t="84552" x="2259013" y="2705100"/>
          <p14:tracePt t="84563" x="2312988" y="2724150"/>
          <p14:tracePt t="84589" x="2339975" y="2732088"/>
          <p14:tracePt t="84599" x="2366963" y="2732088"/>
          <p14:tracePt t="84611" x="2411413" y="2732088"/>
          <p14:tracePt t="84635" x="2438400" y="2724150"/>
          <p14:tracePt t="85113" x="2455863" y="2724150"/>
          <p14:tracePt t="85123" x="2482850" y="2714625"/>
          <p14:tracePt t="85136" x="2527300" y="2714625"/>
          <p14:tracePt t="85168" x="2554288" y="2714625"/>
          <p14:tracePt t="85174" x="2581275" y="2714625"/>
          <p14:tracePt t="85185" x="2625725" y="2724150"/>
          <p14:tracePt t="85198" x="2652713" y="2732088"/>
          <p14:tracePt t="85221" x="2670175" y="2751138"/>
          <p14:tracePt t="85234" x="2705100" y="2776538"/>
          <p14:tracePt t="85258" x="2724150" y="2786063"/>
          <p14:tracePt t="85270" x="2741613" y="2786063"/>
          <p14:tracePt t="86815" x="2714625" y="2795588"/>
          <p14:tracePt t="86827" x="2679700" y="2803525"/>
          <p14:tracePt t="86840" x="2598738" y="2822575"/>
          <p14:tracePt t="86853" x="2490788" y="2874963"/>
          <p14:tracePt t="86866" x="2197100" y="2946400"/>
          <p14:tracePt t="86888" x="2089150" y="2973388"/>
          <p14:tracePt t="86900" x="1946275" y="2973388"/>
          <p14:tracePt t="86913" x="1901825" y="2973388"/>
          <p14:tracePt t="86936" x="1866900" y="2982913"/>
          <p14:tracePt t="86948" x="1822450" y="2982913"/>
          <p14:tracePt t="87374" x="1812925" y="2982913"/>
          <p14:tracePt t="87386" x="1803400" y="2955925"/>
          <p14:tracePt t="87399" x="1785938" y="2928938"/>
          <p14:tracePt t="87412" x="1776413" y="2901950"/>
          <p14:tracePt t="87424" x="1758950" y="2884488"/>
          <p14:tracePt t="87437" x="1751013" y="2867025"/>
          <p14:tracePt t="87450" x="1731963" y="2857500"/>
          <p14:tracePt t="87473" x="1714500" y="2847975"/>
          <p14:tracePt t="87484" x="1697038" y="2847975"/>
          <p14:tracePt t="87509" x="1679575" y="2857500"/>
          <p14:tracePt t="87521" x="1633538" y="2884488"/>
          <p14:tracePt t="87545" x="1608138" y="2911475"/>
          <p14:tracePt t="87828" x="1589088" y="2911475"/>
          <p14:tracePt t="87838" x="1554163" y="2911475"/>
          <p14:tracePt t="87851" x="1517650" y="2911475"/>
          <p14:tracePt t="87861" x="1465263" y="2911475"/>
          <p14:tracePt t="87874" x="1295400" y="2911475"/>
          <p14:tracePt t="87899" x="1204913" y="2911475"/>
          <p14:tracePt t="87911" x="1108075" y="2919413"/>
          <p14:tracePt t="87922" x="938213" y="2928938"/>
          <p14:tracePt t="87948" x="874713" y="2928938"/>
          <p14:tracePt t="87961" x="822325" y="2938463"/>
          <p14:tracePt t="87992" x="812800" y="2938463"/>
          <p14:tracePt t="87996" x="803275" y="2946400"/>
          <p14:tracePt t="88008" x="795338" y="2955925"/>
          <p14:tracePt t="88031" x="795338" y="2965450"/>
          <p14:tracePt t="89030" x="795338" y="2955925"/>
          <p14:tracePt t="89042" x="795338" y="2946400"/>
          <p14:tracePt t="89069" x="795338" y="2938463"/>
          <p14:tracePt t="89086" x="795338" y="2928938"/>
          <p14:tracePt t="89092" x="795338" y="2919413"/>
          <p14:tracePt t="89104" x="785813" y="2919413"/>
          <p14:tracePt t="89116" x="776288" y="2919413"/>
          <p14:tracePt t="89148" x="768350" y="2919413"/>
          <p14:tracePt t="89165" x="758825" y="2919413"/>
          <p14:tracePt t="89189" x="750888" y="2919413"/>
          <p14:tracePt t="89991" x="750888" y="2911475"/>
          <p14:tracePt t="90017" x="750888" y="2901950"/>
          <p14:tracePt t="90150" x="750888" y="2894013"/>
          <p14:tracePt t="90187" x="750888" y="2884488"/>
          <p14:tracePt t="90210" x="750888" y="2874963"/>
          <p14:tracePt t="90228" x="758825" y="2874963"/>
          <p14:tracePt t="90230" x="768350" y="2874963"/>
          <p14:tracePt t="90248" x="795338" y="2867025"/>
          <p14:tracePt t="90917" x="812800" y="2857500"/>
          <p14:tracePt t="90930" x="847725" y="2857500"/>
          <p14:tracePt t="90944" x="884238" y="2857500"/>
          <p14:tracePt t="90966" x="982663" y="2840038"/>
          <p14:tracePt t="90978" x="1044575" y="2840038"/>
          <p14:tracePt t="90990" x="1089025" y="2840038"/>
          <p14:tracePt t="91004" x="1214438" y="2840038"/>
          <p14:tracePt t="91026" x="1285875" y="2830513"/>
          <p14:tracePt t="91038" x="1384300" y="2822575"/>
          <p14:tracePt t="91416" x="1419225" y="2822575"/>
          <p14:tracePt t="91428" x="1455738" y="2822575"/>
          <p14:tracePt t="91438" x="1571625" y="2822575"/>
          <p14:tracePt t="91454" x="1670050" y="2795588"/>
          <p14:tracePt t="91469" x="1776413" y="2759075"/>
          <p14:tracePt t="91490" x="2089150" y="2625725"/>
          <p14:tracePt t="92025" x="2089150" y="2633663"/>
          <p14:tracePt t="92051" x="2089150" y="2652713"/>
          <p14:tracePt t="92062" x="2089150" y="2670175"/>
          <p14:tracePt t="92085" x="2089150" y="2687638"/>
          <p14:tracePt t="92097" x="2089150" y="2705100"/>
          <p14:tracePt t="92114" x="2089150" y="2714625"/>
          <p14:tracePt t="92125" x="2089150" y="2732088"/>
          <p14:tracePt t="94116" x="2108200" y="2732088"/>
          <p14:tracePt t="94124" x="2125663" y="2732088"/>
          <p14:tracePt t="94214" x="2143125" y="2732088"/>
          <p14:tracePt t="94225" x="2152650" y="2732088"/>
          <p14:tracePt t="94242" x="2179638" y="2732088"/>
          <p14:tracePt t="94252" x="2197100" y="2732088"/>
          <p14:tracePt t="94263" x="2224088" y="2732088"/>
          <p14:tracePt t="94286" x="2241550" y="2724150"/>
          <p14:tracePt t="94300" x="2259013" y="2714625"/>
          <p14:tracePt t="94310" x="2268538" y="2705100"/>
          <p14:tracePt t="94674" x="2251075" y="2705100"/>
          <p14:tracePt t="94683" x="2224088" y="2697163"/>
          <p14:tracePt t="94692" x="2197100" y="2687638"/>
          <p14:tracePt t="94713" x="2170113" y="2670175"/>
          <p14:tracePt t="94730" x="2170113" y="2660650"/>
          <p14:tracePt t="94740" x="2170113" y="2643188"/>
          <p14:tracePt t="94761" x="2170113" y="2616200"/>
          <p14:tracePt t="94773" x="2179638" y="2589213"/>
          <p14:tracePt t="94788" x="2224088" y="2554288"/>
          <p14:tracePt t="94797" x="2393950" y="2455863"/>
          <p14:tracePt t="94822" x="2536825" y="2393950"/>
          <p14:tracePt t="94835" x="2724150" y="2286000"/>
          <p14:tracePt t="94846" x="3455988" y="1866900"/>
          <p14:tracePt t="94872" x="3929063" y="1643063"/>
          <p14:tracePt t="94885" x="4562475" y="1438275"/>
          <p14:tracePt t="94909" x="4697413" y="1428750"/>
          <p14:tracePt t="94920" x="4884738" y="1428750"/>
          <p14:tracePt t="94932" x="5018088" y="1411288"/>
          <p14:tracePt t="94964" x="5214938" y="1384300"/>
          <p14:tracePt t="94970" x="5911850" y="1250950"/>
          <p14:tracePt t="94993" x="6242050" y="1196975"/>
          <p14:tracePt t="95007" x="6491288" y="1187450"/>
          <p14:tracePt t="95017" x="6742113" y="1187450"/>
          <p14:tracePt t="95043" x="6804025" y="1196975"/>
          <p14:tracePt t="95054" x="6956425" y="1268413"/>
          <p14:tracePt t="95082" x="7018338" y="1285875"/>
          <p14:tracePt t="95090" x="7116763" y="1322388"/>
          <p14:tracePt t="95106" x="7304088" y="1384300"/>
          <p14:tracePt t="95117" x="7375525" y="1401763"/>
          <p14:tracePt t="95139" x="7429500" y="1438275"/>
          <p14:tracePt t="95152" x="7473950" y="1465263"/>
          <p14:tracePt t="95182" x="7491413" y="1465263"/>
          <p14:tracePt t="95188" x="7510463" y="1473200"/>
          <p14:tracePt t="95518" x="7500938" y="1473200"/>
          <p14:tracePt t="95528" x="7466013" y="1473200"/>
          <p14:tracePt t="95543" x="7304088" y="1482725"/>
          <p14:tracePt t="95555" x="7126288" y="1509713"/>
          <p14:tracePt t="95587" x="6919913" y="1536700"/>
          <p14:tracePt t="95590" x="6518275" y="1643063"/>
          <p14:tracePt t="95620" x="6384925" y="1679575"/>
          <p14:tracePt t="95625" x="6276975" y="1697038"/>
          <p14:tracePt t="95641" x="6099175" y="1724025"/>
          <p14:tracePt t="95662" x="6054725" y="1741488"/>
          <p14:tracePt t="95676" x="5991225" y="1751013"/>
          <p14:tracePt t="95698" x="5965825" y="1751013"/>
          <p14:tracePt t="95712" x="5956300" y="1751013"/>
          <p14:tracePt t="95723" x="5919788" y="1776413"/>
          <p14:tracePt t="95748" x="5902325" y="1785938"/>
          <p14:tracePt t="95761" x="5875338" y="1795463"/>
          <p14:tracePt t="95793" x="5867400" y="1803400"/>
          <p14:tracePt t="95797" x="5857875" y="1803400"/>
          <p14:tracePt t="95822" x="5848350" y="1803400"/>
          <p14:tracePt t="95838" x="5840413" y="1803400"/>
          <p14:tracePt t="95942" x="5803900" y="1822450"/>
          <p14:tracePt t="95958" x="5768975" y="1830388"/>
          <p14:tracePt t="95968" x="5715000" y="1847850"/>
          <p14:tracePt t="95980" x="5510213" y="1911350"/>
          <p14:tracePt t="95991" x="5402263" y="1938338"/>
          <p14:tracePt t="96024" x="5251450" y="1965325"/>
          <p14:tracePt t="96028" x="4929188" y="1973263"/>
          <p14:tracePt t="96043" x="4741863" y="1973263"/>
          <p14:tracePt t="96065" x="4589463" y="1973263"/>
          <p14:tracePt t="96078" x="4313238" y="1973263"/>
          <p14:tracePt t="96101" x="4205288" y="1973263"/>
          <p14:tracePt t="96114" x="4044950" y="1938338"/>
          <p14:tracePt t="96125" x="4000500" y="1919288"/>
          <p14:tracePt t="96150" x="3973513" y="1911350"/>
          <p14:tracePt t="96161" x="3946525" y="1893888"/>
          <p14:tracePt t="96185" x="3946525" y="1884363"/>
          <p14:tracePt t="96418" x="3929063" y="1884363"/>
          <p14:tracePt t="96430" x="3919538" y="1884363"/>
          <p14:tracePt t="96441" x="3894138" y="1893888"/>
          <p14:tracePt t="96462" x="3822700" y="1893888"/>
          <p14:tracePt t="96464" x="3544888" y="1901825"/>
          <p14:tracePt t="96494" x="3340100" y="1901825"/>
          <p14:tracePt t="96503" x="3071813" y="1955800"/>
          <p14:tracePt t="96514" x="2633663" y="2081213"/>
          <p14:tracePt t="96539" x="2438400" y="2143125"/>
          <p14:tracePt t="96551" x="2071688" y="2241550"/>
          <p14:tracePt t="96563" x="1839913" y="2322513"/>
          <p14:tracePt t="96587" x="1670050" y="2393950"/>
          <p14:tracePt t="96600" x="1374775" y="2500313"/>
          <p14:tracePt t="96614" x="1250950" y="2544763"/>
          <p14:tracePt t="96636" x="1133475" y="2598738"/>
          <p14:tracePt t="96649" x="946150" y="2633663"/>
          <p14:tracePt t="96673" x="866775" y="2633663"/>
          <p14:tracePt t="96685" x="795338" y="2633663"/>
          <p14:tracePt t="96713" x="723900" y="2616200"/>
          <p14:tracePt t="96722" x="696913" y="2598738"/>
          <p14:tracePt t="96730" x="679450" y="2589213"/>
          <p14:tracePt t="96819" x="669925" y="2581275"/>
          <p14:tracePt t="96835" x="669925" y="2571750"/>
          <p14:tracePt t="97196" x="696913" y="2571750"/>
          <p14:tracePt t="97208" x="741363" y="2562225"/>
          <p14:tracePt t="97221" x="822325" y="2544763"/>
          <p14:tracePt t="97238" x="928688" y="2536825"/>
          <p14:tracePt t="97247" x="1081088" y="2527300"/>
          <p14:tracePt t="97258" x="1241425" y="2509838"/>
          <p14:tracePt t="97269" x="1633538" y="2465388"/>
          <p14:tracePt t="97294" x="1830388" y="2455863"/>
          <p14:tracePt t="97306" x="2108200" y="2438400"/>
          <p14:tracePt t="97335" x="2214563" y="2438400"/>
          <p14:tracePt t="97345" x="2286000" y="2438400"/>
          <p14:tracePt t="97355" x="2438400" y="2465388"/>
          <p14:tracePt t="97378" x="2500313" y="2473325"/>
          <p14:tracePt t="97402" x="2616200" y="2500313"/>
          <p14:tracePt t="97415" x="2643188" y="2500313"/>
          <p14:tracePt t="97428" x="2670175" y="2509838"/>
          <p14:tracePt t="97440" x="2714625" y="2509838"/>
          <p14:tracePt t="97456" x="2732088" y="2509838"/>
          <p14:tracePt t="97478" x="2759075" y="2509838"/>
          <p14:tracePt t="97489" x="2813050" y="2509838"/>
          <p14:tracePt t="97890" x="2840038" y="2517775"/>
          <p14:tracePt t="97903" x="2894013" y="2527300"/>
          <p14:tracePt t="97914" x="2955925" y="2536825"/>
          <p14:tracePt t="97927" x="3125788" y="2554288"/>
          <p14:tracePt t="97952" x="3205163" y="2571750"/>
          <p14:tracePt t="97962" x="3303588" y="2581275"/>
          <p14:tracePt t="97994" x="3322638" y="2589213"/>
          <p14:tracePt t="98219" x="3330575" y="2589213"/>
          <p14:tracePt t="98256" x="3384550" y="2562225"/>
          <p14:tracePt t="98271" x="3482975" y="2482850"/>
          <p14:tracePt t="98281" x="3608388" y="2393950"/>
          <p14:tracePt t="98292" x="3759200" y="2286000"/>
          <p14:tracePt t="98308" x="3919538" y="2170113"/>
          <p14:tracePt t="98317" x="4054475" y="2081213"/>
          <p14:tracePt t="98328" x="4313238" y="1919288"/>
          <p14:tracePt t="98353" x="4491038" y="1822450"/>
          <p14:tracePt t="98365" x="4919663" y="1554163"/>
          <p14:tracePt t="98378" x="5045075" y="1490663"/>
          <p14:tracePt t="98401" x="5160963" y="1411288"/>
          <p14:tracePt t="98417" x="5348288" y="1357313"/>
          <p14:tracePt t="98428" x="5429250" y="1330325"/>
          <p14:tracePt t="98756" x="5446713" y="1322388"/>
          <p14:tracePt t="98770" x="5483225" y="1303338"/>
          <p14:tracePt t="98782" x="5616575" y="1285875"/>
          <p14:tracePt t="98803" x="5884863" y="1204913"/>
          <p14:tracePt t="98828" x="6188075" y="1116013"/>
          <p14:tracePt t="98843" x="6562725" y="1000125"/>
          <p14:tracePt t="98852" x="6938963" y="901700"/>
          <p14:tracePt t="98865" x="7358063" y="857250"/>
          <p14:tracePt t="98889" x="7491413" y="857250"/>
          <p14:tracePt t="98902" x="7705725" y="857250"/>
          <p14:tracePt t="98925" x="7858125" y="857250"/>
          <p14:tracePt t="98963" x="7956550" y="884238"/>
          <p14:tracePt t="98976" x="7983538" y="911225"/>
          <p14:tracePt t="98987" x="8001000" y="938213"/>
          <p14:tracePt t="99003" x="8018463" y="973138"/>
          <p14:tracePt t="99010" x="8037513" y="1000125"/>
          <p14:tracePt t="99024" x="8062913" y="1017588"/>
          <p14:tracePt t="99035" x="8108950" y="1036638"/>
          <p14:tracePt t="99060" x="8108950" y="1044575"/>
          <p14:tracePt t="99074" x="8134350" y="1062038"/>
          <p14:tracePt t="99104" x="8153400" y="1071563"/>
          <p14:tracePt t="99108" x="8161338" y="1089025"/>
          <p14:tracePt t="99133" x="8161338" y="1116013"/>
          <p14:tracePt t="99150" x="8161338" y="1133475"/>
          <p14:tracePt t="99167" x="8161338" y="1160463"/>
          <p14:tracePt t="99180" x="8161338" y="1169988"/>
          <p14:tracePt t="99195" x="8153400" y="1169988"/>
          <p14:tracePt t="99206" x="8134350" y="1179513"/>
          <p14:tracePt t="99220" x="8126413" y="1179513"/>
          <p14:tracePt t="99293" x="8116888" y="1179513"/>
          <p14:tracePt t="99364" x="8108950" y="1196975"/>
          <p14:tracePt t="99379" x="8081963" y="1204913"/>
          <p14:tracePt t="99393" x="8062913" y="1223963"/>
          <p14:tracePt t="99400" x="8054975" y="1223963"/>
          <p14:tracePt t="99424" x="8045450" y="1231900"/>
          <p14:tracePt t="99440" x="8037513" y="1231900"/>
          <p14:tracePt t="99448" x="8027988" y="1241425"/>
          <p14:tracePt t="99475" x="8018463" y="1241425"/>
          <p14:tracePt t="99500" x="8010525" y="1241425"/>
          <p14:tracePt t="100166" x="8010525" y="1231900"/>
          <p14:tracePt t="100179" x="8010525" y="1223963"/>
          <p14:tracePt t="100276" x="8001000" y="1223963"/>
          <p14:tracePt t="100290" x="7983538" y="1223963"/>
          <p14:tracePt t="100296" x="7974013" y="1223963"/>
          <p14:tracePt t="100313" x="7920038" y="1223963"/>
          <p14:tracePt t="100339" x="7894638" y="1223963"/>
          <p14:tracePt t="100351" x="7867650" y="1223963"/>
          <p14:tracePt t="100363" x="7804150" y="1223963"/>
          <p14:tracePt t="100385" x="7777163" y="1223963"/>
          <p14:tracePt t="100398" x="7759700" y="1223963"/>
          <p14:tracePt t="100411" x="7697788" y="1223963"/>
          <p14:tracePt t="100434" x="7661275" y="1223963"/>
          <p14:tracePt t="100465" x="7643813" y="1223963"/>
          <p14:tracePt t="100472" x="7616825" y="1223963"/>
          <p14:tracePt t="100496" x="7599363" y="1223963"/>
          <p14:tracePt t="100508" x="7581900" y="1223963"/>
          <p14:tracePt t="100520" x="7572375" y="1223963"/>
          <p14:tracePt t="100533" x="7562850" y="1223963"/>
          <p14:tracePt t="101031" x="7545388" y="1223963"/>
          <p14:tracePt t="101045" x="7518400" y="1223963"/>
          <p14:tracePt t="101057" x="7456488" y="1231900"/>
          <p14:tracePt t="101068" x="7375525" y="1241425"/>
          <p14:tracePt t="101092" x="7296150" y="1250950"/>
          <p14:tracePt t="101105" x="7081838" y="1276350"/>
          <p14:tracePt t="101134" x="6946900" y="1285875"/>
          <p14:tracePt t="101151" x="6599238" y="1357313"/>
          <p14:tracePt t="101155" x="6384925" y="1401763"/>
          <p14:tracePt t="101169" x="6232525" y="1428750"/>
          <p14:tracePt t="101190" x="6099175" y="1446213"/>
          <p14:tracePt t="101204" x="5857875" y="1500188"/>
          <p14:tracePt t="101227" x="5795963" y="1509713"/>
          <p14:tracePt t="101238" x="5715000" y="1517650"/>
          <p14:tracePt t="101263" x="5688013" y="1517650"/>
          <p14:tracePt t="101274" x="5688013" y="1527175"/>
          <p14:tracePt t="101302" x="5680075" y="1536700"/>
          <p14:tracePt t="101324" x="5670550" y="1536700"/>
          <p14:tracePt t="101335" x="5653088" y="1554163"/>
          <p14:tracePt t="101352" x="5653088" y="1571625"/>
          <p14:tracePt t="101592" x="5589588" y="1589088"/>
          <p14:tracePt t="101602" x="5491163" y="1616075"/>
          <p14:tracePt t="101616" x="5108575" y="1697038"/>
          <p14:tracePt t="101640" x="4625975" y="1803400"/>
          <p14:tracePt t="101651" x="4133850" y="1911350"/>
          <p14:tracePt t="101664" x="3643313" y="2036763"/>
          <p14:tracePt t="101677" x="3214688" y="2143125"/>
          <p14:tracePt t="101688" x="2598738" y="2286000"/>
          <p14:tracePt t="101715" x="2357438" y="2339975"/>
          <p14:tracePt t="101722" x="1911350" y="2411413"/>
          <p14:tracePt t="101750" x="1731963" y="2455863"/>
          <p14:tracePt t="101762" x="1509713" y="2544763"/>
          <p14:tracePt t="101774" x="1419225" y="2589213"/>
          <p14:tracePt t="101799" x="1339850" y="2652713"/>
          <p14:tracePt t="101811" x="1204913" y="2741613"/>
          <p14:tracePt t="101825" x="1160463" y="2768600"/>
          <p14:tracePt t="101848" x="1133475" y="2786063"/>
          <p14:tracePt t="101859" x="1116013" y="2813050"/>
          <p14:tracePt t="102115" x="1108075" y="2822575"/>
          <p14:tracePt t="102131" x="1089025" y="2847975"/>
          <p14:tracePt t="102138" x="1054100" y="2874963"/>
          <p14:tracePt t="102152" x="1009650" y="2911475"/>
          <p14:tracePt t="102164" x="884238" y="2982913"/>
          <p14:tracePt t="102199" x="758825" y="3089275"/>
          <p14:tracePt t="102212" x="704850" y="3143250"/>
          <p14:tracePt t="102227" x="660400" y="3197225"/>
          <p14:tracePt t="102244" x="625475" y="3232150"/>
          <p14:tracePt t="102249" x="581025" y="3268663"/>
          <p14:tracePt t="102261" x="554038" y="3295650"/>
          <p14:tracePt t="102285" x="500063" y="3330575"/>
          <p14:tracePt t="102298" x="347663" y="3384550"/>
          <p14:tracePt t="102322" x="285750" y="3419475"/>
          <p14:tracePt t="102334" x="169863" y="3438525"/>
          <p14:tracePt t="102346" x="125413" y="3446463"/>
          <p14:tracePt t="102371" x="88900" y="3455988"/>
          <p14:tracePt t="102384" x="53975" y="3455988"/>
          <p14:tracePt t="102431" x="53975" y="3429000"/>
          <p14:tracePt t="102445" x="88900" y="3375025"/>
          <p14:tracePt t="102458" x="160338" y="3322638"/>
          <p14:tracePt t="102468" x="231775" y="3224213"/>
          <p14:tracePt t="102479" x="347663" y="3116263"/>
          <p14:tracePt t="102492" x="465138" y="3017838"/>
          <p14:tracePt t="102505" x="561975" y="2911475"/>
          <p14:tracePt t="102515" x="660400" y="2759075"/>
          <p14:tracePt t="102540" x="687388" y="2705100"/>
          <p14:tracePt t="102554" x="731838" y="2652713"/>
          <p14:tracePt t="102565" x="785813" y="2589213"/>
          <p14:tracePt t="102589" x="812800" y="2571750"/>
          <p14:tracePt t="102603" x="839788" y="2562225"/>
          <p14:tracePt t="102650" x="874713" y="2544763"/>
          <p14:tracePt t="102664" x="911225" y="2536825"/>
          <p14:tracePt t="102678" x="965200" y="2527300"/>
          <p14:tracePt t="102687" x="1000125" y="2517775"/>
          <p14:tracePt t="102702" x="1036638" y="2517775"/>
          <p14:tracePt t="102943" x="1027113" y="2517775"/>
          <p14:tracePt t="102956" x="1000125" y="2527300"/>
          <p14:tracePt t="102958" x="938213" y="2571750"/>
          <p14:tracePt t="102980" x="857250" y="2625725"/>
          <p14:tracePt t="102991" x="768350" y="2687638"/>
          <p14:tracePt t="103004" x="652463" y="2768600"/>
          <p14:tracePt t="103028" x="625475" y="2786063"/>
          <p14:tracePt t="103039" x="615950" y="2786063"/>
          <p14:tracePt t="103051" x="608013" y="2795588"/>
          <p14:tracePt t="103102" x="608013" y="2803525"/>
          <p14:tracePt t="103113" x="598488" y="2803525"/>
          <p14:tracePt t="103124" x="588963" y="2803525"/>
          <p14:tracePt t="103152" x="588963" y="2813050"/>
          <p14:tracePt t="103186" x="581025" y="2813050"/>
          <p14:tracePt t="103284" x="588963" y="2813050"/>
          <p14:tracePt t="103295" x="625475" y="2813050"/>
          <p14:tracePt t="103308" x="652463" y="2813050"/>
          <p14:tracePt t="103320" x="687388" y="2813050"/>
          <p14:tracePt t="103338" x="723900" y="2813050"/>
          <p14:tracePt t="103345" x="750888" y="2813050"/>
          <p14:tracePt t="103360" x="884238" y="2813050"/>
          <p14:tracePt t="103371" x="990600" y="2813050"/>
          <p14:tracePt t="103389" x="1098550" y="2813050"/>
          <p14:tracePt t="103406" x="1258888" y="2813050"/>
          <p14:tracePt t="103429" x="1312863" y="2813050"/>
          <p14:tracePt t="103443" x="1428750" y="2813050"/>
          <p14:tracePt t="103455" x="1473200" y="2822575"/>
          <p14:tracePt t="103478" x="1527175" y="2822575"/>
          <p14:tracePt t="103490" x="1633538" y="2822575"/>
          <p14:tracePt t="103523" x="1679575" y="2822575"/>
          <p14:tracePt t="103867" x="1714500" y="2813050"/>
          <p14:tracePt t="103880" x="1741488" y="2795588"/>
          <p14:tracePt t="103896" x="1768475" y="2795588"/>
          <p14:tracePt t="103904" x="1795463" y="2795588"/>
          <p14:tracePt t="103916" x="1812925" y="2795588"/>
          <p14:tracePt t="103929" x="1884363" y="2795588"/>
          <p14:tracePt t="103958" x="1919288" y="2795588"/>
          <p14:tracePt t="103960" x="2027238" y="2795588"/>
          <p14:tracePt t="103996" x="2071688" y="2795588"/>
          <p14:tracePt t="104002" x="2116138" y="2795588"/>
          <p14:tracePt t="104026" x="2187575" y="2803525"/>
          <p14:tracePt t="104039" x="2214563" y="2813050"/>
          <p14:tracePt t="104051" x="2251075" y="2822575"/>
          <p14:tracePt t="104063" x="2322513" y="2847975"/>
          <p14:tracePt t="104088" x="2357438" y="2867025"/>
          <p14:tracePt t="104100" x="2384425" y="2874963"/>
          <p14:tracePt t="104112" x="2411413" y="2884488"/>
          <p14:tracePt t="104135" x="2428875" y="2894013"/>
          <p14:tracePt t="104148" x="2455863" y="2894013"/>
          <p14:tracePt t="104171" x="2473325" y="2901950"/>
          <p14:tracePt t="104184" x="2482850" y="2911475"/>
          <p14:tracePt t="104196" x="2490788" y="2911475"/>
          <p14:tracePt t="104213" x="2509838" y="2919413"/>
          <p14:tracePt t="104228" x="2517775" y="2928938"/>
          <p14:tracePt t="104248" x="2517775" y="2938463"/>
          <p14:tracePt t="104355" x="2490788" y="2938463"/>
          <p14:tracePt t="104367" x="2455863" y="2938463"/>
          <p14:tracePt t="104379" x="2401888" y="2938463"/>
          <p14:tracePt t="104395" x="2330450" y="2928938"/>
          <p14:tracePt t="104404" x="2259013" y="2919413"/>
          <p14:tracePt t="104415" x="2036763" y="2867025"/>
          <p14:tracePt t="104441" x="1741488" y="2795588"/>
          <p14:tracePt t="104465" x="1616075" y="2751138"/>
          <p14:tracePt t="104477" x="1490663" y="2714625"/>
          <p14:tracePt t="104494" x="1384300" y="2697163"/>
          <p14:tracePt t="104510" x="1276350" y="2670175"/>
          <p14:tracePt t="104512" x="1179513" y="2652713"/>
          <p14:tracePt t="104536" x="1152525" y="2643188"/>
          <p14:tracePt t="104697" x="1143000" y="2643188"/>
          <p14:tracePt t="104709" x="1133475" y="2643188"/>
          <p14:tracePt t="104806" x="1133475" y="2652713"/>
          <p14:tracePt t="104818" x="1152525" y="2652713"/>
          <p14:tracePt t="104838" x="1169988" y="2660650"/>
          <p14:tracePt t="104849" x="1187450" y="2670175"/>
          <p14:tracePt t="104854" x="1223963" y="2687638"/>
          <p14:tracePt t="104868" x="1241425" y="2697163"/>
          <p14:tracePt t="104900" x="1276350" y="2697163"/>
          <p14:tracePt t="104904" x="1303338" y="2705100"/>
          <p14:tracePt t="104917" x="1339850" y="2705100"/>
          <p14:tracePt t="104939" x="1374775" y="2714625"/>
          <p14:tracePt t="104950" x="1428750" y="2724150"/>
          <p14:tracePt t="104977" x="1446213" y="2724150"/>
          <p14:tracePt t="104987" x="1482725" y="2724150"/>
          <p14:tracePt t="105024" x="1509713" y="2724150"/>
          <p14:tracePt t="105039" x="1536700" y="2724150"/>
          <p14:tracePt t="105049" x="1554163" y="2724150"/>
          <p14:tracePt t="105068" x="1589088" y="2724150"/>
          <p14:tracePt t="105073" x="1608138" y="2714625"/>
          <p14:tracePt t="105353" x="1643063" y="2714625"/>
          <p14:tracePt t="105364" x="1697038" y="2705100"/>
          <p14:tracePt t="105377" x="1822450" y="2697163"/>
          <p14:tracePt t="105390" x="2179638" y="2679700"/>
          <p14:tracePt t="105414" x="2303463" y="2679700"/>
          <p14:tracePt t="105425" x="2455863" y="2705100"/>
          <p14:tracePt t="105451" x="2527300" y="2732088"/>
          <p14:tracePt t="105459" x="2643188" y="2786063"/>
          <p14:tracePt t="105489" x="2697163" y="2813050"/>
          <p14:tracePt t="105506" x="2732088" y="2847975"/>
          <p14:tracePt t="105510" x="2786063" y="2874963"/>
          <p14:tracePt t="105523" x="2803525" y="2884488"/>
          <p14:tracePt t="105548" x="2822575" y="2894013"/>
          <p14:tracePt t="105561" x="2847975" y="2911475"/>
          <p14:tracePt t="105573" x="2847975" y="2919413"/>
          <p14:tracePt t="105598" x="2857500" y="2919413"/>
          <p14:tracePt t="105607" x="2857500" y="2928938"/>
          <p14:tracePt t="105768" x="2847975" y="2928938"/>
          <p14:tracePt t="105778" x="2840038" y="2928938"/>
          <p14:tracePt t="105790" x="2813050" y="2928938"/>
          <p14:tracePt t="105808" x="2786063" y="2928938"/>
          <p14:tracePt t="105817" x="2724150" y="2928938"/>
          <p14:tracePt t="105827" x="2562225" y="2919413"/>
          <p14:tracePt t="105853" x="2473325" y="2901950"/>
          <p14:tracePt t="105866" x="2276475" y="2894013"/>
          <p14:tracePt t="105877" x="2160588" y="2867025"/>
          <p14:tracePt t="105901" x="2054225" y="2857500"/>
          <p14:tracePt t="105915" x="1839913" y="2830513"/>
          <p14:tracePt t="105946" x="1768475" y="2830513"/>
          <p14:tracePt t="105951" x="1697038" y="2822575"/>
          <p14:tracePt t="105958" x="1616075" y="2822575"/>
          <p14:tracePt t="105985" x="1598613" y="2822575"/>
          <p14:tracePt t="105999" x="1581150" y="2830513"/>
          <p14:tracePt t="106011" x="1536700" y="2857500"/>
          <p14:tracePt t="106034" x="1509713" y="2874963"/>
          <p14:tracePt t="106043" x="1465263" y="2911475"/>
          <p14:tracePt t="106070" x="1446213" y="2919413"/>
          <p14:tracePt t="106084" x="1419225" y="2938463"/>
          <p14:tracePt t="106096" x="1384300" y="2982913"/>
          <p14:tracePt t="106120" x="1366838" y="2990850"/>
          <p14:tracePt t="106131" x="1330325" y="3017838"/>
          <p14:tracePt t="106145" x="1312863" y="3027363"/>
          <p14:tracePt t="106168" x="1285875" y="3027363"/>
          <p14:tracePt t="106522" x="1285875" y="3017838"/>
          <p14:tracePt t="106533" x="1285875" y="3009900"/>
          <p14:tracePt t="106561" x="1285875" y="3000375"/>
          <p14:tracePt t="106585" x="1303338" y="2982913"/>
          <p14:tracePt t="106594" x="1322388" y="2965450"/>
          <p14:tracePt t="106607" x="1339850" y="2946400"/>
          <p14:tracePt t="106618" x="1366838" y="2928938"/>
          <p14:tracePt t="106648" x="1374775" y="2911475"/>
          <p14:tracePt t="106665" x="1384300" y="2894013"/>
          <p14:tracePt t="106669" x="1393825" y="2874963"/>
          <p14:tracePt t="106683" x="1411288" y="2847975"/>
          <p14:tracePt t="106702" x="1446213" y="2795588"/>
          <p14:tracePt t="106729" x="1465263" y="2786063"/>
          <p14:tracePt t="107080" x="1455738" y="2786063"/>
          <p14:tracePt t="107108" x="1446213" y="2786063"/>
          <p14:tracePt t="107326" x="1446213" y="2776538"/>
          <p14:tracePt t="107337" x="1455738" y="2776538"/>
          <p14:tracePt t="110124" x="1509713" y="2768600"/>
          <p14:tracePt t="110135" x="1589088" y="2759075"/>
          <p14:tracePt t="110150" x="1679575" y="2741613"/>
          <p14:tracePt t="110162" x="1768475" y="2741613"/>
          <p14:tracePt t="110173" x="1866900" y="2732088"/>
          <p14:tracePt t="110185" x="1955800" y="2732088"/>
          <p14:tracePt t="110196" x="2098675" y="2759075"/>
          <p14:tracePt t="110222" x="2152650" y="2776538"/>
          <p14:tracePt t="110229" x="2276475" y="2795588"/>
          <p14:tracePt t="110255" x="2357438" y="2813050"/>
          <p14:tracePt t="110270" x="2419350" y="2822575"/>
          <p14:tracePt t="110281" x="2509838" y="2847975"/>
          <p14:tracePt t="110307" x="2544763" y="2874963"/>
          <p14:tracePt t="110318" x="2562225" y="2894013"/>
          <p14:tracePt t="110351" x="2589213" y="2911475"/>
          <p14:tracePt t="110368" x="2608263" y="2928938"/>
          <p14:tracePt t="110384" x="2616200" y="2946400"/>
          <p14:tracePt t="110397" x="2616200" y="2965450"/>
          <p14:tracePt t="110410" x="2616200" y="2973388"/>
          <p14:tracePt t="110830" x="2633663" y="2973388"/>
          <p14:tracePt t="110842" x="2687638" y="2965450"/>
          <p14:tracePt t="110854" x="2751138" y="2938463"/>
          <p14:tracePt t="110867" x="2822575" y="2911475"/>
          <p14:tracePt t="110879" x="2919413" y="2857500"/>
          <p14:tracePt t="110890" x="2965450" y="2840038"/>
          <p14:tracePt t="110902" x="2982913" y="2830513"/>
          <p14:tracePt t="110926" x="3009900" y="2822575"/>
          <p14:tracePt t="110940" x="3071813" y="2795588"/>
          <p14:tracePt t="110954" x="3081338" y="2786063"/>
          <p14:tracePt t="110976" x="3089275" y="2786063"/>
          <p14:tracePt t="111134" x="3071813" y="2786063"/>
          <p14:tracePt t="111145" x="3062288" y="2786063"/>
          <p14:tracePt t="111158" x="3027363" y="2786063"/>
          <p14:tracePt t="111171" x="3000375" y="2795588"/>
          <p14:tracePt t="111181" x="2965450" y="2803525"/>
          <p14:tracePt t="111195" x="2928938" y="2813050"/>
          <p14:tracePt t="111207" x="2894013" y="2822575"/>
          <p14:tracePt t="111219" x="2840038" y="2840038"/>
          <p14:tracePt t="111235" x="2786063" y="2857500"/>
          <p14:tracePt t="111273" x="2759075" y="2867025"/>
          <p14:tracePt t="111282" x="2732088" y="2874963"/>
          <p14:tracePt t="111291" x="2687638" y="2884488"/>
          <p14:tracePt t="111317" x="2679700" y="2884488"/>
          <p14:tracePt t="111331" x="2670175" y="2884488"/>
          <p14:tracePt t="111341" x="2660650" y="2884488"/>
          <p14:tracePt t="111401" x="2670175" y="2874963"/>
          <p14:tracePt t="111829" x="2679700" y="2874963"/>
          <p14:tracePt t="111840" x="2687638" y="2874963"/>
          <p14:tracePt t="111851" x="2697163" y="2874963"/>
          <p14:tracePt t="111864" x="2714625" y="2867025"/>
          <p14:tracePt t="111879" x="2732088" y="2857500"/>
          <p14:tracePt t="111902" x="2751138" y="2847975"/>
          <p14:tracePt t="111927" x="2759075" y="2840038"/>
          <p14:tracePt t="111962" x="2759075" y="2830513"/>
          <p14:tracePt t="112011" x="2741613" y="2830513"/>
          <p14:tracePt t="112022" x="2697163" y="2830513"/>
          <p14:tracePt t="112036" x="2598738" y="2830513"/>
          <p14:tracePt t="112048" x="2411413" y="2857500"/>
          <p14:tracePt t="112070" x="2303463" y="2884488"/>
          <p14:tracePt t="112082" x="2179638" y="2894013"/>
          <p14:tracePt t="112097" x="1965325" y="2928938"/>
          <p14:tracePt t="112120" x="1874838" y="2928938"/>
          <p14:tracePt t="112132" x="1731963" y="2955925"/>
          <p14:tracePt t="112157" x="1589088" y="2990850"/>
          <p14:tracePt t="112168" x="1536700" y="3009900"/>
          <p14:tracePt t="112197" x="1490663" y="3009900"/>
          <p14:tracePt t="112213" x="1455738" y="3017838"/>
          <p14:tracePt t="112218" x="1393825" y="3027363"/>
          <p14:tracePt t="112231" x="1384300" y="3027363"/>
          <p14:tracePt t="112247" x="1374775" y="3027363"/>
          <p14:tracePt t="112263" x="1366838" y="3036888"/>
          <p14:tracePt t="112289" x="1357313" y="3036888"/>
          <p14:tracePt t="112413" x="1374775" y="3027363"/>
          <p14:tracePt t="112424" x="1401763" y="3017838"/>
          <p14:tracePt t="112435" x="1438275" y="3009900"/>
          <p14:tracePt t="112447" x="1473200" y="3000375"/>
          <p14:tracePt t="112466" x="1509713" y="2982913"/>
          <p14:tracePt t="112473" x="1544638" y="2982913"/>
          <p14:tracePt t="112484" x="1598613" y="2973388"/>
          <p14:tracePt t="112509" x="1616075" y="2965450"/>
          <p14:tracePt t="112521" x="1643063" y="2955925"/>
          <p14:tracePt t="112534" x="1704975" y="2946400"/>
          <p14:tracePt t="112557" x="1751013" y="2946400"/>
          <p14:tracePt t="112571" x="1893888" y="2928938"/>
          <p14:tracePt t="112583" x="1973263" y="2928938"/>
          <p14:tracePt t="112607" x="2017713" y="2928938"/>
          <p14:tracePt t="112621" x="2081213" y="2928938"/>
          <p14:tracePt t="112650" x="2116138" y="2938463"/>
          <p14:tracePt t="112655" x="2160588" y="2965450"/>
          <p14:tracePt t="112668" x="2187575" y="2982913"/>
          <p14:tracePt t="112691" x="2259013" y="3009900"/>
          <p14:tracePt t="112706" x="2276475" y="3017838"/>
          <p14:tracePt t="112718" x="2276475" y="3044825"/>
          <p14:tracePt t="112742" x="2286000" y="3071813"/>
          <p14:tracePt t="112754" x="2286000" y="3098800"/>
          <p14:tracePt t="112777" x="2286000" y="3108325"/>
          <p14:tracePt t="112789" x="2303463" y="3116263"/>
          <p14:tracePt t="112802" x="2322513" y="3116263"/>
          <p14:tracePt t="112826" x="2330450" y="3116263"/>
          <p14:tracePt t="112862" x="2330450" y="3125788"/>
          <p14:tracePt t="112886" x="2339975" y="3125788"/>
          <p14:tracePt t="112924" x="2347913" y="3125788"/>
          <p14:tracePt t="112971" x="2347913" y="3108325"/>
          <p14:tracePt t="112983" x="2347913" y="3098800"/>
          <p14:tracePt t="112996" x="2339975" y="3089275"/>
          <p14:tracePt t="113008" x="2259013" y="3044825"/>
          <p14:tracePt t="113041" x="2187575" y="3027363"/>
          <p14:tracePt t="113053" x="2108200" y="3000375"/>
          <p14:tracePt t="113058" x="1938338" y="2973388"/>
          <p14:tracePt t="113087" x="1839913" y="2946400"/>
          <p14:tracePt t="113093" x="1751013" y="2946400"/>
          <p14:tracePt t="113106" x="1598613" y="2946400"/>
          <p14:tracePt t="113121" x="1517650" y="2946400"/>
          <p14:tracePt t="113141" x="1347788" y="2973388"/>
          <p14:tracePt t="113156" x="1276350" y="2990850"/>
          <p14:tracePt t="113178" x="1214438" y="3017838"/>
          <p14:tracePt t="113190" x="1125538" y="3062288"/>
          <p14:tracePt t="113214" x="1089025" y="3081338"/>
          <p14:tracePt t="113228" x="1044575" y="3116263"/>
          <p14:tracePt t="113239" x="955675" y="3152775"/>
          <p14:tracePt t="113272" x="928688" y="3170238"/>
          <p14:tracePt t="113276" x="901700" y="3179763"/>
          <p14:tracePt t="113752" x="928688" y="3152775"/>
          <p14:tracePt t="113763" x="1027113" y="3116263"/>
          <p14:tracePt t="113775" x="1169988" y="3054350"/>
          <p14:tracePt t="113792" x="1374775" y="2946400"/>
          <p14:tracePt t="113800" x="1633538" y="2867025"/>
          <p14:tracePt t="113812" x="1990725" y="2759075"/>
          <p14:tracePt t="113836" x="2116138" y="2741613"/>
          <p14:tracePt t="113848" x="2241550" y="2724150"/>
          <p14:tracePt t="113862" x="2482850" y="2714625"/>
          <p14:tracePt t="113884" x="2571750" y="2714625"/>
          <p14:tracePt t="113897" x="2697163" y="2768600"/>
          <p14:tracePt t="113928" x="2724150" y="2803525"/>
          <p14:tracePt t="113935" x="2759075" y="2847975"/>
          <p14:tracePt t="113946" x="2795588" y="2894013"/>
          <p14:tracePt t="113962" x="2830513" y="2911475"/>
          <p14:tracePt t="113983" x="2901950" y="2928938"/>
          <p14:tracePt t="113996" x="2928938" y="2938463"/>
          <p14:tracePt t="114013" x="2990850" y="2955925"/>
          <p14:tracePt t="114031" x="3027363" y="2955925"/>
          <p14:tracePt t="114056" x="3071813" y="2973388"/>
          <p14:tracePt t="114068" x="3116263" y="2982913"/>
          <p14:tracePt t="114080" x="3133725" y="2990850"/>
          <p14:tracePt t="114105" x="3143250" y="3000375"/>
          <p14:tracePt t="114116" x="3170238" y="3000375"/>
          <p14:tracePt t="114146" x="3179763" y="3000375"/>
          <p14:tracePt t="114250" x="3143250" y="3000375"/>
          <p14:tracePt t="114264" x="3054350" y="3000375"/>
          <p14:tracePt t="114275" x="2946400" y="3000375"/>
          <p14:tracePt t="114286" x="2840038" y="3000375"/>
          <p14:tracePt t="114299" x="2643188" y="2938463"/>
          <p14:tracePt t="114329" x="2581275" y="2901950"/>
          <p14:tracePt t="114337" x="2500313" y="2867025"/>
          <p14:tracePt t="114360" x="2465388" y="2840038"/>
          <p14:tracePt t="114372" x="2401888" y="2813050"/>
          <p14:tracePt t="114385" x="2268538" y="2759075"/>
          <p14:tracePt t="114409" x="2214563" y="2741613"/>
          <p14:tracePt t="114419" x="2160588" y="2714625"/>
          <p14:tracePt t="114434" x="2062163" y="2705100"/>
          <p14:tracePt t="114449" x="2017713" y="2705100"/>
          <p14:tracePt t="114469" x="1938338" y="2705100"/>
          <p14:tracePt t="114494" x="1911350" y="2705100"/>
          <p14:tracePt t="114506" x="1901825" y="2705100"/>
          <p14:tracePt t="114519" x="1884363" y="2705100"/>
          <p14:tracePt t="114653" x="1893888" y="2705100"/>
          <p14:tracePt t="114847" x="1919288" y="2705100"/>
          <p14:tracePt t="114864" x="1946275" y="2705100"/>
          <p14:tracePt t="114872" x="1990725" y="2705100"/>
          <p14:tracePt t="114883" x="2036763" y="2705100"/>
          <p14:tracePt t="114895" x="2133600" y="2741613"/>
          <p14:tracePt t="114920" x="2187575" y="2759075"/>
          <p14:tracePt t="114932" x="2241550" y="2768600"/>
          <p14:tracePt t="114944" x="2303463" y="2776538"/>
          <p14:tracePt t="114956" x="2419350" y="2813050"/>
          <p14:tracePt t="114980" x="2482850" y="2822575"/>
          <p14:tracePt t="114993" x="2517775" y="2840038"/>
          <p14:tracePt t="115005" x="2571750" y="2847975"/>
          <p14:tracePt t="115033" x="2589213" y="2857500"/>
          <p14:tracePt t="115042" x="2616200" y="2857500"/>
          <p14:tracePt t="115065" x="2643188" y="2867025"/>
          <p14:tracePt t="115080" x="2660650" y="2867025"/>
          <p14:tracePt t="115091" x="2687638" y="2874963"/>
          <p14:tracePt t="115140" x="2697163" y="2874963"/>
          <p14:tracePt t="115175" x="2697163" y="2884488"/>
          <p14:tracePt t="115192" x="2705100" y="2884488"/>
          <p14:tracePt t="115272" x="2660650" y="2884488"/>
          <p14:tracePt t="115293" x="2554288" y="2884488"/>
          <p14:tracePt t="115298" x="2465388" y="2857500"/>
          <p14:tracePt t="115309" x="2241550" y="2822575"/>
          <p14:tracePt t="115338" x="2108200" y="2795588"/>
          <p14:tracePt t="115346" x="1955800" y="2795588"/>
          <p14:tracePt t="115359" x="1633538" y="2795588"/>
          <p14:tracePt t="115388" x="1374775" y="2803525"/>
          <p14:tracePt t="115396" x="1268413" y="2822575"/>
          <p14:tracePt t="115419" x="1187450" y="2847975"/>
          <p14:tracePt t="115431" x="1133475" y="2857500"/>
          <p14:tracePt t="115443" x="1098550" y="2874963"/>
          <p14:tracePt t="115458" x="1089025" y="2874963"/>
          <p14:tracePt t="115496" x="1081088" y="2874963"/>
          <p14:tracePt t="115576" x="1098550" y="2874963"/>
          <p14:tracePt t="115601" x="1116013" y="2874963"/>
          <p14:tracePt t="115615" x="1133475" y="2874963"/>
          <p14:tracePt t="115629" x="1152525" y="2874963"/>
          <p14:tracePt t="115637" x="1187450" y="2874963"/>
          <p14:tracePt t="115651" x="1231900" y="2874963"/>
          <p14:tracePt t="115662" x="1366838" y="2857500"/>
          <p14:tracePt t="115687" x="1490663" y="2822575"/>
          <p14:tracePt t="115712" x="1562100" y="2813050"/>
          <p14:tracePt t="115727" x="1652588" y="2786063"/>
          <p14:tracePt t="115729" x="1758950" y="2768600"/>
          <p14:tracePt t="115748" x="1965325" y="2732088"/>
          <p14:tracePt t="115761" x="2062163" y="2705100"/>
          <p14:tracePt t="115785" x="2152650" y="2697163"/>
          <p14:tracePt t="115796" x="2357438" y="2643188"/>
          <p14:tracePt t="115821" x="2465388" y="2616200"/>
          <p14:tracePt t="115833" x="2581275" y="2598738"/>
          <p14:tracePt t="115846" x="2608263" y="2598738"/>
          <p14:tracePt t="115869" x="2616200" y="2598738"/>
          <p14:tracePt t="115882" x="2724150" y="2598738"/>
          <p14:tracePt t="115915" x="2803525" y="2598738"/>
          <p14:tracePt t="115919" x="2867025" y="2589213"/>
          <p14:tracePt t="115933" x="2911475" y="2589213"/>
          <p14:tracePt t="115961" x="2919413" y="2589213"/>
          <p14:tracePt t="116049" x="2938463" y="2589213"/>
          <p14:tracePt t="116058" x="2946400" y="2589213"/>
          <p14:tracePt t="116075" x="2946400" y="2598738"/>
          <p14:tracePt t="116088" x="2946400" y="2608263"/>
          <p14:tracePt t="116101" x="2946400" y="2616200"/>
          <p14:tracePt t="116246" x="2946400" y="2625725"/>
          <p14:tracePt t="116271" x="2946400" y="2633663"/>
          <p14:tracePt t="116307" x="2946400" y="2643188"/>
          <p14:tracePt t="116320" x="2946400" y="2652713"/>
          <p14:tracePt t="116336" x="2955925" y="2652713"/>
          <p14:tracePt t="116344" x="2955925" y="2660650"/>
          <p14:tracePt t="116356" x="2965450" y="2660650"/>
          <p14:tracePt t="116368" x="2965450" y="2679700"/>
          <p14:tracePt t="116398" x="2965450" y="2687638"/>
          <p14:tracePt t="116405" x="2965450" y="2705100"/>
          <p14:tracePt t="116417" x="2965450" y="2714625"/>
          <p14:tracePt t="116454" x="2965450" y="2724150"/>
          <p14:tracePt t="116479" x="2965450" y="2732088"/>
          <p14:tracePt t="116551" x="2965450" y="2741613"/>
          <p14:tracePt t="116575" x="2965450" y="2751138"/>
          <p14:tracePt t="116587" x="2965450" y="2759075"/>
          <p14:tracePt t="116929" x="2973388" y="2759075"/>
          <p14:tracePt t="116944" x="3000375" y="2759075"/>
          <p14:tracePt t="116957" x="3017838" y="2759075"/>
          <p14:tracePt t="116959" x="3054350" y="2751138"/>
          <p14:tracePt t="116977" x="3125788" y="2751138"/>
          <p14:tracePt t="117007" x="3170238" y="2751138"/>
          <p14:tracePt t="117014" x="3232150" y="2751138"/>
          <p14:tracePt t="117025" x="3367088" y="2751138"/>
          <p14:tracePt t="117054" x="3465513" y="2751138"/>
          <p14:tracePt t="117062" x="3536950" y="2751138"/>
          <p14:tracePt t="117073" x="3633788" y="2759075"/>
          <p14:tracePt t="117099" x="3660775" y="2759075"/>
          <p14:tracePt t="117111" x="3687763" y="2776538"/>
          <p14:tracePt t="117122" x="3751263" y="2795588"/>
          <p14:tracePt t="117148" x="3768725" y="2803525"/>
          <p14:tracePt t="117159" x="3803650" y="2813050"/>
          <p14:tracePt t="117185" x="3822700" y="2822575"/>
          <p14:tracePt t="117196" x="3840163" y="2822575"/>
          <p14:tracePt t="117208" x="3840163" y="2830513"/>
          <p14:tracePt t="117223" x="3867150" y="2840038"/>
          <p14:tracePt t="117245" x="3884613" y="2847975"/>
          <p14:tracePt t="117257" x="3911600" y="2857500"/>
          <p14:tracePt t="117282" x="3919538" y="2857500"/>
          <p14:tracePt t="117293" x="3929063" y="2857500"/>
          <p14:tracePt t="117306" x="3946525" y="2867025"/>
          <p14:tracePt t="117337" x="3956050" y="2867025"/>
          <p14:tracePt t="117341" x="3965575" y="2874963"/>
          <p14:tracePt t="117354" x="3973513" y="2874963"/>
          <p14:tracePt t="117378" x="3990975" y="2884488"/>
          <p14:tracePt t="118182" x="3983038" y="2884488"/>
          <p14:tracePt t="118193" x="3956050" y="2884488"/>
          <p14:tracePt t="118206" x="3946525" y="2884488"/>
          <p14:tracePt t="118219" x="3867150" y="2884488"/>
          <p14:tracePt t="118232" x="3741738" y="2874963"/>
          <p14:tracePt t="118256" x="3571875" y="2847975"/>
          <p14:tracePt t="118267" x="3027363" y="2822575"/>
          <p14:tracePt t="118294" x="2714625" y="2822575"/>
          <p14:tracePt t="118305" x="2179638" y="2822575"/>
          <p14:tracePt t="118336" x="1946275" y="2840038"/>
          <p14:tracePt t="118340" x="1751013" y="2857500"/>
          <p14:tracePt t="118353" x="1517650" y="2894013"/>
          <p14:tracePt t="118384" x="1473200" y="2901950"/>
          <p14:tracePt t="118389" x="1455738" y="2911475"/>
          <p14:tracePt t="118402" x="1446213" y="2919413"/>
          <p14:tracePt t="118425" x="1446213" y="2928938"/>
          <p14:tracePt t="118439" x="1446213" y="2938463"/>
          <p14:tracePt t="118451" x="1446213" y="2946400"/>
          <p14:tracePt t="118475" x="1446213" y="2955925"/>
          <p14:tracePt t="118486" x="1446213" y="2965450"/>
          <p14:tracePt t="118522" x="1446213" y="2973388"/>
          <p14:tracePt t="118559" x="1446213" y="2982913"/>
          <p14:tracePt t="118571" x="1428750" y="2990850"/>
          <p14:tracePt t="118582" x="1393825" y="3000375"/>
          <p14:tracePt t="118594" x="1374775" y="3000375"/>
          <p14:tracePt t="118615" x="1347788" y="3009900"/>
          <p14:tracePt t="118621" x="1295400" y="3017838"/>
          <p14:tracePt t="118651" x="1258888" y="3017838"/>
          <p14:tracePt t="118656" x="1196975" y="3017838"/>
          <p14:tracePt t="118681" x="1160463" y="3017838"/>
          <p14:tracePt t="118692" x="1125538" y="3009900"/>
          <p14:tracePt t="118705" x="1089025" y="2990850"/>
          <p14:tracePt t="118721" x="1036638" y="2965450"/>
          <p14:tracePt t="118736" x="1017588" y="2946400"/>
          <p14:tracePt t="118754" x="1017588" y="2938463"/>
          <p14:tracePt t="118779" x="1009650" y="2928938"/>
          <p14:tracePt t="118790" x="1000125" y="2928938"/>
          <p14:tracePt t="118949" x="990600" y="2919413"/>
          <p14:tracePt t="118987" x="982663" y="2911475"/>
          <p14:tracePt t="118998" x="965200" y="2911475"/>
          <p14:tracePt t="119022" x="955675" y="2911475"/>
          <p14:tracePt t="119033" x="938213" y="2911475"/>
          <p14:tracePt t="119060" x="928688" y="2901950"/>
          <p14:tracePt t="119071" x="911225" y="2901950"/>
          <p14:tracePt t="119398" x="919163" y="2901950"/>
          <p14:tracePt t="119410" x="938213" y="2901950"/>
          <p14:tracePt t="119435" x="955675" y="2911475"/>
          <p14:tracePt t="119812" x="973138" y="2911475"/>
          <p14:tracePt t="119827" x="1000125" y="2901950"/>
          <p14:tracePt t="119838" x="1027113" y="2884488"/>
          <p14:tracePt t="119850" x="1223963" y="2795588"/>
          <p14:tracePt t="119882" x="1758950" y="2536825"/>
          <p14:tracePt t="119902" x="2133600" y="2419350"/>
          <p14:tracePt t="119910" x="2517775" y="2276475"/>
          <p14:tracePt t="119923" x="2894013" y="2160588"/>
          <p14:tracePt t="119936" x="3517900" y="2054225"/>
          <p14:tracePt t="119948" x="3687763" y="2036763"/>
          <p14:tracePt t="119964" x="3840163" y="2036763"/>
          <p14:tracePt t="119984" x="4116388" y="2071688"/>
          <p14:tracePt t="119998" x="4241800" y="2089150"/>
          <p14:tracePt t="120019" x="4330700" y="2108200"/>
          <p14:tracePt t="120033" x="4465638" y="2133600"/>
          <p14:tracePt t="120056" x="4510088" y="2143125"/>
          <p14:tracePt t="120071" x="4581525" y="2160588"/>
          <p14:tracePt t="120094" x="4616450" y="2160588"/>
          <p14:tracePt t="120105" x="4652963" y="2179638"/>
          <p14:tracePt t="120120" x="4724400" y="2224088"/>
          <p14:tracePt t="120143" x="4776788" y="2251075"/>
          <p14:tracePt t="120155" x="4822825" y="2286000"/>
          <p14:tracePt t="120167" x="4919663" y="2366963"/>
          <p14:tracePt t="120190" x="4956175" y="2411413"/>
          <p14:tracePt t="120205" x="4991100" y="2465388"/>
          <p14:tracePt t="120216" x="5045075" y="2554288"/>
          <p14:tracePt t="120233" x="5072063" y="2608263"/>
          <p14:tracePt t="120252" x="5143500" y="2705100"/>
          <p14:tracePt t="120274" x="5180013" y="2741613"/>
          <p14:tracePt t="120289" x="5197475" y="2786063"/>
          <p14:tracePt t="120301" x="5232400" y="2840038"/>
          <p14:tracePt t="120324" x="5251450" y="2857500"/>
          <p14:tracePt t="120342" x="5276850" y="2901950"/>
          <p14:tracePt t="120352" x="5330825" y="2965450"/>
          <p14:tracePt t="120373" x="5348288" y="2990850"/>
          <p14:tracePt t="120386" x="5375275" y="3017838"/>
          <p14:tracePt t="120410" x="5394325" y="3036888"/>
          <p14:tracePt t="120421" x="5419725" y="3062288"/>
          <p14:tracePt t="120449" x="5438775" y="3071813"/>
          <p14:tracePt t="120458" x="5446713" y="3071813"/>
          <p14:tracePt t="120470" x="5446713" y="3081338"/>
          <p14:tracePt t="120766" x="5438775" y="3081338"/>
          <p14:tracePt t="120775" x="5411788" y="3081338"/>
          <p14:tracePt t="120786" x="5367338" y="3081338"/>
          <p14:tracePt t="120798" x="5322888" y="3081338"/>
          <p14:tracePt t="120812" x="5241925" y="3062288"/>
          <p14:tracePt t="120823" x="5133975" y="3017838"/>
          <p14:tracePt t="120838" x="5099050" y="3009900"/>
          <p14:tracePt t="120859" x="5072063" y="2990850"/>
          <p14:tracePt t="120873" x="5018088" y="2982913"/>
          <p14:tracePt t="120889" x="4991100" y="2973388"/>
          <p14:tracePt t="120909" x="4965700" y="2973388"/>
          <p14:tracePt t="120934" x="4965700" y="2965450"/>
          <p14:tracePt t="120947" x="4956175" y="2965450"/>
          <p14:tracePt t="121176" x="4973638" y="2965450"/>
          <p14:tracePt t="121190" x="5000625" y="2965450"/>
          <p14:tracePt t="121213" x="5027613" y="2965450"/>
          <p14:tracePt t="121226" x="5045075" y="2965450"/>
          <p14:tracePt t="121241" x="5054600" y="2965450"/>
          <p14:tracePt t="121249" x="5081588" y="2965450"/>
          <p14:tracePt t="121264" x="5160963" y="2965450"/>
          <p14:tracePt t="121275" x="5224463" y="2965450"/>
          <p14:tracePt t="121308" x="5286375" y="2965450"/>
          <p14:tracePt t="121312" x="5367338" y="2965450"/>
          <p14:tracePt t="121326" x="5394325" y="2982913"/>
          <p14:tracePt t="121346" x="5429250" y="3009900"/>
          <p14:tracePt t="121370" x="5446713" y="3027363"/>
          <p14:tracePt t="121384" x="5465763" y="3036888"/>
          <p14:tracePt t="121395" x="5527675" y="3054350"/>
          <p14:tracePt t="121421" x="5572125" y="3054350"/>
          <p14:tracePt t="121432" x="5608638" y="3054350"/>
          <p14:tracePt t="121443" x="5634038" y="3062288"/>
          <p14:tracePt t="121785" x="5661025" y="3054350"/>
          <p14:tracePt t="121798" x="5732463" y="3044825"/>
          <p14:tracePt t="121808" x="5840413" y="3009900"/>
          <p14:tracePt t="121821" x="5965825" y="2982913"/>
          <p14:tracePt t="121840" x="6153150" y="2946400"/>
          <p14:tracePt t="121859" x="6205538" y="2938463"/>
          <p14:tracePt t="121871" x="6242050" y="2928938"/>
          <p14:tracePt t="121882" x="6276975" y="2919413"/>
          <p14:tracePt t="121931" x="6286500" y="2919413"/>
          <p14:tracePt t="122115" x="6276975" y="2919413"/>
          <p14:tracePt t="122199" x="6259513" y="2919413"/>
          <p14:tracePt t="122210" x="6251575" y="2919413"/>
          <p14:tracePt t="122223" x="6242050" y="2919413"/>
          <p14:tracePt t="122248" x="6224588" y="2919413"/>
          <p14:tracePt t="122260" x="6215063" y="2919413"/>
          <p14:tracePt t="122274" x="6197600" y="2919413"/>
          <p14:tracePt t="122285" x="6180138" y="2919413"/>
          <p14:tracePt t="122406" x="6161088" y="2919413"/>
          <p14:tracePt t="122418" x="6153150" y="2919413"/>
          <p14:tracePt t="122435" x="6134100" y="2919413"/>
          <p14:tracePt t="122459" x="6126163" y="2919413"/>
          <p14:tracePt t="122478" x="6116638" y="2919413"/>
          <p14:tracePt t="122490" x="6108700" y="2919413"/>
          <p14:tracePt t="122516" x="6089650" y="2919413"/>
          <p14:tracePt t="122527" x="6081713" y="2919413"/>
          <p14:tracePt t="122600" x="6072188" y="2919413"/>
          <p14:tracePt t="122612" x="6062663" y="2919413"/>
          <p14:tracePt t="122625" x="6054725" y="2919413"/>
          <p14:tracePt t="122638" x="6045200" y="2928938"/>
          <p14:tracePt t="123319" x="6037263" y="2928938"/>
          <p14:tracePt t="123515" x="6027738" y="2928938"/>
          <p14:tracePt t="123551" x="6027738" y="2938463"/>
          <p14:tracePt t="124402" x="6037263" y="2938463"/>
          <p14:tracePt t="124415" x="6045200" y="2938463"/>
          <p14:tracePt t="124816" x="6072188" y="2938463"/>
          <p14:tracePt t="124830" x="6108700" y="2938463"/>
          <p14:tracePt t="124842" x="6153150" y="2938463"/>
          <p14:tracePt t="124854" x="6215063" y="2928938"/>
          <p14:tracePt t="124865" x="6323013" y="2901950"/>
          <p14:tracePt t="124878" x="6608763" y="2813050"/>
          <p14:tracePt t="124890" x="6742113" y="2776538"/>
          <p14:tracePt t="124915" x="6848475" y="2759075"/>
          <p14:tracePt t="124927" x="6929438" y="2741613"/>
          <p14:tracePt t="124951" x="6946900" y="2741613"/>
          <p14:tracePt t="124961" x="6991350" y="2741613"/>
          <p14:tracePt t="124988" x="7027863" y="2732088"/>
          <p14:tracePt t="124999" x="7081838" y="2724150"/>
          <p14:tracePt t="125013" x="7161213" y="2714625"/>
          <p14:tracePt t="125024" x="7224713" y="2705100"/>
          <p14:tracePt t="125051" x="7331075" y="2687638"/>
          <p14:tracePt t="125073" x="7358063" y="2687638"/>
          <p14:tracePt t="125084" x="7367588" y="2687638"/>
          <p14:tracePt t="125097" x="7375525" y="2687638"/>
          <p14:tracePt t="125144" x="7385050" y="2697163"/>
          <p14:tracePt t="125169" x="7394575" y="2705100"/>
          <p14:tracePt t="125195" x="7394575" y="2714625"/>
          <p14:tracePt t="125213" x="7394575" y="2724150"/>
          <p14:tracePt t="125217" x="7394575" y="2732088"/>
          <p14:tracePt t="125225" x="7375525" y="2759075"/>
          <p14:tracePt t="125243" x="7367588" y="2776538"/>
          <p14:tracePt t="125275" x="7348538" y="2786063"/>
          <p14:tracePt t="125292" x="7348538" y="2795588"/>
          <p14:tracePt t="125303" x="7340600" y="2795588"/>
          <p14:tracePt t="125354" x="7331075" y="2795588"/>
          <p14:tracePt t="125413" x="7331075" y="2803525"/>
          <p14:tracePt t="125924" x="7323138" y="2803525"/>
          <p14:tracePt t="126108" x="7313613" y="2803525"/>
          <p14:tracePt t="126401" x="7269163" y="2813050"/>
          <p14:tracePt t="126411" x="7215188" y="2813050"/>
          <p14:tracePt t="126423" x="7134225" y="2822575"/>
          <p14:tracePt t="126448" x="7099300" y="2822575"/>
          <p14:tracePt t="126461" x="7081838" y="2822575"/>
          <p14:tracePt t="126472" x="7037388" y="2822575"/>
          <p14:tracePt t="126497" x="7027863" y="2822575"/>
          <p14:tracePt t="126509" x="6956425" y="2840038"/>
          <p14:tracePt t="126520" x="6902450" y="2857500"/>
          <p14:tracePt t="126546" x="6831013" y="2884488"/>
          <p14:tracePt t="126559" x="6796088" y="2894013"/>
          <p14:tracePt t="126570" x="6769100" y="2901950"/>
          <p14:tracePt t="126594" x="6742113" y="2911475"/>
          <p14:tracePt t="126605" x="6705600" y="2911475"/>
          <p14:tracePt t="126630" x="6697663" y="2911475"/>
          <p14:tracePt t="127277" x="6715125" y="2894013"/>
          <p14:tracePt t="127290" x="6724650" y="2874963"/>
          <p14:tracePt t="127301" x="6732588" y="2874963"/>
          <p14:tracePt t="127311" x="6732588" y="2867025"/>
          <p14:tracePt t="127459" x="6715125" y="2867025"/>
          <p14:tracePt t="127470" x="6705600" y="2867025"/>
          <p14:tracePt t="127481" x="6634163" y="2874963"/>
          <p14:tracePt t="127495" x="6599238" y="2884488"/>
          <p14:tracePt t="127528" x="6518275" y="2894013"/>
          <p14:tracePt t="127531" x="6500813" y="2894013"/>
          <p14:tracePt t="127556" x="6465888" y="2901950"/>
          <p14:tracePt t="127569" x="6438900" y="2901950"/>
          <p14:tracePt t="127579" x="6419850" y="2901950"/>
          <p14:tracePt t="127678" x="6446838" y="2894013"/>
          <p14:tracePt t="127690" x="6500813" y="2884488"/>
          <p14:tracePt t="127705" x="6562725" y="2857500"/>
          <p14:tracePt t="127713" x="6626225" y="2840038"/>
          <p14:tracePt t="127730" x="6680200" y="2830513"/>
          <p14:tracePt t="127738" x="6724650" y="2822575"/>
          <p14:tracePt t="127750" x="6813550" y="2813050"/>
          <p14:tracePt t="127774" x="6831013" y="2813050"/>
          <p14:tracePt t="127786" x="6858000" y="2813050"/>
          <p14:tracePt t="127798" x="6911975" y="2813050"/>
          <p14:tracePt t="127823" x="6919913" y="2813050"/>
          <p14:tracePt t="127836" x="6938963" y="2813050"/>
          <p14:tracePt t="127849" x="6946900" y="2813050"/>
          <p14:tracePt t="128482" x="6938963" y="2813050"/>
          <p14:tracePt t="129089" x="6929438" y="2813050"/>
          <p14:tracePt t="129140" x="6894513" y="2813050"/>
          <p14:tracePt t="129151" x="6858000" y="2813050"/>
          <p14:tracePt t="129162" x="6634163" y="2813050"/>
          <p14:tracePt t="129188" x="6411913" y="2813050"/>
          <p14:tracePt t="129199" x="5965825" y="2795588"/>
          <p14:tracePt t="129210" x="5054600" y="2732088"/>
          <p14:tracePt t="129226" x="4554538" y="2714625"/>
          <p14:tracePt t="129247" x="4054475" y="2697163"/>
          <p14:tracePt t="129260" x="3089275" y="2697163"/>
          <p14:tracePt t="129284" x="2751138" y="2697163"/>
          <p14:tracePt t="129294" x="2330450" y="2697163"/>
          <p14:tracePt t="129320" x="2214563" y="2697163"/>
          <p14:tracePt t="129337" x="2089150" y="2697163"/>
          <p14:tracePt t="129358" x="2054225" y="2697163"/>
          <p14:tracePt t="129369" x="2044700" y="2697163"/>
          <p14:tracePt t="129383" x="2036763" y="2697163"/>
          <p14:tracePt t="129601" x="2036763" y="2687638"/>
          <p14:tracePt t="129649" x="2044700" y="2687638"/>
          <p14:tracePt t="129661" x="2089150" y="2679700"/>
          <p14:tracePt t="129674" x="2276475" y="2660650"/>
          <p14:tracePt t="129698" x="2384425" y="2660650"/>
          <p14:tracePt t="129709" x="2509838" y="2652713"/>
          <p14:tracePt t="129723" x="2625725" y="2652713"/>
          <p14:tracePt t="129731" x="2938463" y="2652713"/>
          <p14:tracePt t="129760" x="3160713" y="2633663"/>
          <p14:tracePt t="129773" x="3473450" y="2633663"/>
          <p14:tracePt t="129784" x="4017963" y="2608263"/>
          <p14:tracePt t="129809" x="4187825" y="2608263"/>
          <p14:tracePt t="129821" x="4340225" y="2608263"/>
          <p14:tracePt t="129833" x="4589463" y="2608263"/>
          <p14:tracePt t="129857" x="4714875" y="2608263"/>
          <p14:tracePt t="129873" x="4902200" y="2616200"/>
          <p14:tracePt t="129884" x="4983163" y="2625725"/>
          <p14:tracePt t="129904" x="5054600" y="2643188"/>
          <p14:tracePt t="129916" x="5108575" y="2652713"/>
          <p14:tracePt t="129930" x="5170488" y="2670175"/>
          <p14:tracePt t="129951" x="5241925" y="2679700"/>
          <p14:tracePt t="129968" x="5303838" y="2679700"/>
          <p14:tracePt t="129991" x="5375275" y="2679700"/>
          <p14:tracePt t="130004" x="5491163" y="2697163"/>
          <p14:tracePt t="130026" x="5537200" y="2697163"/>
          <p14:tracePt t="130041" x="5599113" y="2705100"/>
          <p14:tracePt t="130051" x="5776913" y="2732088"/>
          <p14:tracePt t="130077" x="5822950" y="2741613"/>
          <p14:tracePt t="130088" x="5884863" y="2751138"/>
          <p14:tracePt t="130117" x="5902325" y="2759075"/>
          <p14:tracePt t="130124" x="5911850" y="2759075"/>
          <p14:tracePt t="130136" x="5938838" y="2768600"/>
          <p14:tracePt t="130161" x="5946775" y="2768600"/>
          <p14:tracePt t="130222" x="5902325" y="2759075"/>
          <p14:tracePt t="130233" x="5803900" y="2724150"/>
          <p14:tracePt t="130247" x="5680075" y="2670175"/>
          <p14:tracePt t="130258" x="5581650" y="2608263"/>
          <p14:tracePt t="130271" x="5446713" y="2544763"/>
          <p14:tracePt t="130295" x="5375275" y="2509838"/>
          <p14:tracePt t="130308" x="5322888" y="2473325"/>
          <p14:tracePt t="130320" x="5205413" y="2419350"/>
          <p14:tracePt t="130344" x="5126038" y="2401888"/>
          <p14:tracePt t="130356" x="4894263" y="2347913"/>
          <p14:tracePt t="130379" x="4768850" y="2339975"/>
          <p14:tracePt t="130403" x="4562475" y="2303463"/>
          <p14:tracePt t="130406" x="4456113" y="2303463"/>
          <p14:tracePt t="130429" x="4348163" y="2286000"/>
          <p14:tracePt t="130440" x="4116388" y="2303463"/>
          <p14:tracePt t="130455" x="4000500" y="2330450"/>
          <p14:tracePt t="130477" x="3822700" y="2357438"/>
          <p14:tracePt t="130489" x="3581400" y="2419350"/>
          <p14:tracePt t="130505" x="3179763" y="2589213"/>
          <p14:tracePt t="130525" x="2874963" y="2705100"/>
          <p14:tracePt t="130538" x="2714625" y="2759075"/>
          <p14:tracePt t="130563" x="2571750" y="2830513"/>
          <p14:tracePt t="130575" x="2384425" y="2884488"/>
          <p14:tracePt t="130589" x="2322513" y="2911475"/>
          <p14:tracePt t="130620" x="2251075" y="2919413"/>
          <p14:tracePt t="130624" x="2232025" y="2919413"/>
          <p14:tracePt t="130648" x="2224088" y="2919413"/>
          <p14:tracePt t="130660" x="2197100" y="2919413"/>
          <p14:tracePt t="130673" x="2187575" y="2919413"/>
          <p14:tracePt t="130696" x="2187575" y="2911475"/>
          <p14:tracePt t="130708" x="2179638" y="2911475"/>
          <p14:tracePt t="130738" x="2170113" y="2911475"/>
          <p14:tracePt t="130854" x="2170113" y="2901950"/>
          <p14:tracePt t="130892" x="2160588" y="2901950"/>
          <p14:tracePt t="130964" x="2152650" y="2901950"/>
          <p14:tracePt t="131002" x="2143125" y="2894013"/>
          <p14:tracePt t="131012" x="2143125" y="2884488"/>
          <p14:tracePt t="131061" x="2143125" y="2874963"/>
          <p14:tracePt t="131086" x="2143125" y="2867025"/>
          <p14:tracePt t="131098" x="2133600" y="2867025"/>
          <p14:tracePt t="131561" x="2133600" y="2857500"/>
          <p14:tracePt t="131600" x="2133600" y="2847975"/>
          <p14:tracePt t="131657" x="2133600" y="2830513"/>
          <p14:tracePt t="131673" x="2143125" y="2830513"/>
          <p14:tracePt t="131686" x="2152650" y="2813050"/>
          <p14:tracePt t="131694" x="2170113" y="2803525"/>
          <p14:tracePt t="131708" x="2205038" y="2776538"/>
          <p14:tracePt t="131720" x="2438400" y="2625725"/>
          <p14:tracePt t="131731" x="2652713" y="2490788"/>
          <p14:tracePt t="131749" x="2973388" y="2357438"/>
          <p14:tracePt t="131767" x="3867150" y="1973263"/>
          <p14:tracePt t="131793" x="5089525" y="1517650"/>
          <p14:tracePt t="131804" x="5705475" y="1330325"/>
          <p14:tracePt t="131816" x="6232525" y="1196975"/>
          <p14:tracePt t="131841" x="6562725" y="1143000"/>
          <p14:tracePt t="131852" x="6804025" y="1143000"/>
          <p14:tracePt t="131878" x="6884988" y="1169988"/>
          <p14:tracePt t="131889" x="6956425" y="1214438"/>
          <p14:tracePt t="131902" x="7062788" y="1303338"/>
          <p14:tracePt t="131932" x="7108825" y="1347788"/>
          <p14:tracePt t="131938" x="7161213" y="1411288"/>
          <p14:tracePt t="131951" x="7180263" y="1438275"/>
          <p14:tracePt t="131974" x="7197725" y="1455738"/>
          <p14:tracePt t="131986" x="7197725" y="1465263"/>
          <p14:tracePt t="132003" x="7224713" y="1465263"/>
          <p14:tracePt t="132024" x="7232650" y="1465263"/>
          <p14:tracePt t="132059" x="7242175" y="1465263"/>
          <p14:tracePt t="132095" x="7251700" y="1465263"/>
          <p14:tracePt t="132112" x="7251700" y="1455738"/>
          <p14:tracePt t="132128" x="7251700" y="1446213"/>
          <p14:tracePt t="132170" x="7251700" y="1438275"/>
          <p14:tracePt t="132181" x="7251700" y="1428750"/>
          <p14:tracePt t="132230" x="7251700" y="1419225"/>
          <p14:tracePt t="132681" x="7242175" y="1428750"/>
          <p14:tracePt t="132839" x="7242175" y="1438275"/>
          <p14:tracePt t="132914" x="7242175" y="1446213"/>
          <p14:tracePt t="132925" x="7232650" y="1446213"/>
          <p14:tracePt t="132948" x="7232650" y="1455738"/>
          <p14:tracePt t="132974" x="7232650" y="1465263"/>
          <p14:tracePt t="133009" x="7232650" y="1473200"/>
          <p14:tracePt t="133070" x="7232650" y="1482725"/>
          <p14:tracePt t="133167" x="7232650" y="1490663"/>
          <p14:tracePt t="133532" x="7224713" y="1490663"/>
          <p14:tracePt t="134069" x="7224713" y="1500188"/>
          <p14:tracePt t="134092" x="7215188" y="1527175"/>
          <p14:tracePt t="134105" x="7197725" y="1581150"/>
          <p14:tracePt t="134117" x="7188200" y="1633538"/>
          <p14:tracePt t="134129" x="7161213" y="1697038"/>
          <p14:tracePt t="134144" x="7143750" y="1776413"/>
          <p14:tracePt t="134153" x="7081838" y="1955800"/>
          <p14:tracePt t="134177" x="7054850" y="2044700"/>
          <p14:tracePt t="134190" x="7010400" y="2205038"/>
          <p14:tracePt t="134214" x="6991350" y="2259013"/>
          <p14:tracePt t="134226" x="6991350" y="2312988"/>
          <p14:tracePt t="134238" x="6991350" y="2357438"/>
          <p14:tracePt t="134265" x="6991350" y="2374900"/>
          <p14:tracePt t="134275" x="6991350" y="2393950"/>
          <p14:tracePt t="134421" x="6965950" y="2401888"/>
          <p14:tracePt t="134433" x="6858000" y="2401888"/>
          <p14:tracePt t="134445" x="6608763" y="2401888"/>
          <p14:tracePt t="134457" x="6197600" y="2366963"/>
          <p14:tracePt t="134468" x="5232400" y="2241550"/>
          <p14:tracePt t="134493" x="4714875" y="2133600"/>
          <p14:tracePt t="134506" x="3768725" y="2054225"/>
          <p14:tracePt t="134533" x="3394075" y="2054225"/>
          <p14:tracePt t="134544" x="2973388" y="2071688"/>
          <p14:tracePt t="134556" x="2867025" y="2089150"/>
          <p14:tracePt t="134588" x="2751138" y="2125663"/>
          <p14:tracePt t="134592" x="2741613" y="2125663"/>
          <p14:tracePt t="134641" x="2795588" y="2116138"/>
          <p14:tracePt t="134653" x="2911475" y="2054225"/>
          <p14:tracePt t="134882" x="2901950" y="2054225"/>
          <p14:tracePt t="134899" x="2847975" y="2081213"/>
          <p14:tracePt t="134908" x="2759075" y="2143125"/>
          <p14:tracePt t="134920" x="2598738" y="2251075"/>
          <p14:tracePt t="134932" x="2384425" y="2401888"/>
          <p14:tracePt t="134945" x="2009775" y="2660650"/>
          <p14:tracePt t="134959" x="1919288" y="2732088"/>
          <p14:tracePt t="134980" x="1866900" y="2776538"/>
          <p14:tracePt t="134993" x="1812925" y="2830513"/>
          <p14:tracePt t="135025" x="1795463" y="2847975"/>
          <p14:tracePt t="135028" x="1724025" y="2911475"/>
          <p14:tracePt t="135054" x="1687513" y="2946400"/>
          <p14:tracePt t="135065" x="1660525" y="2965450"/>
          <p14:tracePt t="135079" x="1633538" y="2990850"/>
          <p14:tracePt t="135104" x="1616075" y="3009900"/>
          <p14:tracePt t="135116" x="1608138" y="3017838"/>
          <p14:tracePt t="135237" x="1598613" y="3017838"/>
          <p14:tracePt t="135457" x="1598613" y="3009900"/>
          <p14:tracePt t="135468" x="1598613" y="3000375"/>
          <p14:tracePt t="135481" x="1598613" y="2990850"/>
          <p14:tracePt t="135492" x="1598613" y="2982913"/>
          <p14:tracePt t="135506" x="1598613" y="2973388"/>
          <p14:tracePt t="135517" x="1589088" y="2955925"/>
          <p14:tracePt t="135542" x="1562100" y="2946400"/>
          <p14:tracePt t="135555" x="1536700" y="2938463"/>
          <p14:tracePt t="135566" x="1482725" y="2938463"/>
          <p14:tracePt t="135589" x="1446213" y="2938463"/>
          <p14:tracePt t="135602" x="1411288" y="2938463"/>
          <p14:tracePt t="135626" x="1393825" y="2938463"/>
          <p14:tracePt t="135640" x="1374775" y="2938463"/>
          <p14:tracePt t="135664" x="1366838" y="2938463"/>
          <p14:tracePt t="135713" x="1357313" y="2946400"/>
          <p14:tracePt t="135752" x="1347788" y="2955925"/>
          <p14:tracePt t="136067" x="1339850" y="2965450"/>
          <p14:tracePt t="136080" x="1330325" y="2965450"/>
          <p14:tracePt t="136088" x="1322388" y="2965450"/>
          <p14:tracePt t="136101" x="1322388" y="2973388"/>
          <p14:tracePt t="136150" x="1312863" y="2973388"/>
          <p14:tracePt t="136164" x="1303338" y="2965450"/>
          <p14:tracePt t="136175" x="1295400" y="2955925"/>
          <p14:tracePt t="136187" x="1295400" y="2946400"/>
          <p14:tracePt t="136199" x="1295400" y="2938463"/>
          <p14:tracePt t="136212" x="1295400" y="2928938"/>
          <p14:tracePt t="136237" x="1295400" y="2919413"/>
          <p14:tracePt t="136321" x="1285875" y="2919413"/>
          <p14:tracePt t="136333" x="1276350" y="2911475"/>
          <p14:tracePt t="136345" x="1276350" y="2901950"/>
          <p14:tracePt t="136394" x="1268413" y="2901950"/>
          <p14:tracePt t="136417" x="1268413" y="2894013"/>
          <p14:tracePt t="136855" x="1276350" y="2874963"/>
          <p14:tracePt t="136868" x="1330325" y="2847975"/>
          <p14:tracePt t="136882" x="1652588" y="2679700"/>
          <p14:tracePt t="136893" x="2009775" y="2517775"/>
          <p14:tracePt t="136917" x="2384425" y="2384425"/>
          <p14:tracePt t="136930" x="3232150" y="2116138"/>
          <p14:tracePt t="136954" x="3554413" y="2062163"/>
          <p14:tracePt t="136964" x="4037013" y="2044700"/>
          <p14:tracePt t="136988" x="4170363" y="2044700"/>
          <p14:tracePt t="137004" x="4402138" y="2108200"/>
          <p14:tracePt t="137026" x="4518025" y="2160588"/>
          <p14:tracePt t="137038" x="4625975" y="2205038"/>
          <p14:tracePt t="137051" x="4724400" y="2259013"/>
          <p14:tracePt t="137062" x="4884738" y="2384425"/>
          <p14:tracePt t="137086" x="4946650" y="2428875"/>
          <p14:tracePt t="137099" x="4991100" y="2490788"/>
          <p14:tracePt t="137111" x="5054600" y="2571750"/>
          <p14:tracePt t="137137" x="5099050" y="2608263"/>
          <p14:tracePt t="137148" x="5126038" y="2625725"/>
          <p14:tracePt t="137182" x="5197475" y="2670175"/>
          <p14:tracePt t="137197" x="5232400" y="2697163"/>
          <p14:tracePt t="137210" x="5276850" y="2714625"/>
          <p14:tracePt t="137228" x="5295900" y="2732088"/>
          <p14:tracePt t="137234" x="5313363" y="2751138"/>
          <p14:tracePt t="137246" x="5322888" y="2776538"/>
          <p14:tracePt t="137270" x="5330825" y="2786063"/>
          <p14:tracePt t="137331" x="5340350" y="2803525"/>
          <p14:tracePt t="137342" x="5340350" y="2813050"/>
          <p14:tracePt t="137368" x="5340350" y="2822575"/>
          <p14:tracePt t="139063" x="0" y="0"/>
        </p14:tracePtLst>
        <p14:tracePtLst>
          <p14:tracePt t="151502" x="955675" y="2616200"/>
          <p14:tracePt t="151932" x="973138" y="2616200"/>
          <p14:tracePt t="151945" x="990600" y="2616200"/>
          <p14:tracePt t="151952" x="1071563" y="2616200"/>
          <p14:tracePt t="151981" x="1133475" y="2616200"/>
          <p14:tracePt t="151993" x="1196975" y="2608263"/>
          <p14:tracePt t="152005" x="1322388" y="2608263"/>
          <p14:tracePt t="152031" x="1384300" y="2598738"/>
          <p14:tracePt t="152042" x="1446213" y="2581275"/>
          <p14:tracePt t="152065" x="1482725" y="2581275"/>
          <p14:tracePt t="152090" x="1536700" y="2581275"/>
          <p14:tracePt t="152102" x="1544638" y="2581275"/>
          <p14:tracePt t="152114" x="1571625" y="2589213"/>
          <p14:tracePt t="152127" x="1598613" y="2598738"/>
          <p14:tracePt t="152140" x="1616075" y="2598738"/>
          <p14:tracePt t="152162" x="1633538" y="2608263"/>
          <p14:tracePt t="152181" x="1660525" y="2608263"/>
          <p14:tracePt t="152191" x="1679575" y="2608263"/>
          <p14:tracePt t="152212" x="1687513" y="2608263"/>
          <p14:tracePt t="152553" x="1714500" y="2608263"/>
          <p14:tracePt t="152566" x="1751013" y="2608263"/>
          <p14:tracePt t="152578" x="1803400" y="2625725"/>
          <p14:tracePt t="152589" x="1901825" y="2652713"/>
          <p14:tracePt t="152602" x="1982788" y="2679700"/>
          <p14:tracePt t="152614" x="2143125" y="2751138"/>
          <p14:tracePt t="152628" x="2232025" y="2803525"/>
          <p14:tracePt t="152649" x="2366963" y="2901950"/>
          <p14:tracePt t="152661" x="2455863" y="2973388"/>
          <p14:tracePt t="152686" x="2554288" y="3081338"/>
          <p14:tracePt t="152698" x="2652713" y="3179763"/>
          <p14:tracePt t="152716" x="2894013" y="3473450"/>
          <p14:tracePt t="152728" x="3009900" y="3687763"/>
          <p14:tracePt t="152745" x="3133725" y="4010025"/>
          <p14:tracePt t="153065" x="3133725" y="4037013"/>
          <p14:tracePt t="153076" x="3133725" y="4071938"/>
          <p14:tracePt t="153088" x="3133725" y="4108450"/>
          <p14:tracePt t="153103" x="3133725" y="4179888"/>
          <p14:tracePt t="153128" x="3143250" y="4205288"/>
          <p14:tracePt t="153136" x="3152775" y="4224338"/>
          <p14:tracePt t="153151" x="3179763" y="4259263"/>
          <p14:tracePt t="153182" x="3197225" y="4276725"/>
          <p14:tracePt t="153185" x="3232150" y="4303713"/>
          <p14:tracePt t="153200" x="3251200" y="4303713"/>
          <p14:tracePt t="153674" x="3251200" y="4295775"/>
          <p14:tracePt t="153686" x="3251200" y="4276725"/>
          <p14:tracePt t="153696" x="3224213" y="4251325"/>
          <p14:tracePt t="153710" x="3205163" y="4214813"/>
          <p14:tracePt t="153722" x="3179763" y="4160838"/>
          <p14:tracePt t="153737" x="3170238" y="4133850"/>
          <p14:tracePt t="153758" x="3170238" y="4081463"/>
          <p14:tracePt t="153791" x="3170238" y="4054475"/>
          <p14:tracePt t="153796" x="3170238" y="4010025"/>
          <p14:tracePt t="153808" x="3170238" y="3884613"/>
          <p14:tracePt t="153838" x="3152775" y="3803650"/>
          <p14:tracePt t="153844" x="3098800" y="3724275"/>
          <p14:tracePt t="153856" x="2973388" y="3608388"/>
          <p14:tracePt t="153890" x="2894013" y="3562350"/>
          <p14:tracePt t="153899" x="2732088" y="3527425"/>
          <p14:tracePt t="153917" x="2687638" y="3517900"/>
          <p14:tracePt t="153928" x="2660650" y="3517900"/>
          <p14:tracePt t="154185" x="2652713" y="3490913"/>
          <p14:tracePt t="154196" x="2633663" y="3446463"/>
          <p14:tracePt t="154208" x="2589213" y="3357563"/>
          <p14:tracePt t="154222" x="2536825" y="3276600"/>
          <p14:tracePt t="154229" x="2465388" y="3205163"/>
          <p14:tracePt t="154245" x="2330450" y="3098800"/>
          <p14:tracePt t="154274" x="2295525" y="3081338"/>
          <p14:tracePt t="154282" x="2251075" y="3062288"/>
          <p14:tracePt t="154293" x="2232025" y="3054350"/>
          <p14:tracePt t="154707" x="2224088" y="3044825"/>
          <p14:tracePt t="154722" x="2214563" y="3017838"/>
          <p14:tracePt t="154724" x="2197100" y="2990850"/>
          <p14:tracePt t="154745" x="2187575" y="2973388"/>
          <p14:tracePt t="154757" x="2170113" y="2946400"/>
          <p14:tracePt t="154781" x="2152650" y="2928938"/>
          <p14:tracePt t="154792" x="2143125" y="2919413"/>
          <p14:tracePt t="154805" x="2143125" y="2911475"/>
          <p14:tracePt t="154818" x="2133600" y="2901950"/>
          <p14:tracePt t="154841" x="2133600" y="2894013"/>
          <p14:tracePt t="155328" x="2133600" y="2884488"/>
          <p14:tracePt t="155340" x="2133600" y="2874963"/>
          <p14:tracePt t="155352" x="2133600" y="2867025"/>
          <p14:tracePt t="155380" x="2133600" y="2857500"/>
          <p14:tracePt t="155389" x="2133600" y="2847975"/>
          <p14:tracePt t="155402" x="2143125" y="2847975"/>
          <p14:tracePt t="155413" x="2143125" y="2840038"/>
          <p14:tracePt t="155425" x="2152650" y="2840038"/>
          <p14:tracePt t="155434" x="2152650" y="2822575"/>
          <p14:tracePt t="155451" x="2152650" y="2813050"/>
          <p14:tracePt t="157174" x="2187575" y="2813050"/>
          <p14:tracePt t="157190" x="2224088" y="2840038"/>
          <p14:tracePt t="157201" x="2276475" y="2884488"/>
          <p14:tracePt t="157211" x="2374900" y="2955925"/>
          <p14:tracePt t="157219" x="2509838" y="3062288"/>
          <p14:tracePt t="157235" x="2813050" y="3303588"/>
          <p14:tracePt t="157260" x="2911475" y="3402013"/>
          <p14:tracePt t="157272" x="3054350" y="3536950"/>
          <p14:tracePt t="157284" x="3116263" y="3581400"/>
          <p14:tracePt t="157309" x="3214688" y="3616325"/>
          <p14:tracePt t="157320" x="3419475" y="3679825"/>
          <p14:tracePt t="157349" x="3490913" y="3714750"/>
          <p14:tracePt t="158027" x="3490913" y="3724275"/>
          <p14:tracePt t="158043" x="3490913" y="3759200"/>
          <p14:tracePt t="158052" x="3490913" y="3786188"/>
          <p14:tracePt t="158064" x="3490913" y="3822700"/>
          <p14:tracePt t="158075" x="3517900" y="3902075"/>
          <p14:tracePt t="158090" x="3527425" y="3938588"/>
          <p14:tracePt t="158113" x="3544888" y="3973513"/>
          <p14:tracePt t="158124" x="3608388" y="4071938"/>
          <p14:tracePt t="158157" x="3625850" y="4108450"/>
          <p14:tracePt t="158166" x="3633788" y="4160838"/>
          <p14:tracePt t="158175" x="3652838" y="4241800"/>
          <p14:tracePt t="158197" x="3679825" y="4295775"/>
          <p14:tracePt t="158391" x="3660775" y="4295775"/>
          <p14:tracePt t="158406" x="3625850" y="4295775"/>
          <p14:tracePt t="158415" x="3500438" y="4295775"/>
          <p14:tracePt t="158447" x="3438525" y="4295775"/>
          <p14:tracePt t="158460" x="3394075" y="4295775"/>
          <p14:tracePt t="158464" x="3348038" y="4303713"/>
          <p14:tracePt t="158487" x="3322638" y="4313238"/>
          <p14:tracePt t="158499" x="3303588" y="4313238"/>
          <p14:tracePt t="158513" x="3268663" y="4330700"/>
          <p14:tracePt t="158526" x="3232150" y="4340225"/>
          <p14:tracePt t="158550" x="3179763" y="4340225"/>
          <p14:tracePt t="158573" x="3170238" y="4340225"/>
          <p14:tracePt t="158589" x="3152775" y="4322763"/>
          <p14:tracePt t="158928" x="3133725" y="4322763"/>
          <p14:tracePt t="158939" x="3108325" y="4322763"/>
          <p14:tracePt t="158949" x="3054350" y="4322763"/>
          <p14:tracePt t="158965" x="3036888" y="4322763"/>
          <p14:tracePt t="158987" x="3009900" y="4322763"/>
          <p14:tracePt t="159002" x="2965450" y="4330700"/>
          <p14:tracePt t="159025" x="2955925" y="4340225"/>
          <p14:tracePt t="159036" x="2938463" y="4340225"/>
          <p14:tracePt t="159049" x="2938463" y="4348163"/>
          <p14:tracePt t="159074" x="2928938" y="4348163"/>
          <p14:tracePt t="159719" x="2928938" y="4357688"/>
          <p14:tracePt t="160341" x="2938463" y="4357688"/>
          <p14:tracePt t="160351" x="2946400" y="4357688"/>
          <p14:tracePt t="160375" x="2955925" y="4357688"/>
          <p14:tracePt t="160397" x="2973388" y="4357688"/>
          <p14:tracePt t="160412" x="2982913" y="4367213"/>
          <p14:tracePt t="160427" x="2990850" y="4367213"/>
          <p14:tracePt t="160462" x="3000375" y="4367213"/>
          <p14:tracePt t="160473" x="3009900" y="4375150"/>
          <p14:tracePt t="160512" x="3009900" y="4384675"/>
          <p14:tracePt t="160571" x="3017838" y="4384675"/>
          <p14:tracePt t="160594" x="3017838" y="4394200"/>
          <p14:tracePt t="160668" x="3027363" y="4394200"/>
          <p14:tracePt t="160679" x="3044825" y="4394200"/>
          <p14:tracePt t="160730" x="3054350" y="4394200"/>
          <p14:tracePt t="160766" x="3089275" y="4394200"/>
          <p14:tracePt t="160778" x="3133725" y="4394200"/>
          <p14:tracePt t="161258" x="3133725" y="4402138"/>
          <p14:tracePt t="161272" x="3125788" y="4419600"/>
          <p14:tracePt t="161276" x="3116263" y="4438650"/>
          <p14:tracePt t="161288" x="3098800" y="4456113"/>
          <p14:tracePt t="161301" x="3044825" y="4537075"/>
          <p14:tracePt t="161324" x="3009900" y="4589463"/>
          <p14:tracePt t="161337" x="2955925" y="4697413"/>
          <p14:tracePt t="161363" x="2938463" y="4751388"/>
          <p14:tracePt t="161374" x="2928938" y="4768850"/>
          <p14:tracePt t="161387" x="2928938" y="4830763"/>
          <p14:tracePt t="161402" x="2938463" y="4857750"/>
          <p14:tracePt t="161422" x="3000375" y="4902200"/>
          <p14:tracePt t="161446" x="3071813" y="4938713"/>
          <p14:tracePt t="161459" x="3133725" y="4965700"/>
          <p14:tracePt t="161474" x="3313113" y="5062538"/>
          <p14:tracePt t="161495" x="3402013" y="5108575"/>
          <p14:tracePt t="161507" x="3455988" y="5153025"/>
          <p14:tracePt t="161520" x="3544888" y="5205413"/>
          <p14:tracePt t="161544" x="3598863" y="5241925"/>
          <p14:tracePt t="161557" x="3633788" y="5259388"/>
          <p14:tracePt t="161923" x="3633788" y="5268913"/>
          <p14:tracePt t="162118" x="3633788" y="5276850"/>
          <p14:tracePt t="162324" x="3633788" y="5259388"/>
          <p14:tracePt t="162340" x="3625850" y="5241925"/>
          <p14:tracePt t="162349" x="3625850" y="5232400"/>
          <p14:tracePt t="162604" x="3625850" y="5224463"/>
          <p14:tracePt t="162618" x="3625850" y="5205413"/>
          <p14:tracePt t="162628" x="3625850" y="5187950"/>
          <p14:tracePt t="162649" x="3625850" y="5160963"/>
          <p14:tracePt t="162667" x="3625850" y="5133975"/>
          <p14:tracePt t="162677" x="3633788" y="5126038"/>
          <p14:tracePt t="162687" x="3633788" y="5099050"/>
          <p14:tracePt t="162700" x="3670300" y="5010150"/>
          <p14:tracePt t="162713" x="3687763" y="4946650"/>
          <p14:tracePt t="162746" x="3724275" y="4875213"/>
          <p14:tracePt t="162749" x="3776663" y="4732338"/>
          <p14:tracePt t="163066" x="3776663" y="4751388"/>
          <p14:tracePt t="163079" x="3776663" y="4768850"/>
          <p14:tracePt t="163100" x="3776663" y="4776788"/>
          <p14:tracePt t="163103" x="3768725" y="4840288"/>
          <p14:tracePt t="163128" x="3768725" y="4875213"/>
          <p14:tracePt t="163140" x="3759200" y="4911725"/>
          <p14:tracePt t="163152" x="3741738" y="4983163"/>
          <p14:tracePt t="163167" x="3741738" y="4991100"/>
          <p14:tracePt t="163188" x="3741738" y="5000625"/>
          <p14:tracePt t="163212" x="3741738" y="5010150"/>
          <p14:tracePt t="163249" x="3751263" y="5027613"/>
          <p14:tracePt t="163260" x="3803650" y="5054600"/>
          <p14:tracePt t="163553" x="3803650" y="5062538"/>
          <p14:tracePt t="163565" x="3803650" y="5072063"/>
          <p14:tracePt t="163579" x="3795713" y="5072063"/>
          <p14:tracePt t="163600" x="3786188" y="5072063"/>
          <p14:tracePt t="163650" x="3776663" y="5081588"/>
          <p14:tracePt t="163663" x="3776663" y="5089525"/>
          <p14:tracePt t="163672" x="3776663" y="5099050"/>
          <p14:tracePt t="163699" x="3751263" y="5108575"/>
          <p14:tracePt t="163711" x="3732213" y="5116513"/>
          <p14:tracePt t="163723" x="3705225" y="5143500"/>
          <p14:tracePt t="163749" x="3687763" y="5153025"/>
          <p14:tracePt t="163761" x="3679825" y="5153025"/>
          <p14:tracePt t="163808" x="3652838" y="5153025"/>
          <p14:tracePt t="163820" x="3643313" y="5153025"/>
          <p14:tracePt t="163870" x="3633788" y="5143500"/>
          <p14:tracePt t="163882" x="3633788" y="5133975"/>
          <p14:tracePt t="163887" x="3633788" y="5108575"/>
          <p14:tracePt t="163907" x="3633788" y="5027613"/>
          <p14:tracePt t="163929" x="3643313" y="4973638"/>
          <p14:tracePt t="163946" x="3652838" y="4894263"/>
          <p14:tracePt t="163957" x="3660775" y="4867275"/>
          <p14:tracePt t="163979" x="3679825" y="4786313"/>
          <p14:tracePt t="163992" x="3687763" y="4751388"/>
          <p14:tracePt t="164025" x="3714750" y="4697413"/>
          <p14:tracePt t="164040" x="3751263" y="4670425"/>
          <p14:tracePt t="164270" x="3705225" y="4625975"/>
          <p14:tracePt t="164282" x="3633788" y="4554538"/>
          <p14:tracePt t="164296" x="3536950" y="4456113"/>
          <p14:tracePt t="164307" x="3394075" y="4330700"/>
          <p14:tracePt t="164319" x="3197225" y="4143375"/>
          <p14:tracePt t="164333" x="2973388" y="3973513"/>
          <p14:tracePt t="164344" x="2482850" y="3697288"/>
          <p14:tracePt t="164368" x="2276475" y="3581400"/>
          <p14:tracePt t="164383" x="2017713" y="3429000"/>
          <p14:tracePt t="164411" x="1919288" y="3367088"/>
          <p14:tracePt t="164418" x="1857375" y="3340100"/>
          <p14:tracePt t="164430" x="1812925" y="3330575"/>
          <p14:tracePt t="164502" x="1812925" y="3340100"/>
          <p14:tracePt t="164516" x="1839913" y="3340100"/>
          <p14:tracePt t="164527" x="1874838" y="3340100"/>
          <p14:tracePt t="164537" x="1919288" y="3330575"/>
          <p14:tracePt t="164550" x="1955800" y="3322638"/>
          <p14:tracePt t="164564" x="2071688" y="3286125"/>
          <p14:tracePt t="164588" x="2152650" y="3251200"/>
          <p14:tracePt t="164599" x="2339975" y="3143250"/>
          <p14:tracePt t="164614" x="2438400" y="3081338"/>
          <p14:tracePt t="164636" x="2536825" y="3017838"/>
          <p14:tracePt t="165026" x="2527300" y="3017838"/>
          <p14:tracePt t="165038" x="2490788" y="3000375"/>
          <p14:tracePt t="165051" x="2455863" y="2973388"/>
          <p14:tracePt t="165066" x="2411413" y="2919413"/>
          <p14:tracePt t="165075" x="2366963" y="2867025"/>
          <p14:tracePt t="165087" x="2276475" y="2741613"/>
          <p14:tracePt t="165110" x="2232025" y="2705100"/>
          <p14:tracePt t="165126" x="2197100" y="2679700"/>
          <p14:tracePt t="165137" x="2170113" y="2643188"/>
          <p14:tracePt t="165150" x="2160588" y="2643188"/>
          <p14:tracePt t="165222" x="2170113" y="2660650"/>
          <p14:tracePt t="165236" x="2187575" y="2697163"/>
          <p14:tracePt t="165244" x="2205038" y="2732088"/>
          <p14:tracePt t="165257" x="2241550" y="2803525"/>
          <p14:tracePt t="165270" x="2366963" y="3000375"/>
          <p14:tracePt t="165294" x="2455863" y="3125788"/>
          <p14:tracePt t="165307" x="2705100" y="3509963"/>
          <p14:tracePt t="165318" x="2830513" y="3697288"/>
          <p14:tracePt t="165342" x="2928938" y="3857625"/>
          <p14:tracePt t="165356" x="3108325" y="4160838"/>
          <p14:tracePt t="165370" x="3170238" y="4259263"/>
          <p14:tracePt t="165387" x="3276600" y="4419600"/>
          <p14:tracePt t="165759" x="3259138" y="4419600"/>
          <p14:tracePt t="165771" x="3251200" y="4402138"/>
          <p14:tracePt t="165781" x="3241675" y="4375150"/>
          <p14:tracePt t="165792" x="3205163" y="4330700"/>
          <p14:tracePt t="165817" x="3187700" y="4322763"/>
          <p14:tracePt t="165830" x="3179763" y="4295775"/>
          <p14:tracePt t="165841" x="3170238" y="4251325"/>
          <p14:tracePt t="165865" x="3170238" y="4232275"/>
          <p14:tracePt t="165879" x="3205163" y="4179888"/>
          <p14:tracePt t="165891" x="3276600" y="4133850"/>
          <p14:tracePt t="165914" x="3375025" y="4071938"/>
          <p14:tracePt t="165926" x="3536950" y="3983038"/>
          <p14:tracePt t="165951" x="3598863" y="3946525"/>
          <p14:tracePt t="165962" x="3643313" y="3929063"/>
          <p14:tracePt t="165990" x="3687763" y="3911600"/>
          <p14:tracePt t="165999" x="3768725" y="3884613"/>
          <p14:tracePt t="166013" x="3911600" y="3867150"/>
          <p14:tracePt t="166025" x="3946525" y="3857625"/>
          <p14:tracePt t="166057" x="4000500" y="3848100"/>
          <p14:tracePt t="166087" x="4010025" y="3848100"/>
          <p14:tracePt t="166098" x="4010025" y="3857625"/>
          <p14:tracePt t="166109" x="4010025" y="3867150"/>
          <p14:tracePt t="166120" x="4000500" y="3875088"/>
          <p14:tracePt t="166135" x="3990975" y="3875088"/>
          <p14:tracePt t="166170" x="3983038" y="3884613"/>
          <p14:tracePt t="166196" x="3983038" y="3894138"/>
          <p14:tracePt t="166209" x="3973513" y="3919538"/>
          <p14:tracePt t="166220" x="3965575" y="3946525"/>
          <p14:tracePt t="166230" x="3946525" y="3983038"/>
          <p14:tracePt t="166244" x="3919538" y="4044950"/>
          <p14:tracePt t="166276" x="3894138" y="4187825"/>
          <p14:tracePt t="166291" x="3884613" y="4268788"/>
          <p14:tracePt t="166304" x="3875088" y="4348163"/>
          <p14:tracePt t="166316" x="3875088" y="4500563"/>
          <p14:tracePt t="166328" x="3884613" y="4562475"/>
          <p14:tracePt t="166353" x="3919538" y="4616450"/>
          <p14:tracePt t="166364" x="3938588" y="4687888"/>
          <p14:tracePt t="166656" x="3929063" y="4670425"/>
          <p14:tracePt t="166668" x="3919538" y="4643438"/>
          <p14:tracePt t="166681" x="3902075" y="4625975"/>
          <p14:tracePt t="166693" x="3884613" y="4598988"/>
          <p14:tracePt t="166706" x="3840163" y="4527550"/>
          <p14:tracePt t="166738" x="3795713" y="4483100"/>
          <p14:tracePt t="166747" x="3759200" y="4429125"/>
          <p14:tracePt t="166755" x="3724275" y="4375150"/>
          <p14:tracePt t="166767" x="3598863" y="4232275"/>
          <p14:tracePt t="166790" x="3544888" y="4170363"/>
          <p14:tracePt t="166804" x="3429000" y="4062413"/>
          <p14:tracePt t="166828" x="3375025" y="4037013"/>
          <p14:tracePt t="166841" x="3340100" y="4027488"/>
          <p14:tracePt t="166854" x="3330575" y="4027488"/>
          <p14:tracePt t="167155" x="3330575" y="4037013"/>
          <p14:tracePt t="167172" x="3322638" y="4054475"/>
          <p14:tracePt t="167180" x="3313113" y="4062413"/>
          <p14:tracePt t="167192" x="3286125" y="4089400"/>
          <p14:tracePt t="167204" x="3214688" y="4160838"/>
          <p14:tracePt t="167228" x="3187700" y="4197350"/>
          <p14:tracePt t="167241" x="3160713" y="4224338"/>
          <p14:tracePt t="167253" x="3081338" y="4276725"/>
          <p14:tracePt t="167269" x="3054350" y="4295775"/>
          <p14:tracePt t="167291" x="3036888" y="4303713"/>
          <p14:tracePt t="167323" x="3027363" y="4303713"/>
          <p14:tracePt t="167380" x="3062288" y="4303713"/>
          <p14:tracePt t="167388" x="3125788" y="4295775"/>
          <p14:tracePt t="167401" x="3205163" y="4259263"/>
          <p14:tracePt t="167412" x="3313113" y="4241800"/>
          <p14:tracePt t="167424" x="3633788" y="4143375"/>
          <p14:tracePt t="167449" x="3786188" y="4108450"/>
          <p14:tracePt t="167457" x="4071938" y="4054475"/>
          <p14:tracePt t="167491" x="4197350" y="4037013"/>
          <p14:tracePt t="167497" x="4303713" y="4017963"/>
          <p14:tracePt t="167508" x="4446588" y="4017963"/>
          <p14:tracePt t="167542" x="4491038" y="4017963"/>
          <p14:tracePt t="167546" x="4527550" y="4017963"/>
          <p14:tracePt t="167556" x="4589463" y="4062413"/>
          <p14:tracePt t="167587" x="4625975" y="4108450"/>
          <p14:tracePt t="167594" x="4660900" y="4143375"/>
          <p14:tracePt t="167606" x="4776788" y="4251325"/>
          <p14:tracePt t="167631" x="4830763" y="4295775"/>
          <p14:tracePt t="167643" x="4875213" y="4357688"/>
          <p14:tracePt t="167656" x="4911725" y="4465638"/>
          <p14:tracePt t="167678" x="4919663" y="4500563"/>
          <p14:tracePt t="167696" x="4965700" y="4572000"/>
          <p14:tracePt t="167717" x="5010150" y="4625975"/>
          <p14:tracePt t="167729" x="5027613" y="4633913"/>
          <p14:tracePt t="167741" x="5045075" y="4633913"/>
          <p14:tracePt t="167765" x="5081588" y="4633913"/>
          <p14:tracePt t="167777" x="5170488" y="4608513"/>
          <p14:tracePt t="167791" x="5197475" y="4589463"/>
          <p14:tracePt t="167814" x="5205413" y="4581525"/>
          <p14:tracePt t="167827" x="5232400" y="4562475"/>
          <p14:tracePt t="167865" x="5241925" y="4562475"/>
          <p14:tracePt t="167913" x="5251450" y="4562475"/>
          <p14:tracePt t="167928" x="5251450" y="4518025"/>
          <p14:tracePt t="167934" x="5259388" y="4483100"/>
          <p14:tracePt t="167946" x="5268913" y="4438650"/>
          <p14:tracePt t="167960" x="5295900" y="4295775"/>
          <p14:tracePt t="167983" x="5313363" y="4214813"/>
          <p14:tracePt t="167996" x="5340350" y="4116388"/>
          <p14:tracePt t="168010" x="5340350" y="4098925"/>
          <p14:tracePt t="168032" x="5340350" y="4081463"/>
          <p14:tracePt t="168045" x="5348288" y="4071938"/>
          <p14:tracePt t="168217" x="5348288" y="4062413"/>
          <p14:tracePt t="168241" x="5340350" y="4054475"/>
          <p14:tracePt t="168251" x="5322888" y="4044950"/>
          <p14:tracePt t="168264" x="5322888" y="4037013"/>
          <p14:tracePt t="168276" x="5313363" y="4017963"/>
          <p14:tracePt t="168287" x="5303838" y="4010025"/>
          <p14:tracePt t="168300" x="5295900" y="3990975"/>
          <p14:tracePt t="168312" x="5286375" y="3973513"/>
          <p14:tracePt t="168350" x="5276850" y="3973513"/>
          <p14:tracePt t="168385" x="5268913" y="3973513"/>
          <p14:tracePt t="168433" x="5259388" y="3973513"/>
          <p14:tracePt t="168450" x="5251450" y="3973513"/>
          <p14:tracePt t="168462" x="5241925" y="3973513"/>
          <p14:tracePt t="168470" x="5241925" y="3965575"/>
          <p14:tracePt t="168519" x="5232400" y="3965575"/>
          <p14:tracePt t="168618" x="5232400" y="3956050"/>
          <p14:tracePt t="168679" x="5232400" y="3946525"/>
          <p14:tracePt t="168824" x="5232400" y="3956050"/>
          <p14:tracePt t="168837" x="5224463" y="3973513"/>
          <p14:tracePt t="168847" x="5224463" y="3983038"/>
          <p14:tracePt t="168859" x="5214938" y="4010025"/>
          <p14:tracePt t="168873" x="5214938" y="4027488"/>
          <p14:tracePt t="168885" x="5214938" y="4071938"/>
          <p14:tracePt t="168909" x="5214938" y="4116388"/>
          <p14:tracePt t="168934" x="5214938" y="4125913"/>
          <p14:tracePt t="168944" x="5214938" y="4152900"/>
          <p14:tracePt t="168958" x="5214938" y="4179888"/>
          <p14:tracePt t="168969" x="5214938" y="4214813"/>
          <p14:tracePt t="168994" x="5214938" y="4241800"/>
          <p14:tracePt t="169006" x="5232400" y="4268788"/>
          <p14:tracePt t="169018" x="5232400" y="4276725"/>
          <p14:tracePt t="169044" x="5241925" y="4313238"/>
          <p14:tracePt t="169056" x="5251450" y="4330700"/>
          <p14:tracePt t="169084" x="5251450" y="4348163"/>
          <p14:tracePt t="169091" x="5251450" y="4357688"/>
          <p14:tracePt t="169104" x="5251450" y="4367213"/>
          <p14:tracePt t="169141" x="5251450" y="4375150"/>
          <p14:tracePt t="169190" x="5251450" y="4384675"/>
          <p14:tracePt t="169213" x="5259388" y="4384675"/>
          <p14:tracePt t="169224" x="5259388" y="4402138"/>
          <p14:tracePt t="169243" x="5259388" y="4419600"/>
          <p14:tracePt t="169262" x="5259388" y="4429125"/>
          <p14:tracePt t="169273" x="5259388" y="4438650"/>
          <p14:tracePt t="169307" x="5259388" y="4446588"/>
          <p14:tracePt t="170298" x="5251450" y="4456113"/>
          <p14:tracePt t="170308" x="5241925" y="4465638"/>
          <p14:tracePt t="170322" x="5232400" y="4473575"/>
          <p14:tracePt t="170346" x="5224463" y="4473575"/>
          <p14:tracePt t="170358" x="5214938" y="4483100"/>
          <p14:tracePt t="170373" x="5197475" y="4491038"/>
          <p14:tracePt t="170384" x="5187950" y="4491038"/>
          <p14:tracePt t="170417" x="5160963" y="4500563"/>
          <p14:tracePt t="170430" x="5133975" y="4510088"/>
          <p14:tracePt t="170442" x="5116513" y="4518025"/>
          <p14:tracePt t="170462" x="5099050" y="4518025"/>
          <p14:tracePt t="170464" x="5089525" y="4527550"/>
          <p14:tracePt t="170734" x="5081588" y="4527550"/>
          <p14:tracePt t="170748" x="5027613" y="4537075"/>
          <p14:tracePt t="170759" x="4919663" y="4562475"/>
          <p14:tracePt t="170771" x="4741863" y="4633913"/>
          <p14:tracePt t="170784" x="4197350" y="4822825"/>
          <p14:tracePt t="170808" x="4010025" y="4867275"/>
          <p14:tracePt t="170818" x="3884613" y="4902200"/>
          <p14:tracePt t="170831" x="3670300" y="4938713"/>
          <p14:tracePt t="170856" x="3562350" y="4965700"/>
          <p14:tracePt t="170868" x="3402013" y="5010150"/>
          <p14:tracePt t="170901" x="3348038" y="5018088"/>
          <p14:tracePt t="170909" x="3330575" y="5027613"/>
          <p14:tracePt t="170929" x="3322638" y="5027613"/>
          <p14:tracePt t="170979" x="3313113" y="5027613"/>
          <p14:tracePt t="170990" x="3313113" y="5037138"/>
          <p14:tracePt t="171162" x="3340100" y="5037138"/>
          <p14:tracePt t="171175" x="3375025" y="5037138"/>
          <p14:tracePt t="171186" x="3419475" y="5037138"/>
          <p14:tracePt t="171197" x="3490913" y="5037138"/>
          <p14:tracePt t="171210" x="3616325" y="5037138"/>
          <p14:tracePt t="171223" x="3929063" y="5037138"/>
          <p14:tracePt t="171236" x="4098925" y="5037138"/>
          <p14:tracePt t="171258" x="4232275" y="5037138"/>
          <p14:tracePt t="171271" x="4429125" y="5037138"/>
          <p14:tracePt t="171295" x="4537075" y="5037138"/>
          <p14:tracePt t="171308" x="4813300" y="5037138"/>
          <p14:tracePt t="171321" x="4965700" y="5037138"/>
          <p14:tracePt t="171353" x="5072063" y="5037138"/>
          <p14:tracePt t="171357" x="5241925" y="5045075"/>
          <p14:tracePt t="171369" x="5322888" y="5054600"/>
          <p14:tracePt t="171392" x="5384800" y="5054600"/>
          <p14:tracePt t="171404" x="5411788" y="5054600"/>
          <p14:tracePt t="172062" x="5411788" y="5062538"/>
          <p14:tracePt t="172244" x="5429250" y="5054600"/>
          <p14:tracePt t="172256" x="5483225" y="5045075"/>
          <p14:tracePt t="172270" x="5562600" y="5037138"/>
          <p14:tracePt t="172292" x="5715000" y="5027613"/>
          <p14:tracePt t="172304" x="5795963" y="5027613"/>
          <p14:tracePt t="172316" x="5840413" y="5027613"/>
          <p14:tracePt t="172330" x="5911850" y="5027613"/>
          <p14:tracePt t="172354" x="5956300" y="5037138"/>
          <p14:tracePt t="172365" x="6045200" y="5054600"/>
          <p14:tracePt t="172395" x="6099175" y="5072063"/>
          <p14:tracePt t="172402" x="6134100" y="5081588"/>
          <p14:tracePt t="172416" x="6170613" y="5089525"/>
          <p14:tracePt t="172446" x="6197600" y="5089525"/>
          <p14:tracePt t="172451" x="6296025" y="5072063"/>
          <p14:tracePt t="172463" x="6348413" y="5037138"/>
          <p14:tracePt t="172497" x="6411913" y="5000625"/>
          <p14:tracePt t="172500" x="6438900" y="4983163"/>
          <p14:tracePt t="172527" x="6438900" y="4973638"/>
          <p14:tracePt t="172538" x="6456363" y="4973638"/>
          <p14:tracePt t="172549" x="6473825" y="4956175"/>
          <p14:tracePt t="172574" x="6491288" y="4946650"/>
          <p14:tracePt t="172586" x="6510338" y="4946650"/>
          <p14:tracePt t="172621" x="6518275" y="4946650"/>
          <p14:tracePt t="172646" x="6527800" y="4946650"/>
          <p14:tracePt t="172671" x="6545263" y="4946650"/>
          <p14:tracePt t="172683" x="6572250" y="4946650"/>
          <p14:tracePt t="172697" x="6589713" y="4946650"/>
          <p14:tracePt t="172707" x="6599238" y="4938713"/>
          <p14:tracePt t="172732" x="6634163" y="4919663"/>
          <p14:tracePt t="172745" x="6661150" y="4902200"/>
          <p14:tracePt t="172756" x="6688138" y="4875213"/>
          <p14:tracePt t="173193" x="6670675" y="4857750"/>
          <p14:tracePt t="173208" x="6634163" y="4840288"/>
          <p14:tracePt t="173217" x="6599238" y="4822825"/>
          <p14:tracePt t="173222" x="6562725" y="4803775"/>
          <p14:tracePt t="173244" x="6527800" y="4776788"/>
          <p14:tracePt t="173255" x="6483350" y="4768850"/>
          <p14:tracePt t="173286" x="6465888" y="4768850"/>
          <p14:tracePt t="173293" x="6446838" y="4759325"/>
          <p14:tracePt t="173305" x="6429375" y="4751388"/>
          <p14:tracePt t="173337" x="6429375" y="4741863"/>
          <p14:tracePt t="173390" x="6429375" y="4732338"/>
          <p14:tracePt t="173425" x="6429375" y="4724400"/>
          <p14:tracePt t="173438" x="6429375" y="4714875"/>
          <p14:tracePt t="173462" x="6438900" y="4714875"/>
          <p14:tracePt t="173535" x="6446838" y="4714875"/>
          <p14:tracePt t="173547" x="6465888" y="4714875"/>
          <p14:tracePt t="173573" x="6473825" y="4714875"/>
          <p14:tracePt t="173583" x="6483350" y="4714875"/>
          <p14:tracePt t="173599" x="6491288" y="4714875"/>
          <p14:tracePt t="173620" x="6510338" y="4714875"/>
          <p14:tracePt t="173631" x="6527800" y="4714875"/>
          <p14:tracePt t="173645" x="6562725" y="4714875"/>
          <p14:tracePt t="173657" x="6589713" y="4714875"/>
          <p14:tracePt t="173681" x="6634163" y="4741863"/>
          <p14:tracePt t="173694" x="6742113" y="4768850"/>
          <p14:tracePt t="173717" x="6786563" y="4786313"/>
          <p14:tracePt t="173727" x="6823075" y="4795838"/>
          <p14:tracePt t="173742" x="6884988" y="4813300"/>
          <p14:tracePt t="173774" x="6956425" y="4813300"/>
          <p14:tracePt t="173778" x="7126288" y="4803775"/>
          <p14:tracePt t="173792" x="7188200" y="4776788"/>
          <p14:tracePt t="173807" x="7224713" y="4768850"/>
          <p14:tracePt t="173826" x="7277100" y="4751388"/>
          <p14:tracePt t="173852" x="7304088" y="4751388"/>
          <p14:tracePt t="173864" x="7358063" y="4741863"/>
          <p14:tracePt t="173876" x="7412038" y="4741863"/>
          <p14:tracePt t="173900" x="7439025" y="4741863"/>
          <p14:tracePt t="173911" x="7500938" y="4741863"/>
          <p14:tracePt t="173936" x="7510463" y="4741863"/>
          <p14:tracePt t="173950" x="7518400" y="4741863"/>
          <p14:tracePt t="173958" x="7527925" y="4741863"/>
          <p14:tracePt t="173985" x="7537450" y="4741863"/>
          <p14:tracePt t="174072" x="7527925" y="4741863"/>
          <p14:tracePt t="174084" x="7518400" y="4741863"/>
          <p14:tracePt t="174136" x="7510463" y="4741863"/>
          <p14:tracePt t="174145" x="7456488" y="4741863"/>
          <p14:tracePt t="174155" x="7385050" y="4741863"/>
          <p14:tracePt t="174168" x="7259638" y="4741863"/>
          <p14:tracePt t="174180" x="7062788" y="4741863"/>
          <p14:tracePt t="174210" x="7000875" y="4732338"/>
          <p14:tracePt t="174217" x="6858000" y="4714875"/>
          <p14:tracePt t="174229" x="6759575" y="4697413"/>
          <p14:tracePt t="174244" x="6680200" y="4687888"/>
          <p14:tracePt t="174266" x="6626225" y="4670425"/>
          <p14:tracePt t="174289" x="6608763" y="4670425"/>
          <p14:tracePt t="174304" x="6599238" y="4660900"/>
          <p14:tracePt t="174352" x="6581775" y="4660900"/>
          <p14:tracePt t="174367" x="6562725" y="4660900"/>
          <p14:tracePt t="174398" x="6562725" y="4652963"/>
          <p14:tracePt t="174424" x="6562725" y="4643438"/>
          <p14:tracePt t="174546" x="6572250" y="4652963"/>
          <p14:tracePt t="174558" x="6581775" y="4660900"/>
          <p14:tracePt t="174569" x="6589713" y="4660900"/>
          <p14:tracePt t="174582" x="6608763" y="4679950"/>
          <p14:tracePt t="174606" x="6616700" y="4687888"/>
          <p14:tracePt t="174618" x="6643688" y="4687888"/>
          <p14:tracePt t="174647" x="6680200" y="4697413"/>
          <p14:tracePt t="174654" x="6732588" y="4697413"/>
          <p14:tracePt t="174668" x="6894513" y="4697413"/>
          <p14:tracePt t="174682" x="6929438" y="4697413"/>
          <p14:tracePt t="174703" x="7000875" y="4697413"/>
          <p14:tracePt t="174717" x="7054850" y="4697413"/>
          <p14:tracePt t="174740" x="7108825" y="4697413"/>
          <p14:tracePt t="174751" x="7197725" y="4705350"/>
          <p14:tracePt t="174766" x="7242175" y="4705350"/>
          <p14:tracePt t="174788" x="7286625" y="4705350"/>
          <p14:tracePt t="174800" x="7412038" y="4724400"/>
          <p14:tracePt t="174825" x="7446963" y="4732338"/>
          <p14:tracePt t="174837" x="7500938" y="4732338"/>
          <p14:tracePt t="174851" x="7537450" y="4741863"/>
          <p14:tracePt t="174876" x="7572375" y="4741863"/>
          <p14:tracePt t="174886" x="7634288" y="4741863"/>
          <p14:tracePt t="174900" x="7670800" y="4741863"/>
          <p14:tracePt t="174922" x="7705725" y="4741863"/>
          <p14:tracePt t="174947" x="7715250" y="4741863"/>
          <p14:tracePt t="174959" x="7724775" y="4741863"/>
          <p14:tracePt t="174970" x="7751763" y="4741863"/>
          <p14:tracePt t="174995" x="7777163" y="4732338"/>
          <p14:tracePt t="175007" x="7804150" y="4732338"/>
          <p14:tracePt t="175020" x="7823200" y="4732338"/>
          <p14:tracePt t="175239" x="7804150" y="4732338"/>
          <p14:tracePt t="175251" x="7777163" y="4732338"/>
          <p14:tracePt t="175263" x="7769225" y="4732338"/>
          <p14:tracePt t="175276" x="7751763" y="4732338"/>
          <p14:tracePt t="175288" x="7680325" y="4732338"/>
          <p14:tracePt t="175320" x="7616825" y="4732338"/>
          <p14:tracePt t="175337" x="7402513" y="4751388"/>
          <p14:tracePt t="175355" x="7269163" y="4759325"/>
          <p14:tracePt t="175360" x="7161213" y="4759325"/>
          <p14:tracePt t="175372" x="7027863" y="4759325"/>
          <p14:tracePt t="175398" x="6983413" y="4751388"/>
          <p14:tracePt t="175409" x="6956425" y="4732338"/>
          <p14:tracePt t="175424" x="6902450" y="4697413"/>
          <p14:tracePt t="175446" x="6875463" y="4679950"/>
          <p14:tracePt t="175458" x="6751638" y="4652963"/>
          <p14:tracePt t="175483" x="6661150" y="4633913"/>
          <p14:tracePt t="175495" x="6545263" y="4608513"/>
          <p14:tracePt t="175507" x="6510338" y="4589463"/>
          <p14:tracePt t="175534" x="6483350" y="4554538"/>
          <p14:tracePt t="175555" x="6473825" y="4537075"/>
          <p14:tracePt t="175568" x="6473825" y="4527550"/>
          <p14:tracePt t="175580" x="6473825" y="4518025"/>
          <p14:tracePt t="175592" x="6456363" y="4500563"/>
          <p14:tracePt t="175632" x="6446838" y="4491038"/>
          <p14:tracePt t="175645" x="6438900" y="4483100"/>
          <p14:tracePt t="175666" x="6429375" y="4483100"/>
          <p14:tracePt t="175787" x="6429375" y="4491038"/>
          <p14:tracePt t="175798" x="6429375" y="4500563"/>
          <p14:tracePt t="175811" x="6429375" y="4518025"/>
          <p14:tracePt t="175823" x="6438900" y="4537075"/>
          <p14:tracePt t="175836" x="6456363" y="4554538"/>
          <p14:tracePt t="175847" x="6473825" y="4572000"/>
          <p14:tracePt t="175859" x="6510338" y="4608513"/>
          <p14:tracePt t="175884" x="6527800" y="4625975"/>
          <p14:tracePt t="175895" x="6643688" y="4679950"/>
          <p14:tracePt t="175922" x="6724650" y="4705350"/>
          <p14:tracePt t="175932" x="6831013" y="4732338"/>
          <p14:tracePt t="175945" x="6894513" y="4732338"/>
          <p14:tracePt t="175961" x="6965950" y="4732338"/>
          <p14:tracePt t="175981" x="7062788" y="4732338"/>
          <p14:tracePt t="175994" x="7205663" y="4670425"/>
          <p14:tracePt t="176027" x="7277100" y="4643438"/>
          <p14:tracePt t="176032" x="7394575" y="4581525"/>
          <p14:tracePt t="176054" x="7429500" y="4572000"/>
          <p14:tracePt t="176069" x="7456488" y="4572000"/>
          <p14:tracePt t="176080" x="7510463" y="4572000"/>
          <p14:tracePt t="176105" x="7581900" y="4554538"/>
          <p14:tracePt t="176117" x="7751763" y="4554538"/>
          <p14:tracePt t="176143" x="7813675" y="4554538"/>
          <p14:tracePt t="176153" x="7894638" y="4554538"/>
          <p14:tracePt t="176163" x="8001000" y="4554538"/>
          <p14:tracePt t="176189" x="8054975" y="4562475"/>
          <p14:tracePt t="176212" x="8072438" y="4572000"/>
          <p14:tracePt t="176228" x="8116888" y="4589463"/>
          <p14:tracePt t="176238" x="8134350" y="4598988"/>
          <p14:tracePt t="176249" x="8161338" y="4616450"/>
          <p14:tracePt t="176279" x="8170863" y="4625975"/>
          <p14:tracePt t="176300" x="8188325" y="4633913"/>
          <p14:tracePt t="176310" x="8197850" y="4643438"/>
          <p14:tracePt t="176324" x="8197850" y="4652963"/>
          <p14:tracePt t="176350" x="8205788" y="4652963"/>
          <p14:tracePt t="176363" x="8215313" y="4660900"/>
          <p14:tracePt t="176372" x="8224838" y="4670425"/>
          <p14:tracePt t="176384" x="8224838" y="4679950"/>
          <p14:tracePt t="176456" x="8224838" y="4687888"/>
          <p14:tracePt t="176626" x="8224838" y="4697413"/>
          <p14:tracePt t="176815" x="8224838" y="4705350"/>
          <p14:tracePt t="176859" x="8224838" y="4714875"/>
          <p14:tracePt t="176882" x="8224838" y="4724400"/>
          <p14:tracePt t="179170" x="8224838" y="4714875"/>
          <p14:tracePt t="179608" x="0" y="0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1120404" y="1538790"/>
            <a:ext cx="6556941" cy="4505325"/>
            <a:chOff x="-18510" y="2312988"/>
            <a:chExt cx="6556941" cy="4505325"/>
          </a:xfrm>
        </p:grpSpPr>
        <p:pic>
          <p:nvPicPr>
            <p:cNvPr id="98307" name="Picture 3" descr="analytical"/>
            <p:cNvPicPr>
              <a:picLocks noChangeAspect="1" noChangeArrowheads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79" t="10704" r="9853" b="4410"/>
            <a:stretch/>
          </p:blipFill>
          <p:spPr bwMode="auto">
            <a:xfrm>
              <a:off x="476545" y="2312988"/>
              <a:ext cx="6061886" cy="4505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Text Box 8"/>
            <p:cNvSpPr txBox="1">
              <a:spLocks noChangeArrowheads="1"/>
            </p:cNvSpPr>
            <p:nvPr/>
          </p:nvSpPr>
          <p:spPr bwMode="auto">
            <a:xfrm>
              <a:off x="3716905" y="2676109"/>
              <a:ext cx="585065" cy="707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2000" i="1" dirty="0" smtClean="0">
                  <a:latin typeface="Times New Roman" pitchFamily="18" charset="0"/>
                </a:rPr>
                <a:t>ξ</a:t>
              </a:r>
              <a:r>
                <a:rPr lang="en-US" altLang="en-US" sz="2000" dirty="0" smtClean="0">
                  <a:latin typeface="Times New Roman" pitchFamily="18" charset="0"/>
                </a:rPr>
                <a:t>(</a:t>
              </a:r>
              <a:r>
                <a:rPr lang="en-US" altLang="en-US" sz="2000" i="1" dirty="0" smtClean="0">
                  <a:latin typeface="Times New Roman" pitchFamily="18" charset="0"/>
                </a:rPr>
                <a:t>t</a:t>
              </a:r>
              <a:r>
                <a:rPr lang="en-US" altLang="en-US" sz="2000" dirty="0" smtClean="0">
                  <a:latin typeface="Times New Roman" pitchFamily="18" charset="0"/>
                </a:rPr>
                <a:t>) </a:t>
              </a:r>
            </a:p>
            <a:p>
              <a:pPr eaLnBrk="1" hangingPunct="1"/>
              <a:r>
                <a:rPr lang="en-US" altLang="en-US" sz="2000" i="1" dirty="0" smtClean="0">
                  <a:latin typeface="Times New Roman" pitchFamily="18" charset="0"/>
                </a:rPr>
                <a:t>v</a:t>
              </a:r>
              <a:r>
                <a:rPr lang="en-US" altLang="en-US" sz="2000" dirty="0" smtClean="0">
                  <a:latin typeface="Times New Roman" pitchFamily="18" charset="0"/>
                </a:rPr>
                <a:t>(</a:t>
              </a:r>
              <a:r>
                <a:rPr lang="en-US" altLang="en-US" sz="2000" i="1" dirty="0" smtClean="0">
                  <a:latin typeface="Times New Roman" pitchFamily="18" charset="0"/>
                </a:rPr>
                <a:t>t</a:t>
              </a:r>
              <a:r>
                <a:rPr lang="en-US" altLang="en-US" sz="2000" dirty="0" smtClean="0">
                  <a:latin typeface="Times New Roman" pitchFamily="18" charset="0"/>
                </a:rPr>
                <a:t>)</a:t>
              </a:r>
              <a:endParaRPr lang="el-GR" altLang="en-US" sz="2000" i="1" baseline="30000" dirty="0">
                <a:latin typeface="Times New Roman" pitchFamily="18" charset="0"/>
              </a:endParaRPr>
            </a:p>
          </p:txBody>
        </p:sp>
        <p:sp>
          <p:nvSpPr>
            <p:cNvPr id="29" name="Text Box 8"/>
            <p:cNvSpPr txBox="1">
              <a:spLocks noChangeArrowheads="1"/>
            </p:cNvSpPr>
            <p:nvPr/>
          </p:nvSpPr>
          <p:spPr bwMode="auto">
            <a:xfrm>
              <a:off x="-18510" y="3383995"/>
              <a:ext cx="900100" cy="143116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2400" i="1" dirty="0">
                  <a:solidFill>
                    <a:srgbClr val="FF0000"/>
                  </a:solidFill>
                  <a:latin typeface="Times New Roman" pitchFamily="18" charset="0"/>
                </a:rPr>
                <a:t>v</a:t>
              </a:r>
              <a:r>
                <a:rPr lang="el-GR" altLang="en-US" sz="2400" i="1" baseline="-25000" dirty="0">
                  <a:solidFill>
                    <a:srgbClr val="FF0000"/>
                  </a:solidFill>
                  <a:latin typeface="Times New Roman" pitchFamily="18" charset="0"/>
                </a:rPr>
                <a:t>ξ</a:t>
              </a:r>
              <a:r>
                <a:rPr lang="en-US" altLang="en-US" sz="2400" dirty="0">
                  <a:solidFill>
                    <a:srgbClr val="FF0000"/>
                  </a:solidFill>
                  <a:latin typeface="Times New Roman" pitchFamily="18" charset="0"/>
                </a:rPr>
                <a:t>(</a:t>
              </a:r>
              <a:r>
                <a:rPr lang="en-US" altLang="en-US" sz="2400" i="1" dirty="0">
                  <a:solidFill>
                    <a:srgbClr val="FF0000"/>
                  </a:solidFill>
                  <a:latin typeface="Times New Roman" pitchFamily="18" charset="0"/>
                </a:rPr>
                <a:t>t</a:t>
              </a:r>
              <a:r>
                <a:rPr lang="en-US" altLang="en-US" sz="2400" dirty="0" smtClean="0">
                  <a:solidFill>
                    <a:srgbClr val="FF0000"/>
                  </a:solidFill>
                  <a:latin typeface="Times New Roman" pitchFamily="18" charset="0"/>
                </a:rPr>
                <a:t>)</a:t>
              </a:r>
              <a:endParaRPr lang="en-US" altLang="en-US" sz="2400" i="1" dirty="0" smtClean="0">
                <a:latin typeface="Times New Roman" pitchFamily="18" charset="0"/>
              </a:endParaRPr>
            </a:p>
            <a:p>
              <a:pPr eaLnBrk="1" hangingPunct="1">
                <a:spcAft>
                  <a:spcPts val="1800"/>
                </a:spcAft>
              </a:pPr>
              <a:endParaRPr lang="en-US" altLang="en-US" sz="2400" i="1" dirty="0" smtClean="0">
                <a:latin typeface="Times New Roman" pitchFamily="18" charset="0"/>
              </a:endParaRPr>
            </a:p>
            <a:p>
              <a:pPr eaLnBrk="1" hangingPunct="1"/>
              <a:r>
                <a:rPr lang="en-US" altLang="en-US" sz="2400" i="1" dirty="0" smtClean="0">
                  <a:latin typeface="Times New Roman" pitchFamily="18" charset="0"/>
                </a:rPr>
                <a:t>ξ</a:t>
              </a:r>
              <a:r>
                <a:rPr lang="en-US" altLang="en-US" sz="2400" dirty="0" smtClean="0">
                  <a:latin typeface="Times New Roman" pitchFamily="18" charset="0"/>
                </a:rPr>
                <a:t>(</a:t>
              </a:r>
              <a:r>
                <a:rPr lang="en-US" altLang="en-US" sz="2400" i="1" dirty="0" smtClean="0">
                  <a:latin typeface="Times New Roman" pitchFamily="18" charset="0"/>
                </a:rPr>
                <a:t>t</a:t>
              </a:r>
              <a:r>
                <a:rPr lang="en-US" altLang="en-US" sz="2400" dirty="0" smtClean="0">
                  <a:latin typeface="Times New Roman" pitchFamily="18" charset="0"/>
                </a:rPr>
                <a:t>) </a:t>
              </a:r>
            </a:p>
          </p:txBody>
        </p:sp>
      </p:grpSp>
      <p:sp>
        <p:nvSpPr>
          <p:cNvPr id="10244" name="AutoShape 9"/>
          <p:cNvSpPr>
            <a:spLocks noChangeArrowheads="1"/>
          </p:cNvSpPr>
          <p:nvPr/>
        </p:nvSpPr>
        <p:spPr bwMode="auto">
          <a:xfrm>
            <a:off x="5135818" y="947896"/>
            <a:ext cx="1344357" cy="396875"/>
          </a:xfrm>
          <a:prstGeom prst="rightArrow">
            <a:avLst>
              <a:gd name="adj1" fmla="val 50000"/>
              <a:gd name="adj2" fmla="val 589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endParaRPr lang="en-CA" altLang="en-US"/>
          </a:p>
        </p:txBody>
      </p:sp>
      <p:sp>
        <p:nvSpPr>
          <p:cNvPr id="10245" name="Text Box 10"/>
          <p:cNvSpPr txBox="1">
            <a:spLocks noChangeArrowheads="1"/>
          </p:cNvSpPr>
          <p:nvPr/>
        </p:nvSpPr>
        <p:spPr bwMode="auto">
          <a:xfrm>
            <a:off x="179388" y="44450"/>
            <a:ext cx="867727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200" dirty="0" smtClean="0">
                <a:solidFill>
                  <a:srgbClr val="0033CC"/>
                </a:solidFill>
                <a:latin typeface="Times New Roman" pitchFamily="18" charset="0"/>
              </a:rPr>
              <a:t>The</a:t>
            </a:r>
            <a:r>
              <a:rPr lang="en-US" altLang="en-US" sz="2200" b="1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altLang="en-US" sz="2200" dirty="0" smtClean="0">
                <a:solidFill>
                  <a:srgbClr val="0033CC"/>
                </a:solidFill>
                <a:latin typeface="Times New Roman" pitchFamily="18" charset="0"/>
              </a:rPr>
              <a:t>specific </a:t>
            </a:r>
            <a:r>
              <a:rPr lang="en-US" altLang="en-US" sz="2200" dirty="0">
                <a:solidFill>
                  <a:srgbClr val="0033CC"/>
                </a:solidFill>
                <a:latin typeface="Times New Roman" pitchFamily="18" charset="0"/>
              </a:rPr>
              <a:t>solution depends on initial conditions</a:t>
            </a:r>
          </a:p>
        </p:txBody>
      </p:sp>
      <p:sp>
        <p:nvSpPr>
          <p:cNvPr id="10248" name="Slide Number Placeholder 16"/>
          <p:cNvSpPr>
            <a:spLocks noGrp="1"/>
          </p:cNvSpPr>
          <p:nvPr>
            <p:ph type="sldNum" sz="quarter" idx="12"/>
          </p:nvPr>
        </p:nvSpPr>
        <p:spPr>
          <a:xfrm>
            <a:off x="8523433" y="27783"/>
            <a:ext cx="549067" cy="43088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fld id="{53D5A26C-0EB3-42E3-8584-3A14DEAF4853}" type="slidenum">
              <a:rPr lang="en-US" altLang="en-US" smtClean="0"/>
              <a:pPr eaLnBrk="1" hangingPunct="1"/>
              <a:t>7</a:t>
            </a:fld>
            <a:endParaRPr lang="en-US" altLang="en-US" smtClean="0"/>
          </a:p>
        </p:txBody>
      </p:sp>
      <p:sp>
        <p:nvSpPr>
          <p:cNvPr id="10252" name="Text Box 8"/>
          <p:cNvSpPr txBox="1">
            <a:spLocks noChangeArrowheads="1"/>
          </p:cNvSpPr>
          <p:nvPr/>
        </p:nvSpPr>
        <p:spPr bwMode="auto">
          <a:xfrm>
            <a:off x="3131840" y="880844"/>
            <a:ext cx="200397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en-US" sz="2200" i="1" dirty="0" smtClean="0">
                <a:latin typeface="Times New Roman" pitchFamily="18" charset="0"/>
              </a:rPr>
              <a:t>ξ</a:t>
            </a:r>
            <a:r>
              <a:rPr lang="en-US" altLang="en-US" sz="2200" dirty="0" smtClean="0">
                <a:latin typeface="Times New Roman" pitchFamily="18" charset="0"/>
              </a:rPr>
              <a:t>(0</a:t>
            </a:r>
            <a:r>
              <a:rPr lang="en-US" altLang="en-US" sz="2200" dirty="0">
                <a:latin typeface="Times New Roman" pitchFamily="18" charset="0"/>
              </a:rPr>
              <a:t>) = 0.0 </a:t>
            </a:r>
            <a:r>
              <a:rPr lang="en-US" altLang="en-US" sz="2200" i="1" dirty="0">
                <a:latin typeface="Times New Roman" pitchFamily="18" charset="0"/>
              </a:rPr>
              <a:t>m</a:t>
            </a:r>
          </a:p>
          <a:p>
            <a:pPr eaLnBrk="1" hangingPunct="1"/>
            <a:r>
              <a:rPr lang="en-US" altLang="en-US" sz="2200" i="1" dirty="0" smtClean="0">
                <a:latin typeface="Times New Roman" pitchFamily="18" charset="0"/>
              </a:rPr>
              <a:t>v</a:t>
            </a:r>
            <a:r>
              <a:rPr lang="el-GR" altLang="en-US" sz="2200" i="1" baseline="-25000" dirty="0" smtClean="0">
                <a:latin typeface="Times New Roman" pitchFamily="18" charset="0"/>
              </a:rPr>
              <a:t>ξ</a:t>
            </a:r>
            <a:r>
              <a:rPr lang="en-US" altLang="en-US" sz="2200" dirty="0" smtClean="0">
                <a:latin typeface="Times New Roman" pitchFamily="18" charset="0"/>
              </a:rPr>
              <a:t>(0</a:t>
            </a:r>
            <a:r>
              <a:rPr lang="en-US" altLang="en-US" sz="2200" dirty="0">
                <a:latin typeface="Times New Roman" pitchFamily="18" charset="0"/>
              </a:rPr>
              <a:t>) = 1.0 </a:t>
            </a:r>
            <a:r>
              <a:rPr lang="en-US" altLang="en-US" sz="2200" i="1" dirty="0">
                <a:latin typeface="Times New Roman" pitchFamily="18" charset="0"/>
              </a:rPr>
              <a:t>m</a:t>
            </a:r>
            <a:r>
              <a:rPr lang="en-US" altLang="en-US" sz="2200" dirty="0">
                <a:latin typeface="Times New Roman" pitchFamily="18" charset="0"/>
              </a:rPr>
              <a:t>/</a:t>
            </a:r>
            <a:r>
              <a:rPr lang="en-US" altLang="en-US" sz="2200" i="1" dirty="0">
                <a:latin typeface="Times New Roman" pitchFamily="18" charset="0"/>
              </a:rPr>
              <a:t>s</a:t>
            </a:r>
            <a:endParaRPr lang="el-GR" altLang="en-US" sz="2200" i="1" baseline="30000" dirty="0"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47644" y="548680"/>
            <a:ext cx="17171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latin typeface="Times New Roman" panose="02020603050405020304" pitchFamily="18" charset="0"/>
              </a:rPr>
              <a:t>General solution</a:t>
            </a:r>
            <a:endParaRPr lang="en-CA" dirty="0">
              <a:latin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131840" y="548680"/>
            <a:ext cx="1755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latin typeface="Times New Roman" panose="02020603050405020304" pitchFamily="18" charset="0"/>
              </a:rPr>
              <a:t>Initial conditions</a:t>
            </a:r>
            <a:endParaRPr lang="en-CA" dirty="0">
              <a:latin typeface="Times New Roman" panose="02020603050405020304" pitchFamily="18" charset="0"/>
            </a:endParaRPr>
          </a:p>
        </p:txBody>
      </p:sp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5090813" y="612848"/>
            <a:ext cx="141640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l-GR" altLang="en-US" sz="2200" i="1" dirty="0">
                <a:latin typeface="Times New Roman" pitchFamily="18" charset="0"/>
              </a:rPr>
              <a:t>ω</a:t>
            </a:r>
            <a:r>
              <a:rPr lang="en-US" altLang="en-US" sz="2200" dirty="0">
                <a:latin typeface="Times New Roman" pitchFamily="18" charset="0"/>
              </a:rPr>
              <a:t> = 5.0 </a:t>
            </a:r>
            <a:r>
              <a:rPr lang="en-US" altLang="en-US" sz="2200" i="1" dirty="0" smtClean="0">
                <a:latin typeface="Times New Roman" pitchFamily="18" charset="0"/>
              </a:rPr>
              <a:t>s</a:t>
            </a:r>
            <a:r>
              <a:rPr lang="en-US" altLang="en-US" sz="2200" baseline="30000" dirty="0" smtClean="0">
                <a:latin typeface="Times New Roman" pitchFamily="18" charset="0"/>
              </a:rPr>
              <a:t>-1</a:t>
            </a:r>
            <a:endParaRPr lang="en-US" altLang="en-US" sz="2200" i="1" dirty="0" smtClean="0">
              <a:latin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789655" y="548680"/>
            <a:ext cx="1742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 smtClean="0">
                <a:latin typeface="Times New Roman" panose="02020603050405020304" pitchFamily="18" charset="0"/>
              </a:rPr>
              <a:t>Specific solution</a:t>
            </a:r>
            <a:endParaRPr lang="en-CA" dirty="0">
              <a:latin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629557"/>
              </p:ext>
            </p:extLst>
          </p:nvPr>
        </p:nvGraphicFramePr>
        <p:xfrm>
          <a:off x="6732588" y="839788"/>
          <a:ext cx="2116137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3" name="Équation" r:id="rId8" imgW="1079280" imgH="457200" progId="Equation.3">
                  <p:embed/>
                </p:oleObj>
              </mc:Choice>
              <mc:Fallback>
                <p:oleObj name="Équation" r:id="rId8" imgW="107928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588" y="839788"/>
                        <a:ext cx="2116137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386204"/>
              </p:ext>
            </p:extLst>
          </p:nvPr>
        </p:nvGraphicFramePr>
        <p:xfrm>
          <a:off x="194186" y="860864"/>
          <a:ext cx="2787651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4" name="Équation" r:id="rId10" imgW="1422360" imgH="457200" progId="Equation.3">
                  <p:embed/>
                </p:oleObj>
              </mc:Choice>
              <mc:Fallback>
                <p:oleObj name="Équation" r:id="rId10" imgW="142236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86" y="860864"/>
                        <a:ext cx="2787651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662192" y="6087634"/>
            <a:ext cx="383357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CA" altLang="en-US" dirty="0" smtClean="0">
                <a:latin typeface="Times New Roman" pitchFamily="18" charset="0"/>
              </a:rPr>
              <a:t>Energy</a:t>
            </a:r>
            <a:r>
              <a:rPr lang="en-CA" altLang="en-US" dirty="0">
                <a:latin typeface="Times New Roman" pitchFamily="18" charset="0"/>
              </a:rPr>
              <a:t> </a:t>
            </a:r>
            <a:r>
              <a:rPr lang="en-CA" altLang="en-US" dirty="0" smtClean="0">
                <a:latin typeface="Times New Roman" pitchFamily="18" charset="0"/>
              </a:rPr>
              <a:t>of the harmonic oscillator is determined by the initial conditions</a:t>
            </a:r>
            <a:endParaRPr lang="en-CA" altLang="en-US" dirty="0">
              <a:latin typeface="Times New Roman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435918"/>
              </p:ext>
            </p:extLst>
          </p:nvPr>
        </p:nvGraphicFramePr>
        <p:xfrm>
          <a:off x="4301970" y="6055920"/>
          <a:ext cx="3696538" cy="67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35" name="Équation" r:id="rId12" imgW="2120760" imgH="393480" progId="Equation.3">
                  <p:embed/>
                </p:oleObj>
              </mc:Choice>
              <mc:Fallback>
                <p:oleObj name="Équation" r:id="rId12" imgW="2120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1970" y="6055920"/>
                        <a:ext cx="3696538" cy="67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2519"/>
    </mc:Choice>
    <mc:Fallback xmlns="">
      <p:transition spd="slow" advTm="1725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0" grpId="0"/>
    </p:bldLst>
  </p:timing>
  <p:extLst mod="1">
    <p:ext uri="{3A86A75C-4F4B-4683-9AE1-C65F6400EC91}">
      <p14:laserTraceLst xmlns:p14="http://schemas.microsoft.com/office/powerpoint/2010/main">
        <p14:tracePtLst>
          <p14:tracePt t="9499" x="1268413" y="1598613"/>
          <p14:tracePt t="10046" x="1268413" y="1589088"/>
          <p14:tracePt t="10057" x="1250950" y="1571625"/>
          <p14:tracePt t="10068" x="1223963" y="1536700"/>
          <p14:tracePt t="10081" x="1187450" y="1482725"/>
          <p14:tracePt t="10094" x="1125538" y="1393825"/>
          <p14:tracePt t="10117" x="1098550" y="1347788"/>
          <p14:tracePt t="10134" x="1071563" y="1312863"/>
          <p14:tracePt t="10154" x="1062038" y="1295400"/>
          <p14:tracePt t="10166" x="1054100" y="1285875"/>
          <p14:tracePt t="10178" x="1054100" y="1276350"/>
          <p14:tracePt t="10276" x="1044575" y="1276350"/>
          <p14:tracePt t="10303" x="1036638" y="1276350"/>
          <p14:tracePt t="10433" x="1036638" y="1258888"/>
          <p14:tracePt t="10451" x="1044575" y="1241425"/>
          <p14:tracePt t="10460" x="1044575" y="1231900"/>
          <p14:tracePt t="10476" x="1054100" y="1214438"/>
          <p14:tracePt t="10484" x="1054100" y="1204913"/>
          <p14:tracePt t="10495" x="1062038" y="1196975"/>
          <p14:tracePt t="10605" x="1062038" y="1204913"/>
          <p14:tracePt t="10617" x="1062038" y="1214438"/>
          <p14:tracePt t="10628" x="1062038" y="1223963"/>
          <p14:tracePt t="10639" x="1071563" y="1241425"/>
          <p14:tracePt t="10653" x="1081088" y="1258888"/>
          <p14:tracePt t="10667" x="1098550" y="1285875"/>
          <p14:tracePt t="10695" x="1108075" y="1303338"/>
          <p14:tracePt t="10697" x="1125538" y="1347788"/>
          <p14:tracePt t="10725" x="1133475" y="1347788"/>
          <p14:tracePt t="10738" x="1143000" y="1366838"/>
          <p14:tracePt t="10763" x="1152525" y="1384300"/>
          <p14:tracePt t="10765" x="1160463" y="1384300"/>
          <p14:tracePt t="11116" x="1160463" y="1393825"/>
          <p14:tracePt t="11130" x="1160463" y="1411288"/>
          <p14:tracePt t="11140" x="1160463" y="1419225"/>
          <p14:tracePt t="11153" x="1160463" y="1465263"/>
          <p14:tracePt t="11166" x="1160463" y="1500188"/>
          <p14:tracePt t="11199" x="1160463" y="1509713"/>
          <p14:tracePt t="11204" x="1160463" y="1527175"/>
          <p14:tracePt t="11285" x="1169988" y="1527175"/>
          <p14:tracePt t="11322" x="1179513" y="1536700"/>
          <p14:tracePt t="11335" x="1179513" y="1544638"/>
          <p14:tracePt t="11372" x="1179513" y="1554163"/>
          <p14:tracePt t="11382" x="1187450" y="1554163"/>
          <p14:tracePt t="11395" x="1196975" y="1554163"/>
          <p14:tracePt t="11785" x="1241425" y="1562100"/>
          <p14:tracePt t="11798" x="1285875" y="1571625"/>
          <p14:tracePt t="11809" x="1411288" y="1589088"/>
          <p14:tracePt t="11822" x="1490663" y="1616075"/>
          <p14:tracePt t="11846" x="1589088" y="1625600"/>
          <p14:tracePt t="11859" x="1776413" y="1687513"/>
          <p14:tracePt t="11883" x="1946275" y="1751013"/>
          <p14:tracePt t="11906" x="1990725" y="1776413"/>
          <p14:tracePt t="11919" x="2062163" y="1803400"/>
          <p14:tracePt t="11930" x="2098675" y="1830388"/>
          <p14:tracePt t="11943" x="2205038" y="1893888"/>
          <p14:tracePt t="11956" x="2241550" y="1919288"/>
          <p14:tracePt t="11979" x="2286000" y="1955800"/>
          <p14:tracePt t="12273" x="2303463" y="1955800"/>
          <p14:tracePt t="12285" x="2330450" y="1928813"/>
          <p14:tracePt t="12296" x="2366963" y="1884363"/>
          <p14:tracePt t="12309" x="2419350" y="1847850"/>
          <p14:tracePt t="12321" x="2446338" y="1830388"/>
          <p14:tracePt t="12333" x="2473325" y="1812925"/>
          <p14:tracePt t="12346" x="2562225" y="1768475"/>
          <p14:tracePt t="12370" x="2598738" y="1751013"/>
          <p14:tracePt t="12381" x="2616200" y="1741488"/>
          <p14:tracePt t="12394" x="2643188" y="1731963"/>
          <p14:tracePt t="14438" x="2652713" y="1731963"/>
          <p14:tracePt t="14509" x="2633663" y="1731963"/>
          <p14:tracePt t="14522" x="2562225" y="1731963"/>
          <p14:tracePt t="14547" x="2517775" y="1731963"/>
          <p14:tracePt t="14558" x="2455863" y="1741488"/>
          <p14:tracePt t="14570" x="2366963" y="1741488"/>
          <p14:tracePt t="14583" x="2170113" y="1741488"/>
          <p14:tracePt t="14596" x="2062163" y="1741488"/>
          <p14:tracePt t="14619" x="1965325" y="1741488"/>
          <p14:tracePt t="14633" x="1768475" y="1741488"/>
          <p14:tracePt t="14656" x="1697038" y="1741488"/>
          <p14:tracePt t="14668" x="1633538" y="1741488"/>
          <p14:tracePt t="14681" x="1562100" y="1741488"/>
          <p14:tracePt t="14972" x="1544638" y="1741488"/>
          <p14:tracePt t="14986" x="1517650" y="1741488"/>
          <p14:tracePt t="14998" x="1482725" y="1741488"/>
          <p14:tracePt t="15008" x="1455738" y="1741488"/>
          <p14:tracePt t="15021" x="1374775" y="1741488"/>
          <p14:tracePt t="15032" x="1322388" y="1741488"/>
          <p14:tracePt t="15057" x="1295400" y="1741488"/>
          <p14:tracePt t="15070" x="1268413" y="1741488"/>
          <p14:tracePt t="15084" x="1241425" y="1741488"/>
          <p14:tracePt t="15106" x="1231900" y="1741488"/>
          <p14:tracePt t="15154" x="1231900" y="1751013"/>
          <p14:tracePt t="15193" x="1258888" y="1758950"/>
          <p14:tracePt t="15205" x="1303338" y="1758950"/>
          <p14:tracePt t="15216" x="1339850" y="1768475"/>
          <p14:tracePt t="15233" x="1419225" y="1776413"/>
          <p14:tracePt t="15241" x="1500188" y="1795463"/>
          <p14:tracePt t="15252" x="1679575" y="1795463"/>
          <p14:tracePt t="15276" x="1776413" y="1803400"/>
          <p14:tracePt t="15289" x="1928813" y="1803400"/>
          <p14:tracePt t="15317" x="1990725" y="1803400"/>
          <p14:tracePt t="15326" x="2071688" y="1803400"/>
          <p14:tracePt t="15339" x="2224088" y="1785938"/>
          <p14:tracePt t="15362" x="2276475" y="1785938"/>
          <p14:tracePt t="15385" x="2303463" y="1776413"/>
          <p14:tracePt t="16128" x="2312988" y="1776413"/>
          <p14:tracePt t="16140" x="2330450" y="1776413"/>
          <p14:tracePt t="16156" x="2357438" y="1776413"/>
          <p14:tracePt t="16167" x="2401888" y="1776413"/>
          <p14:tracePt t="16178" x="2500313" y="1758950"/>
          <p14:tracePt t="16193" x="2562225" y="1751013"/>
          <p14:tracePt t="16214" x="2625725" y="1741488"/>
          <p14:tracePt t="16227" x="2768600" y="1724025"/>
          <p14:tracePt t="16259" x="2857500" y="1724025"/>
          <p14:tracePt t="16261" x="3054350" y="1724025"/>
          <p14:tracePt t="16286" x="3152775" y="1741488"/>
          <p14:tracePt t="16304" x="3295650" y="1751013"/>
          <p14:tracePt t="16323" x="3340100" y="1751013"/>
          <p14:tracePt t="16334" x="3375025" y="1751013"/>
          <p14:tracePt t="16348" x="3402013" y="1751013"/>
          <p14:tracePt t="16786" x="3384550" y="1751013"/>
          <p14:tracePt t="16798" x="3375025" y="1751013"/>
          <p14:tracePt t="16811" x="3340100" y="1741488"/>
          <p14:tracePt t="16823" x="3286125" y="1724025"/>
          <p14:tracePt t="16837" x="3143250" y="1660525"/>
          <p14:tracePt t="16848" x="3054350" y="1625600"/>
          <p14:tracePt t="16872" x="2965450" y="1589088"/>
          <p14:tracePt t="16883" x="2776538" y="1554163"/>
          <p14:tracePt t="16915" x="2705100" y="1544638"/>
          <p14:tracePt t="16921" x="2616200" y="1536700"/>
          <p14:tracePt t="16933" x="2581275" y="1536700"/>
          <p14:tracePt t="16956" x="2536825" y="1536700"/>
          <p14:tracePt t="16970" x="2465388" y="1536700"/>
          <p14:tracePt t="16992" x="2428875" y="1554163"/>
          <p14:tracePt t="17008" x="2411413" y="1562100"/>
          <p14:tracePt t="17275" x="2384425" y="1562100"/>
          <p14:tracePt t="17290" x="2374900" y="1562100"/>
          <p14:tracePt t="17298" x="2366963" y="1562100"/>
          <p14:tracePt t="17311" x="2339975" y="1562100"/>
          <p14:tracePt t="17322" x="2259013" y="1562100"/>
          <p14:tracePt t="17352" x="2179638" y="1562100"/>
          <p14:tracePt t="17358" x="2108200" y="1562100"/>
          <p14:tracePt t="17374" x="1901825" y="1562100"/>
          <p14:tracePt t="17385" x="1785938" y="1562100"/>
          <p14:tracePt t="17406" x="1598613" y="1608138"/>
          <p14:tracePt t="17432" x="1544638" y="1608138"/>
          <p14:tracePt t="17443" x="1500188" y="1625600"/>
          <p14:tracePt t="17456" x="1411288" y="1643063"/>
          <p14:tracePt t="17490" x="1384300" y="1660525"/>
          <p14:tracePt t="17503" x="1347788" y="1670050"/>
          <p14:tracePt t="17506" x="1330325" y="1679575"/>
          <p14:tracePt t="17529" x="1322388" y="1687513"/>
          <p14:tracePt t="17555" x="1312863" y="1697038"/>
          <p14:tracePt t="17570" x="1303338" y="1704975"/>
          <p14:tracePt t="17577" x="1295400" y="1714500"/>
          <p14:tracePt t="18953" x="1330325" y="1714500"/>
          <p14:tracePt t="18964" x="1384300" y="1704975"/>
          <p14:tracePt t="18979" x="1455738" y="1697038"/>
          <p14:tracePt t="18990" x="1554163" y="1697038"/>
          <p14:tracePt t="19002" x="1768475" y="1697038"/>
          <p14:tracePt t="19026" x="1857375" y="1697038"/>
          <p14:tracePt t="19039" x="1928813" y="1697038"/>
          <p14:tracePt t="19052" x="2054225" y="1697038"/>
          <p14:tracePt t="19075" x="2089150" y="1697038"/>
          <p14:tracePt t="19088" x="2133600" y="1679575"/>
          <p14:tracePt t="19112" x="2152650" y="1670050"/>
          <p14:tracePt t="19125" x="2170113" y="1670050"/>
          <p14:tracePt t="19137" x="2197100" y="1660525"/>
          <p14:tracePt t="19168" x="2197100" y="1652588"/>
          <p14:tracePt t="19234" x="2187575" y="1652588"/>
          <p14:tracePt t="19246" x="2160588" y="1660525"/>
          <p14:tracePt t="19258" x="2143125" y="1670050"/>
          <p14:tracePt t="19270" x="2098675" y="1679575"/>
          <p14:tracePt t="19297" x="2044700" y="1687513"/>
          <p14:tracePt t="19308" x="2036763" y="1697038"/>
          <p14:tracePt t="19330" x="2017713" y="1697038"/>
          <p14:tracePt t="19344" x="2000250" y="1704975"/>
          <p14:tracePt t="19356" x="1990725" y="1724025"/>
          <p14:tracePt t="19386" x="1982788" y="1731963"/>
          <p14:tracePt t="19392" x="1965325" y="1731963"/>
          <p14:tracePt t="19415" x="1946275" y="1741488"/>
          <p14:tracePt t="19429" x="1938338" y="1741488"/>
          <p14:tracePt t="19525" x="1955800" y="1741488"/>
          <p14:tracePt t="19537" x="2009775" y="1751013"/>
          <p14:tracePt t="19550" x="2071688" y="1751013"/>
          <p14:tracePt t="19562" x="2133600" y="1758950"/>
          <p14:tracePt t="19573" x="2259013" y="1776413"/>
          <p14:tracePt t="19604" x="2322513" y="1776413"/>
          <p14:tracePt t="19610" x="2384425" y="1776413"/>
          <p14:tracePt t="19623" x="2581275" y="1776413"/>
          <p14:tracePt t="19646" x="2724150" y="1758950"/>
          <p14:tracePt t="19659" x="2938463" y="1714500"/>
          <p14:tracePt t="20002" x="2982913" y="1643063"/>
          <p14:tracePt t="20014" x="3054350" y="1589088"/>
          <p14:tracePt t="20025" x="3125788" y="1500188"/>
          <p14:tracePt t="20041" x="3187700" y="1401763"/>
          <p14:tracePt t="20051" x="3268663" y="1276350"/>
          <p14:tracePt t="20061" x="3375025" y="1062038"/>
          <p14:tracePt t="20086" x="3429000" y="982663"/>
          <p14:tracePt t="20099" x="3500438" y="857250"/>
          <p14:tracePt t="20124" x="3527425" y="830263"/>
          <p14:tracePt t="20134" x="3554413" y="822325"/>
          <p14:tracePt t="20148" x="3589338" y="812800"/>
          <p14:tracePt t="20176" x="3598863" y="812800"/>
          <p14:tracePt t="20478" x="3581400" y="847725"/>
          <p14:tracePt t="20490" x="3562350" y="901700"/>
          <p14:tracePt t="20498" x="3517900" y="1054100"/>
          <p14:tracePt t="20526" x="3490913" y="1179513"/>
          <p14:tracePt t="20550" x="3482975" y="1241425"/>
          <p14:tracePt t="20568" x="3482975" y="1303338"/>
          <p14:tracePt t="20578" x="3482975" y="1339850"/>
          <p14:tracePt t="20587" x="3490913" y="1339850"/>
          <p14:tracePt t="21001" x="3490913" y="1347788"/>
          <p14:tracePt t="21024" x="3482975" y="1366838"/>
          <p14:tracePt t="21039" x="3473450" y="1374775"/>
          <p14:tracePt t="21052" x="3465513" y="1401763"/>
          <p14:tracePt t="21060" x="3465513" y="1428750"/>
          <p14:tracePt t="21072" x="3455988" y="1500188"/>
          <p14:tracePt t="21097" x="3455988" y="1544638"/>
          <p14:tracePt t="21111" x="3455988" y="1625600"/>
          <p14:tracePt t="21121" x="3455988" y="1758950"/>
          <p14:tracePt t="21146" x="3455988" y="1839913"/>
          <p14:tracePt t="21171" x="3465513" y="1866900"/>
          <p14:tracePt t="21182" x="3473450" y="1884363"/>
          <p14:tracePt t="21427" x="3473450" y="1866900"/>
          <p14:tracePt t="21443" x="3465513" y="1830388"/>
          <p14:tracePt t="21452" x="3455988" y="1785938"/>
          <p14:tracePt t="21462" x="3446463" y="1751013"/>
          <p14:tracePt t="21474" x="3438525" y="1704975"/>
          <p14:tracePt t="21498" x="3438525" y="1697038"/>
          <p14:tracePt t="21509" x="3438525" y="1633538"/>
          <p14:tracePt t="21523" x="3429000" y="1598613"/>
          <p14:tracePt t="21548" x="3429000" y="1571625"/>
          <p14:tracePt t="21560" x="3419475" y="1536700"/>
          <p14:tracePt t="22185" x="3419475" y="1509713"/>
          <p14:tracePt t="22194" x="3419475" y="1490663"/>
          <p14:tracePt t="22207" x="3411538" y="1419225"/>
          <p14:tracePt t="22229" x="3402013" y="1384300"/>
          <p14:tracePt t="22240" x="3394075" y="1347788"/>
          <p14:tracePt t="22262" x="3394075" y="1322388"/>
          <p14:tracePt t="22265" x="3384550" y="1285875"/>
          <p14:tracePt t="22291" x="3384550" y="1258888"/>
          <p14:tracePt t="22314" x="3384550" y="1250950"/>
          <p14:tracePt t="22326" x="3384550" y="1241425"/>
          <p14:tracePt t="22340" x="3384550" y="1231900"/>
          <p14:tracePt t="22376" x="3384550" y="1223963"/>
          <p14:tracePt t="22388" x="3394075" y="1214438"/>
          <p14:tracePt t="23860" x="3402013" y="1214438"/>
          <p14:tracePt t="23873" x="3411538" y="1214438"/>
          <p14:tracePt t="23885" x="3429000" y="1214438"/>
          <p14:tracePt t="23897" x="3438525" y="1214438"/>
          <p14:tracePt t="23930" x="3446463" y="1204913"/>
          <p14:tracePt t="23934" x="3465513" y="1204913"/>
          <p14:tracePt t="23947" x="3490913" y="1204913"/>
          <p14:tracePt t="23976" x="3517900" y="1196975"/>
          <p14:tracePt t="24411" x="3527425" y="1196975"/>
          <p14:tracePt t="24420" x="3536950" y="1196975"/>
          <p14:tracePt t="24432" x="3544888" y="1196975"/>
          <p14:tracePt t="24445" x="3554413" y="1196975"/>
          <p14:tracePt t="24458" x="3562350" y="1196975"/>
          <p14:tracePt t="24469" x="3571875" y="1196975"/>
          <p14:tracePt t="24483" x="3527425" y="1196975"/>
          <p14:tracePt t="24786" x="3536950" y="1196975"/>
          <p14:tracePt t="24798" x="3544888" y="1196975"/>
          <p14:tracePt t="24907" x="3554413" y="1196975"/>
          <p14:tracePt t="24920" x="3562350" y="1196975"/>
          <p14:tracePt t="24930" x="3581400" y="1196975"/>
          <p14:tracePt t="24943" x="3589338" y="1196975"/>
          <p14:tracePt t="24965" x="3598863" y="1196975"/>
          <p14:tracePt t="24969" x="3616325" y="1196975"/>
          <p14:tracePt t="24992" x="3633788" y="1196975"/>
          <p14:tracePt t="25005" x="3643313" y="1196975"/>
          <p14:tracePt t="25382" x="3633788" y="1196975"/>
          <p14:tracePt t="25394" x="3625850" y="1196975"/>
          <p14:tracePt t="25409" x="3616325" y="1187450"/>
          <p14:tracePt t="25418" x="3598863" y="1179513"/>
          <p14:tracePt t="25432" x="3589338" y="1179513"/>
          <p14:tracePt t="25444" x="3554413" y="1160463"/>
          <p14:tracePt t="25478" x="3536950" y="1160463"/>
          <p14:tracePt t="25483" x="3517900" y="1152525"/>
          <p14:tracePt t="25508" x="3500438" y="1152525"/>
          <p14:tracePt t="25516" x="3482975" y="1143000"/>
          <p14:tracePt t="25541" x="3473450" y="1143000"/>
          <p14:tracePt t="25557" x="3465513" y="1143000"/>
          <p14:tracePt t="25602" x="3455988" y="1143000"/>
          <p14:tracePt t="25650" x="3446463" y="1143000"/>
          <p14:tracePt t="25674" x="3438525" y="1143000"/>
          <p14:tracePt t="25869" x="3438525" y="1133475"/>
          <p14:tracePt t="25919" x="3446463" y="1133475"/>
          <p14:tracePt t="25930" x="3465513" y="1133475"/>
          <p14:tracePt t="25943" x="3473450" y="1133475"/>
          <p14:tracePt t="25954" x="3490913" y="1133475"/>
          <p14:tracePt t="25966" x="3500438" y="1133475"/>
          <p14:tracePt t="25980" x="3527425" y="1133475"/>
          <p14:tracePt t="26010" x="3536950" y="1133475"/>
          <p14:tracePt t="26028" x="3562350" y="1133475"/>
          <p14:tracePt t="26033" x="3625850" y="1133475"/>
          <p14:tracePt t="26052" x="3660775" y="1143000"/>
          <p14:tracePt t="26063" x="3714750" y="1152525"/>
          <p14:tracePt t="26090" x="3741738" y="1152525"/>
          <p14:tracePt t="26099" x="3786188" y="1160463"/>
          <p14:tracePt t="26112" x="3795713" y="1169988"/>
          <p14:tracePt t="26139" x="3830638" y="1187450"/>
          <p14:tracePt t="26151" x="3848100" y="1204913"/>
          <p14:tracePt t="26173" x="3857625" y="1223963"/>
          <p14:tracePt t="26186" x="3867150" y="1258888"/>
          <p14:tracePt t="26196" x="3884613" y="1295400"/>
          <p14:tracePt t="26223" x="3884613" y="1303338"/>
          <p14:tracePt t="26367" x="3894138" y="1312863"/>
          <p14:tracePt t="26381" x="3894138" y="1322388"/>
          <p14:tracePt t="26393" x="3902075" y="1330325"/>
          <p14:tracePt t="26403" x="3911600" y="1347788"/>
          <p14:tracePt t="26416" x="3919538" y="1374775"/>
          <p14:tracePt t="26448" x="3929063" y="1393825"/>
          <p14:tracePt t="26459" x="3938588" y="1419225"/>
          <p14:tracePt t="26492" x="3938588" y="1428750"/>
          <p14:tracePt t="26503" x="3938588" y="1438275"/>
          <p14:tracePt t="26819" x="3938588" y="1446213"/>
          <p14:tracePt t="26830" x="3929063" y="1473200"/>
          <p14:tracePt t="26843" x="3919538" y="1500188"/>
          <p14:tracePt t="26857" x="3884613" y="1562100"/>
          <p14:tracePt t="26869" x="3867150" y="1598613"/>
          <p14:tracePt t="26892" x="3848100" y="1625600"/>
          <p14:tracePt t="26905" x="3822700" y="1679575"/>
          <p14:tracePt t="26919" x="3813175" y="1697038"/>
          <p14:tracePt t="26941" x="3786188" y="1741488"/>
          <p14:tracePt t="26953" x="3786188" y="1768475"/>
          <p14:tracePt t="26978" x="3776663" y="1803400"/>
          <p14:tracePt t="26994" x="3768725" y="1830388"/>
          <p14:tracePt t="27019" x="3759200" y="1847850"/>
          <p14:tracePt t="27026" x="3759200" y="1857375"/>
          <p14:tracePt t="27054" x="3759200" y="1866900"/>
          <p14:tracePt t="27135" x="3751263" y="1866900"/>
          <p14:tracePt t="27149" x="3732213" y="1874838"/>
          <p14:tracePt t="27160" x="3724275" y="1874838"/>
          <p14:tracePt t="27172" x="3714750" y="1874838"/>
          <p14:tracePt t="27184" x="3697288" y="1874838"/>
          <p14:tracePt t="27197" x="3687763" y="1874838"/>
          <p14:tracePt t="27210" x="3643313" y="1874838"/>
          <p14:tracePt t="27233" x="3608388" y="1847850"/>
          <p14:tracePt t="27245" x="3554413" y="1812925"/>
          <p14:tracePt t="27256" x="3455988" y="1741488"/>
          <p14:tracePt t="27282" x="3429000" y="1724025"/>
          <p14:tracePt t="27294" x="3411538" y="1704975"/>
          <p14:tracePt t="27307" x="3375025" y="1697038"/>
          <p14:tracePt t="27330" x="3367088" y="1697038"/>
          <p14:tracePt t="28244" x="3367088" y="1704975"/>
          <p14:tracePt t="28255" x="3367088" y="1714500"/>
          <p14:tracePt t="28269" x="3357563" y="1714500"/>
          <p14:tracePt t="28279" x="3357563" y="1724025"/>
          <p14:tracePt t="28292" x="3357563" y="1731963"/>
          <p14:tracePt t="29546" x="3367088" y="1731963"/>
          <p14:tracePt t="29559" x="3384550" y="1731963"/>
          <p14:tracePt t="29570" x="3402013" y="1724025"/>
          <p14:tracePt t="29582" x="3411538" y="1714500"/>
          <p14:tracePt t="29596" x="3429000" y="1714500"/>
          <p14:tracePt t="29619" x="3438525" y="1714500"/>
          <p14:tracePt t="29631" x="3455988" y="1704975"/>
          <p14:tracePt t="29643" x="3473450" y="1697038"/>
          <p14:tracePt t="29669" x="3482975" y="1679575"/>
          <p14:tracePt t="29679" x="3509963" y="1643063"/>
          <p14:tracePt t="29693" x="3517900" y="1643063"/>
          <p14:tracePt t="29715" x="3517900" y="1633538"/>
          <p14:tracePt t="29728" x="3536950" y="1625600"/>
          <p14:tracePt t="29759" x="3544888" y="1625600"/>
          <p14:tracePt t="29925" x="3517900" y="1625600"/>
          <p14:tracePt t="29936" x="3500438" y="1625600"/>
          <p14:tracePt t="29948" x="3465513" y="1633538"/>
          <p14:tracePt t="29971" x="3438525" y="1643063"/>
          <p14:tracePt t="29984" x="3286125" y="1687513"/>
          <p14:tracePt t="29998" x="3187700" y="1724025"/>
          <p14:tracePt t="30013" x="3108325" y="1751013"/>
          <p14:tracePt t="30033" x="3054350" y="1776413"/>
          <p14:tracePt t="30047" x="3027363" y="1785938"/>
          <p14:tracePt t="30068" x="3000375" y="1785938"/>
          <p14:tracePt t="30082" x="2982913" y="1795463"/>
          <p14:tracePt t="30105" x="2973388" y="1803400"/>
          <p14:tracePt t="30215" x="2990850" y="1803400"/>
          <p14:tracePt t="30229" x="3009900" y="1803400"/>
          <p14:tracePt t="30240" x="3027363" y="1803400"/>
          <p14:tracePt t="30250" x="3044825" y="1795463"/>
          <p14:tracePt t="30329" x="3062288" y="1795463"/>
          <p14:tracePt t="30337" x="3071813" y="1795463"/>
          <p14:tracePt t="30387" x="3081338" y="1795463"/>
          <p14:tracePt t="30398" x="3089275" y="1795463"/>
          <p14:tracePt t="30410" x="3108325" y="1795463"/>
          <p14:tracePt t="30435" x="3152775" y="1795463"/>
          <p14:tracePt t="30763" x="3179763" y="1785938"/>
          <p14:tracePt t="30776" x="3205163" y="1776413"/>
          <p14:tracePt t="30788" x="3259138" y="1776413"/>
          <p14:tracePt t="30802" x="3322638" y="1776413"/>
          <p14:tracePt t="30819" x="3411538" y="1758950"/>
          <p14:tracePt t="30824" x="3589338" y="1731963"/>
          <p14:tracePt t="30847" x="3652838" y="1714500"/>
          <p14:tracePt t="30860" x="3714750" y="1704975"/>
          <p14:tracePt t="30873" x="3813175" y="1687513"/>
          <p14:tracePt t="30887" x="3867150" y="1679575"/>
          <p14:tracePt t="30909" x="3946525" y="1660525"/>
          <p14:tracePt t="30932" x="3983038" y="1652588"/>
          <p14:tracePt t="31177" x="3973513" y="1652588"/>
          <p14:tracePt t="31324" x="3983038" y="1652588"/>
          <p14:tracePt t="31351" x="3990975" y="1652588"/>
          <p14:tracePt t="31371" x="3990975" y="1660525"/>
          <p14:tracePt t="31384" x="4000500" y="1660525"/>
          <p14:tracePt t="31392" x="4010025" y="1670050"/>
          <p14:tracePt t="31410" x="3983038" y="1652588"/>
          <p14:tracePt t="32090" x="3973513" y="1652588"/>
          <p14:tracePt t="32103" x="3946525" y="1652588"/>
          <p14:tracePt t="32114" x="3911600" y="1660525"/>
          <p14:tracePt t="32127" x="3857625" y="1670050"/>
          <p14:tracePt t="32139" x="3795713" y="1687513"/>
          <p14:tracePt t="32150" x="3652838" y="1741488"/>
          <p14:tracePt t="32180" x="3571875" y="1776413"/>
          <p14:tracePt t="32197" x="3446463" y="1822450"/>
          <p14:tracePt t="32200" x="3411538" y="1830388"/>
          <p14:tracePt t="32215" x="3394075" y="1830388"/>
          <p14:tracePt t="32237" x="3367088" y="1830388"/>
          <p14:tracePt t="32418" x="3375025" y="1830388"/>
          <p14:tracePt t="32431" x="3384550" y="1830388"/>
          <p14:tracePt t="32515" x="3411538" y="1830388"/>
          <p14:tracePt t="32528" x="3429000" y="1830388"/>
          <p14:tracePt t="32557" x="3438525" y="1830388"/>
          <p14:tracePt t="32567" x="3446463" y="1830388"/>
          <p14:tracePt t="32589" x="3455988" y="1830388"/>
          <p14:tracePt t="32601" x="3465513" y="1830388"/>
          <p14:tracePt t="32615" x="3473450" y="1830388"/>
          <p14:tracePt t="32637" x="3490913" y="1830388"/>
          <p14:tracePt t="32651" x="3509963" y="1830388"/>
          <p14:tracePt t="32665" x="3517900" y="1830388"/>
          <p14:tracePt t="32673" x="3544888" y="1830388"/>
          <p14:tracePt t="32686" x="3589338" y="1830388"/>
          <p14:tracePt t="32703" x="3625850" y="1830388"/>
          <p14:tracePt t="32722" x="3687763" y="1830388"/>
          <p14:tracePt t="32747" x="3714750" y="1830388"/>
          <p14:tracePt t="32761" x="3732213" y="1830388"/>
          <p14:tracePt t="32773" x="3786188" y="1839913"/>
          <p14:tracePt t="32794" x="3813175" y="1839913"/>
          <p14:tracePt t="32808" x="3830638" y="1839913"/>
          <p14:tracePt t="32820" x="3902075" y="1839913"/>
          <p14:tracePt t="32845" x="3938588" y="1839913"/>
          <p14:tracePt t="32856" x="4000500" y="1839913"/>
          <p14:tracePt t="32871" x="4044950" y="1839913"/>
          <p14:tracePt t="32893" x="4062413" y="1839913"/>
          <p14:tracePt t="32905" x="4081463" y="1839913"/>
          <p14:tracePt t="32930" x="4098925" y="1839913"/>
          <p14:tracePt t="33647" x="4125913" y="1839913"/>
          <p14:tracePt t="33664" x="4152900" y="1839913"/>
          <p14:tracePt t="33672" x="4197350" y="1839913"/>
          <p14:tracePt t="33685" x="4241800" y="1839913"/>
          <p14:tracePt t="33693" x="4411663" y="1830388"/>
          <p14:tracePt t="33723" x="4491038" y="1830388"/>
          <p14:tracePt t="33734" x="4572000" y="1830388"/>
          <p14:tracePt t="33746" x="4608513" y="1830388"/>
          <p14:tracePt t="33762" x="4633913" y="1830388"/>
          <p14:tracePt t="33783" x="4652963" y="1839913"/>
          <p14:tracePt t="35019" x="4643438" y="1839913"/>
          <p14:tracePt t="35024" x="4616450" y="1839913"/>
          <p14:tracePt t="35037" x="4589463" y="1839913"/>
          <p14:tracePt t="35048" x="4562475" y="1839913"/>
          <p14:tracePt t="35059" x="4491038" y="1812925"/>
          <p14:tracePt t="35083" x="4465638" y="1803400"/>
          <p14:tracePt t="35096" x="4429125" y="1795463"/>
          <p14:tracePt t="35110" x="4330700" y="1758950"/>
          <p14:tracePt t="35124" x="4276725" y="1741488"/>
          <p14:tracePt t="35145" x="4205288" y="1724025"/>
          <p14:tracePt t="35157" x="4170363" y="1714500"/>
          <p14:tracePt t="35183" x="4143375" y="1714500"/>
          <p14:tracePt t="35218" x="4133850" y="1714500"/>
          <p14:tracePt t="35316" x="4160838" y="1714500"/>
          <p14:tracePt t="35330" x="4197350" y="1714500"/>
          <p14:tracePt t="35341" x="4205288" y="1704975"/>
          <p14:tracePt t="35352" x="4232275" y="1704975"/>
          <p14:tracePt t="35366" x="4251325" y="1704975"/>
          <p14:tracePt t="35377" x="4286250" y="1704975"/>
          <p14:tracePt t="35401" x="4303713" y="1704975"/>
          <p14:tracePt t="35413" x="4322763" y="1704975"/>
          <p14:tracePt t="35424" x="4402138" y="1704975"/>
          <p14:tracePt t="35451" x="4456113" y="1704975"/>
          <p14:tracePt t="35462" x="4537075" y="1697038"/>
          <p14:tracePt t="35486" x="4554538" y="1697038"/>
          <p14:tracePt t="35511" x="4562475" y="1697038"/>
          <p14:tracePt t="35525" x="4572000" y="1697038"/>
          <p14:tracePt t="35536" x="4581525" y="1697038"/>
          <p14:tracePt t="38470" x="4616450" y="1697038"/>
          <p14:tracePt t="38482" x="4643438" y="1697038"/>
          <p14:tracePt t="38493" x="4679950" y="1697038"/>
          <p14:tracePt t="38506" x="4751388" y="1697038"/>
          <p14:tracePt t="38541" x="4840288" y="1670050"/>
          <p14:tracePt t="38555" x="4875213" y="1633538"/>
          <p14:tracePt t="38568" x="4965700" y="1581150"/>
          <p14:tracePt t="38578" x="5045075" y="1509713"/>
          <p14:tracePt t="38591" x="5133975" y="1428750"/>
          <p14:tracePt t="38604" x="5205413" y="1322388"/>
          <p14:tracePt t="38636" x="5214938" y="1285875"/>
          <p14:tracePt t="38641" x="5224463" y="1231900"/>
          <p14:tracePt t="38653" x="5224463" y="1204913"/>
          <p14:tracePt t="38675" x="5232400" y="1179513"/>
          <p14:tracePt t="38690" x="5276850" y="1133475"/>
          <p14:tracePt t="38712" x="5303838" y="1108075"/>
          <p14:tracePt t="39175" x="5303838" y="1098550"/>
          <p14:tracePt t="39187" x="5303838" y="1081088"/>
          <p14:tracePt t="39195" x="5303838" y="1062038"/>
          <p14:tracePt t="39229" x="5303838" y="1054100"/>
          <p14:tracePt t="39237" x="5303838" y="1044575"/>
          <p14:tracePt t="40517" x="5303838" y="1036638"/>
          <p14:tracePt t="40600" x="5295900" y="1036638"/>
          <p14:tracePt t="40613" x="5286375" y="1027113"/>
          <p14:tracePt t="40625" x="5286375" y="1017588"/>
          <p14:tracePt t="40639" x="5276850" y="1017588"/>
          <p14:tracePt t="40661" x="5276850" y="1009650"/>
          <p14:tracePt t="40673" x="5268913" y="1009650"/>
          <p14:tracePt t="41635" x="5268913" y="1017588"/>
          <p14:tracePt t="41696" x="5276850" y="1017588"/>
          <p14:tracePt t="41756" x="5276850" y="1027113"/>
          <p14:tracePt t="42255" x="5276850" y="1036638"/>
          <p14:tracePt t="43557" x="5286375" y="1036638"/>
          <p14:tracePt t="43575" x="5313363" y="1036638"/>
          <p14:tracePt t="43960" x="5348288" y="1036638"/>
          <p14:tracePt t="43973" x="5375275" y="1044575"/>
          <p14:tracePt t="43984" x="5411788" y="1054100"/>
          <p14:tracePt t="43995" x="5446713" y="1062038"/>
          <p14:tracePt t="44010" x="5491163" y="1081088"/>
          <p14:tracePt t="44021" x="5518150" y="1089025"/>
          <p14:tracePt t="44045" x="5537200" y="1108075"/>
          <p14:tracePt t="44059" x="5554663" y="1108075"/>
          <p14:tracePt t="44071" x="5589588" y="1125538"/>
          <p14:tracePt t="44093" x="5608638" y="1125538"/>
          <p14:tracePt t="44110" x="5634038" y="1133475"/>
          <p14:tracePt t="44120" x="5653088" y="1133475"/>
          <p14:tracePt t="44156" x="5661025" y="1133475"/>
          <p14:tracePt t="44167" x="5688013" y="1133475"/>
          <p14:tracePt t="44179" x="5732463" y="1133475"/>
          <p14:tracePt t="44580" x="5741988" y="1133475"/>
          <p14:tracePt t="44592" x="5751513" y="1133475"/>
          <p14:tracePt t="44607" x="5759450" y="1133475"/>
          <p14:tracePt t="44617" x="5768975" y="1133475"/>
          <p14:tracePt t="44628" x="5776913" y="1133475"/>
          <p14:tracePt t="44639" x="5786438" y="1143000"/>
          <p14:tracePt t="44714" x="5795963" y="1143000"/>
          <p14:tracePt t="44755" x="5822950" y="1143000"/>
          <p14:tracePt t="44764" x="5848350" y="1143000"/>
          <p14:tracePt t="44775" x="5884863" y="1143000"/>
          <p14:tracePt t="44789" x="5911850" y="1143000"/>
          <p14:tracePt t="45214" x="5938838" y="1143000"/>
          <p14:tracePt t="45225" x="5956300" y="1143000"/>
          <p14:tracePt t="45242" x="5983288" y="1143000"/>
          <p14:tracePt t="45259" x="6045200" y="1143000"/>
          <p14:tracePt t="45263" x="6072188" y="1143000"/>
          <p14:tracePt t="45276" x="6108700" y="1143000"/>
          <p14:tracePt t="45299" x="6224588" y="1160463"/>
          <p14:tracePt t="45324" x="6286500" y="1179513"/>
          <p14:tracePt t="45335" x="6357938" y="1223963"/>
          <p14:tracePt t="45348" x="6446838" y="1285875"/>
          <p14:tracePt t="45361" x="6581775" y="1374775"/>
          <p14:tracePt t="45383" x="6661150" y="1411288"/>
          <p14:tracePt t="45395" x="6813550" y="1517650"/>
          <p14:tracePt t="45420" x="6875463" y="1581150"/>
          <p14:tracePt t="45431" x="6965950" y="1660525"/>
          <p14:tracePt t="45727" x="6991350" y="1652588"/>
          <p14:tracePt t="45738" x="7010400" y="1633538"/>
          <p14:tracePt t="45749" x="7062788" y="1598613"/>
          <p14:tracePt t="45755" x="7108825" y="1517650"/>
          <p14:tracePt t="45775" x="7242175" y="1330325"/>
          <p14:tracePt t="45799" x="7286625" y="1250950"/>
          <p14:tracePt t="45819" x="7340600" y="1160463"/>
          <p14:tracePt t="45825" x="7394575" y="1044575"/>
          <p14:tracePt t="45852" x="7419975" y="982663"/>
          <p14:tracePt t="45858" x="7491413" y="911225"/>
          <p14:tracePt t="45872" x="7589838" y="830263"/>
          <p14:tracePt t="45884" x="7777163" y="660400"/>
          <p14:tracePt t="46186" x="7769225" y="660400"/>
          <p14:tracePt t="46199" x="7759700" y="660400"/>
          <p14:tracePt t="46212" x="7732713" y="679450"/>
          <p14:tracePt t="46236" x="7715250" y="714375"/>
          <p14:tracePt t="46256" x="7705725" y="776288"/>
          <p14:tracePt t="46258" x="7688263" y="847725"/>
          <p14:tracePt t="46274" x="7653338" y="990600"/>
          <p14:tracePt t="46305" x="7643813" y="1054100"/>
          <p14:tracePt t="46310" x="7634288" y="1108075"/>
          <p14:tracePt t="46321" x="7634288" y="1214438"/>
          <p14:tracePt t="46345" x="7634288" y="1250950"/>
          <p14:tracePt t="46357" x="7634288" y="1276350"/>
          <p14:tracePt t="46370" x="7634288" y="1303338"/>
          <p14:tracePt t="46441" x="7653338" y="1303338"/>
          <p14:tracePt t="46453" x="7670800" y="1312863"/>
          <p14:tracePt t="46808" x="7670800" y="1322388"/>
          <p14:tracePt t="46821" x="7653338" y="1339850"/>
          <p14:tracePt t="46834" x="7643813" y="1357313"/>
          <p14:tracePt t="46846" x="7634288" y="1384300"/>
          <p14:tracePt t="46857" x="7626350" y="1419225"/>
          <p14:tracePt t="46869" x="7608888" y="1490663"/>
          <p14:tracePt t="46885" x="7608888" y="1643063"/>
          <p14:tracePt t="46905" x="7608888" y="1687513"/>
          <p14:tracePt t="46917" x="7608888" y="1714500"/>
          <p14:tracePt t="46930" x="7608888" y="1741488"/>
          <p14:tracePt t="46955" x="7608888" y="1758950"/>
          <p14:tracePt t="46966" x="7608888" y="1776413"/>
          <p14:tracePt t="46978" x="7608888" y="1785938"/>
          <p14:tracePt t="46992" x="7608888" y="1803400"/>
          <p14:tracePt t="47015" x="7608888" y="1812925"/>
          <p14:tracePt t="47029" x="7616825" y="1847850"/>
          <p14:tracePt t="47042" x="7616825" y="1857375"/>
          <p14:tracePt t="47074" x="7616825" y="1874838"/>
          <p14:tracePt t="47101" x="7616825" y="1884363"/>
          <p14:tracePt t="47113" x="7616825" y="1901825"/>
          <p14:tracePt t="47136" x="7616825" y="1911350"/>
          <p14:tracePt t="47149" x="7616825" y="1919288"/>
          <p14:tracePt t="47163" x="7616825" y="1928813"/>
          <p14:tracePt t="47223" x="7616825" y="1884363"/>
          <p14:tracePt t="47235" x="7616825" y="1795463"/>
          <p14:tracePt t="47247" x="7616825" y="1714500"/>
          <p14:tracePt t="47258" x="7616825" y="1670050"/>
          <p14:tracePt t="47272" x="7608888" y="1598613"/>
          <p14:tracePt t="47284" x="7608888" y="1554163"/>
          <p14:tracePt t="47294" x="7599363" y="1446213"/>
          <p14:tracePt t="47320" x="7599363" y="1411288"/>
          <p14:tracePt t="47333" x="7599363" y="1374775"/>
          <p14:tracePt t="47346" x="7599363" y="1339850"/>
          <p14:tracePt t="47368" x="7599363" y="1322388"/>
          <p14:tracePt t="47381" x="7599363" y="1312863"/>
          <p14:tracePt t="47623" x="7589838" y="1312863"/>
          <p14:tracePt t="47673" x="7581900" y="1312863"/>
          <p14:tracePt t="47699" x="7581900" y="1322388"/>
          <p14:tracePt t="47721" x="7572375" y="1330325"/>
          <p14:tracePt t="47725" x="7572375" y="1347788"/>
          <p14:tracePt t="47746" x="7572375" y="1357313"/>
          <p14:tracePt t="47757" x="7572375" y="1374775"/>
          <p14:tracePt t="47771" x="7572375" y="1393825"/>
          <p14:tracePt t="47782" x="7572375" y="1438275"/>
          <p14:tracePt t="47804" x="7572375" y="1465263"/>
          <p14:tracePt t="47819" x="7572375" y="1536700"/>
          <p14:tracePt t="47842" x="7572375" y="1562100"/>
          <p14:tracePt t="47854" x="7572375" y="1616075"/>
          <p14:tracePt t="47867" x="7572375" y="1660525"/>
          <p14:tracePt t="47893" x="7572375" y="1679575"/>
          <p14:tracePt t="47905" x="7589838" y="1704975"/>
          <p14:tracePt t="47916" x="7599363" y="1724025"/>
          <p14:tracePt t="47949" x="7616825" y="1758950"/>
          <p14:tracePt t="47970" x="7626350" y="1776413"/>
          <p14:tracePt t="47978" x="7626350" y="1785938"/>
          <p14:tracePt t="47989" x="7634288" y="1822450"/>
          <p14:tracePt t="48464" x="7634288" y="1803400"/>
          <p14:tracePt t="48476" x="7626350" y="1785938"/>
          <p14:tracePt t="48492" x="7626350" y="1758950"/>
          <p14:tracePt t="48509" x="7626350" y="1697038"/>
          <p14:tracePt t="48513" x="7626350" y="1625600"/>
          <p14:tracePt t="48525" x="7626350" y="1500188"/>
          <p14:tracePt t="48538" x="7626350" y="1438275"/>
          <p14:tracePt t="48563" x="7626350" y="1374775"/>
          <p14:tracePt t="48574" x="7626350" y="1276350"/>
          <p14:tracePt t="48599" x="7626350" y="1196975"/>
          <p14:tracePt t="48625" x="7626350" y="1169988"/>
          <p14:tracePt t="48635" x="7626350" y="1160463"/>
          <p14:tracePt t="48646" x="7634288" y="1143000"/>
          <p14:tracePt t="48660" x="7643813" y="1125538"/>
          <p14:tracePt t="48940" x="7634288" y="1125538"/>
          <p14:tracePt t="48988" x="7626350" y="1125538"/>
          <p14:tracePt t="49011" x="7616825" y="1133475"/>
          <p14:tracePt t="49086" x="7616825" y="1143000"/>
          <p14:tracePt t="49098" x="7616825" y="1160463"/>
          <p14:tracePt t="49110" x="7616825" y="1179513"/>
          <p14:tracePt t="49122" x="7616825" y="1187450"/>
          <p14:tracePt t="49133" x="7616825" y="1204913"/>
          <p14:tracePt t="49148" x="7616825" y="1250950"/>
          <p14:tracePt t="49171" x="7616825" y="1285875"/>
          <p14:tracePt t="49183" x="7616825" y="1322388"/>
          <p14:tracePt t="49195" x="7626350" y="1446213"/>
          <p14:tracePt t="49219" x="7643813" y="1500188"/>
          <p14:tracePt t="49232" x="7697788" y="1571625"/>
          <p14:tracePt t="49631" x="7697788" y="1581150"/>
          <p14:tracePt t="49651" x="7688263" y="1608138"/>
          <p14:tracePt t="49665" x="7680325" y="1625600"/>
          <p14:tracePt t="49670" x="7670800" y="1652588"/>
          <p14:tracePt t="49685" x="7653338" y="1714500"/>
          <p14:tracePt t="49698" x="7653338" y="1731963"/>
          <p14:tracePt t="49715" x="7653338" y="1751013"/>
          <p14:tracePt t="49742" x="7653338" y="1758950"/>
          <p14:tracePt t="51022" x="7653338" y="1751013"/>
          <p14:tracePt t="51032" x="7653338" y="1741488"/>
          <p14:tracePt t="51044" x="7643813" y="1731963"/>
          <p14:tracePt t="51056" x="7626350" y="1714500"/>
          <p14:tracePt t="51070" x="7608888" y="1697038"/>
          <p14:tracePt t="51081" x="7581900" y="1670050"/>
          <p14:tracePt t="51095" x="7500938" y="1598613"/>
          <p14:tracePt t="51119" x="7456488" y="1562100"/>
          <p14:tracePt t="51131" x="7348538" y="1482725"/>
          <p14:tracePt t="51155" x="7313613" y="1465263"/>
          <p14:tracePt t="51171" x="7277100" y="1438275"/>
          <p14:tracePt t="51240" x="7331075" y="1411288"/>
          <p14:tracePt t="51255" x="7394575" y="1393825"/>
          <p14:tracePt t="51264" x="7429500" y="1374775"/>
          <p14:tracePt t="51667" x="7412038" y="1347788"/>
          <p14:tracePt t="51679" x="7375525" y="1322388"/>
          <p14:tracePt t="51702" x="7323138" y="1268413"/>
          <p14:tracePt t="51721" x="7296150" y="1250950"/>
          <p14:tracePt t="51730" x="7269163" y="1241425"/>
          <p14:tracePt t="51739" x="7232650" y="1223963"/>
          <p14:tracePt t="51751" x="7153275" y="1204913"/>
          <p14:tracePt t="51776" x="7116763" y="1196975"/>
          <p14:tracePt t="51788" x="7081838" y="1196975"/>
          <p14:tracePt t="51800" x="7018338" y="1196975"/>
          <p14:tracePt t="51827" x="6991350" y="1196975"/>
          <p14:tracePt t="51838" x="6983413" y="1196975"/>
          <p14:tracePt t="51872" x="6973888" y="1196975"/>
          <p14:tracePt t="51885" x="6965950" y="1196975"/>
          <p14:tracePt t="51908" x="6956425" y="1196975"/>
          <p14:tracePt t="51972" x="6946900" y="1196975"/>
          <p14:tracePt t="52276" x="6956425" y="1196975"/>
          <p14:tracePt t="52287" x="6965950" y="1196975"/>
          <p14:tracePt t="52309" x="7000875" y="1196975"/>
          <p14:tracePt t="52323" x="7018338" y="1196975"/>
          <p14:tracePt t="52336" x="7045325" y="1187450"/>
          <p14:tracePt t="52348" x="7089775" y="1179513"/>
          <p14:tracePt t="52363" x="7277100" y="1143000"/>
          <p14:tracePt t="52799" x="7331075" y="1143000"/>
          <p14:tracePt t="52809" x="7375525" y="1169988"/>
          <p14:tracePt t="52823" x="7429500" y="1179513"/>
          <p14:tracePt t="52834" x="7483475" y="1196975"/>
          <p14:tracePt t="52847" x="7581900" y="1231900"/>
          <p14:tracePt t="52859" x="7616825" y="1250950"/>
          <p14:tracePt t="52882" x="7643813" y="1258888"/>
          <p14:tracePt t="52896" x="7680325" y="1268413"/>
          <p14:tracePt t="52920" x="7688263" y="1276350"/>
          <p14:tracePt t="52931" x="7705725" y="1276350"/>
          <p14:tracePt t="52945" x="7715250" y="1276350"/>
          <p14:tracePt t="53408" x="7742238" y="1276350"/>
          <p14:tracePt t="53419" x="7759700" y="1276350"/>
          <p14:tracePt t="53434" x="7769225" y="1268413"/>
          <p14:tracePt t="53444" x="7786688" y="1250950"/>
          <p14:tracePt t="53454" x="7813675" y="1223963"/>
          <p14:tracePt t="53467" x="7875588" y="1187450"/>
          <p14:tracePt t="53481" x="7929563" y="1169988"/>
          <p14:tracePt t="53503" x="7966075" y="1160463"/>
          <p14:tracePt t="53517" x="8027988" y="1143000"/>
          <p14:tracePt t="53541" x="8037513" y="1143000"/>
          <p14:tracePt t="53552" x="8054975" y="1143000"/>
          <p14:tracePt t="53565" x="8072438" y="1143000"/>
          <p14:tracePt t="53588" x="8089900" y="1143000"/>
          <p14:tracePt t="53907" x="8116888" y="1133475"/>
          <p14:tracePt t="53918" x="8143875" y="1133475"/>
          <p14:tracePt t="53930" x="8180388" y="1125538"/>
          <p14:tracePt t="53942" x="8232775" y="1125538"/>
          <p14:tracePt t="53957" x="8296275" y="1125538"/>
          <p14:tracePt t="53979" x="8331200" y="1125538"/>
          <p14:tracePt t="53992" x="8358188" y="1133475"/>
          <p14:tracePt t="54003" x="8412163" y="1143000"/>
          <p14:tracePt t="54028" x="8439150" y="1152525"/>
          <p14:tracePt t="54039" x="8474075" y="1160463"/>
          <p14:tracePt t="54073" x="8501063" y="1169988"/>
          <p14:tracePt t="54076" x="8518525" y="1179513"/>
          <p14:tracePt t="54088" x="8545513" y="1196975"/>
          <p14:tracePt t="54113" x="8562975" y="1204913"/>
          <p14:tracePt t="54125" x="8572500" y="1204913"/>
          <p14:tracePt t="54138" x="8589963" y="1214438"/>
          <p14:tracePt t="54153" x="8599488" y="1231900"/>
          <p14:tracePt t="54174" x="8616950" y="1241425"/>
          <p14:tracePt t="54188" x="8634413" y="1250950"/>
          <p14:tracePt t="54211" x="8653463" y="1258888"/>
          <p14:tracePt t="54222" x="8670925" y="1276350"/>
          <p14:tracePt t="54247" x="8680450" y="1276350"/>
          <p14:tracePt t="54259" x="8680450" y="1285875"/>
          <p14:tracePt t="54275" x="8680450" y="1303338"/>
          <p14:tracePt t="54311" x="8680450" y="1312863"/>
          <p14:tracePt t="54321" x="8680450" y="1322388"/>
          <p14:tracePt t="54345" x="8680450" y="1330325"/>
          <p14:tracePt t="54357" x="8680450" y="1339850"/>
          <p14:tracePt t="54369" x="8680450" y="1347788"/>
          <p14:tracePt t="54393" x="8680450" y="1357313"/>
          <p14:tracePt t="54406" x="8680450" y="1366838"/>
          <p14:tracePt t="54417" x="8680450" y="1374775"/>
          <p14:tracePt t="54443" x="8680450" y="1384300"/>
          <p14:tracePt t="54454" x="8680450" y="1393825"/>
          <p14:tracePt t="54477" x="8680450" y="1401763"/>
          <p14:tracePt t="54494" x="8680450" y="1419225"/>
          <p14:tracePt t="54514" x="8670925" y="1428750"/>
          <p14:tracePt t="54528" x="8643938" y="1438275"/>
          <p14:tracePt t="54538" x="8609013" y="1455738"/>
          <p14:tracePt t="54552" x="8528050" y="1482725"/>
          <p14:tracePt t="54565" x="8429625" y="1517650"/>
          <p14:tracePt t="54576" x="8170863" y="1608138"/>
          <p14:tracePt t="54590" x="8045450" y="1616075"/>
          <p14:tracePt t="54613" x="7885113" y="1652588"/>
          <p14:tracePt t="54625" x="7848600" y="1660525"/>
          <p14:tracePt t="54649" x="7796213" y="1679575"/>
          <p14:tracePt t="54661" x="7742238" y="1687513"/>
          <p14:tracePt t="54685" x="7724775" y="1697038"/>
          <p14:tracePt t="54695" x="7705725" y="1714500"/>
          <p14:tracePt t="54711" x="7688263" y="1724025"/>
          <p14:tracePt t="54734" x="7680325" y="1724025"/>
          <p14:tracePt t="54760" x="7661275" y="1731963"/>
          <p14:tracePt t="54770" x="7653338" y="1741488"/>
          <p14:tracePt t="54781" x="7643813" y="1751013"/>
          <p14:tracePt t="54802" x="7626350" y="1758950"/>
          <p14:tracePt t="54822" x="7616825" y="1768475"/>
          <p14:tracePt t="54832" x="7599363" y="1776413"/>
          <p14:tracePt t="54855" x="7589838" y="1776413"/>
          <p14:tracePt t="54869" x="7572375" y="1785938"/>
          <p14:tracePt t="54880" x="7527925" y="1803400"/>
          <p14:tracePt t="54914" x="7500938" y="1812925"/>
          <p14:tracePt t="54930" x="7491413" y="1830388"/>
          <p14:tracePt t="54948" x="7473950" y="1839913"/>
          <p14:tracePt t="54954" x="7439025" y="1866900"/>
          <p14:tracePt t="54978" x="7419975" y="1874838"/>
          <p14:tracePt t="54993" x="7412038" y="1893888"/>
          <p14:tracePt t="55010" x="7394575" y="1901825"/>
          <p14:tracePt t="55013" x="7385050" y="1919288"/>
          <p14:tracePt t="55043" x="7385050" y="1928813"/>
          <p14:tracePt t="55050" x="7385050" y="1938338"/>
          <p14:tracePt t="55062" x="7375525" y="1946275"/>
          <p14:tracePt t="55112" x="7367588" y="1946275"/>
          <p14:tracePt t="55127" x="7358063" y="1955800"/>
          <p14:tracePt t="55184" x="7358063" y="1965325"/>
          <p14:tracePt t="55208" x="7358063" y="1973263"/>
          <p14:tracePt t="55234" x="7358063" y="1982788"/>
          <p14:tracePt t="55246" x="7348538" y="1982788"/>
          <p14:tracePt t="55261" x="7331075" y="1982788"/>
          <p14:tracePt t="55282" x="7323138" y="1990725"/>
          <p14:tracePt t="55294" x="7304088" y="1990725"/>
          <p14:tracePt t="55306" x="7304088" y="2000250"/>
          <p14:tracePt t="55318" x="7277100" y="2017713"/>
          <p14:tracePt t="55331" x="7269163" y="2017713"/>
          <p14:tracePt t="55354" x="7259638" y="2036763"/>
          <p14:tracePt t="55365" x="7242175" y="2062163"/>
          <p14:tracePt t="55392" x="7232650" y="2071688"/>
          <p14:tracePt t="55404" x="7232650" y="2089150"/>
          <p14:tracePt t="55415" x="7232650" y="2125663"/>
          <p14:tracePt t="55447" x="7232650" y="2152650"/>
          <p14:tracePt t="55452" x="7224713" y="2197100"/>
          <p14:tracePt t="55465" x="7224713" y="2214563"/>
          <p14:tracePt t="55489" x="7224713" y="2241550"/>
          <p14:tracePt t="55500" x="7224713" y="2303463"/>
          <p14:tracePt t="55537" x="7224713" y="2312988"/>
          <p14:tracePt t="55548" x="7224713" y="2322513"/>
          <p14:tracePt t="55562" x="7224713" y="2330450"/>
          <p14:tracePt t="55817" x="7205663" y="2330450"/>
          <p14:tracePt t="55829" x="7180263" y="2330450"/>
          <p14:tracePt t="55842" x="7153275" y="2322513"/>
          <p14:tracePt t="55853" x="7126288" y="2295525"/>
          <p14:tracePt t="55883" x="7108825" y="2286000"/>
          <p14:tracePt t="55892" x="7099300" y="2268538"/>
          <p14:tracePt t="55903" x="7099300" y="2232025"/>
          <p14:tracePt t="55931" x="7099300" y="2214563"/>
          <p14:tracePt t="55948" x="7099300" y="2205038"/>
          <p14:tracePt t="55950" x="7099300" y="2179638"/>
          <p14:tracePt t="55976" x="7099300" y="2170113"/>
          <p14:tracePt t="55998" x="7099300" y="2160588"/>
          <p14:tracePt t="56007" x="7116763" y="2152650"/>
          <p14:tracePt t="56024" x="7134225" y="2143125"/>
          <p14:tracePt t="56038" x="7215188" y="2108200"/>
          <p14:tracePt t="56341" x="7215188" y="2081213"/>
          <p14:tracePt t="56354" x="7215188" y="2044700"/>
          <p14:tracePt t="56364" x="7215188" y="2009775"/>
          <p14:tracePt t="56373" x="7205663" y="1938338"/>
          <p14:tracePt t="56403" x="7205663" y="1928813"/>
          <p14:tracePt t="56413" x="7205663" y="1901825"/>
          <p14:tracePt t="56430" x="7205663" y="1893888"/>
          <p14:tracePt t="56462" x="7205663" y="1884363"/>
          <p14:tracePt t="56524" x="7197725" y="1884363"/>
          <p14:tracePt t="56854" x="7197725" y="1866900"/>
          <p14:tracePt t="57095" x="7205663" y="1866900"/>
          <p14:tracePt t="57134" x="7215188" y="1866900"/>
          <p14:tracePt t="57194" x="7224713" y="1866900"/>
          <p14:tracePt t="57220" x="7242175" y="1866900"/>
          <p14:tracePt t="57229" x="7269163" y="1857375"/>
          <p14:tracePt t="57243" x="7313613" y="1847850"/>
          <p14:tracePt t="57254" x="7348538" y="1822450"/>
          <p14:tracePt t="57263" x="7500938" y="1776413"/>
          <p14:tracePt t="57292" x="7545388" y="1768475"/>
          <p14:tracePt t="57302" x="7581900" y="1758950"/>
          <p14:tracePt t="57315" x="7626350" y="1758950"/>
          <p14:tracePt t="57351" x="7670800" y="1751013"/>
          <p14:tracePt t="57362" x="7715250" y="1751013"/>
          <p14:tracePt t="57377" x="7769225" y="1741488"/>
          <p14:tracePt t="57386" x="7804150" y="1731963"/>
          <p14:tracePt t="57398" x="7902575" y="1704975"/>
          <p14:tracePt t="57432" x="7956550" y="1697038"/>
          <p14:tracePt t="57436" x="7991475" y="1679575"/>
          <p14:tracePt t="57450" x="8054975" y="1660525"/>
          <p14:tracePt t="57849" x="8108950" y="1652588"/>
          <p14:tracePt t="57861" x="8170863" y="1652588"/>
          <p14:tracePt t="57873" x="8269288" y="1633538"/>
          <p14:tracePt t="57886" x="8447088" y="1633538"/>
          <p14:tracePt t="57910" x="8491538" y="1633538"/>
          <p14:tracePt t="57920" x="8545513" y="1633538"/>
          <p14:tracePt t="57949" x="8572500" y="1633538"/>
          <p14:tracePt t="57960" x="8582025" y="1633538"/>
          <p14:tracePt t="57971" x="8609013" y="1633538"/>
          <p14:tracePt t="58179" x="8589963" y="1633538"/>
          <p14:tracePt t="58193" x="8518525" y="1670050"/>
          <p14:tracePt t="58195" x="8439150" y="1687513"/>
          <p14:tracePt t="58215" x="8205788" y="1776413"/>
          <p14:tracePt t="58243" x="8045450" y="1830388"/>
          <p14:tracePt t="58254" x="7831138" y="1893888"/>
          <p14:tracePt t="58256" x="7634288" y="1955800"/>
          <p14:tracePt t="58278" x="7153275" y="2054225"/>
          <p14:tracePt t="58289" x="6983413" y="2081213"/>
          <p14:tracePt t="58321" x="6840538" y="2098675"/>
          <p14:tracePt t="58325" x="6589713" y="2160588"/>
          <p14:tracePt t="58341" x="6483350" y="2187575"/>
          <p14:tracePt t="58362" x="6323013" y="2224088"/>
          <p14:tracePt t="58386" x="6224588" y="2251075"/>
          <p14:tracePt t="58410" x="6188075" y="2268538"/>
          <p14:tracePt t="58447" x="6188075" y="2276475"/>
          <p14:tracePt t="58458" x="6188075" y="2286000"/>
          <p14:tracePt t="58469" x="6188075" y="2295525"/>
          <p14:tracePt t="58482" x="6188075" y="2303463"/>
          <p14:tracePt t="58495" x="6188075" y="2322513"/>
          <p14:tracePt t="58507" x="6188075" y="2347913"/>
          <p14:tracePt t="58540" x="6188075" y="2366963"/>
          <p14:tracePt t="58803" x="6180138" y="2374900"/>
          <p14:tracePt t="58815" x="6161088" y="2374900"/>
          <p14:tracePt t="58823" x="6116638" y="2374900"/>
          <p14:tracePt t="58837" x="5884863" y="2339975"/>
          <p14:tracePt t="58848" x="5741988" y="2276475"/>
          <p14:tracePt t="58861" x="5554663" y="2197100"/>
          <p14:tracePt t="58886" x="5375275" y="2089150"/>
          <p14:tracePt t="58897" x="5160963" y="1938338"/>
          <p14:tracePt t="58921" x="5089525" y="1847850"/>
          <p14:tracePt t="58934" x="5027613" y="1785938"/>
          <p14:tracePt t="58945" x="4965700" y="1660525"/>
          <p14:tracePt t="58970" x="4946650" y="1598613"/>
          <p14:tracePt t="58982" x="4946650" y="1527175"/>
          <p14:tracePt t="58995" x="4946650" y="1509713"/>
          <p14:tracePt t="59033" x="4946650" y="1500188"/>
          <p14:tracePt t="59055" x="4946650" y="1490663"/>
          <p14:tracePt t="59067" x="4956175" y="1490663"/>
          <p14:tracePt t="59250" x="4956175" y="1500188"/>
          <p14:tracePt t="59265" x="4956175" y="1527175"/>
          <p14:tracePt t="59275" x="4946650" y="1536700"/>
          <p14:tracePt t="59286" x="4911725" y="1554163"/>
          <p14:tracePt t="59300" x="4732338" y="1616075"/>
          <p14:tracePt t="59325" x="4473575" y="1643063"/>
          <p14:tracePt t="59352" x="4322763" y="1643063"/>
          <p14:tracePt t="59362" x="4170363" y="1643063"/>
          <p14:tracePt t="59372" x="4000500" y="1643063"/>
          <p14:tracePt t="59383" x="3687763" y="1643063"/>
          <p14:tracePt t="59415" x="3536950" y="1643063"/>
          <p14:tracePt t="59420" x="3429000" y="1633538"/>
          <p14:tracePt t="59433" x="3268663" y="1581150"/>
          <p14:tracePt t="59459" x="3224213" y="1562100"/>
          <p14:tracePt t="59470" x="3197225" y="1536700"/>
          <p14:tracePt t="59495" x="3197225" y="1527175"/>
          <p14:tracePt t="59507" x="3197225" y="1517650"/>
          <p14:tracePt t="59518" x="3197225" y="1500188"/>
          <p14:tracePt t="59543" x="3214688" y="1455738"/>
          <p14:tracePt t="59555" x="3429000" y="1322388"/>
          <p14:tracePt t="59567" x="3643313" y="1196975"/>
          <p14:tracePt t="59593" x="3938588" y="1054100"/>
          <p14:tracePt t="59603" x="4510088" y="758825"/>
          <p14:tracePt t="59633" x="4768850" y="633413"/>
          <p14:tracePt t="59640" x="5027613" y="527050"/>
          <p14:tracePt t="59651" x="5599113" y="330200"/>
          <p14:tracePt t="59684" x="5875338" y="268288"/>
          <p14:tracePt t="59703" x="6170613" y="196850"/>
          <p14:tracePt t="59713" x="6251575" y="196850"/>
          <p14:tracePt t="59725" x="6286500" y="196850"/>
          <p14:tracePt t="59738" x="6357938" y="223838"/>
          <p14:tracePt t="59751" x="6384925" y="250825"/>
          <p14:tracePt t="59774" x="6419850" y="285750"/>
          <p14:tracePt t="59786" x="6491288" y="366713"/>
          <p14:tracePt t="59811" x="6527800" y="419100"/>
          <p14:tracePt t="59822" x="6537325" y="482600"/>
          <p14:tracePt t="59836" x="6554788" y="608013"/>
          <p14:tracePt t="59859" x="6581775" y="660400"/>
          <p14:tracePt t="59871" x="6670675" y="785813"/>
          <p14:tracePt t="59902" x="6724650" y="857250"/>
          <p14:tracePt t="59908" x="6769100" y="982663"/>
          <p14:tracePt t="59920" x="6769100" y="1062038"/>
          <p14:tracePt t="59945" x="6769100" y="1125538"/>
          <p14:tracePt t="59956" x="6751638" y="1214438"/>
          <p14:tracePt t="59980" x="6697663" y="1258888"/>
          <p14:tracePt t="59991" x="6581775" y="1312863"/>
          <p14:tracePt t="60004" x="6215063" y="1438275"/>
          <p14:tracePt t="60029" x="5938838" y="1509713"/>
          <p14:tracePt t="60041" x="5626100" y="1625600"/>
          <p14:tracePt t="60055" x="5010150" y="1785938"/>
          <p14:tracePt t="60077" x="4705350" y="1839913"/>
          <p14:tracePt t="60089" x="4303713" y="1884363"/>
          <p14:tracePt t="60121" x="4170363" y="1884363"/>
          <p14:tracePt t="60127" x="3965575" y="1839913"/>
          <p14:tracePt t="60150" x="3894138" y="1795463"/>
          <p14:tracePt t="60166" x="3830638" y="1687513"/>
          <p14:tracePt t="60191" x="3830638" y="1616075"/>
          <p14:tracePt t="60193" x="3830638" y="1536700"/>
          <p14:tracePt t="60212" x="3857625" y="1455738"/>
          <p14:tracePt t="60225" x="3956050" y="1258888"/>
          <p14:tracePt t="60249" x="4000500" y="1187450"/>
          <p14:tracePt t="60259" x="4017963" y="1152525"/>
          <p14:tracePt t="60281" x="4054475" y="1098550"/>
          <p14:tracePt t="60291" x="4062413" y="1071563"/>
          <p14:tracePt t="60309" x="4098925" y="1036638"/>
          <p14:tracePt t="60339" x="4143375" y="1000125"/>
          <p14:tracePt t="60346" x="4259263" y="938213"/>
          <p14:tracePt t="60358" x="4652963" y="768350"/>
          <p14:tracePt t="60385" x="5286375" y="561975"/>
          <p14:tracePt t="60396" x="5554663" y="509588"/>
          <p14:tracePt t="60408" x="5759450" y="482600"/>
          <p14:tracePt t="60431" x="5875338" y="482600"/>
          <p14:tracePt t="60444" x="6062663" y="500063"/>
          <p14:tracePt t="60469" x="6180138" y="517525"/>
          <p14:tracePt t="60479" x="6303963" y="561975"/>
          <p14:tracePt t="60494" x="6491288" y="642938"/>
          <p14:tracePt t="60517" x="6545263" y="696913"/>
          <p14:tracePt t="60528" x="6634163" y="785813"/>
          <p14:tracePt t="60558" x="6661150" y="839788"/>
          <p14:tracePt t="60565" x="6705600" y="874713"/>
          <p14:tracePt t="60577" x="6751638" y="928688"/>
          <p14:tracePt t="60602" x="6769100" y="965200"/>
          <p14:tracePt t="60614" x="6777038" y="990600"/>
          <p14:tracePt t="60627" x="6804025" y="1044575"/>
          <p14:tracePt t="60650" x="6813550" y="1081088"/>
          <p14:tracePt t="60663" x="6848475" y="1152525"/>
          <p14:tracePt t="60675" x="6858000" y="1187450"/>
          <p14:tracePt t="60693" x="6884988" y="1258888"/>
          <p14:tracePt t="60713" x="6894513" y="1303338"/>
          <p14:tracePt t="60735" x="6902450" y="1357313"/>
          <p14:tracePt t="60749" x="6919913" y="1517650"/>
          <p14:tracePt t="60760" x="6938963" y="1581150"/>
          <p14:tracePt t="60794" x="6946900" y="1652588"/>
          <p14:tracePt t="60823" x="6946900" y="1670050"/>
          <p14:tracePt t="60870" x="6946900" y="1679575"/>
          <p14:tracePt t="60894" x="6946900" y="1687513"/>
          <p14:tracePt t="60906" x="6946900" y="1697038"/>
          <p14:tracePt t="60919" x="6946900" y="1704975"/>
          <p14:tracePt t="60980" x="6946900" y="1714500"/>
          <p14:tracePt t="60990" x="6946900" y="1724025"/>
          <p14:tracePt t="61016" x="6946900" y="1731963"/>
          <p14:tracePt t="61029" x="6973888" y="1751013"/>
          <p14:tracePt t="61040" x="6991350" y="1768475"/>
          <p14:tracePt t="61051" x="7000875" y="1776413"/>
          <p14:tracePt t="61064" x="7010400" y="1812925"/>
          <p14:tracePt t="61088" x="7018338" y="1830388"/>
          <p14:tracePt t="61101" x="7018338" y="1839913"/>
          <p14:tracePt t="61114" x="7027863" y="1874838"/>
          <p14:tracePt t="61149" x="7027863" y="1893888"/>
          <p14:tracePt t="61162" x="7027863" y="1911350"/>
          <p14:tracePt t="61174" x="7027863" y="1919288"/>
          <p14:tracePt t="61186" x="7027863" y="1938338"/>
          <p14:tracePt t="61198" x="7027863" y="1955800"/>
          <p14:tracePt t="61502" x="7099300" y="1911350"/>
          <p14:tracePt t="61515" x="7188200" y="1847850"/>
          <p14:tracePt t="61526" x="7269163" y="1795463"/>
          <p14:tracePt t="61540" x="7394575" y="1731963"/>
          <p14:tracePt t="61552" x="7680325" y="1616075"/>
          <p14:tracePt t="61575" x="7823200" y="1562100"/>
          <p14:tracePt t="61587" x="7947025" y="1527175"/>
          <p14:tracePt t="61601" x="8126413" y="1490663"/>
          <p14:tracePt t="61633" x="8153400" y="1490663"/>
          <p14:tracePt t="61637" x="8180388" y="1490663"/>
          <p14:tracePt t="61660" x="8215313" y="1482725"/>
          <p14:tracePt t="61672" x="8286750" y="1473200"/>
          <p14:tracePt t="61686" x="8394700" y="1473200"/>
          <p14:tracePt t="61704" x="8420100" y="1465263"/>
          <p14:tracePt t="61722" x="8447088" y="1465263"/>
          <p14:tracePt t="61745" x="8456613" y="1465263"/>
          <p14:tracePt t="61856" x="8456613" y="1473200"/>
          <p14:tracePt t="61868" x="8456613" y="1490663"/>
          <p14:tracePt t="61886" x="8439150" y="1500188"/>
          <p14:tracePt t="61891" x="8439150" y="1517650"/>
          <p14:tracePt t="61904" x="8402638" y="1571625"/>
          <p14:tracePt t="61927" x="8385175" y="1589088"/>
          <p14:tracePt t="61942" x="8331200" y="1625600"/>
          <p14:tracePt t="61964" x="8277225" y="1652588"/>
          <p14:tracePt t="61976" x="8242300" y="1679575"/>
          <p14:tracePt t="61992" x="8180388" y="1724025"/>
          <p14:tracePt t="62013" x="8161338" y="1731963"/>
          <p14:tracePt t="62024" x="8143875" y="1731963"/>
          <p14:tracePt t="62038" x="8134350" y="1758950"/>
          <p14:tracePt t="62061" x="8134350" y="1768475"/>
          <p14:tracePt t="62074" x="8126413" y="1776413"/>
          <p14:tracePt t="62099" x="8116888" y="1785938"/>
          <p14:tracePt t="62112" x="8108950" y="1795463"/>
          <p14:tracePt t="62123" x="8099425" y="1812925"/>
          <p14:tracePt t="62147" x="8099425" y="1822450"/>
          <p14:tracePt t="62159" x="8089900" y="1830388"/>
          <p14:tracePt t="62172" x="8089900" y="1839913"/>
          <p14:tracePt t="62190" x="8089900" y="1847850"/>
          <p14:tracePt t="62226" x="8089900" y="1857375"/>
          <p14:tracePt t="62234" x="8089900" y="1866900"/>
          <p14:tracePt t="62259" x="8089900" y="1874838"/>
          <p14:tracePt t="62269" x="8089900" y="1884363"/>
          <p14:tracePt t="62289" x="8089900" y="1893888"/>
          <p14:tracePt t="62311" x="8089900" y="1901825"/>
          <p14:tracePt t="62319" x="8089900" y="1911350"/>
          <p14:tracePt t="62331" x="8089900" y="1919288"/>
          <p14:tracePt t="62356" x="8089900" y="1928813"/>
          <p14:tracePt t="62366" x="8089900" y="1938338"/>
          <p14:tracePt t="62391" x="8089900" y="1946275"/>
          <p14:tracePt t="62402" x="8089900" y="1955800"/>
          <p14:tracePt t="62418" x="8089900" y="1965325"/>
          <p14:tracePt t="62444" x="8089900" y="1973263"/>
          <p14:tracePt t="62452" x="8081963" y="1982788"/>
          <p14:tracePt t="62465" x="8081963" y="1990725"/>
          <p14:tracePt t="62492" x="8081963" y="2000250"/>
          <p14:tracePt t="62508" x="8081963" y="2009775"/>
          <p14:tracePt t="62520" x="8081963" y="2017713"/>
          <p14:tracePt t="62538" x="8081963" y="2027238"/>
          <p14:tracePt t="62551" x="8081963" y="2036763"/>
          <p14:tracePt t="62575" x="8081963" y="2044700"/>
          <p14:tracePt t="62588" x="8081963" y="2054225"/>
          <p14:tracePt t="62598" x="8081963" y="2062163"/>
          <p14:tracePt t="62624" x="8081963" y="2071688"/>
          <p14:tracePt t="62635" x="8081963" y="2081213"/>
          <p14:tracePt t="62660" x="8081963" y="2089150"/>
          <p14:tracePt t="62671" x="8081963" y="2098675"/>
          <p14:tracePt t="62682" x="8081963" y="2108200"/>
          <p14:tracePt t="62714" x="8081963" y="2116138"/>
          <p14:tracePt t="62747" x="8081963" y="2125663"/>
          <p14:tracePt t="62761" x="8081963" y="2133600"/>
          <p14:tracePt t="62772" x="8081963" y="2143125"/>
          <p14:tracePt t="62794" x="8081963" y="2152650"/>
          <p14:tracePt t="62843" x="8081963" y="2160588"/>
          <p14:tracePt t="62854" x="8081963" y="2170113"/>
          <p14:tracePt t="62866" x="8081963" y="2179638"/>
          <p14:tracePt t="62891" x="8081963" y="2187575"/>
          <p14:tracePt t="62902" x="8081963" y="2197100"/>
          <p14:tracePt t="62915" x="8081963" y="2205038"/>
          <p14:tracePt t="62941" x="8081963" y="2214563"/>
          <p14:tracePt t="62950" x="8081963" y="2224088"/>
          <p14:tracePt t="62982" x="8081963" y="2232025"/>
          <p14:tracePt t="62987" x="8081963" y="2241550"/>
          <p14:tracePt t="63014" x="8081963" y="2251075"/>
          <p14:tracePt t="63052" x="8072438" y="2251075"/>
          <p14:tracePt t="63061" x="8062913" y="2251075"/>
          <p14:tracePt t="63158" x="8054975" y="2241550"/>
          <p14:tracePt t="63171" x="8045450" y="2214563"/>
          <p14:tracePt t="63182" x="8027988" y="2197100"/>
          <p14:tracePt t="63200" x="8001000" y="2170113"/>
          <p14:tracePt t="63207" x="7991475" y="2160588"/>
          <p14:tracePt t="63220" x="7956550" y="2133600"/>
          <p14:tracePt t="63231" x="7947025" y="2125663"/>
          <p14:tracePt t="63248" x="7929563" y="2116138"/>
          <p14:tracePt t="63268" x="7912100" y="2108200"/>
          <p14:tracePt t="63307" x="7902575" y="2098675"/>
          <p14:tracePt t="63318" x="7894638" y="2098675"/>
          <p14:tracePt t="63330" x="7885113" y="2089150"/>
          <p14:tracePt t="63354" x="7885113" y="2081213"/>
          <p14:tracePt t="64461" x="7848600" y="2081213"/>
          <p14:tracePt t="64474" x="7769225" y="2081213"/>
          <p14:tracePt t="64485" x="7323138" y="2116138"/>
          <p14:tracePt t="64509" x="6902450" y="2179638"/>
          <p14:tracePt t="64521" x="6429375" y="2224088"/>
          <p14:tracePt t="64533" x="5956300" y="2224088"/>
          <p14:tracePt t="64559" x="5483225" y="2259013"/>
          <p14:tracePt t="64564" x="4608513" y="2286000"/>
          <p14:tracePt t="64576" x="4259263" y="2322513"/>
          <p14:tracePt t="64595" x="3732213" y="2366963"/>
          <p14:tracePt t="64617" x="3616325" y="2366963"/>
          <p14:tracePt t="64632" x="3500438" y="2366963"/>
          <p14:tracePt t="64655" x="3482975" y="2366963"/>
          <p14:tracePt t="64670" x="3446463" y="2347913"/>
          <p14:tracePt t="64681" x="3438525" y="2339975"/>
          <p14:tracePt t="64693" x="3438525" y="2330450"/>
          <p14:tracePt t="64716" x="3429000" y="2322513"/>
          <p14:tracePt t="64729" x="3429000" y="2303463"/>
          <p14:tracePt t="64765" x="3429000" y="2286000"/>
          <p14:tracePt t="64777" x="3429000" y="2259013"/>
          <p14:tracePt t="64791" x="3429000" y="2241550"/>
          <p14:tracePt t="64802" x="3429000" y="2224088"/>
          <p14:tracePt t="64813" x="3429000" y="2152650"/>
          <p14:tracePt t="64838" x="3429000" y="2125663"/>
          <p14:tracePt t="64850" x="3429000" y="2108200"/>
          <p14:tracePt t="64862" x="3429000" y="2062163"/>
          <p14:tracePt t="64888" x="3429000" y="2044700"/>
          <p14:tracePt t="64898" x="3455988" y="2027238"/>
          <p14:tracePt t="64924" x="3473450" y="2009775"/>
          <p14:tracePt t="64935" x="3490913" y="1982788"/>
          <p14:tracePt t="64947" x="3562350" y="1938338"/>
          <p14:tracePt t="64971" x="3616325" y="1911350"/>
          <p14:tracePt t="64997" x="3813175" y="1785938"/>
          <p14:tracePt t="65009" x="4000500" y="1670050"/>
          <p14:tracePt t="65021" x="4214813" y="1554163"/>
          <p14:tracePt t="65034" x="4510088" y="1384300"/>
          <p14:tracePt t="65057" x="4562475" y="1347788"/>
          <p14:tracePt t="65069" x="4572000" y="1347788"/>
          <p14:tracePt t="65081" x="4589463" y="1339850"/>
          <p14:tracePt t="65167" x="4581525" y="1339850"/>
          <p14:tracePt t="65180" x="4572000" y="1339850"/>
          <p14:tracePt t="65207" x="4562475" y="1339850"/>
          <p14:tracePt t="65230" x="4554538" y="1339850"/>
          <p14:tracePt t="65386" x="4554538" y="1347788"/>
          <p14:tracePt t="65410" x="4554538" y="1357313"/>
          <p14:tracePt t="65434" x="4554538" y="1366838"/>
          <p14:tracePt t="65472" x="4554538" y="1374775"/>
          <p14:tracePt t="65487" x="4554538" y="1393825"/>
          <p14:tracePt t="65508" x="4545013" y="1401763"/>
          <p14:tracePt t="65522" x="4545013" y="1419225"/>
          <p14:tracePt t="65531" x="4537075" y="1419225"/>
          <p14:tracePt t="65542" x="4537075" y="1438275"/>
          <p14:tracePt t="65555" x="4537075" y="1446213"/>
          <p14:tracePt t="65584" x="4537075" y="1455738"/>
          <p14:tracePt t="65594" x="4537075" y="1465263"/>
          <p14:tracePt t="65604" x="4545013" y="1482725"/>
          <p14:tracePt t="65634" x="4554538" y="1500188"/>
          <p14:tracePt t="65651" x="4562475" y="1509713"/>
          <p14:tracePt t="65655" x="4572000" y="1544638"/>
          <p14:tracePt t="65669" x="4581525" y="1554163"/>
          <p14:tracePt t="65685" x="4598988" y="1571625"/>
          <p14:tracePt t="65685" x="4608513" y="1581150"/>
          <p14:tracePt t="65703" x="4625975" y="1589088"/>
          <p14:tracePt t="65719" x="4643438" y="1598613"/>
          <p14:tracePt t="65741" x="4670425" y="1625600"/>
          <p14:tracePt t="65753" x="4679950" y="1633538"/>
          <p14:tracePt t="65776" x="4687888" y="1643063"/>
          <p14:tracePt t="65787" x="4687888" y="1652588"/>
          <p14:tracePt t="65971" x="4687888" y="1660525"/>
          <p14:tracePt t="65995" x="4679950" y="1670050"/>
          <p14:tracePt t="66042" x="4679950" y="1679575"/>
          <p14:tracePt t="66068" x="4679950" y="1697038"/>
          <p14:tracePt t="66080" x="4679950" y="1704975"/>
          <p14:tracePt t="66093" x="4679950" y="1714500"/>
          <p14:tracePt t="66104" x="4679950" y="1731963"/>
          <p14:tracePt t="66115" x="4679950" y="1741488"/>
          <p14:tracePt t="66123" x="4679950" y="1758950"/>
          <p14:tracePt t="66123" x="0" y="0"/>
        </p14:tracePtLst>
        <p14:tracePtLst>
          <p14:tracePt t="72468" x="1054100" y="2500313"/>
          <p14:tracePt t="72852" x="1054100" y="2509838"/>
          <p14:tracePt t="72866" x="1054100" y="2527300"/>
          <p14:tracePt t="72885" x="1054100" y="2544763"/>
          <p14:tracePt t="72891" x="1098550" y="2598738"/>
          <p14:tracePt t="72902" x="1116013" y="2625725"/>
          <p14:tracePt t="72915" x="1143000" y="2633663"/>
          <p14:tracePt t="72939" x="1169988" y="2660650"/>
          <p14:tracePt t="72951" x="1214438" y="2705100"/>
          <p14:tracePt t="72965" x="1231900" y="2732088"/>
          <p14:tracePt t="72987" x="1285875" y="2786063"/>
          <p14:tracePt t="72999" x="1312863" y="2840038"/>
          <p14:tracePt t="73023" x="1357313" y="2894013"/>
          <p14:tracePt t="73034" x="1428750" y="3089275"/>
          <p14:tracePt t="73059" x="1465263" y="3152775"/>
          <p14:tracePt t="73071" x="1509713" y="3286125"/>
          <p14:tracePt t="73083" x="1527175" y="3348038"/>
          <p14:tracePt t="73326" x="1527175" y="3375025"/>
          <p14:tracePt t="73339" x="1527175" y="3394075"/>
          <p14:tracePt t="73363" x="1527175" y="3402013"/>
          <p14:tracePt t="73379" x="1527175" y="3465513"/>
          <p14:tracePt t="73400" x="1527175" y="3527425"/>
          <p14:tracePt t="73412" x="1527175" y="3589338"/>
          <p14:tracePt t="73427" x="1509713" y="3670300"/>
          <p14:tracePt t="73438" x="1509713" y="3776663"/>
          <p14:tracePt t="73462" x="1509713" y="3813175"/>
          <p14:tracePt t="73473" x="1536700" y="3857625"/>
          <p14:tracePt t="73497" x="1562100" y="3857625"/>
          <p14:tracePt t="73508" x="1581150" y="3857625"/>
          <p14:tracePt t="73522" x="1589088" y="3857625"/>
          <p14:tracePt t="73876" x="1608138" y="3867150"/>
          <p14:tracePt t="73887" x="1625600" y="3867150"/>
          <p14:tracePt t="73900" x="1643063" y="3867150"/>
          <p14:tracePt t="73912" x="1670050" y="3867150"/>
          <p14:tracePt t="73923" x="1731963" y="3867150"/>
          <p14:tracePt t="73951" x="1758950" y="3867150"/>
          <p14:tracePt t="73961" x="1822450" y="3867150"/>
          <p14:tracePt t="73973" x="1857375" y="3867150"/>
          <p14:tracePt t="73997" x="1911350" y="3848100"/>
          <p14:tracePt t="74008" x="2062163" y="3813175"/>
          <p14:tracePt t="74471" x="2071688" y="3813175"/>
          <p14:tracePt t="74568" x="2071688" y="3822700"/>
          <p14:tracePt t="74596" x="2071688" y="3830638"/>
          <p14:tracePt t="74605" x="2071688" y="3840163"/>
          <p14:tracePt t="74616" x="2071688" y="3848100"/>
          <p14:tracePt t="74668" x="2071688" y="3857625"/>
          <p14:tracePt t="75143" x="2071688" y="3867150"/>
          <p14:tracePt t="75178" x="2071688" y="3875088"/>
          <p14:tracePt t="75201" x="2062163" y="3875088"/>
          <p14:tracePt t="75361" x="2071688" y="3875088"/>
          <p14:tracePt t="75373" x="2081213" y="3875088"/>
          <p14:tracePt t="75397" x="2089150" y="3875088"/>
          <p14:tracePt t="75448" x="2098675" y="3848100"/>
          <p14:tracePt t="75458" x="2116138" y="3813175"/>
          <p14:tracePt t="75471" x="2125663" y="3776663"/>
          <p14:tracePt t="75482" x="2133600" y="3759200"/>
          <p14:tracePt t="75508" x="2143125" y="3759200"/>
          <p14:tracePt t="75519" x="2143125" y="3751263"/>
          <p14:tracePt t="75543" x="2143125" y="3741738"/>
          <p14:tracePt t="75569" x="2152650" y="3741738"/>
          <p14:tracePt t="75591" x="2152650" y="3732213"/>
          <p14:tracePt t="75603" x="2170113" y="3705225"/>
          <p14:tracePt t="75619" x="2179638" y="3697288"/>
          <p14:tracePt t="75627" x="2187575" y="3687763"/>
          <p14:tracePt t="75638" x="2197100" y="3687763"/>
          <p14:tracePt t="75678" x="2205038" y="3679825"/>
          <p14:tracePt t="75702" x="2214563" y="3679825"/>
          <p14:tracePt t="75751" x="2224088" y="3679825"/>
          <p14:tracePt t="75763" x="2232025" y="3679825"/>
          <p14:tracePt t="75775" x="2241550" y="3679825"/>
          <p14:tracePt t="75799" x="2268538" y="3679825"/>
          <p14:tracePt t="75823" x="2276475" y="3697288"/>
          <p14:tracePt t="75836" x="2276475" y="3714750"/>
          <p14:tracePt t="75846" x="2286000" y="3732213"/>
          <p14:tracePt t="75872" x="2295525" y="3741738"/>
          <p14:tracePt t="75877" x="2303463" y="3786188"/>
          <p14:tracePt t="75897" x="2303463" y="3803650"/>
          <p14:tracePt t="75908" x="2312988" y="3840163"/>
          <p14:tracePt t="75932" x="2312988" y="3857625"/>
          <p14:tracePt t="75943" x="2322513" y="3867150"/>
          <p14:tracePt t="75958" x="2322513" y="3875088"/>
          <p14:tracePt t="75981" x="2322513" y="3884613"/>
          <p14:tracePt t="75994" x="2339975" y="3902075"/>
          <p14:tracePt t="76018" x="2347913" y="3911600"/>
          <p14:tracePt t="76044" x="2357438" y="3919538"/>
          <p14:tracePt t="76054" x="2366963" y="3938588"/>
          <p14:tracePt t="76066" x="2374900" y="3938588"/>
          <p14:tracePt t="76078" x="2384425" y="3946525"/>
          <p14:tracePt t="76092" x="2393950" y="3956050"/>
          <p14:tracePt t="76114" x="2393950" y="3965575"/>
          <p14:tracePt t="76128" x="2401888" y="3983038"/>
          <p14:tracePt t="76151" x="2411413" y="3990975"/>
          <p14:tracePt t="76163" x="2419350" y="3990975"/>
          <p14:tracePt t="76518" x="2438400" y="3990975"/>
          <p14:tracePt t="76529" x="2455863" y="3990975"/>
          <p14:tracePt t="76540" x="2473325" y="4000500"/>
          <p14:tracePt t="76554" x="2500313" y="4000500"/>
          <p14:tracePt t="76565" x="2527300" y="4000500"/>
          <p14:tracePt t="76579" x="2562225" y="4000500"/>
          <p14:tracePt t="76603" x="2581275" y="4000500"/>
          <p14:tracePt t="76614" x="2589213" y="4000500"/>
          <p14:tracePt t="76651" x="2608263" y="4000500"/>
          <p14:tracePt t="76663" x="2625725" y="4000500"/>
          <p14:tracePt t="76675" x="2652713" y="4000500"/>
          <p14:tracePt t="76698" x="2679700" y="3990975"/>
          <p14:tracePt t="76723" x="2687638" y="3983038"/>
          <p14:tracePt t="76760" x="2705100" y="3956050"/>
          <p14:tracePt t="76774" x="2732088" y="3938588"/>
          <p14:tracePt t="76785" x="2759075" y="3929063"/>
          <p14:tracePt t="76797" x="2776538" y="3919538"/>
          <p14:tracePt t="76810" x="2795588" y="3902075"/>
          <p14:tracePt t="76822" x="2795588" y="3894138"/>
          <p14:tracePt t="76853" x="2803525" y="3884613"/>
          <p14:tracePt t="76857" x="2813050" y="3884613"/>
          <p14:tracePt t="76870" x="2822575" y="3884613"/>
          <p14:tracePt t="76882" x="2857500" y="3884613"/>
          <p14:tracePt t="76914" x="2867025" y="3884613"/>
          <p14:tracePt t="76920" x="2901950" y="3884613"/>
          <p14:tracePt t="76934" x="2938463" y="3857625"/>
          <p14:tracePt t="76966" x="2990850" y="3822700"/>
          <p14:tracePt t="76981" x="3009900" y="3803650"/>
          <p14:tracePt t="76993" x="3027363" y="3803650"/>
          <p14:tracePt t="77004" x="3054350" y="3786188"/>
          <p14:tracePt t="77028" x="3062288" y="3786188"/>
          <p14:tracePt t="77064" x="3071813" y="3786188"/>
          <p14:tracePt t="77074" x="3081338" y="3786188"/>
          <p14:tracePt t="77081" x="3081338" y="3795713"/>
          <p14:tracePt t="77091" x="3089275" y="3813175"/>
          <p14:tracePt t="77101" x="3089275" y="3830638"/>
          <p14:tracePt t="77133" x="3108325" y="3848100"/>
          <p14:tracePt t="77151" x="3116263" y="3867150"/>
          <p14:tracePt t="77164" x="3116263" y="3875088"/>
          <p14:tracePt t="77175" x="3125788" y="3884613"/>
          <p14:tracePt t="77187" x="3133725" y="3919538"/>
          <p14:tracePt t="77201" x="3133725" y="3929063"/>
          <p14:tracePt t="77223" x="3133725" y="3973513"/>
          <p14:tracePt t="77260" x="3133725" y="3983038"/>
          <p14:tracePt t="77333" x="3116263" y="3983038"/>
          <p14:tracePt t="77344" x="3081338" y="3983038"/>
          <p14:tracePt t="77357" x="2955925" y="3983038"/>
          <p14:tracePt t="77369" x="2867025" y="3983038"/>
          <p14:tracePt t="77395" x="2741613" y="3956050"/>
          <p14:tracePt t="77419" x="2401888" y="3875088"/>
          <p14:tracePt t="77430" x="2170113" y="3813175"/>
          <p14:tracePt t="77455" x="2089150" y="3776663"/>
          <p14:tracePt t="77466" x="2036763" y="3741738"/>
          <p14:tracePt t="77478" x="2000250" y="3724275"/>
          <p14:tracePt t="77496" x="1973263" y="3714750"/>
          <p14:tracePt t="77505" x="1955800" y="3714750"/>
          <p14:tracePt t="77602" x="1955800" y="3724275"/>
          <p14:tracePt t="77615" x="1965325" y="3724275"/>
          <p14:tracePt t="77626" x="1973263" y="3732213"/>
          <p14:tracePt t="77638" x="1990725" y="3741738"/>
          <p14:tracePt t="77649" x="2017713" y="3751263"/>
          <p14:tracePt t="77664" x="2036763" y="3759200"/>
          <p14:tracePt t="77674" x="2044700" y="3768725"/>
          <p14:tracePt t="77711" x="2044700" y="3776663"/>
          <p14:tracePt t="77784" x="2054225" y="3795713"/>
          <p14:tracePt t="77796" x="2062163" y="3795713"/>
          <p14:tracePt t="77809" x="2062163" y="3803650"/>
          <p14:tracePt t="77819" x="2062163" y="3813175"/>
          <p14:tracePt t="77831" x="2071688" y="3822700"/>
          <p14:tracePt t="77857" x="2081213" y="3830638"/>
          <p14:tracePt t="77869" x="2081213" y="3840163"/>
          <p14:tracePt t="77882" x="2081213" y="3848100"/>
          <p14:tracePt t="77918" x="2089150" y="3848100"/>
          <p14:tracePt t="78016" x="2089150" y="3857625"/>
          <p14:tracePt t="78696" x="2089150" y="3848100"/>
          <p14:tracePt t="78711" x="2089150" y="3840163"/>
          <p14:tracePt t="78757" x="2089150" y="3830638"/>
          <p14:tracePt t="78794" x="2089150" y="3803650"/>
          <p14:tracePt t="78806" x="2108200" y="3741738"/>
          <p14:tracePt t="78817" x="2268538" y="3527425"/>
          <p14:tracePt t="78832" x="2446338" y="3367088"/>
          <p14:tracePt t="78853" x="2660650" y="3152775"/>
          <p14:tracePt t="78868" x="3187700" y="2786063"/>
          <p14:tracePt t="78891" x="3429000" y="2670175"/>
          <p14:tracePt t="78903" x="3830638" y="2562225"/>
          <p14:tracePt t="78917" x="3983038" y="2554288"/>
          <p14:tracePt t="79183" x="3990975" y="2536825"/>
          <p14:tracePt t="79195" x="4017963" y="2517775"/>
          <p14:tracePt t="79212" x="4044950" y="2500313"/>
          <p14:tracePt t="79223" x="4081463" y="2482850"/>
          <p14:tracePt t="79233" x="4116388" y="2465388"/>
          <p14:tracePt t="79244" x="4152900" y="2455863"/>
          <p14:tracePt t="79256" x="4187825" y="2455863"/>
          <p14:tracePt t="79270" x="4268788" y="2446338"/>
          <p14:tracePt t="79294" x="4340225" y="2438400"/>
          <p14:tracePt t="79308" x="4527550" y="2411413"/>
          <p14:tracePt t="79329" x="4660900" y="2411413"/>
          <p14:tracePt t="79341" x="4732338" y="2411413"/>
          <p14:tracePt t="79355" x="4795838" y="2411413"/>
          <p14:tracePt t="79387" x="4803775" y="2411413"/>
          <p14:tracePt t="79415" x="4822825" y="2411413"/>
          <p14:tracePt t="79427" x="4848225" y="2384425"/>
          <p14:tracePt t="79441" x="4919663" y="2339975"/>
          <p14:tracePt t="79452" x="4983163" y="2303463"/>
          <p14:tracePt t="79462" x="5027613" y="2276475"/>
          <p14:tracePt t="79477" x="5045075" y="2268538"/>
          <p14:tracePt t="79488" x="5054600" y="2259013"/>
          <p14:tracePt t="79818" x="5072063" y="2251075"/>
          <p14:tracePt t="79828" x="5081588" y="2224088"/>
          <p14:tracePt t="79843" x="5099050" y="2187575"/>
          <p14:tracePt t="79853" x="5126038" y="2143125"/>
          <p14:tracePt t="79866" x="5143500" y="2089150"/>
          <p14:tracePt t="79878" x="5232400" y="2009775"/>
          <p14:tracePt t="79903" x="5259388" y="1982788"/>
          <p14:tracePt t="79914" x="5313363" y="1955800"/>
          <p14:tracePt t="79925" x="5446713" y="1893888"/>
          <p14:tracePt t="79951" x="5661025" y="1822450"/>
          <p14:tracePt t="79962" x="5822950" y="1768475"/>
          <p14:tracePt t="79987" x="5965825" y="1731963"/>
          <p14:tracePt t="80009" x="6081713" y="1724025"/>
          <p14:tracePt t="80012" x="6296025" y="1704975"/>
          <p14:tracePt t="80036" x="6357938" y="1704975"/>
          <p14:tracePt t="80048" x="6384925" y="1714500"/>
          <p14:tracePt t="80059" x="6419850" y="1741488"/>
          <p14:tracePt t="80084" x="6429375" y="1741488"/>
          <p14:tracePt t="80097" x="6465888" y="1751013"/>
          <p14:tracePt t="80110" x="6491288" y="1751013"/>
          <p14:tracePt t="80132" x="6510338" y="1751013"/>
          <p14:tracePt t="80146" x="6545263" y="1751013"/>
          <p14:tracePt t="80161" x="6661150" y="1704975"/>
          <p14:tracePt t="80182" x="6705600" y="1687513"/>
          <p14:tracePt t="80192" x="6786563" y="1660525"/>
          <p14:tracePt t="80218" x="6831013" y="1643063"/>
          <p14:tracePt t="80230" x="6858000" y="1608138"/>
          <p14:tracePt t="80261" x="6875463" y="1589088"/>
          <p14:tracePt t="80268" x="6902450" y="1571625"/>
          <p14:tracePt t="80280" x="6991350" y="1536700"/>
          <p14:tracePt t="80294" x="7018338" y="1517650"/>
          <p14:tracePt t="80316" x="7045325" y="1509713"/>
          <p14:tracePt t="80329" x="7062788" y="1490663"/>
          <p14:tracePt t="80648" x="7072313" y="1490663"/>
          <p14:tracePt t="80668" x="7072313" y="1482725"/>
          <p14:tracePt t="80698" x="7072313" y="1473200"/>
          <p14:tracePt t="80707" x="7081838" y="1455738"/>
          <p14:tracePt t="80717" x="7108825" y="1419225"/>
          <p14:tracePt t="80732" x="7126288" y="1401763"/>
          <p14:tracePt t="80749" x="7143750" y="1384300"/>
          <p14:tracePt t="80767" x="7205663" y="1322388"/>
          <p14:tracePt t="80791" x="7232650" y="1312863"/>
          <p14:tracePt t="80805" x="7304088" y="1285875"/>
          <p14:tracePt t="80817" x="7340600" y="1276350"/>
          <p14:tracePt t="80839" x="7358063" y="1268413"/>
          <p14:tracePt t="80851" x="7385050" y="1268413"/>
          <p14:tracePt t="80888" x="7394575" y="1258888"/>
          <p14:tracePt t="80911" x="7446963" y="1250950"/>
          <p14:tracePt t="80926" x="7483475" y="1241425"/>
          <p14:tracePt t="80950" x="7518400" y="1231900"/>
          <p14:tracePt t="80962" x="7527925" y="1231900"/>
          <p14:tracePt t="80986" x="7572375" y="1223963"/>
          <p14:tracePt t="80999" x="7626350" y="1214438"/>
          <p14:tracePt t="81010" x="7643813" y="1204913"/>
          <p14:tracePt t="81023" x="7661275" y="1196975"/>
          <p14:tracePt t="81035" x="7688263" y="1196975"/>
          <p14:tracePt t="81108" x="7724775" y="1187450"/>
          <p14:tracePt t="81120" x="7759700" y="1179513"/>
          <p14:tracePt t="81132" x="7769225" y="1169988"/>
          <p14:tracePt t="81143" x="7786688" y="1160463"/>
          <p14:tracePt t="81243" x="7796213" y="1160463"/>
          <p14:tracePt t="81715" x="7786688" y="1169988"/>
          <p14:tracePt t="81744" x="7777163" y="1179513"/>
          <p14:tracePt t="81756" x="7769225" y="1187450"/>
          <p14:tracePt t="81758" x="7751763" y="1204913"/>
          <p14:tracePt t="81778" x="7732713" y="1223963"/>
          <p14:tracePt t="81792" x="7724775" y="1241425"/>
          <p14:tracePt t="81814" x="7724775" y="1258888"/>
          <p14:tracePt t="81825" x="7705725" y="1295400"/>
          <p14:tracePt t="81841" x="7688263" y="1312863"/>
          <p14:tracePt t="81857" x="7688263" y="1330325"/>
          <p14:tracePt t="81857" x="7688263" y="1357313"/>
          <p14:tracePt t="81876" x="7688263" y="1366838"/>
          <p14:tracePt t="81898" x="7680325" y="1393825"/>
          <p14:tracePt t="81910" x="7680325" y="1428750"/>
          <p14:tracePt t="81934" x="7670800" y="1455738"/>
          <p14:tracePt t="81948" x="7670800" y="1482725"/>
          <p14:tracePt t="81960" x="7670800" y="1544638"/>
          <p14:tracePt t="82640" x="7653338" y="1544638"/>
          <p14:tracePt t="82652" x="7616825" y="1544638"/>
          <p14:tracePt t="82664" x="7545388" y="1544638"/>
          <p14:tracePt t="82677" x="7394575" y="1562100"/>
          <p14:tracePt t="82695" x="7062788" y="1589088"/>
          <p14:tracePt t="82696" x="5973763" y="1660525"/>
          <p14:tracePt t="82729" x="5438775" y="1679575"/>
          <p14:tracePt t="82746" x="4938713" y="1724025"/>
          <p14:tracePt t="82750" x="4071938" y="1803400"/>
          <p14:tracePt t="82763" x="3751263" y="1839913"/>
          <p14:tracePt t="82780" x="3517900" y="1866900"/>
          <p14:tracePt t="82799" x="3214688" y="1938338"/>
          <p14:tracePt t="82823" x="3125788" y="1955800"/>
          <p14:tracePt t="82838" x="3054350" y="1990725"/>
          <p14:tracePt t="82848" x="2990850" y="2017713"/>
          <p14:tracePt t="82872" x="2973388" y="2036763"/>
          <p14:tracePt t="82883" x="2955925" y="2054225"/>
          <p14:tracePt t="82920" x="2946400" y="2054225"/>
          <p14:tracePt t="83152" x="2928938" y="2062163"/>
          <p14:tracePt t="83164" x="2919413" y="2071688"/>
          <p14:tracePt t="83182" x="2911475" y="2081213"/>
          <p14:tracePt t="83199" x="2901950" y="2081213"/>
          <p14:tracePt t="83213" x="2867025" y="2098675"/>
          <p14:tracePt t="83222" x="2776538" y="2160588"/>
          <p14:tracePt t="83236" x="2581275" y="2339975"/>
          <p14:tracePt t="83250" x="2428875" y="2517775"/>
          <p14:tracePt t="83274" x="2170113" y="2822575"/>
          <p14:tracePt t="83299" x="2081213" y="2955925"/>
          <p14:tracePt t="83310" x="1990725" y="3054350"/>
          <p14:tracePt t="83324" x="1874838" y="3259138"/>
          <p14:tracePt t="83334" x="1830388" y="3313113"/>
          <p14:tracePt t="83357" x="1812925" y="3340100"/>
          <p14:tracePt t="83384" x="1803400" y="3357563"/>
          <p14:tracePt t="83614" x="1822450" y="3348038"/>
          <p14:tracePt t="83627" x="1847850" y="3295650"/>
          <p14:tracePt t="83638" x="1919288" y="3232150"/>
          <p14:tracePt t="83650" x="2000250" y="3143250"/>
          <p14:tracePt t="83664" x="2108200" y="3027363"/>
          <p14:tracePt t="83675" x="2179638" y="2928938"/>
          <p14:tracePt t="83688" x="2268538" y="2786063"/>
          <p14:tracePt t="83712" x="2286000" y="2768600"/>
          <p14:tracePt t="83736" x="2286000" y="2759075"/>
          <p14:tracePt t="83784" x="2286000" y="2776538"/>
          <p14:tracePt t="83798" x="2286000" y="2795588"/>
          <p14:tracePt t="83884" x="2286000" y="2803525"/>
          <p14:tracePt t="84081" x="2286000" y="2813050"/>
          <p14:tracePt t="84103" x="2276475" y="2822575"/>
          <p14:tracePt t="84112" x="2268538" y="2822575"/>
          <p14:tracePt t="84137" x="2268538" y="2840038"/>
          <p14:tracePt t="84148" x="2259013" y="2847975"/>
          <p14:tracePt t="84164" x="2251075" y="2847975"/>
          <p14:tracePt t="84174" x="2241550" y="2867025"/>
          <p14:tracePt t="84186" x="2241550" y="2874963"/>
          <p14:tracePt t="84491" x="2232025" y="2884488"/>
          <p14:tracePt t="84504" x="2224088" y="2894013"/>
          <p14:tracePt t="84515" x="2214563" y="2911475"/>
          <p14:tracePt t="84529" x="2205038" y="2919413"/>
          <p14:tracePt t="84540" x="2187575" y="2938463"/>
          <p14:tracePt t="84553" x="2170113" y="2973388"/>
          <p14:tracePt t="84586" x="2160588" y="2973388"/>
          <p14:tracePt t="84723" x="2152650" y="3000375"/>
          <p14:tracePt t="84736" x="2152650" y="3017838"/>
          <p14:tracePt t="84749" x="2152650" y="3027363"/>
          <p14:tracePt t="84753" x="2143125" y="3054350"/>
          <p14:tracePt t="84771" x="2143125" y="3081338"/>
          <p14:tracePt t="84784" x="2143125" y="3133725"/>
          <p14:tracePt t="84808" x="2143125" y="3170238"/>
          <p14:tracePt t="84820" x="2143125" y="3251200"/>
          <p14:tracePt t="84844" x="2143125" y="3330575"/>
          <p14:tracePt t="84871" x="2143125" y="3367088"/>
          <p14:tracePt t="84882" x="2143125" y="3402013"/>
          <p14:tracePt t="84898" x="2143125" y="3446463"/>
          <p14:tracePt t="85209" x="2133600" y="3465513"/>
          <p14:tracePt t="85224" x="2116138" y="3509963"/>
          <p14:tracePt t="85235" x="2089150" y="3562350"/>
          <p14:tracePt t="85246" x="2071688" y="3633788"/>
          <p14:tracePt t="85260" x="2044700" y="3776663"/>
          <p14:tracePt t="85271" x="2036763" y="3848100"/>
          <p14:tracePt t="85298" x="2036763" y="3946525"/>
          <p14:tracePt t="85309" x="2036763" y="3983038"/>
          <p14:tracePt t="85337" x="2036763" y="4010025"/>
          <p14:tracePt t="85345" x="2036763" y="4017963"/>
          <p14:tracePt t="85358" x="2036763" y="4037013"/>
          <p14:tracePt t="85514" x="2036763" y="4017963"/>
          <p14:tracePt t="85526" x="2036763" y="3990975"/>
          <p14:tracePt t="85539" x="2036763" y="3946525"/>
          <p14:tracePt t="85559" x="2044700" y="3822700"/>
          <p14:tracePt t="85576" x="2062163" y="3732213"/>
          <p14:tracePt t="85587" x="2071688" y="3633788"/>
          <p14:tracePt t="85599" x="2071688" y="3544888"/>
          <p14:tracePt t="85611" x="2081213" y="3482975"/>
          <p14:tracePt t="85630" x="2089150" y="3411538"/>
          <p14:tracePt t="85649" x="2089150" y="3375025"/>
          <p14:tracePt t="85660" x="2116138" y="3322638"/>
          <p14:tracePt t="85674" x="2133600" y="3295650"/>
          <p14:tracePt t="85691" x="2160588" y="3259138"/>
          <p14:tracePt t="85721" x="2170113" y="3251200"/>
          <p14:tracePt t="85736" x="2179638" y="3241675"/>
          <p14:tracePt t="86026" x="2197100" y="3241675"/>
          <p14:tracePt t="86038" x="2205038" y="3241675"/>
          <p14:tracePt t="86054" x="2259013" y="3232150"/>
          <p14:tracePt t="86074" x="2286000" y="3224213"/>
          <p14:tracePt t="86088" x="2330450" y="3170238"/>
          <p14:tracePt t="86111" x="2366963" y="3133725"/>
          <p14:tracePt t="86131" x="2419350" y="3089275"/>
          <p14:tracePt t="86136" x="2473325" y="3054350"/>
          <p14:tracePt t="86147" x="2509838" y="3044825"/>
          <p14:tracePt t="86161" x="2562225" y="3036888"/>
          <p14:tracePt t="86184" x="2571750" y="3036888"/>
          <p14:tracePt t="86195" x="2616200" y="3036888"/>
          <p14:tracePt t="86228" x="2625725" y="3036888"/>
          <p14:tracePt t="86621" x="2608263" y="3036888"/>
          <p14:tracePt t="86635" x="2554288" y="3044825"/>
          <p14:tracePt t="86647" x="2509838" y="3054350"/>
          <p14:tracePt t="86658" x="2428875" y="3081338"/>
          <p14:tracePt t="86671" x="2330450" y="3108325"/>
          <p14:tracePt t="86683" x="2044700" y="3205163"/>
          <p14:tracePt t="86700" x="1812925" y="3303588"/>
          <p14:tracePt t="86722" x="1357313" y="3500438"/>
          <p14:tracePt t="86744" x="1160463" y="3581400"/>
          <p14:tracePt t="86757" x="990600" y="3633788"/>
          <p14:tracePt t="86769" x="795338" y="3679825"/>
          <p14:tracePt t="86794" x="758825" y="3679825"/>
          <p14:tracePt t="86808" x="731838" y="3697288"/>
          <p14:tracePt t="87546" x="723900" y="3705225"/>
          <p14:tracePt t="87560" x="714375" y="3714750"/>
          <p14:tracePt t="87571" x="704850" y="3724275"/>
          <p14:tracePt t="87583" x="696913" y="3751263"/>
          <p14:tracePt t="87597" x="696913" y="3768725"/>
          <p14:tracePt t="87610" x="687388" y="3822700"/>
          <p14:tracePt t="87633" x="687388" y="3857625"/>
          <p14:tracePt t="87645" x="687388" y="3875088"/>
          <p14:tracePt t="87660" x="687388" y="3956050"/>
          <p14:tracePt t="87681" x="687388" y="3990975"/>
          <p14:tracePt t="87694" x="696913" y="4044950"/>
          <p14:tracePt t="87718" x="723900" y="4089400"/>
          <p14:tracePt t="87742" x="741363" y="4089400"/>
          <p14:tracePt t="87757" x="758825" y="4098925"/>
          <p14:tracePt t="88497" x="758825" y="4108450"/>
          <p14:tracePt t="88534" x="758825" y="4125913"/>
          <p14:tracePt t="88546" x="776288" y="4152900"/>
          <p14:tracePt t="88558" x="812800" y="4179888"/>
          <p14:tracePt t="88570" x="901700" y="4259263"/>
          <p14:tracePt t="88583" x="973138" y="4313238"/>
          <p14:tracePt t="88607" x="1044575" y="4357688"/>
          <p14:tracePt t="88618" x="1152525" y="4438650"/>
          <p14:tracePt t="88643" x="1204913" y="4465638"/>
          <p14:tracePt t="88667" x="1303338" y="4527550"/>
          <p14:tracePt t="88678" x="1347788" y="4554538"/>
          <p14:tracePt t="88701" x="1393825" y="4572000"/>
          <p14:tracePt t="88949" x="1401763" y="4572000"/>
          <p14:tracePt t="88960" x="1438275" y="4554538"/>
          <p14:tracePt t="88971" x="1589088" y="4483100"/>
          <p14:tracePt t="88996" x="1812925" y="4438650"/>
          <p14:tracePt t="89024" x="1901825" y="4402138"/>
          <p14:tracePt t="89036" x="2000250" y="4367213"/>
          <p14:tracePt t="89045" x="2081213" y="4340225"/>
          <p14:tracePt t="89057" x="2187575" y="4303713"/>
          <p14:tracePt t="89071" x="2251075" y="4276725"/>
          <p14:tracePt t="89093" x="2303463" y="4259263"/>
          <p14:tracePt t="89106" x="2393950" y="4232275"/>
          <p14:tracePt t="89120" x="2438400" y="4214813"/>
          <p14:tracePt t="89141" x="2490788" y="4205288"/>
          <p14:tracePt t="89153" x="2562225" y="4197350"/>
          <p14:tracePt t="89178" x="2581275" y="4197350"/>
          <p14:tracePt t="90482" x="2598738" y="4197350"/>
          <p14:tracePt t="90494" x="2652713" y="4179888"/>
          <p14:tracePt t="90507" x="2751138" y="4108450"/>
          <p14:tracePt t="90519" x="3232150" y="3795713"/>
          <p14:tracePt t="90545" x="3598863" y="3544888"/>
          <p14:tracePt t="90555" x="4027488" y="3286125"/>
          <p14:tracePt t="90567" x="4741863" y="2946400"/>
          <p14:tracePt t="90592" x="4973638" y="2867025"/>
          <p14:tracePt t="90603" x="5232400" y="2840038"/>
          <p14:tracePt t="90632" x="5295900" y="2840038"/>
          <p14:tracePt t="90640" x="5357813" y="2857500"/>
          <p14:tracePt t="90653" x="5545138" y="2894013"/>
          <p14:tracePt t="90677" x="5688013" y="2901950"/>
          <p14:tracePt t="90702" x="5929313" y="2928938"/>
          <p14:tracePt t="90713" x="6010275" y="2938463"/>
          <p14:tracePt t="90726" x="6054725" y="2946400"/>
          <p14:tracePt t="90737" x="6108700" y="2973388"/>
          <p14:tracePt t="90752" x="6134100" y="2990850"/>
          <p14:tracePt t="90773" x="6170613" y="3036888"/>
          <p14:tracePt t="91164" x="6197600" y="3027363"/>
          <p14:tracePt t="91175" x="6232525" y="2990850"/>
          <p14:tracePt t="91192" x="6303963" y="2919413"/>
          <p14:tracePt t="91194" x="6375400" y="2847975"/>
          <p14:tracePt t="91211" x="6465888" y="2759075"/>
          <p14:tracePt t="91223" x="6680200" y="2571750"/>
          <p14:tracePt t="91248" x="6777038" y="2473325"/>
          <p14:tracePt t="91254" x="6894513" y="2393950"/>
          <p14:tracePt t="91274" x="7099300" y="2286000"/>
          <p14:tracePt t="91297" x="7224713" y="2232025"/>
          <p14:tracePt t="91310" x="7419975" y="2152650"/>
          <p14:tracePt t="91323" x="7483475" y="2125663"/>
          <p14:tracePt t="91347" x="7554913" y="2089150"/>
          <p14:tracePt t="91358" x="7697788" y="2062163"/>
          <p14:tracePt t="91373" x="7732713" y="2062163"/>
          <p14:tracePt t="91589" x="7751763" y="2054225"/>
          <p14:tracePt t="91602" x="7759700" y="2044700"/>
          <p14:tracePt t="91626" x="7840663" y="1990725"/>
          <p14:tracePt t="91638" x="7974013" y="1884363"/>
          <p14:tracePt t="91652" x="8108950" y="1776413"/>
          <p14:tracePt t="91663" x="8304213" y="1598613"/>
          <p14:tracePt t="91697" x="8491538" y="1490663"/>
          <p14:tracePt t="91711" x="8555038" y="1473200"/>
          <p14:tracePt t="91730" x="8589963" y="1446213"/>
          <p14:tracePt t="91737" x="8634413" y="1438275"/>
          <p14:tracePt t="91798" x="8661400" y="1419225"/>
          <p14:tracePt t="91811" x="8688388" y="1411288"/>
          <p14:tracePt t="91822" x="8732838" y="1401763"/>
          <p14:tracePt t="91834" x="8769350" y="1393825"/>
          <p14:tracePt t="92064" x="8759825" y="1384300"/>
          <p14:tracePt t="92076" x="8742363" y="1366838"/>
          <p14:tracePt t="92089" x="8742363" y="1357313"/>
          <p14:tracePt t="92101" x="8715375" y="1303338"/>
          <p14:tracePt t="92129" x="8697913" y="1268413"/>
          <p14:tracePt t="92138" x="8680450" y="1250950"/>
          <p14:tracePt t="92150" x="8634413" y="1223963"/>
          <p14:tracePt t="92174" x="8616950" y="1223963"/>
          <p14:tracePt t="92196" x="8572500" y="1214438"/>
          <p14:tracePt t="92199" x="8555038" y="1204913"/>
          <p14:tracePt t="92214" x="8545513" y="1204913"/>
          <p14:tracePt t="92235" x="8510588" y="1204913"/>
          <p14:tracePt t="92272" x="8501063" y="1204913"/>
          <p14:tracePt t="92358" x="8501063" y="1196975"/>
          <p14:tracePt t="92588" x="8501063" y="1187450"/>
          <p14:tracePt t="92855" x="8474075" y="1214438"/>
          <p14:tracePt t="92867" x="8456613" y="1231900"/>
          <p14:tracePt t="92885" x="8439150" y="1258888"/>
          <p14:tracePt t="92894" x="8420100" y="1285875"/>
          <p14:tracePt t="92905" x="8385175" y="1322388"/>
          <p14:tracePt t="92929" x="8375650" y="1347788"/>
          <p14:tracePt t="92941" x="8340725" y="1384300"/>
          <p14:tracePt t="92965" x="8323263" y="1401763"/>
          <p14:tracePt t="92976" x="8296275" y="1428750"/>
          <p14:tracePt t="92988" x="8277225" y="1455738"/>
          <p14:tracePt t="93006" x="8215313" y="1527175"/>
          <p14:tracePt t="93026" x="8153400" y="1589088"/>
          <p14:tracePt t="93038" x="8126413" y="1608138"/>
          <p14:tracePt t="93075" x="8126413" y="1616075"/>
          <p14:tracePt t="93135" x="8116888" y="1643063"/>
          <p14:tracePt t="93148" x="8116888" y="1652588"/>
          <p14:tracePt t="93160" x="8108950" y="1660525"/>
          <p14:tracePt t="93610" x="8108950" y="1670050"/>
          <p14:tracePt t="93757" x="8116888" y="1679575"/>
          <p14:tracePt t="93770" x="8126413" y="1714500"/>
          <p14:tracePt t="93782" x="8126413" y="1724025"/>
          <p14:tracePt t="93794" x="8126413" y="1741488"/>
          <p14:tracePt t="93817" x="8126413" y="1758950"/>
          <p14:tracePt t="93829" x="8126413" y="1785938"/>
          <p14:tracePt t="93854" x="8134350" y="1812925"/>
          <p14:tracePt t="93866" x="8161338" y="1857375"/>
          <p14:tracePt t="94191" x="8143875" y="1884363"/>
          <p14:tracePt t="94202" x="8089900" y="1919288"/>
          <p14:tracePt t="94206" x="8037513" y="1965325"/>
          <p14:tracePt t="94220" x="7956550" y="2036763"/>
          <p14:tracePt t="94232" x="7813675" y="2197100"/>
          <p14:tracePt t="94249" x="7732713" y="2276475"/>
          <p14:tracePt t="94269" x="7608888" y="2428875"/>
          <p14:tracePt t="94295" x="7545388" y="2517775"/>
          <p14:tracePt t="94305" x="7473950" y="2616200"/>
          <p14:tracePt t="94317" x="7313613" y="2803525"/>
          <p14:tracePt t="94341" x="7251700" y="2867025"/>
          <p14:tracePt t="94353" x="7180263" y="2955925"/>
          <p14:tracePt t="94386" x="7170738" y="2965450"/>
          <p14:tracePt t="94645" x="7089775" y="3009900"/>
          <p14:tracePt t="94659" x="6929438" y="3081338"/>
          <p14:tracePt t="94669" x="6572250" y="3232150"/>
          <p14:tracePt t="94681" x="6188075" y="3375025"/>
          <p14:tracePt t="94694" x="5803900" y="3536950"/>
          <p14:tracePt t="94706" x="5545138" y="3643313"/>
          <p14:tracePt t="94721" x="5143500" y="3830638"/>
          <p14:tracePt t="94744" x="5000625" y="3894138"/>
          <p14:tracePt t="94755" x="4776788" y="3990975"/>
          <p14:tracePt t="94779" x="4625975" y="4062413"/>
          <p14:tracePt t="94803" x="4589463" y="4081463"/>
          <p14:tracePt t="95096" x="4572000" y="4089400"/>
          <p14:tracePt t="95107" x="4537075" y="4089400"/>
          <p14:tracePt t="95119" x="4483100" y="4098925"/>
          <p14:tracePt t="95132" x="4384675" y="4108450"/>
          <p14:tracePt t="95149" x="4098925" y="4143375"/>
          <p14:tracePt t="95170" x="3857625" y="4187825"/>
          <p14:tracePt t="95182" x="3527425" y="4251325"/>
          <p14:tracePt t="95193" x="2982913" y="4348163"/>
          <p14:tracePt t="95217" x="2803525" y="4375150"/>
          <p14:tracePt t="95229" x="2652713" y="4411663"/>
          <p14:tracePt t="95243" x="2419350" y="4500563"/>
          <p14:tracePt t="95256" x="2330450" y="4545013"/>
          <p14:tracePt t="95560" x="2322513" y="4545013"/>
          <p14:tracePt t="95571" x="2303463" y="4527550"/>
          <p14:tracePt t="95584" x="2286000" y="4473575"/>
          <p14:tracePt t="95594" x="2259013" y="4251325"/>
          <p14:tracePt t="95619" x="2259013" y="4108450"/>
          <p14:tracePt t="95632" x="2259013" y="3919538"/>
          <p14:tracePt t="95642" x="2339975" y="3527425"/>
          <p14:tracePt t="95665" x="2374900" y="3402013"/>
          <p14:tracePt t="95685" x="2401888" y="3286125"/>
          <p14:tracePt t="95689" x="2428875" y="3197225"/>
          <p14:tracePt t="95717" x="2455863" y="3170238"/>
          <p14:tracePt t="95997" x="2428875" y="3170238"/>
          <p14:tracePt t="96009" x="2401888" y="3160713"/>
          <p14:tracePt t="96022" x="2366963" y="3116263"/>
          <p14:tracePt t="96034" x="2276475" y="3027363"/>
          <p14:tracePt t="96058" x="2232025" y="2965450"/>
          <p14:tracePt t="96070" x="2205038" y="2928938"/>
          <p14:tracePt t="96082" x="2152650" y="2874963"/>
          <p14:tracePt t="96105" x="2125663" y="2867025"/>
          <p14:tracePt t="96119" x="2116138" y="2867025"/>
          <p14:tracePt t="96148" x="2108200" y="2867025"/>
          <p14:tracePt t="97315" x="2108200" y="2874963"/>
          <p14:tracePt t="97323" x="2108200" y="2884488"/>
          <p14:tracePt t="97335" x="2108200" y="2894013"/>
          <p14:tracePt t="97364" x="2108200" y="2901950"/>
          <p14:tracePt t="97373" x="2108200" y="2919413"/>
          <p14:tracePt t="97385" x="2116138" y="2938463"/>
          <p14:tracePt t="97397" x="2133600" y="2973388"/>
          <p14:tracePt t="97408" x="2152650" y="3036888"/>
          <p14:tracePt t="97432" x="2170113" y="3071813"/>
          <p14:tracePt t="97445" x="2205038" y="3133725"/>
          <p14:tracePt t="97471" x="2232025" y="3160713"/>
          <p14:tracePt t="97482" x="2251075" y="3205163"/>
          <p14:tracePt t="97762" x="2241550" y="3224213"/>
          <p14:tracePt t="97775" x="2205038" y="3276600"/>
          <p14:tracePt t="97787" x="2143125" y="3357563"/>
          <p14:tracePt t="97799" x="2027238" y="3581400"/>
          <p14:tracePt t="97827" x="1982788" y="3714750"/>
          <p14:tracePt t="97835" x="1946275" y="3803650"/>
          <p14:tracePt t="97847" x="1901825" y="3956050"/>
          <p14:tracePt t="97872" x="1893888" y="4010025"/>
          <p14:tracePt t="97883" x="1893888" y="4017963"/>
          <p14:tracePt t="98224" x="1893888" y="4037013"/>
          <p14:tracePt t="98236" x="1893888" y="4054475"/>
          <p14:tracePt t="98249" x="1911350" y="4054475"/>
          <p14:tracePt t="98254" x="1919288" y="4071938"/>
          <p14:tracePt t="98273" x="1928813" y="4081463"/>
          <p14:tracePt t="98285" x="1928813" y="4089400"/>
          <p14:tracePt t="98299" x="1955800" y="4089400"/>
          <p14:tracePt t="98339" x="1965325" y="4089400"/>
          <p14:tracePt t="98346" x="1973263" y="4089400"/>
          <p14:tracePt t="98370" x="1982788" y="4089400"/>
          <p14:tracePt t="98455" x="1990725" y="4089400"/>
          <p14:tracePt t="98476" x="2000250" y="4054475"/>
          <p14:tracePt t="98486" x="2009775" y="4037013"/>
          <p14:tracePt t="98495" x="2027238" y="3983038"/>
          <p14:tracePt t="98498" x="2071688" y="3894138"/>
          <p14:tracePt t="98528" x="2081213" y="3867150"/>
          <p14:tracePt t="98543" x="2089150" y="3840163"/>
          <p14:tracePt t="98573" x="2098675" y="3830638"/>
          <p14:tracePt t="98577" x="2098675" y="3822700"/>
          <p14:tracePt t="98944" x="2089150" y="3822700"/>
          <p14:tracePt t="98967" x="2081213" y="3830638"/>
          <p14:tracePt t="98981" x="2071688" y="3840163"/>
          <p14:tracePt t="99008" x="2071688" y="3848100"/>
          <p14:tracePt t="99015" x="2071688" y="3857625"/>
          <p14:tracePt t="99043" x="2071688" y="3867150"/>
          <p14:tracePt t="99066" x="2071688" y="3875088"/>
          <p14:tracePt t="100867" x="2071688" y="3884613"/>
          <p14:tracePt t="102511" x="2071688" y="3848100"/>
          <p14:tracePt t="102523" x="2071688" y="3803650"/>
          <p14:tracePt t="102534" x="2081213" y="3768725"/>
          <p14:tracePt t="102556" x="2089150" y="3670300"/>
          <p14:tracePt t="102571" x="2089150" y="3633788"/>
          <p14:tracePt t="102589" x="2089150" y="3598863"/>
          <p14:tracePt t="102596" x="2089150" y="3562350"/>
          <p14:tracePt t="102607" x="2098675" y="3500438"/>
          <p14:tracePt t="102620" x="2108200" y="3473450"/>
          <p14:tracePt t="102647" x="2116138" y="3429000"/>
          <p14:tracePt t="102658" x="2116138" y="3411538"/>
          <p14:tracePt t="102680" x="2125663" y="3384550"/>
          <p14:tracePt t="102693" x="2133600" y="3348038"/>
          <p14:tracePt t="102716" x="2170113" y="3330575"/>
          <p14:tracePt t="102972" x="2160588" y="3268663"/>
          <p14:tracePt t="102986" x="2133600" y="3197225"/>
          <p14:tracePt t="102997" x="2116138" y="3133725"/>
          <p14:tracePt t="103008" x="2108200" y="3071813"/>
          <p14:tracePt t="103043" x="2098675" y="3036888"/>
          <p14:tracePt t="103057" x="2098675" y="3027363"/>
          <p14:tracePt t="103069" x="2098675" y="3009900"/>
          <p14:tracePt t="103083" x="2098675" y="2982913"/>
          <p14:tracePt t="103107" x="2108200" y="2946400"/>
          <p14:tracePt t="103119" x="2116138" y="2928938"/>
          <p14:tracePt t="103132" x="2133600" y="2911475"/>
          <p14:tracePt t="103144" x="2133600" y="2894013"/>
          <p14:tracePt t="103293" x="2133600" y="2884488"/>
          <p14:tracePt t="103317" x="2133600" y="2874963"/>
          <p14:tracePt t="103350" x="2133600" y="2867025"/>
          <p14:tracePt t="103447" x="2125663" y="2884488"/>
          <p14:tracePt t="103465" x="2116138" y="2911475"/>
          <p14:tracePt t="103471" x="2098675" y="2955925"/>
          <p14:tracePt t="103483" x="2071688" y="3017838"/>
          <p14:tracePt t="103497" x="2054225" y="3160713"/>
          <p14:tracePt t="103519" x="2044700" y="3259138"/>
          <p14:tracePt t="103531" x="2044700" y="3348038"/>
          <p14:tracePt t="103546" x="2044700" y="3500438"/>
          <p14:tracePt t="103570" x="2054225" y="3581400"/>
          <p14:tracePt t="103582" x="2098675" y="3714750"/>
          <p14:tracePt t="103605" x="2133600" y="3768725"/>
          <p14:tracePt t="103875" x="2125663" y="3795713"/>
          <p14:tracePt t="103886" x="2098675" y="3830638"/>
          <p14:tracePt t="103898" x="2081213" y="3857625"/>
          <p14:tracePt t="103911" x="2062163" y="3884613"/>
          <p14:tracePt t="103930" x="2054225" y="3911600"/>
          <p14:tracePt t="103934" x="2044700" y="3919538"/>
          <p14:tracePt t="103970" x="2036763" y="3919538"/>
          <p14:tracePt t="103995" x="2036763" y="3929063"/>
          <p14:tracePt t="104006" x="2036763" y="3938588"/>
          <p14:tracePt t="104018" x="2036763" y="3965575"/>
          <p14:tracePt t="104592" x="2036763" y="3946525"/>
          <p14:tracePt t="104604" x="2036763" y="3929063"/>
          <p14:tracePt t="104616" x="2036763" y="3919538"/>
          <p14:tracePt t="104628" x="2036763" y="3911600"/>
          <p14:tracePt t="104641" x="2044700" y="3902075"/>
          <p14:tracePt t="104663" x="2044700" y="3894138"/>
          <p14:tracePt t="104702" x="2054225" y="3894138"/>
          <p14:tracePt t="104714" x="2054225" y="3884613"/>
          <p14:tracePt t="107536" x="2071688" y="3857625"/>
          <p14:tracePt t="107546" x="2098675" y="3830638"/>
          <p14:tracePt t="107560" x="2133600" y="3795713"/>
          <p14:tracePt t="107571" x="2152650" y="3759200"/>
          <p14:tracePt t="107583" x="2160588" y="3732213"/>
          <p14:tracePt t="107616" x="2170113" y="3724275"/>
          <p14:tracePt t="107645" x="2179638" y="3724275"/>
          <p14:tracePt t="107656" x="2179638" y="3714750"/>
          <p14:tracePt t="107682" x="2187575" y="3714750"/>
          <p14:tracePt t="107743" x="2187575" y="3705225"/>
          <p14:tracePt t="107755" x="2197100" y="3705225"/>
          <p14:tracePt t="107766" x="2205038" y="3705225"/>
          <p14:tracePt t="107777" x="2205038" y="3697288"/>
          <p14:tracePt t="107952" x="2214563" y="3697288"/>
          <p14:tracePt t="108338" x="2224088" y="3697288"/>
          <p14:tracePt t="108356" x="2241550" y="3687763"/>
          <p14:tracePt t="108363" x="2259013" y="3670300"/>
          <p14:tracePt t="108376" x="2276475" y="3660775"/>
          <p14:tracePt t="108387" x="2312988" y="3652838"/>
          <p14:tracePt t="108418" x="2330450" y="3643313"/>
          <p14:tracePt t="108423" x="2339975" y="3633788"/>
          <p14:tracePt t="108438" x="2366963" y="3625850"/>
          <p14:tracePt t="108789" x="2357438" y="3625850"/>
          <p14:tracePt t="108802" x="2357438" y="3633788"/>
          <p14:tracePt t="108813" x="2347913" y="3643313"/>
          <p14:tracePt t="108825" x="2330450" y="3660775"/>
          <p14:tracePt t="108838" x="2322513" y="3679825"/>
          <p14:tracePt t="108849" x="2312988" y="3705225"/>
          <p14:tracePt t="108862" x="2303463" y="3714750"/>
          <p14:tracePt t="108874" x="2295525" y="3759200"/>
          <p14:tracePt t="108897" x="2286000" y="3776663"/>
          <p14:tracePt t="108912" x="2286000" y="3795713"/>
          <p14:tracePt t="108934" x="2286000" y="3803650"/>
          <p14:tracePt t="109276" x="2286000" y="3813175"/>
          <p14:tracePt t="109288" x="2286000" y="3822700"/>
          <p14:tracePt t="109324" x="2286000" y="3830638"/>
          <p14:tracePt t="109409" x="2276475" y="3830638"/>
          <p14:tracePt t="109423" x="2276475" y="3840163"/>
          <p14:tracePt t="109469" x="2276475" y="3848100"/>
          <p14:tracePt t="109483" x="2268538" y="3848100"/>
          <p14:tracePt t="109529" x="2268538" y="3857625"/>
          <p14:tracePt t="109546" x="2259013" y="3857625"/>
          <p14:tracePt t="109592" x="2259013" y="3867150"/>
          <p14:tracePt t="109617" x="2259013" y="3875088"/>
          <p14:tracePt t="109655" x="2259013" y="3884613"/>
          <p14:tracePt t="109691" x="2259013" y="3894138"/>
          <p14:tracePt t="112094" x="2241550" y="3894138"/>
          <p14:tracePt t="112108" x="2205038" y="3894138"/>
          <p14:tracePt t="112119" x="2133600" y="3902075"/>
          <p14:tracePt t="112131" x="2044700" y="3911600"/>
          <p14:tracePt t="112145" x="1901825" y="3938588"/>
          <p14:tracePt t="112156" x="1751013" y="3973513"/>
          <p14:tracePt t="112172" x="1276350" y="4098925"/>
          <p14:tracePt t="112187" x="1000125" y="4187825"/>
          <p14:tracePt t="112206" x="588963" y="4313238"/>
          <p14:tracePt t="112230" x="473075" y="4348163"/>
          <p14:tracePt t="112242" x="347663" y="4394200"/>
          <p14:tracePt t="112252" x="322263" y="4419600"/>
          <p14:tracePt t="112278" x="303213" y="4446588"/>
          <p14:tracePt t="112289" x="303213" y="4456113"/>
          <p14:tracePt t="114707" x="0" y="0"/>
        </p14:tracePtLst>
        <p14:tracePtLst>
          <p14:tracePt t="126081" x="4518025" y="6634163"/>
          <p14:tracePt t="126550" x="4518025" y="6626225"/>
          <p14:tracePt t="126562" x="4518025" y="6616700"/>
          <p14:tracePt t="126573" x="4500563" y="6608763"/>
          <p14:tracePt t="126587" x="4483100" y="6589713"/>
          <p14:tracePt t="126598" x="4456113" y="6572250"/>
          <p14:tracePt t="126610" x="4429125" y="6562725"/>
          <p14:tracePt t="126635" x="4419600" y="6554788"/>
          <p14:tracePt t="126649" x="4402138" y="6537325"/>
          <p14:tracePt t="126671" x="4402138" y="6527800"/>
          <p14:tracePt t="126684" x="4394200" y="6527800"/>
          <p14:tracePt t="126733" x="4384675" y="6527800"/>
          <p14:tracePt t="127510" x="4384675" y="6518275"/>
          <p14:tracePt t="127525" x="4402138" y="6510338"/>
          <p14:tracePt t="127536" x="4473575" y="6491288"/>
          <p14:tracePt t="127559" x="4537075" y="6483350"/>
          <p14:tracePt t="127571" x="4616450" y="6483350"/>
          <p14:tracePt t="127584" x="4786313" y="6473825"/>
          <p14:tracePt t="127608" x="4875213" y="6456363"/>
          <p14:tracePt t="127620" x="5045075" y="6446838"/>
          <p14:tracePt t="127645" x="5143500" y="6438900"/>
          <p14:tracePt t="127665" x="5214938" y="6438900"/>
          <p14:tracePt t="127676" x="5384800" y="6419850"/>
          <p14:tracePt t="127686" x="5465763" y="6419850"/>
          <p14:tracePt t="127706" x="5599113" y="6419850"/>
          <p14:tracePt t="127730" x="5634038" y="6419850"/>
          <p14:tracePt t="127744" x="5688013" y="6429375"/>
          <p14:tracePt t="127755" x="5741988" y="6456363"/>
          <p14:tracePt t="128047" x="5751513" y="6456363"/>
          <p14:tracePt t="128107" x="5751513" y="6473825"/>
          <p14:tracePt t="128120" x="5751513" y="6491288"/>
          <p14:tracePt t="128133" x="5741988" y="6500813"/>
          <p14:tracePt t="128144" x="5715000" y="6527800"/>
          <p14:tracePt t="128157" x="5634038" y="6599238"/>
          <p14:tracePt t="128181" x="5608638" y="6616700"/>
          <p14:tracePt t="128195" x="5527675" y="6653213"/>
          <p14:tracePt t="128226" x="5510213" y="6670675"/>
          <p14:tracePt t="128229" x="5483225" y="6670675"/>
          <p14:tracePt t="128241" x="5438775" y="6680200"/>
          <p14:tracePt t="128258" x="5429250" y="6680200"/>
          <p14:tracePt t="128278" x="5411788" y="6680200"/>
          <p14:tracePt t="129945" x="5419725" y="6680200"/>
          <p14:tracePt t="129960" x="5438775" y="6680200"/>
          <p14:tracePt t="129975" x="5465763" y="6670675"/>
          <p14:tracePt t="129982" x="5491163" y="6670675"/>
          <p14:tracePt t="129993" x="5500688" y="6670675"/>
          <p14:tracePt t="130009" x="5545138" y="6653213"/>
          <p14:tracePt t="130031" x="5581650" y="6634163"/>
          <p14:tracePt t="130044" x="5653088" y="6589713"/>
          <p14:tracePt t="130057" x="5680075" y="6589713"/>
          <p14:tracePt t="130080" x="5705475" y="6589713"/>
          <p14:tracePt t="130091" x="5732463" y="6581775"/>
          <p14:tracePt t="130103" x="5768975" y="6581775"/>
          <p14:tracePt t="130124" x="5795963" y="6572250"/>
          <p14:tracePt t="130469" x="5803900" y="6554788"/>
          <p14:tracePt t="130480" x="5830888" y="6537325"/>
          <p14:tracePt t="130496" x="5857875" y="6537325"/>
          <p14:tracePt t="130507" x="5884863" y="6527800"/>
          <p14:tracePt t="130518" x="5919788" y="6527800"/>
          <p14:tracePt t="130529" x="5965825" y="6527800"/>
          <p14:tracePt t="130543" x="5991225" y="6527800"/>
          <p14:tracePt t="130560" x="6010275" y="6527800"/>
          <p14:tracePt t="130579" x="6054725" y="6527800"/>
          <p14:tracePt t="130603" x="6081713" y="6537325"/>
          <p14:tracePt t="130616" x="6116638" y="6554788"/>
          <p14:tracePt t="130640" x="6153150" y="6562725"/>
          <p14:tracePt t="130652" x="6188075" y="6572250"/>
          <p14:tracePt t="130663" x="6259513" y="6581775"/>
          <p14:tracePt t="130694" x="6296025" y="6581775"/>
          <p14:tracePt t="130959" x="6340475" y="6589713"/>
          <p14:tracePt t="130970" x="6375400" y="6608763"/>
          <p14:tracePt t="130981" x="6411913" y="6616700"/>
          <p14:tracePt t="130992" x="6446838" y="6616700"/>
          <p14:tracePt t="131006" x="6473825" y="6626225"/>
          <p14:tracePt t="131017" x="6491288" y="6634163"/>
          <p14:tracePt t="131042" x="6500813" y="6634163"/>
          <p14:tracePt t="131053" x="6518275" y="6634163"/>
          <p14:tracePt t="131079" x="6537325" y="6634163"/>
          <p14:tracePt t="131090" x="6545263" y="6634163"/>
          <p14:tracePt t="131102" x="6589713" y="6634163"/>
          <p14:tracePt t="131134" x="6608763" y="6634163"/>
          <p14:tracePt t="131138" x="6616700" y="6616700"/>
          <p14:tracePt t="131541" x="6643688" y="6616700"/>
          <p14:tracePt t="131555" x="6670675" y="6616700"/>
          <p14:tracePt t="131569" x="6680200" y="6616700"/>
          <p14:tracePt t="131577" x="6697663" y="6616700"/>
          <p14:tracePt t="131589" x="6724650" y="6616700"/>
          <p14:tracePt t="131602" x="6742113" y="6616700"/>
          <p14:tracePt t="131635" x="6777038" y="6634163"/>
          <p14:tracePt t="131638" x="6786563" y="6653213"/>
          <p14:tracePt t="131652" x="6804025" y="6661150"/>
          <p14:tracePt t="131674" x="6831013" y="6661150"/>
          <p14:tracePt t="131688" x="6848475" y="6661150"/>
          <p14:tracePt t="133134" x="6831013" y="6661150"/>
          <p14:tracePt t="133153" x="6796088" y="6661150"/>
          <p14:tracePt t="133160" x="6724650" y="6661150"/>
          <p14:tracePt t="133171" x="6572250" y="6653213"/>
          <p14:tracePt t="133185" x="6473825" y="6634163"/>
          <p14:tracePt t="133199" x="6367463" y="6616700"/>
          <p14:tracePt t="133220" x="6259513" y="6599238"/>
          <p14:tracePt t="133234" x="6099175" y="6589713"/>
          <p14:tracePt t="133250" x="6054725" y="6589713"/>
          <p14:tracePt t="133270" x="5956300" y="6589713"/>
          <p14:tracePt t="133292" x="5919788" y="6589713"/>
          <p14:tracePt t="133305" x="5894388" y="6589713"/>
          <p14:tracePt t="133318" x="5857875" y="6589713"/>
          <p14:tracePt t="133342" x="5848350" y="6589713"/>
          <p14:tracePt t="133975" x="5840413" y="6562725"/>
          <p14:tracePt t="133988" x="5813425" y="6483350"/>
          <p14:tracePt t="134000" x="5751513" y="6089650"/>
          <p14:tracePt t="134025" x="5705475" y="5732463"/>
          <p14:tracePt t="134040" x="5705475" y="5419725"/>
          <p14:tracePt t="134056" x="5705475" y="5045075"/>
          <p14:tracePt t="134063" x="5857875" y="4259263"/>
          <p14:tracePt t="134073" x="6000750" y="3884613"/>
          <p14:tracePt t="134097" x="6170613" y="3581400"/>
          <p14:tracePt t="134107" x="6527800" y="3071813"/>
          <p14:tracePt t="134135" x="6705600" y="2894013"/>
          <p14:tracePt t="134146" x="6929438" y="2741613"/>
          <p14:tracePt t="134157" x="7116763" y="2616200"/>
          <p14:tracePt t="134427" x="7116763" y="2527300"/>
          <p14:tracePt t="134447" x="7170738" y="2187575"/>
          <p14:tracePt t="134464" x="7215188" y="1982788"/>
          <p14:tracePt t="134475" x="7269163" y="1822450"/>
          <p14:tracePt t="134493" x="7304088" y="1697038"/>
          <p14:tracePt t="134500" x="7348538" y="1544638"/>
          <p14:tracePt t="134512" x="7367588" y="1490663"/>
          <p14:tracePt t="134536" x="7394575" y="1446213"/>
          <p14:tracePt t="134560" x="7518400" y="1312863"/>
          <p14:tracePt t="134572" x="7589838" y="1268413"/>
          <p14:tracePt t="134877" x="7599363" y="1241425"/>
          <p14:tracePt t="134888" x="7608888" y="1231900"/>
          <p14:tracePt t="134900" x="7616825" y="1204913"/>
          <p14:tracePt t="134931" x="7626350" y="1196975"/>
          <p14:tracePt t="134946" x="7634288" y="1179513"/>
          <p14:tracePt t="134950" x="7634288" y="1169988"/>
          <p14:tracePt t="134964" x="7643813" y="1160463"/>
          <p14:tracePt t="134986" x="7661275" y="1143000"/>
          <p14:tracePt t="134998" x="7697788" y="1108075"/>
          <p14:tracePt t="135022" x="7715250" y="1108075"/>
          <p14:tracePt t="135034" x="7732713" y="1098550"/>
          <p14:tracePt t="135134" x="7724775" y="1098550"/>
          <p14:tracePt t="135144" x="7697788" y="1098550"/>
          <p14:tracePt t="135157" x="7626350" y="1116013"/>
          <p14:tracePt t="135169" x="7446963" y="1187450"/>
          <p14:tracePt t="135182" x="7313613" y="1241425"/>
          <p14:tracePt t="135199" x="6894513" y="1330325"/>
          <p14:tracePt t="135232" x="6653213" y="1374775"/>
          <p14:tracePt t="135242" x="6419850" y="1411288"/>
          <p14:tracePt t="135250" x="5983288" y="1455738"/>
          <p14:tracePt t="135277" x="5857875" y="1473200"/>
          <p14:tracePt t="135546" x="5795963" y="1473200"/>
          <p14:tracePt t="135562" x="5705475" y="1473200"/>
          <p14:tracePt t="135571" x="5276850" y="1285875"/>
          <p14:tracePt t="135593" x="4946650" y="1116013"/>
          <p14:tracePt t="135606" x="4232275" y="901700"/>
          <p14:tracePt t="135635" x="3875088" y="839788"/>
          <p14:tracePt t="135644" x="3581400" y="822325"/>
          <p14:tracePt t="135656" x="2982913" y="847725"/>
          <p14:tracePt t="135678" x="2714625" y="884238"/>
          <p14:tracePt t="135688" x="2330450" y="1000125"/>
          <p14:tracePt t="135715" x="2205038" y="1036638"/>
          <p14:tracePt t="135730" x="2125663" y="1071563"/>
          <p14:tracePt t="136020" x="2116138" y="1071563"/>
          <p14:tracePt t="136033" x="2089150" y="1081088"/>
          <p14:tracePt t="136045" x="2027238" y="1081088"/>
          <p14:tracePt t="136058" x="2017713" y="1081088"/>
          <p14:tracePt t="136090" x="1990725" y="1081088"/>
          <p14:tracePt t="136094" x="1901825" y="1098550"/>
          <p14:tracePt t="136118" x="1874838" y="1098550"/>
          <p14:tracePt t="136129" x="1839913" y="1108075"/>
          <p14:tracePt t="136142" x="1731963" y="1125538"/>
          <p14:tracePt t="136165" x="1714500" y="1133475"/>
          <p14:tracePt t="136179" x="1697038" y="1143000"/>
          <p14:tracePt t="136202" x="1679575" y="1143000"/>
          <p14:tracePt t="136212" x="1679575" y="1152525"/>
          <p14:tracePt t="136318" x="1670050" y="1152525"/>
          <p14:tracePt t="136348" x="1660525" y="1152525"/>
          <p14:tracePt t="136495" x="1679575" y="1160463"/>
          <p14:tracePt t="136508" x="1697038" y="1179513"/>
          <p14:tracePt t="136521" x="1714500" y="1187450"/>
          <p14:tracePt t="136533" x="1758950" y="1241425"/>
          <p14:tracePt t="136544" x="1776413" y="1276350"/>
          <p14:tracePt t="136557" x="1812925" y="1322388"/>
          <p14:tracePt t="136579" x="1839913" y="1357313"/>
          <p14:tracePt t="136592" x="1919288" y="1446213"/>
          <p14:tracePt t="136617" x="1973263" y="1473200"/>
          <p14:tracePt t="136634" x="2054225" y="1544638"/>
          <p14:tracePt t="136654" x="2081213" y="1562100"/>
          <p14:tracePt t="136948" x="2125663" y="1633538"/>
          <p14:tracePt t="136962" x="2197100" y="1731963"/>
          <p14:tracePt t="136970" x="2330450" y="1911350"/>
          <p14:tracePt t="136983" x="2670175" y="2339975"/>
          <p14:tracePt t="136998" x="2847975" y="2589213"/>
          <p14:tracePt t="137018" x="3232150" y="3313113"/>
          <p14:tracePt t="137043" x="3455988" y="3705225"/>
          <p14:tracePt t="137055" x="3724275" y="4197350"/>
          <p14:tracePt t="137068" x="4081463" y="4884738"/>
          <p14:tracePt t="137323" x="4081463" y="4919663"/>
          <p14:tracePt t="137340" x="4098925" y="4965700"/>
          <p14:tracePt t="137347" x="4143375" y="5037138"/>
          <p14:tracePt t="137359" x="4224338" y="5160963"/>
          <p14:tracePt t="137372" x="4357688" y="5357813"/>
          <p14:tracePt t="137385" x="4687888" y="5938838"/>
          <p14:tracePt t="137407" x="4857750" y="6242050"/>
          <p14:tracePt t="137421" x="5133975" y="6804025"/>
          <p14:tracePt t="137444" x="5205413" y="6848475"/>
          <p14:tracePt t="137787" x="5214938" y="6848475"/>
          <p14:tracePt t="137801" x="5224463" y="6848475"/>
          <p14:tracePt t="137824" x="5224463" y="6840538"/>
          <p14:tracePt t="137834" x="5224463" y="6804025"/>
          <p14:tracePt t="137845" x="5224463" y="6786563"/>
          <p14:tracePt t="137858" x="5187950" y="6724650"/>
          <p14:tracePt t="137872" x="5153025" y="6697663"/>
          <p14:tracePt t="137894" x="5126038" y="6670675"/>
          <p14:tracePt t="137912" x="5045075" y="6616700"/>
          <p14:tracePt t="137931" x="5010150" y="6599238"/>
          <p14:tracePt t="137942" x="4956175" y="6562725"/>
          <p14:tracePt t="137956" x="4894263" y="6527800"/>
          <p14:tracePt t="137979" x="4875213" y="6518275"/>
          <p14:tracePt t="137993" x="4857750" y="6510338"/>
          <p14:tracePt t="138055" x="4875213" y="6500813"/>
          <p14:tracePt t="138613" x="4902200" y="6491288"/>
          <p14:tracePt t="138632" x="4938713" y="6483350"/>
          <p14:tracePt t="138638" x="5037138" y="6456363"/>
          <p14:tracePt t="138651" x="5099050" y="6429375"/>
          <p14:tracePt t="138673" x="5197475" y="6411913"/>
          <p14:tracePt t="138695" x="5473700" y="6330950"/>
          <p14:tracePt t="138699" x="5616575" y="6303963"/>
          <p14:tracePt t="138713" x="5768975" y="6296025"/>
          <p14:tracePt t="138735" x="5991225" y="6296025"/>
          <p14:tracePt t="138749" x="6099175" y="6296025"/>
          <p14:tracePt t="138773" x="6180138" y="6303963"/>
          <p14:tracePt t="138783" x="6313488" y="6367463"/>
          <p14:tracePt t="138808" x="6384925" y="6394450"/>
          <p14:tracePt t="138819" x="6429375" y="6419850"/>
          <p14:tracePt t="138833" x="6518275" y="6446838"/>
          <p14:tracePt t="138858" x="6545263" y="6456363"/>
          <p14:tracePt t="138869" x="6589713" y="6465888"/>
          <p14:tracePt t="139320" x="6653213" y="6465888"/>
          <p14:tracePt t="139332" x="6759575" y="6465888"/>
          <p14:tracePt t="139352" x="6946900" y="6465888"/>
          <p14:tracePt t="139356" x="7037388" y="6465888"/>
          <p14:tracePt t="139370" x="7108825" y="6465888"/>
          <p14:tracePt t="139392" x="7205663" y="6465888"/>
          <p14:tracePt t="139405" x="7375525" y="6456363"/>
          <p14:tracePt t="139419" x="7500938" y="6446838"/>
          <p14:tracePt t="139440" x="7599363" y="6446838"/>
          <p14:tracePt t="139453" x="7759700" y="6446838"/>
          <p14:tracePt t="139867" x="7769225" y="6456363"/>
          <p14:tracePt t="139880" x="7777163" y="6473825"/>
          <p14:tracePt t="139892" x="7796213" y="6500813"/>
          <p14:tracePt t="139903" x="7813675" y="6518275"/>
          <p14:tracePt t="139916" x="7831138" y="6545263"/>
          <p14:tracePt t="139929" x="7840663" y="6562725"/>
          <p14:tracePt t="139943" x="7867650" y="6626225"/>
          <p14:tracePt t="139964" x="7875588" y="6653213"/>
          <p14:tracePt t="139977" x="7885113" y="6688138"/>
          <p14:tracePt t="140000" x="7885113" y="6697663"/>
          <p14:tracePt t="140013" x="7885113" y="6705600"/>
          <p14:tracePt t="140146" x="7885113" y="6715125"/>
          <p14:tracePt t="140160" x="7885113" y="6724650"/>
          <p14:tracePt t="140179" x="7885113" y="6732588"/>
          <p14:tracePt t="140185" x="7885113" y="6742113"/>
          <p14:tracePt t="140191" x="7885113" y="6769100"/>
          <p14:tracePt t="140220" x="7885113" y="6777038"/>
          <p14:tracePt t="140234" x="7885113" y="6804025"/>
          <p14:tracePt t="140244" x="7875588" y="6831013"/>
          <p14:tracePt t="140259" x="7875588" y="6848475"/>
          <p14:tracePt t="140354" x="7867650" y="6848475"/>
          <p14:tracePt t="140366" x="7858125" y="6848475"/>
          <p14:tracePt t="140381" x="7840663" y="6848475"/>
          <p14:tracePt t="140397" x="7813675" y="6848475"/>
          <p14:tracePt t="140403" x="7804150" y="6840538"/>
          <p14:tracePt t="140416" x="7769225" y="6804025"/>
          <p14:tracePt t="140446" x="7759700" y="6796088"/>
          <p14:tracePt t="140451" x="7751763" y="6786563"/>
          <p14:tracePt t="140487" x="7742238" y="6777038"/>
          <p14:tracePt t="140495" x="7732713" y="6777038"/>
          <p14:tracePt t="140660" x="7724775" y="6777038"/>
          <p14:tracePt t="140671" x="7724775" y="6759575"/>
          <p14:tracePt t="140683" x="7724775" y="6732588"/>
          <p14:tracePt t="140696" x="7724775" y="6724650"/>
          <p14:tracePt t="140708" x="7724775" y="6697663"/>
          <p14:tracePt t="140719" x="7724775" y="6661150"/>
          <p14:tracePt t="140733" x="7724775" y="6589713"/>
          <p14:tracePt t="140748" x="7732713" y="6572250"/>
          <p14:tracePt t="140764" x="7742238" y="6518275"/>
          <p14:tracePt t="140782" x="7751763" y="6500813"/>
          <p14:tracePt t="140853" x="7759700" y="6500813"/>
          <p14:tracePt t="141171" x="7759700" y="6510338"/>
          <p14:tracePt t="141181" x="7759700" y="6537325"/>
          <p14:tracePt t="141195" x="7759700" y="6554788"/>
          <p14:tracePt t="141207" x="7759700" y="6572250"/>
          <p14:tracePt t="141219" x="7759700" y="6589713"/>
          <p14:tracePt t="144587" x="7751763" y="6589713"/>
          <p14:tracePt t="144609" x="7742238" y="6589713"/>
          <p14:tracePt t="144627" x="7732713" y="6589713"/>
          <p14:tracePt t="144650" x="7724775" y="6589713"/>
          <p14:tracePt t="144664" x="7715250" y="6589713"/>
          <p14:tracePt t="144686" x="7705725" y="6589713"/>
          <p14:tracePt t="144707" x="7697788" y="6589713"/>
          <p14:tracePt t="144718" x="7688263" y="6589713"/>
          <p14:tracePt t="144740" x="7680325" y="6589713"/>
          <p14:tracePt t="144758" x="7670800" y="6589713"/>
          <p14:tracePt t="144769" x="7661275" y="6589713"/>
          <p14:tracePt t="144815" x="7653338" y="6589713"/>
          <p14:tracePt t="144831" x="7653338" y="6599238"/>
          <p14:tracePt t="145328" x="7653338" y="6608763"/>
          <p14:tracePt t="146265" x="7661275" y="6608763"/>
          <p14:tracePt t="146278" x="7680325" y="6608763"/>
          <p14:tracePt t="146289" x="7688263" y="6608763"/>
          <p14:tracePt t="146300" x="7697788" y="6599238"/>
          <p14:tracePt t="146314" x="7715250" y="6589713"/>
          <p14:tracePt t="146665" x="7732713" y="6589713"/>
          <p14:tracePt t="146676" x="7759700" y="6589713"/>
          <p14:tracePt t="146700" x="7786688" y="6589713"/>
          <p14:tracePt t="146715" x="7804150" y="6589713"/>
          <p14:tracePt t="146728" x="7813675" y="6589713"/>
          <p14:tracePt t="146738" x="7840663" y="6589713"/>
          <p14:tracePt t="146781" x="7848600" y="6589713"/>
          <p14:tracePt t="146790" x="7858125" y="6589713"/>
          <p14:tracePt t="146804" x="7867650" y="6589713"/>
          <p14:tracePt t="146825" x="7875588" y="6589713"/>
          <p14:tracePt t="146873" x="7885113" y="6589713"/>
          <p14:tracePt t="146903" x="7894638" y="6589713"/>
          <p14:tracePt t="146910" x="7902575" y="6589713"/>
          <p14:tracePt t="147275" x="7885113" y="6572250"/>
          <p14:tracePt t="147290" x="7875588" y="6554788"/>
          <p14:tracePt t="147299" x="7867650" y="6545263"/>
          <p14:tracePt t="147320" x="7858125" y="6545263"/>
          <p14:tracePt t="147327" x="7848600" y="6527800"/>
          <p14:tracePt t="147347" x="7840663" y="6518275"/>
          <p14:tracePt t="147372" x="7831138" y="6510338"/>
          <p14:tracePt t="147506" x="7831138" y="6500813"/>
          <p14:tracePt t="147968" x="7831138" y="6491288"/>
          <p14:tracePt t="147996" x="7840663" y="6491288"/>
          <p14:tracePt t="148030" x="7848600" y="6491288"/>
          <p14:tracePt t="148040" x="7858125" y="6491288"/>
          <p14:tracePt t="148056" x="7867650" y="6491288"/>
          <p14:tracePt t="149283" x="7867650" y="6483350"/>
          <p14:tracePt t="149299" x="7867650" y="6473825"/>
          <p14:tracePt t="149637" x="7840663" y="6411913"/>
          <p14:tracePt t="149649" x="7796213" y="6330950"/>
          <p14:tracePt t="149661" x="7653338" y="6072188"/>
          <p14:tracePt t="149687" x="7537450" y="5857875"/>
          <p14:tracePt t="149694" x="7161213" y="5224463"/>
          <p14:tracePt t="149729" x="6884988" y="4822825"/>
          <p14:tracePt t="149734" x="6643688" y="4473575"/>
          <p14:tracePt t="149746" x="6394450" y="4179888"/>
          <p14:tracePt t="149759" x="6045200" y="3867150"/>
          <p14:tracePt t="150063" x="6037263" y="3867150"/>
          <p14:tracePt t="150073" x="5983288" y="3840163"/>
          <p14:tracePt t="150087" x="5661025" y="3571875"/>
          <p14:tracePt t="150110" x="5295900" y="3330575"/>
          <p14:tracePt t="150121" x="4813300" y="3089275"/>
          <p14:tracePt t="150136" x="4295775" y="2813050"/>
          <p14:tracePt t="150147" x="3224213" y="2366963"/>
          <p14:tracePt t="150162" x="2751138" y="2197100"/>
          <p14:tracePt t="150184" x="2339975" y="2054225"/>
          <p14:tracePt t="150196" x="1946275" y="1928813"/>
          <p14:tracePt t="150221" x="1866900" y="1893888"/>
          <p14:tracePt t="150232" x="1830388" y="1884363"/>
          <p14:tracePt t="150517" x="1812925" y="1884363"/>
          <p14:tracePt t="150527" x="1751013" y="1857375"/>
          <p14:tracePt t="150537" x="1697038" y="1830388"/>
          <p14:tracePt t="150549" x="1670050" y="1785938"/>
          <p14:tracePt t="150573" x="1652588" y="1768475"/>
          <p14:tracePt t="150587" x="1633538" y="1758950"/>
          <p14:tracePt t="150599" x="1608138" y="1741488"/>
          <p14:tracePt t="150631" x="1581150" y="1731963"/>
          <p14:tracePt t="150635" x="1544638" y="1714500"/>
          <p14:tracePt t="150659" x="1527175" y="1704975"/>
          <p14:tracePt t="150671" x="1482725" y="1687513"/>
          <p14:tracePt t="150683" x="1473200" y="1687513"/>
          <p14:tracePt t="150699" x="1465263" y="1687513"/>
          <p14:tracePt t="150780" x="1455738" y="1687513"/>
          <p14:tracePt t="150805" x="1446213" y="1687513"/>
          <p14:tracePt t="150818" x="1438275" y="1687513"/>
          <p14:tracePt t="150829" x="1419225" y="1679575"/>
          <p14:tracePt t="150849" x="1411288" y="1679575"/>
          <p14:tracePt t="150855" x="1374775" y="1652588"/>
          <p14:tracePt t="150883" x="1357313" y="1643063"/>
          <p14:tracePt t="150889" x="1330325" y="1633538"/>
          <p14:tracePt t="150902" x="1303338" y="1625600"/>
          <p14:tracePt t="150926" x="1295400" y="1616075"/>
          <p14:tracePt t="150936" x="1285875" y="1608138"/>
          <p14:tracePt t="150953" x="1268413" y="1598613"/>
          <p14:tracePt t="150977" x="1258888" y="1598613"/>
          <p14:tracePt t="151329" x="1231900" y="1554163"/>
          <p14:tracePt t="151340" x="1204913" y="1482725"/>
          <p14:tracePt t="151352" x="1196975" y="1438275"/>
          <p14:tracePt t="151365" x="1187450" y="1374775"/>
          <p14:tracePt t="151378" x="1179513" y="1187450"/>
          <p14:tracePt t="151392" x="1179513" y="938213"/>
          <p14:tracePt t="151440" x="1179513" y="866775"/>
          <p14:tracePt t="151449" x="1179513" y="822325"/>
          <p14:tracePt t="151461" x="1179513" y="785813"/>
          <p14:tracePt t="151474" x="1179513" y="768350"/>
          <p14:tracePt t="151487" x="1179513" y="750888"/>
          <p14:tracePt t="151620" x="1179513" y="758825"/>
          <p14:tracePt t="151649" x="1179513" y="768350"/>
          <p14:tracePt t="151657" x="1179513" y="776288"/>
          <p14:tracePt t="151669" x="1179513" y="803275"/>
          <p14:tracePt t="151680" x="1179513" y="830263"/>
          <p14:tracePt t="151695" x="1179513" y="1027113"/>
          <p14:tracePt t="151717" x="1196975" y="1223963"/>
          <p14:tracePt t="151729" x="1258888" y="1465263"/>
          <p14:tracePt t="151743" x="1428750" y="2000250"/>
          <p14:tracePt t="151759" x="1536700" y="2232025"/>
          <p14:tracePt t="151778" x="1643063" y="2581275"/>
          <p14:tracePt t="152083" x="1643063" y="2608263"/>
          <p14:tracePt t="152097" x="1643063" y="2633663"/>
          <p14:tracePt t="152127" x="1643063" y="2643188"/>
          <p14:tracePt t="152143" x="1643063" y="2660650"/>
          <p14:tracePt t="152169" x="1643063" y="2679700"/>
          <p14:tracePt t="152179" x="1633538" y="2687638"/>
          <p14:tracePt t="152198" x="1625600" y="2687638"/>
          <p14:tracePt t="152212" x="1625600" y="2697163"/>
          <p14:tracePt t="152242" x="1616075" y="2697163"/>
          <p14:tracePt t="152255" x="1598613" y="2697163"/>
          <p14:tracePt t="152279" x="1581150" y="2697163"/>
          <p14:tracePt t="152289" x="1571625" y="2670175"/>
          <p14:tracePt t="152302" x="1562100" y="2660650"/>
          <p14:tracePt t="152314" x="1554163" y="2616200"/>
          <p14:tracePt t="152342" x="1554163" y="2589213"/>
          <p14:tracePt t="152352" x="1554163" y="2554288"/>
          <p14:tracePt t="152384" x="1554163" y="2527300"/>
          <p14:tracePt t="152388" x="1544638" y="2517775"/>
          <p14:tracePt t="152400" x="1544638" y="2490788"/>
          <p14:tracePt t="152439" x="1536700" y="2490788"/>
          <p14:tracePt t="152509" x="1536700" y="2500313"/>
          <p14:tracePt t="152521" x="1536700" y="2509838"/>
          <p14:tracePt t="152536" x="1544638" y="2536825"/>
          <p14:tracePt t="152546" x="1562100" y="2571750"/>
          <p14:tracePt t="152559" x="1598613" y="2660650"/>
          <p14:tracePt t="152571" x="1704975" y="2894013"/>
          <p14:tracePt t="152583" x="1795463" y="3108325"/>
          <p14:tracePt t="152606" x="1919288" y="3340100"/>
          <p14:tracePt t="152620" x="2081213" y="3633788"/>
          <p14:tracePt t="152898" x="2081213" y="3652838"/>
          <p14:tracePt t="152911" x="2081213" y="3679825"/>
          <p14:tracePt t="152925" x="2081213" y="3705225"/>
          <p14:tracePt t="152936" x="2081213" y="3732213"/>
          <p14:tracePt t="152947" x="2089150" y="3751263"/>
          <p14:tracePt t="152962" x="2089150" y="3768725"/>
          <p14:tracePt t="152972" x="2108200" y="3786188"/>
          <p14:tracePt t="152986" x="2116138" y="3795713"/>
          <p14:tracePt t="153008" x="2125663" y="3803650"/>
          <p14:tracePt t="153033" x="2133600" y="3803650"/>
          <p14:tracePt t="153069" x="2143125" y="3803650"/>
          <p14:tracePt t="153118" x="2152650" y="3803650"/>
          <p14:tracePt t="153178" x="2160588" y="3803650"/>
          <p14:tracePt t="153205" x="2170113" y="3803650"/>
          <p14:tracePt t="153227" x="2179638" y="3803650"/>
          <p14:tracePt t="153241" x="2187575" y="3803650"/>
          <p14:tracePt t="153258" x="2197100" y="3803650"/>
          <p14:tracePt t="153277" x="2205038" y="3803650"/>
          <p14:tracePt t="153288" x="2214563" y="3803650"/>
          <p14:tracePt t="153387" x="2214563" y="3813175"/>
          <p14:tracePt t="153397" x="2214563" y="3822700"/>
          <p14:tracePt t="153407" x="2214563" y="3840163"/>
          <p14:tracePt t="153425" x="2205038" y="3848100"/>
          <p14:tracePt t="153446" x="2205038" y="3857625"/>
          <p14:tracePt t="153458" x="2187575" y="3867150"/>
          <p14:tracePt t="153496" x="2179638" y="3867150"/>
          <p14:tracePt t="153508" x="2170113" y="3875088"/>
          <p14:tracePt t="153522" x="2160588" y="3884613"/>
          <p14:tracePt t="153546" x="2152650" y="3884613"/>
          <p14:tracePt t="153557" x="2143125" y="3894138"/>
          <p14:tracePt t="153568" x="2143125" y="3902075"/>
          <p14:tracePt t="153580" x="2133600" y="3902075"/>
          <p14:tracePt t="153607" x="2133600" y="3911600"/>
          <p14:tracePt t="153642" x="2125663" y="3911600"/>
          <p14:tracePt t="153762" x="2116138" y="3911600"/>
          <p14:tracePt t="153775" x="2108200" y="3911600"/>
          <p14:tracePt t="153824" x="2108200" y="3894138"/>
          <p14:tracePt t="153851" x="2108200" y="3884613"/>
          <p14:tracePt t="153861" x="2125663" y="3867150"/>
          <p14:tracePt t="153872" x="2143125" y="3848100"/>
          <p14:tracePt t="153885" x="2160588" y="3830638"/>
          <p14:tracePt t="153897" x="2170113" y="3813175"/>
          <p14:tracePt t="153909" x="2214563" y="3768725"/>
          <p14:tracePt t="153933" x="2224088" y="3759200"/>
          <p14:tracePt t="153945" x="2232025" y="3759200"/>
          <p14:tracePt t="153996" x="2241550" y="3759200"/>
          <p14:tracePt t="154031" x="2268538" y="3732213"/>
          <p14:tracePt t="154043" x="2286000" y="3724275"/>
          <p14:tracePt t="154055" x="2303463" y="3705225"/>
          <p14:tracePt t="154069" x="2322513" y="3697288"/>
          <p14:tracePt t="154082" x="2339975" y="3670300"/>
          <p14:tracePt t="154104" x="2347913" y="3660775"/>
          <p14:tracePt t="154133" x="2347913" y="3652838"/>
          <p14:tracePt t="154153" x="2357438" y="3652838"/>
          <p14:tracePt t="154164" x="2366963" y="3643313"/>
          <p14:tracePt t="154373" x="2347913" y="3643313"/>
          <p14:tracePt t="154396" x="2347913" y="3652838"/>
          <p14:tracePt t="154410" x="2339975" y="3652838"/>
          <p14:tracePt t="154429" x="2330450" y="3660775"/>
          <p14:tracePt t="154446" x="2330450" y="3670300"/>
          <p14:tracePt t="154506" x="2322513" y="3670300"/>
          <p14:tracePt t="154544" x="2322513" y="3679825"/>
          <p14:tracePt t="154640" x="2312988" y="3679825"/>
          <p14:tracePt t="154651" x="2303463" y="3679825"/>
          <p14:tracePt t="155055" x="2303463" y="3687763"/>
          <p14:tracePt t="155091" x="2303463" y="3697288"/>
          <p14:tracePt t="155102" x="2303463" y="3724275"/>
          <p14:tracePt t="155115" x="2303463" y="3741738"/>
          <p14:tracePt t="155127" x="2303463" y="3759200"/>
          <p14:tracePt t="155139" x="2303463" y="3803650"/>
          <p14:tracePt t="155162" x="2303463" y="3813175"/>
          <p14:tracePt t="155175" x="2303463" y="3830638"/>
          <p14:tracePt t="155189" x="2303463" y="3840163"/>
          <p14:tracePt t="155212" x="2303463" y="3848100"/>
          <p14:tracePt t="155224" x="2303463" y="3884613"/>
          <p14:tracePt t="155250" x="2322513" y="3884613"/>
          <p14:tracePt t="155665" x="2357438" y="3884613"/>
          <p14:tracePt t="155676" x="2393950" y="3884613"/>
          <p14:tracePt t="155696" x="2562225" y="3938588"/>
          <p14:tracePt t="155710" x="2697163" y="4000500"/>
          <p14:tracePt t="155729" x="2847975" y="4081463"/>
          <p14:tracePt t="155735" x="3027363" y="4187825"/>
          <p14:tracePt t="155746" x="3394075" y="4491038"/>
          <p14:tracePt t="155760" x="3589338" y="4670425"/>
          <p14:tracePt t="155785" x="3786188" y="4822825"/>
          <p14:tracePt t="155796" x="4116388" y="5214938"/>
          <p14:tracePt t="155821" x="4232275" y="5419725"/>
          <p14:tracePt t="155832" x="4330700" y="5653088"/>
          <p14:tracePt t="156089" x="4340225" y="5661025"/>
          <p14:tracePt t="156104" x="4367213" y="5680075"/>
          <p14:tracePt t="156113" x="4429125" y="5697538"/>
          <p14:tracePt t="156133" x="4554538" y="5751513"/>
          <p14:tracePt t="156137" x="4741863" y="5857875"/>
          <p14:tracePt t="156150" x="5259388" y="6276975"/>
          <p14:tracePt t="156173" x="5402263" y="6446838"/>
          <p14:tracePt t="156186" x="5500688" y="6562725"/>
          <p14:tracePt t="156196" x="5670550" y="6804025"/>
          <p14:tracePt t="156223" x="5741988" y="6848475"/>
          <p14:tracePt t="156234" x="5830888" y="6848475"/>
          <p14:tracePt t="156564" x="5857875" y="6840538"/>
          <p14:tracePt t="156575" x="5902325" y="6831013"/>
          <p14:tracePt t="156587" x="6010275" y="6804025"/>
          <p14:tracePt t="156603" x="6188075" y="6769100"/>
          <p14:tracePt t="156616" x="6438900" y="6680200"/>
          <p14:tracePt t="156623" x="6732588" y="6572250"/>
          <p14:tracePt t="156637" x="7089775" y="6384925"/>
          <p14:tracePt t="156651" x="7259638" y="6296025"/>
          <p14:tracePt t="156673" x="7402513" y="6232525"/>
          <p14:tracePt t="156685" x="7626350" y="6134100"/>
          <p14:tracePt t="156701" x="7705725" y="6099175"/>
          <p14:tracePt t="156721" x="7902575" y="6037263"/>
          <p14:tracePt t="156746" x="7991475" y="6010275"/>
          <p14:tracePt t="156759" x="8072438" y="6010275"/>
          <p14:tracePt t="156769" x="8126413" y="6054725"/>
          <p14:tracePt t="156794" x="8126413" y="6143625"/>
          <p14:tracePt t="156941" x="8126413" y="6153150"/>
          <p14:tracePt t="156958" x="8116888" y="6161088"/>
          <p14:tracePt t="156968" x="8099425" y="6180138"/>
          <p14:tracePt t="156978" x="8081963" y="6215063"/>
          <p14:tracePt t="156989" x="8037513" y="6340475"/>
          <p14:tracePt t="157024" x="8018463" y="6465888"/>
          <p14:tracePt t="157038" x="8018463" y="6510338"/>
          <p14:tracePt t="157053" x="8010525" y="6562725"/>
          <p14:tracePt t="157070" x="8010525" y="6626225"/>
          <p14:tracePt t="157075" x="8001000" y="6759575"/>
          <p14:tracePt t="157098" x="7983538" y="6840538"/>
          <p14:tracePt t="157111" x="7983538" y="6848475"/>
          <p14:tracePt t="157378" x="7956550" y="6848475"/>
          <p14:tracePt t="157392" x="7912100" y="6840538"/>
          <p14:tracePt t="157404" x="7885113" y="6813550"/>
          <p14:tracePt t="157429" x="7823200" y="6742113"/>
          <p14:tracePt t="157441" x="7796213" y="6715125"/>
          <p14:tracePt t="157464" x="7769225" y="6680200"/>
          <p14:tracePt t="157476" x="7742238" y="6653213"/>
          <p14:tracePt t="157494" x="7705725" y="6608763"/>
          <p14:tracePt t="157525" x="7688263" y="6599238"/>
          <p14:tracePt t="157541" x="7688263" y="6589713"/>
          <p14:tracePt t="157550" x="7680325" y="6589713"/>
          <p14:tracePt t="157587" x="7680325" y="6581775"/>
          <p14:tracePt t="158085" x="7688263" y="6581775"/>
          <p14:tracePt t="158100" x="7697788" y="6581775"/>
          <p14:tracePt t="158587" x="7697788" y="6572250"/>
          <p14:tracePt t="158598" x="7680325" y="6562725"/>
          <p14:tracePt t="158608" x="7653338" y="6545263"/>
          <p14:tracePt t="158620" x="7518400" y="6500813"/>
          <p14:tracePt t="158644" x="7385050" y="6465888"/>
          <p14:tracePt t="158658" x="7188200" y="6438900"/>
          <p14:tracePt t="158669" x="6554788" y="6402388"/>
          <p14:tracePt t="158703" x="5929313" y="6402388"/>
          <p14:tracePt t="158719" x="5670550" y="6411913"/>
          <p14:tracePt t="158730" x="5473700" y="6419850"/>
          <p14:tracePt t="158745" x="5322888" y="6446838"/>
          <p14:tracePt t="158756" x="5072063" y="6510338"/>
          <p14:tracePt t="158789" x="4973638" y="6545263"/>
          <p14:tracePt t="158794" x="4929188" y="6562725"/>
          <p14:tracePt t="158804" x="4848225" y="6589713"/>
          <p14:tracePt t="158835" x="4830763" y="6608763"/>
          <p14:tracePt t="158839" x="4813300" y="6634163"/>
          <p14:tracePt t="158853" x="4803775" y="6661150"/>
          <p14:tracePt t="159217" x="4776788" y="6661150"/>
          <p14:tracePt t="159230" x="4751388" y="6661150"/>
          <p14:tracePt t="159241" x="4714875" y="6661150"/>
          <p14:tracePt t="159260" x="4697413" y="6661150"/>
          <p14:tracePt t="159262" x="4679950" y="6661150"/>
          <p14:tracePt t="159278" x="4652963" y="6661150"/>
          <p14:tracePt t="159291" x="4608513" y="6643688"/>
          <p14:tracePt t="159323" x="4589463" y="6643688"/>
          <p14:tracePt t="159328" x="4562475" y="6634163"/>
          <p14:tracePt t="159340" x="4545013" y="6626225"/>
          <p14:tracePt t="159363" x="4527550" y="6626225"/>
          <p14:tracePt t="159376" x="4510088" y="6626225"/>
          <p14:tracePt t="159400" x="4500563" y="6626225"/>
          <p14:tracePt t="159412" x="4491038" y="6626225"/>
          <p14:tracePt t="159446" x="4473575" y="6616700"/>
          <p14:tracePt t="160217" x="4473575" y="6608763"/>
          <p14:tracePt t="160241" x="4483100" y="6599238"/>
          <p14:tracePt t="160248" x="4510088" y="6589713"/>
          <p14:tracePt t="160265" x="4537075" y="6581775"/>
          <p14:tracePt t="160289" x="4572000" y="6572250"/>
          <p14:tracePt t="160303" x="4643438" y="6554788"/>
          <p14:tracePt t="160326" x="4660900" y="6554788"/>
          <p14:tracePt t="160340" x="4687888" y="6554788"/>
          <p14:tracePt t="160350" x="4724400" y="6554788"/>
          <p14:tracePt t="160374" x="4751388" y="6554788"/>
          <p14:tracePt t="160389" x="4803775" y="6554788"/>
          <p14:tracePt t="160399" x="4822825" y="6554788"/>
          <p14:tracePt t="160422" x="4848225" y="6562725"/>
          <p14:tracePt t="160438" x="4894263" y="6572250"/>
          <p14:tracePt t="160449" x="4902200" y="6572250"/>
          <p14:tracePt t="160751" x="4867275" y="6572250"/>
          <p14:tracePt t="160755" x="4830763" y="6572250"/>
          <p14:tracePt t="160775" x="4759325" y="6572250"/>
          <p14:tracePt t="160799" x="4724400" y="6572250"/>
          <p14:tracePt t="160812" x="4670425" y="6562725"/>
          <p14:tracePt t="160823" x="4625975" y="6562725"/>
          <p14:tracePt t="160836" x="4562475" y="6562725"/>
          <p14:tracePt t="160861" x="4554538" y="6562725"/>
          <p14:tracePt t="160876" x="4518025" y="6562725"/>
          <p14:tracePt t="160888" x="4510088" y="6562725"/>
          <p14:tracePt t="161068" x="4510088" y="6554788"/>
          <p14:tracePt t="161092" x="4518025" y="6554788"/>
          <p14:tracePt t="161104" x="4527550" y="6554788"/>
          <p14:tracePt t="161117" x="4537075" y="6554788"/>
          <p14:tracePt t="161130" x="4554538" y="6554788"/>
          <p14:tracePt t="161140" x="4670425" y="6527800"/>
          <p14:tracePt t="161165" x="4759325" y="6518275"/>
          <p14:tracePt t="161177" x="4884738" y="6510338"/>
          <p14:tracePt t="161191" x="5126038" y="6510338"/>
          <p14:tracePt t="161213" x="5205413" y="6510338"/>
          <p14:tracePt t="161226" x="5276850" y="6510338"/>
          <p14:tracePt t="161243" x="5402263" y="6554788"/>
          <p14:tracePt t="161604" x="5419725" y="6554788"/>
          <p14:tracePt t="161616" x="5465763" y="6554788"/>
          <p14:tracePt t="161630" x="5518150" y="6554788"/>
          <p14:tracePt t="161639" x="5626100" y="6554788"/>
          <p14:tracePt t="161654" x="5759450" y="6545263"/>
          <p14:tracePt t="161666" x="6108700" y="6491288"/>
          <p14:tracePt t="161677" x="6303963" y="6483350"/>
          <p14:tracePt t="161694" x="6599238" y="6429375"/>
          <p14:tracePt t="161728" x="6715125" y="6419850"/>
          <p14:tracePt t="161737" x="6919913" y="6419850"/>
          <p14:tracePt t="161749" x="7010400" y="6429375"/>
          <p14:tracePt t="161779" x="7108825" y="6465888"/>
          <p14:tracePt t="162064" x="7134225" y="6456363"/>
          <p14:tracePt t="162078" x="7180263" y="6446838"/>
          <p14:tracePt t="162089" x="7259638" y="6438900"/>
          <p14:tracePt t="162103" x="7348538" y="6429375"/>
          <p14:tracePt t="162116" x="7554913" y="6394450"/>
          <p14:tracePt t="162139" x="7608888" y="6375400"/>
          <p14:tracePt t="162152" x="7653338" y="6357938"/>
          <p14:tracePt t="162176" x="7670800" y="6348413"/>
          <p14:tracePt t="162198" x="7724775" y="6330950"/>
          <p14:tracePt t="162213" x="7759700" y="6323013"/>
          <p14:tracePt t="162225" x="7796213" y="6313488"/>
          <p14:tracePt t="162236" x="7831138" y="6313488"/>
          <p14:tracePt t="162249" x="7848600" y="6340475"/>
          <p14:tracePt t="162266" x="7858125" y="6357938"/>
          <p14:tracePt t="162286" x="7894638" y="6438900"/>
          <p14:tracePt t="162712" x="7902575" y="6446838"/>
          <p14:tracePt t="162724" x="7912100" y="6446838"/>
          <p14:tracePt t="162736" x="7912100" y="6456363"/>
          <p14:tracePt t="162749" x="7920038" y="6456363"/>
          <p14:tracePt t="162757" x="7939088" y="6456363"/>
          <p14:tracePt t="162772" x="7966075" y="6456363"/>
          <p14:tracePt t="162796" x="7894638" y="6446838"/>
          <p14:tracePt t="163176" x="7902575" y="6446838"/>
          <p14:tracePt t="163186" x="7912100" y="6446838"/>
          <p14:tracePt t="163194" x="7929563" y="6438900"/>
          <p14:tracePt t="163211" x="7983538" y="6402388"/>
          <p14:tracePt t="163244" x="8001000" y="6375400"/>
          <p14:tracePt t="163249" x="8018463" y="6330950"/>
          <p14:tracePt t="163257" x="8072438" y="6197600"/>
          <p14:tracePt t="163284" x="8099425" y="6143625"/>
          <p14:tracePt t="163296" x="8126413" y="6062663"/>
          <p14:tracePt t="163309" x="8134350" y="6054725"/>
          <p14:tracePt t="163330" x="8134350" y="6037263"/>
          <p14:tracePt t="163467" x="8134350" y="6045200"/>
          <p14:tracePt t="163478" x="8134350" y="6062663"/>
          <p14:tracePt t="163490" x="8134350" y="6081713"/>
          <p14:tracePt t="163508" x="8126413" y="6099175"/>
          <p14:tracePt t="163514" x="8116888" y="6116638"/>
          <p14:tracePt t="163526" x="8108950" y="6153150"/>
          <p14:tracePt t="163550" x="8099425" y="6161088"/>
          <p14:tracePt t="163561" x="8081963" y="6205538"/>
          <p14:tracePt t="163588" x="8081963" y="6224588"/>
          <p14:tracePt t="163599" x="8081963" y="6232525"/>
          <p14:tracePt t="163613" x="8072438" y="6269038"/>
          <p14:tracePt t="163648" x="8062913" y="6276975"/>
          <p14:tracePt t="163662" x="8062913" y="6286500"/>
          <p14:tracePt t="163681" x="8062913" y="6296025"/>
          <p14:tracePt t="163685" x="8062913" y="6303963"/>
          <p14:tracePt t="163694" x="8062913" y="6323013"/>
          <p14:tracePt t="163723" x="8062913" y="6330950"/>
          <p14:tracePt t="163734" x="8062913" y="6348413"/>
          <p14:tracePt t="164269" x="8072438" y="6348413"/>
          <p14:tracePt t="164281" x="8081963" y="6348413"/>
          <p14:tracePt t="164292" x="8089900" y="6340475"/>
          <p14:tracePt t="164306" x="8089900" y="6330950"/>
          <p14:tracePt t="164329" x="8099425" y="6330950"/>
          <p14:tracePt t="164342" x="8099425" y="6323013"/>
          <p14:tracePt t="164355" x="8108950" y="6323013"/>
          <p14:tracePt t="164391" x="8108950" y="6313488"/>
          <p14:tracePt t="164402" x="8116888" y="6313488"/>
          <p14:tracePt t="164427" x="8116888" y="6296025"/>
          <p14:tracePt t="164455" x="8126413" y="6276975"/>
          <p14:tracePt t="164465" x="8134350" y="6276975"/>
          <p14:tracePt t="164475" x="8134350" y="6259513"/>
          <p14:tracePt t="164487" x="8143875" y="6251575"/>
          <p14:tracePt t="164536" x="8143875" y="6242050"/>
          <p14:tracePt t="164987" x="0" y="0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623865" y="6309320"/>
            <a:ext cx="2133600" cy="476250"/>
          </a:xfrm>
        </p:spPr>
        <p:txBody>
          <a:bodyPr/>
          <a:lstStyle/>
          <a:p>
            <a:pPr>
              <a:defRPr/>
            </a:pPr>
            <a:fld id="{2A49EC8F-52F0-4774-859C-AF2BBBF03571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321831"/>
              </p:ext>
            </p:extLst>
          </p:nvPr>
        </p:nvGraphicFramePr>
        <p:xfrm>
          <a:off x="521550" y="1935238"/>
          <a:ext cx="3262335" cy="1178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9" name="Equation" r:id="rId6" imgW="2616200" imgH="939800" progId="Equation.DSMT4">
                  <p:embed/>
                </p:oleObj>
              </mc:Choice>
              <mc:Fallback>
                <p:oleObj name="Equation" r:id="rId6" imgW="2616200" imgH="93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550" y="1935238"/>
                        <a:ext cx="3262335" cy="11787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5565865"/>
              </p:ext>
            </p:extLst>
          </p:nvPr>
        </p:nvGraphicFramePr>
        <p:xfrm>
          <a:off x="579863" y="3789040"/>
          <a:ext cx="196691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0" name="Equation" r:id="rId8" imgW="1282680" imgH="685800" progId="Equation.DSMT4">
                  <p:embed/>
                </p:oleObj>
              </mc:Choice>
              <mc:Fallback>
                <p:oleObj name="Equation" r:id="rId8" imgW="128268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863" y="3789040"/>
                        <a:ext cx="1966912" cy="1050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506925"/>
              </p:ext>
            </p:extLst>
          </p:nvPr>
        </p:nvGraphicFramePr>
        <p:xfrm>
          <a:off x="601663" y="5409220"/>
          <a:ext cx="221615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1" name="Equation" r:id="rId10" imgW="1422360" imgH="914400" progId="Equation.DSMT4">
                  <p:embed/>
                </p:oleObj>
              </mc:Choice>
              <mc:Fallback>
                <p:oleObj name="Equation" r:id="rId10" imgW="142236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5409220"/>
                        <a:ext cx="2216150" cy="14255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251519" y="3387479"/>
            <a:ext cx="83259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" algn="l"/>
                <a:tab pos="457200" algn="l"/>
                <a:tab pos="571500" algn="l"/>
              </a:tabLst>
            </a:pP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We define the center of mass position, </a:t>
            </a:r>
            <a:r>
              <a:rPr kumimoji="0" lang="en-US" altLang="en-US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en-US" b="0" i="1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cm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, and relative coordinates, </a:t>
            </a:r>
            <a:r>
              <a:rPr kumimoji="0" lang="en-US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, as, </a:t>
            </a:r>
            <a:endParaRPr kumimoji="0" lang="en-CA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296525" y="4824155"/>
            <a:ext cx="826015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" algn="l"/>
                <a:tab pos="457200" algn="l"/>
                <a:tab pos="571500" algn="l"/>
              </a:tabLst>
            </a:pPr>
            <a:r>
              <a:rPr lang="en-US" altLang="en-US" dirty="0" smtClean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In terms of these coordinates, t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he position vectors of the two particles can therefore be written as,</a:t>
            </a:r>
            <a:endParaRPr kumimoji="0" lang="en-CA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51520" y="8620"/>
            <a:ext cx="859155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200" dirty="0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en-US" sz="2200" dirty="0" smtClean="0">
                <a:solidFill>
                  <a:srgbClr val="0000FF"/>
                </a:solidFill>
                <a:latin typeface="Times New Roman" pitchFamily="18" charset="0"/>
              </a:rPr>
              <a:t>olecular motion: Diatomic molecules</a:t>
            </a:r>
            <a:endParaRPr lang="en-US" altLang="en-US" sz="22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99983" y="548680"/>
            <a:ext cx="455203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000" dirty="0" smtClean="0">
                <a:latin typeface="Times New Roman" panose="02020603050405020304" pitchFamily="18" charset="0"/>
              </a:rPr>
              <a:t>Consider to atoms 1 and 2 interacting with some force which is just a function of the distance between the two atoms, </a:t>
            </a:r>
            <a:r>
              <a:rPr lang="en-CA" sz="2000" b="1" dirty="0" smtClean="0">
                <a:latin typeface="Times New Roman" panose="02020603050405020304" pitchFamily="18" charset="0"/>
              </a:rPr>
              <a:t>F</a:t>
            </a:r>
            <a:r>
              <a:rPr lang="en-CA" sz="2000" dirty="0" smtClean="0">
                <a:latin typeface="Times New Roman" panose="02020603050405020304" pitchFamily="18" charset="0"/>
              </a:rPr>
              <a:t>(|</a:t>
            </a:r>
            <a:r>
              <a:rPr lang="en-CA" sz="2000" b="1" dirty="0" smtClean="0">
                <a:latin typeface="Times New Roman" panose="02020603050405020304" pitchFamily="18" charset="0"/>
              </a:rPr>
              <a:t>r</a:t>
            </a:r>
            <a:r>
              <a:rPr lang="en-CA" sz="2000" baseline="-25000" dirty="0" smtClean="0">
                <a:latin typeface="Times New Roman" panose="02020603050405020304" pitchFamily="18" charset="0"/>
              </a:rPr>
              <a:t>1</a:t>
            </a:r>
            <a:r>
              <a:rPr lang="en-CA" sz="2000" dirty="0" smtClean="0">
                <a:latin typeface="Times New Roman" panose="02020603050405020304" pitchFamily="18" charset="0"/>
              </a:rPr>
              <a:t>-</a:t>
            </a:r>
            <a:r>
              <a:rPr lang="en-CA" sz="2000" b="1" dirty="0" smtClean="0">
                <a:latin typeface="Times New Roman" panose="02020603050405020304" pitchFamily="18" charset="0"/>
              </a:rPr>
              <a:t>r</a:t>
            </a:r>
            <a:r>
              <a:rPr lang="en-CA" sz="2000" baseline="-25000" dirty="0" smtClean="0">
                <a:latin typeface="Times New Roman" panose="02020603050405020304" pitchFamily="18" charset="0"/>
              </a:rPr>
              <a:t>2</a:t>
            </a:r>
            <a:r>
              <a:rPr lang="en-CA" sz="2000" dirty="0" smtClean="0">
                <a:latin typeface="Times New Roman" panose="02020603050405020304" pitchFamily="18" charset="0"/>
              </a:rPr>
              <a:t>|) = </a:t>
            </a:r>
            <a:r>
              <a:rPr lang="en-CA" sz="2000" b="1" dirty="0" smtClean="0">
                <a:latin typeface="Times New Roman" panose="02020603050405020304" pitchFamily="18" charset="0"/>
              </a:rPr>
              <a:t>F</a:t>
            </a:r>
            <a:r>
              <a:rPr lang="en-CA" sz="2000" dirty="0" smtClean="0">
                <a:latin typeface="Times New Roman" panose="02020603050405020304" pitchFamily="18" charset="0"/>
              </a:rPr>
              <a:t>(</a:t>
            </a:r>
            <a:r>
              <a:rPr lang="en-CA" sz="2000" i="1" dirty="0" smtClean="0">
                <a:latin typeface="Times New Roman" panose="02020603050405020304" pitchFamily="18" charset="0"/>
              </a:rPr>
              <a:t>r</a:t>
            </a:r>
            <a:r>
              <a:rPr lang="en-CA" sz="2000" dirty="0" smtClean="0">
                <a:latin typeface="Times New Roman" panose="02020603050405020304" pitchFamily="18" charset="0"/>
              </a:rPr>
              <a:t>) </a:t>
            </a:r>
            <a:endParaRPr lang="en-CA" sz="2000" dirty="0">
              <a:latin typeface="Times New Roman" panose="02020603050405020304" pitchFamily="18" charset="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6328988" y="992830"/>
            <a:ext cx="350519" cy="350521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 dirty="0"/>
          </a:p>
        </p:txBody>
      </p:sp>
      <p:sp>
        <p:nvSpPr>
          <p:cNvPr id="31" name="Oval 30"/>
          <p:cNvSpPr/>
          <p:nvPr/>
        </p:nvSpPr>
        <p:spPr>
          <a:xfrm>
            <a:off x="8316936" y="998910"/>
            <a:ext cx="350519" cy="350521"/>
          </a:xfrm>
          <a:prstGeom prst="ellipse">
            <a:avLst/>
          </a:prstGeom>
          <a:solidFill>
            <a:schemeClr val="bg2">
              <a:lumMod val="40000"/>
              <a:lumOff val="60000"/>
            </a:schemeClr>
          </a:solidFill>
          <a:ln>
            <a:solidFill>
              <a:schemeClr val="bg2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2" name="TextBox 31"/>
          <p:cNvSpPr txBox="1"/>
          <p:nvPr/>
        </p:nvSpPr>
        <p:spPr>
          <a:xfrm>
            <a:off x="5917977" y="1221679"/>
            <a:ext cx="278952" cy="2973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CA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CA" sz="22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8128413" y="1301617"/>
            <a:ext cx="278952" cy="2973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CA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CA" sz="22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5244086" y="998910"/>
            <a:ext cx="0" cy="20417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5239913" y="3040610"/>
            <a:ext cx="3344691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5244086" y="1168090"/>
            <a:ext cx="1264333" cy="187102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5244086" y="1174170"/>
            <a:ext cx="3277308" cy="186644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8588777" y="2867512"/>
            <a:ext cx="213693" cy="2973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CA" sz="22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137240" y="593685"/>
            <a:ext cx="213693" cy="2973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endParaRPr lang="en-CA" sz="22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5239913" y="791429"/>
            <a:ext cx="3077023" cy="2247687"/>
            <a:chOff x="5239913" y="791429"/>
            <a:chExt cx="3077023" cy="2247687"/>
          </a:xfrm>
        </p:grpSpPr>
        <p:cxnSp>
          <p:nvCxnSpPr>
            <p:cNvPr id="30" name="Straight Connector 29"/>
            <p:cNvCxnSpPr>
              <a:stCxn id="29" idx="6"/>
              <a:endCxn id="31" idx="2"/>
            </p:cNvCxnSpPr>
            <p:nvPr/>
          </p:nvCxnSpPr>
          <p:spPr>
            <a:xfrm>
              <a:off x="6679507" y="1168091"/>
              <a:ext cx="1637429" cy="6080"/>
            </a:xfrm>
            <a:prstGeom prst="line">
              <a:avLst/>
            </a:prstGeom>
            <a:ln>
              <a:prstDash val="dash"/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5239913" y="1223755"/>
              <a:ext cx="2233521" cy="1815361"/>
            </a:xfrm>
            <a:prstGeom prst="line">
              <a:avLst/>
            </a:prstGeom>
            <a:ln>
              <a:prstDash val="dash"/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6621221" y="1377933"/>
              <a:ext cx="691911" cy="430887"/>
            </a:xfrm>
            <a:prstGeom prst="rect">
              <a:avLst/>
            </a:prstGeom>
            <a:solidFill>
              <a:srgbClr val="FFFFFF">
                <a:alpha val="65098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CA" sz="22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CA" sz="2200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m</a:t>
              </a:r>
              <a:endParaRPr lang="en-CA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718176" y="791429"/>
              <a:ext cx="213693" cy="2973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2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CA" sz="2200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Oval 17"/>
            <p:cNvSpPr>
              <a:spLocks noChangeAspect="1"/>
            </p:cNvSpPr>
            <p:nvPr/>
          </p:nvSpPr>
          <p:spPr>
            <a:xfrm>
              <a:off x="7473434" y="1114027"/>
              <a:ext cx="109728" cy="109728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3625498" y="5679250"/>
            <a:ext cx="441675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lvl="0" algn="justLow"/>
            <a:r>
              <a:rPr lang="en-US" altLang="en-US" dirty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T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he second time derivatives of </a:t>
            </a:r>
            <a:r>
              <a:rPr lang="en-US" altLang="en-US" b="1" dirty="0" smtClean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baseline="-30000" dirty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i="1" baseline="-30000" dirty="0" smtClean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and </a:t>
            </a:r>
            <a:r>
              <a:rPr lang="en-US" altLang="en-US" b="1" dirty="0" smtClean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baseline="-30000" dirty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 smtClean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 can be written in terms of time derivatives of </a:t>
            </a:r>
            <a:r>
              <a:rPr kumimoji="0" lang="en-US" altLang="en-US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en-US" b="0" i="1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cm</a:t>
            </a: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 and </a:t>
            </a:r>
            <a:r>
              <a:rPr kumimoji="0" lang="en-US" alt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r</a:t>
            </a:r>
            <a:endParaRPr kumimoji="0" lang="en-CA" altLang="en-US" b="0" i="0" u="none" strike="noStrike" cap="none" normalizeH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Audio 6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137116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6016"/>
    </mc:Choice>
    <mc:Fallback xmlns="">
      <p:transition spd="slow" advTm="26601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9" grpId="0"/>
      <p:bldP spid="10" grpId="0"/>
      <p:bldP spid="34" grpId="0"/>
    </p:bldLst>
  </p:timing>
  <p:extLst mod="1">
    <p:ext uri="{3A86A75C-4F4B-4683-9AE1-C65F6400EC91}">
      <p14:laserTraceLst xmlns:p14="http://schemas.microsoft.com/office/powerpoint/2010/main">
        <p14:tracePtLst>
          <p14:tracePt t="27281" x="3990975" y="1482725"/>
          <p14:tracePt t="27766" x="0" y="0"/>
        </p14:tracePtLst>
        <p14:tracePtLst>
          <p14:tracePt t="28029" x="3990975" y="1482725"/>
          <p14:tracePt t="28730" x="3983038" y="1482725"/>
          <p14:tracePt t="28757" x="3983038" y="1490663"/>
          <p14:tracePt t="28840" x="3983038" y="1500188"/>
          <p14:tracePt t="28876" x="3983038" y="1509713"/>
          <p14:tracePt t="28899" x="3983038" y="1517650"/>
          <p14:tracePt t="28926" x="3983038" y="1536700"/>
          <p14:tracePt t="28962" x="3983038" y="1544638"/>
          <p14:tracePt t="28973" x="3983038" y="1562100"/>
          <p14:tracePt t="29520" x="3983038" y="1571625"/>
          <p14:tracePt t="29532" x="3983038" y="1589088"/>
          <p14:tracePt t="29551" x="3965575" y="1625600"/>
          <p14:tracePt t="29583" x="3956050" y="1625600"/>
          <p14:tracePt t="29596" x="3956050" y="1633538"/>
          <p14:tracePt t="29604" x="3956050" y="1643063"/>
          <p14:tracePt t="29617" x="3956050" y="1652588"/>
          <p14:tracePt t="29691" x="3956050" y="1660525"/>
          <p14:tracePt t="34066" x="0" y="0"/>
        </p14:tracePtLst>
        <p14:tracePtLst>
          <p14:tracePt t="36176" x="3956050" y="1660525"/>
          <p14:tracePt t="36538" x="3965575" y="1660525"/>
          <p14:tracePt t="36549" x="4000500" y="1643063"/>
          <p14:tracePt t="36562" x="4081463" y="1598613"/>
          <p14:tracePt t="36577" x="4205288" y="1562100"/>
          <p14:tracePt t="36586" x="4375150" y="1490663"/>
          <p14:tracePt t="36598" x="4616450" y="1428750"/>
          <p14:tracePt t="36611" x="5187950" y="1322388"/>
          <p14:tracePt t="36634" x="5456238" y="1285875"/>
          <p14:tracePt t="36646" x="5894388" y="1285875"/>
          <p14:tracePt t="36670" x="6072188" y="1303338"/>
          <p14:tracePt t="36686" x="6224588" y="1347788"/>
          <p14:tracePt t="36696" x="6473825" y="1446213"/>
          <p14:tracePt t="36728" x="6643688" y="1562100"/>
          <p14:tracePt t="36733" x="6715125" y="1598613"/>
          <p14:tracePt t="36745" x="6751638" y="1616075"/>
          <p14:tracePt t="36761" x="6796088" y="1616075"/>
          <p14:tracePt t="36781" x="6938963" y="1598613"/>
          <p14:tracePt t="37037" x="6929438" y="1581150"/>
          <p14:tracePt t="37050" x="6902450" y="1554163"/>
          <p14:tracePt t="37061" x="6813550" y="1482725"/>
          <p14:tracePt t="37074" x="6759575" y="1419225"/>
          <p14:tracePt t="37102" x="6715125" y="1384300"/>
          <p14:tracePt t="37110" x="6661150" y="1322388"/>
          <p14:tracePt t="37121" x="6616700" y="1285875"/>
          <p14:tracePt t="37134" x="6562725" y="1231900"/>
          <p14:tracePt t="37164" x="6545263" y="1204913"/>
          <p14:tracePt t="37181" x="6527800" y="1169988"/>
          <p14:tracePt t="37243" x="6527800" y="1152525"/>
          <p14:tracePt t="37256" x="6545263" y="1143000"/>
          <p14:tracePt t="37268" x="6562725" y="1133475"/>
          <p14:tracePt t="37304" x="6572250" y="1133475"/>
          <p14:tracePt t="37328" x="6581775" y="1133475"/>
          <p14:tracePt t="37342" x="6589713" y="1133475"/>
          <p14:tracePt t="37368" x="6599238" y="1133475"/>
          <p14:tracePt t="37389" x="6608763" y="1133475"/>
          <p14:tracePt t="37402" x="6616700" y="1133475"/>
          <p14:tracePt t="37440" x="6626225" y="1133475"/>
          <p14:tracePt t="37451" x="6634163" y="1143000"/>
          <p14:tracePt t="37462" x="6643688" y="1152525"/>
          <p14:tracePt t="37475" x="6661150" y="1152525"/>
          <p14:tracePt t="37487" x="6724650" y="1152525"/>
          <p14:tracePt t="37512" x="6751638" y="1152525"/>
          <p14:tracePt t="37523" x="6796088" y="1152525"/>
          <p14:tracePt t="37538" x="6938963" y="1152525"/>
          <p14:tracePt t="37559" x="7037388" y="1143000"/>
          <p14:tracePt t="37573" x="7126288" y="1143000"/>
          <p14:tracePt t="37585" x="7385050" y="1152525"/>
          <p14:tracePt t="37610" x="7518400" y="1196975"/>
          <p14:tracePt t="37622" x="7661275" y="1250950"/>
          <p14:tracePt t="38083" x="7697788" y="1250950"/>
          <p14:tracePt t="38100" x="7724775" y="1250950"/>
          <p14:tracePt t="38110" x="7751763" y="1250950"/>
          <p14:tracePt t="38119" x="7769225" y="1250950"/>
          <p14:tracePt t="38133" x="7823200" y="1241425"/>
          <p14:tracePt t="38144" x="7848600" y="1231900"/>
          <p14:tracePt t="38157" x="7858125" y="1223963"/>
          <p14:tracePt t="38188" x="7885113" y="1214438"/>
          <p14:tracePt t="38198" x="7956550" y="1204913"/>
          <p14:tracePt t="38216" x="7983538" y="1196975"/>
          <p14:tracePt t="38230" x="8027988" y="1196975"/>
          <p14:tracePt t="38241" x="8045450" y="1196975"/>
          <p14:tracePt t="38257" x="8054975" y="1196975"/>
          <p14:tracePt t="38278" x="8089900" y="1196975"/>
          <p14:tracePt t="38292" x="8116888" y="1196975"/>
          <p14:tracePt t="38324" x="8161338" y="1196975"/>
          <p14:tracePt t="38328" x="8188325" y="1196975"/>
          <p14:tracePt t="38342" x="8215313" y="1196975"/>
          <p14:tracePt t="38376" x="8224838" y="1196975"/>
          <p14:tracePt t="38387" x="8232775" y="1196975"/>
          <p14:tracePt t="38413" x="8242300" y="1179513"/>
          <p14:tracePt t="38429" x="8269288" y="1160463"/>
          <p14:tracePt t="38436" x="8277225" y="1152525"/>
          <p14:tracePt t="38448" x="8296275" y="1143000"/>
          <p14:tracePt t="38522" x="8304213" y="1143000"/>
          <p14:tracePt t="38584" x="8313738" y="1143000"/>
          <p14:tracePt t="38705" x="8296275" y="1143000"/>
          <p14:tracePt t="38719" x="8269288" y="1143000"/>
          <p14:tracePt t="38730" x="8180388" y="1143000"/>
          <p14:tracePt t="38752" x="8081963" y="1143000"/>
          <p14:tracePt t="38761" x="7858125" y="1143000"/>
          <p14:tracePt t="38788" x="7715250" y="1169988"/>
          <p14:tracePt t="38801" x="7589838" y="1196975"/>
          <p14:tracePt t="38813" x="7385050" y="1241425"/>
          <p14:tracePt t="38838" x="7277100" y="1268413"/>
          <p14:tracePt t="38849" x="7089775" y="1303338"/>
          <p14:tracePt t="38875" x="7010400" y="1312863"/>
          <p14:tracePt t="38887" x="6919913" y="1312863"/>
          <p14:tracePt t="38899" x="6742113" y="1312863"/>
          <p14:tracePt t="38921" x="6599238" y="1322388"/>
          <p14:tracePt t="38947" x="6537325" y="1322388"/>
          <p14:tracePt t="38959" x="6483350" y="1330325"/>
          <p14:tracePt t="38976" x="6446838" y="1330325"/>
          <p14:tracePt t="38984" x="6419850" y="1330325"/>
          <p14:tracePt t="38997" x="6367463" y="1330325"/>
          <p14:tracePt t="39020" x="6357938" y="1330325"/>
          <p14:tracePt t="39145" x="6357938" y="1312863"/>
          <p14:tracePt t="39156" x="6357938" y="1303338"/>
          <p14:tracePt t="39168" x="6367463" y="1285875"/>
          <p14:tracePt t="39178" x="6402388" y="1231900"/>
          <p14:tracePt t="39191" x="6473825" y="1160463"/>
          <p14:tracePt t="39204" x="6751638" y="982663"/>
          <p14:tracePt t="39229" x="6902450" y="884238"/>
          <p14:tracePt t="39240" x="7018338" y="795338"/>
          <p14:tracePt t="39249" x="7188200" y="696913"/>
          <p14:tracePt t="39275" x="7242175" y="669925"/>
          <p14:tracePt t="39287" x="7277100" y="660400"/>
          <p14:tracePt t="39302" x="7331075" y="660400"/>
          <p14:tracePt t="39324" x="7367588" y="669925"/>
          <p14:tracePt t="39338" x="7394575" y="696913"/>
          <p14:tracePt t="39351" x="7466013" y="758825"/>
          <p14:tracePt t="39374" x="7491413" y="803275"/>
          <p14:tracePt t="39386" x="7554913" y="893763"/>
          <p14:tracePt t="39417" x="7581900" y="928688"/>
          <p14:tracePt t="39422" x="7670800" y="1044575"/>
          <p14:tracePt t="39435" x="7715250" y="1081088"/>
          <p14:tracePt t="39460" x="7759700" y="1125538"/>
          <p14:tracePt t="39470" x="7823200" y="1187450"/>
          <p14:tracePt t="39496" x="7858125" y="1196975"/>
          <p14:tracePt t="39508" x="7885113" y="1204913"/>
          <p14:tracePt t="39521" x="7974013" y="1204913"/>
          <p14:tracePt t="39545" x="8054975" y="1204913"/>
          <p14:tracePt t="39557" x="8197850" y="1187450"/>
          <p14:tracePt t="39568" x="8269288" y="1187450"/>
          <p14:tracePt t="39602" x="8385175" y="1179513"/>
          <p14:tracePt t="39605" x="8420100" y="1179513"/>
          <p14:tracePt t="39619" x="8456613" y="1187450"/>
          <p14:tracePt t="39641" x="8483600" y="1223963"/>
          <p14:tracePt t="39653" x="8491538" y="1223963"/>
          <p14:tracePt t="39677" x="8501063" y="1231900"/>
          <p14:tracePt t="39690" x="8510588" y="1241425"/>
          <p14:tracePt t="39714" x="8510588" y="1250950"/>
          <p14:tracePt t="39849" x="8510588" y="1241425"/>
          <p14:tracePt t="39875" x="8510588" y="1231900"/>
          <p14:tracePt t="39908" x="8483600" y="1223963"/>
          <p14:tracePt t="39920" x="8447088" y="1223963"/>
          <p14:tracePt t="39934" x="8394700" y="1223963"/>
          <p14:tracePt t="39945" x="8304213" y="1223963"/>
          <p14:tracePt t="39957" x="8099425" y="1223963"/>
          <p14:tracePt t="39983" x="7991475" y="1231900"/>
          <p14:tracePt t="39995" x="7697788" y="1295400"/>
          <p14:tracePt t="40006" x="7510463" y="1339850"/>
          <p14:tracePt t="40039" x="7304088" y="1366838"/>
          <p14:tracePt t="40043" x="7045325" y="1411288"/>
          <p14:tracePt t="40072" x="6938963" y="1411288"/>
          <p14:tracePt t="40079" x="6848475" y="1411288"/>
          <p14:tracePt t="40106" x="6724650" y="1411288"/>
          <p14:tracePt t="40116" x="6670675" y="1393825"/>
          <p14:tracePt t="40127" x="6589713" y="1384300"/>
          <p14:tracePt t="40152" x="6554788" y="1384300"/>
          <p14:tracePt t="40164" x="6518275" y="1374775"/>
          <p14:tracePt t="40176" x="6491288" y="1374775"/>
          <p14:tracePt t="40194" x="6473825" y="1357313"/>
          <p14:tracePt t="40214" x="6465888" y="1347788"/>
          <p14:tracePt t="40237" x="6465888" y="1339850"/>
          <p14:tracePt t="40252" x="6456363" y="1339850"/>
          <p14:tracePt t="40262" x="6456363" y="1330325"/>
          <p14:tracePt t="40291" x="6456363" y="1322388"/>
          <p14:tracePt t="40310" x="6456363" y="1303338"/>
          <p14:tracePt t="40323" x="6456363" y="1285875"/>
          <p14:tracePt t="40362" x="6456363" y="1276350"/>
          <p14:tracePt t="40445" x="6500813" y="1258888"/>
          <p14:tracePt t="40463" x="6572250" y="1223963"/>
          <p14:tracePt t="40476" x="6653213" y="1204913"/>
          <p14:tracePt t="40797" x="6643688" y="1204913"/>
          <p14:tracePt t="40810" x="6626225" y="1204913"/>
          <p14:tracePt t="40824" x="6608763" y="1204913"/>
          <p14:tracePt t="40835" x="6572250" y="1214438"/>
          <p14:tracePt t="40847" x="6527800" y="1223963"/>
          <p14:tracePt t="40871" x="6446838" y="1231900"/>
          <p14:tracePt t="40882" x="6134100" y="1295400"/>
          <p14:tracePt t="40914" x="5919788" y="1339850"/>
          <p14:tracePt t="40920" x="5670550" y="1411288"/>
          <p14:tracePt t="40933" x="5241925" y="1517650"/>
          <p14:tracePt t="40957" x="5027613" y="1562100"/>
          <p14:tracePt t="40968" x="4848225" y="1608138"/>
          <p14:tracePt t="40981" x="4537075" y="1697038"/>
          <p14:tracePt t="41005" x="4419600" y="1724025"/>
          <p14:tracePt t="41017" x="4276725" y="1758950"/>
          <p14:tracePt t="41042" x="4197350" y="1776413"/>
          <p14:tracePt t="41054" x="4160838" y="1785938"/>
          <p14:tracePt t="41086" x="4108450" y="1803400"/>
          <p14:tracePt t="41089" x="4062413" y="1839913"/>
          <p14:tracePt t="41102" x="3983038" y="1901825"/>
          <p14:tracePt t="41126" x="3973513" y="1928813"/>
          <p14:tracePt t="41443" x="3973513" y="1901825"/>
          <p14:tracePt t="41454" x="3973513" y="1866900"/>
          <p14:tracePt t="41467" x="3973513" y="1839913"/>
          <p14:tracePt t="41479" x="3973513" y="1803400"/>
          <p14:tracePt t="41490" x="3973513" y="1758950"/>
          <p14:tracePt t="41502" x="3990975" y="1679575"/>
          <p14:tracePt t="41528" x="3990975" y="1652588"/>
          <p14:tracePt t="41540" x="4000500" y="1625600"/>
          <p14:tracePt t="41930" x="4000500" y="1633538"/>
          <p14:tracePt t="41941" x="4000500" y="1643063"/>
          <p14:tracePt t="41967" x="4000500" y="1652588"/>
          <p14:tracePt t="42005" x="4000500" y="1660525"/>
          <p14:tracePt t="42051" x="4000500" y="1670050"/>
          <p14:tracePt t="42163" x="4000500" y="1679575"/>
          <p14:tracePt t="42172" x="4010025" y="1679575"/>
          <p14:tracePt t="42199" x="4017963" y="1679575"/>
          <p14:tracePt t="43609" x="4037013" y="1679575"/>
          <p14:tracePt t="43623" x="4071938" y="1697038"/>
          <p14:tracePt t="43634" x="4125913" y="1704975"/>
          <p14:tracePt t="43645" x="4187825" y="1724025"/>
          <p14:tracePt t="43656" x="4357688" y="1822450"/>
          <p14:tracePt t="43684" x="4429125" y="1866900"/>
          <p14:tracePt t="43695" x="4491038" y="1928813"/>
          <p14:tracePt t="43707" x="4589463" y="2009775"/>
          <p14:tracePt t="43730" x="4633913" y="2054225"/>
          <p14:tracePt t="43742" x="4687888" y="2098675"/>
          <p14:tracePt t="43755" x="4795838" y="2197100"/>
          <p14:tracePt t="43788" x="4857750" y="2241550"/>
          <p14:tracePt t="43792" x="4938713" y="2312988"/>
          <p14:tracePt t="44145" x="4938713" y="2339975"/>
          <p14:tracePt t="44164" x="4946650" y="2374900"/>
          <p14:tracePt t="44171" x="4946650" y="2401888"/>
          <p14:tracePt t="44181" x="4956175" y="2455863"/>
          <p14:tracePt t="44195" x="4965700" y="2517775"/>
          <p14:tracePt t="44220" x="4973638" y="2562225"/>
          <p14:tracePt t="44231" x="4973638" y="2581275"/>
          <p14:tracePt t="44265" x="4983163" y="2598738"/>
          <p14:tracePt t="44279" x="4983163" y="2616200"/>
          <p14:tracePt t="44292" x="4991100" y="2625725"/>
          <p14:tracePt t="44303" x="5000625" y="2652713"/>
          <p14:tracePt t="44314" x="5010150" y="2679700"/>
          <p14:tracePt t="44328" x="5027613" y="2724150"/>
          <p14:tracePt t="44343" x="5045075" y="2741613"/>
          <p14:tracePt t="44364" x="5072063" y="2786063"/>
          <p14:tracePt t="44387" x="5072063" y="2803525"/>
          <p14:tracePt t="44400" x="5089525" y="2822575"/>
          <p14:tracePt t="44412" x="5099050" y="2822575"/>
          <p14:tracePt t="44430" x="5126038" y="2847975"/>
          <p14:tracePt t="44451" x="5133975" y="2857500"/>
          <p14:tracePt t="44462" x="5153025" y="2867025"/>
          <p14:tracePt t="44778" x="5187950" y="2884488"/>
          <p14:tracePt t="44790" x="5241925" y="2911475"/>
          <p14:tracePt t="44803" x="5322888" y="2928938"/>
          <p14:tracePt t="44815" x="5456238" y="3009900"/>
          <p14:tracePt t="44838" x="5510213" y="3027363"/>
          <p14:tracePt t="44852" x="5545138" y="3044825"/>
          <p14:tracePt t="44875" x="5554663" y="3054350"/>
          <p14:tracePt t="44887" x="5572125" y="3062288"/>
          <p14:tracePt t="44914" x="5589588" y="3062288"/>
          <p14:tracePt t="44923" x="5599113" y="3062288"/>
          <p14:tracePt t="44985" x="5626100" y="3062288"/>
          <p14:tracePt t="44996" x="5634038" y="3062288"/>
          <p14:tracePt t="45009" x="5643563" y="3062288"/>
          <p14:tracePt t="45022" x="5653088" y="3062288"/>
          <p14:tracePt t="45060" x="5661025" y="3062288"/>
          <p14:tracePt t="45082" x="5661025" y="3071813"/>
          <p14:tracePt t="45104" x="5697538" y="3098800"/>
          <p14:tracePt t="45120" x="5715000" y="3116263"/>
          <p14:tracePt t="45130" x="5724525" y="3125788"/>
          <p14:tracePt t="45142" x="5732463" y="3133725"/>
          <p14:tracePt t="45156" x="5741988" y="3143250"/>
          <p14:tracePt t="45170" x="5751513" y="3152775"/>
          <p14:tracePt t="45277" x="5759450" y="3152775"/>
          <p14:tracePt t="45316" x="5759450" y="3143250"/>
          <p14:tracePt t="45351" x="5751513" y="3125788"/>
          <p14:tracePt t="45362" x="5732463" y="3116263"/>
          <p14:tracePt t="45374" x="5705475" y="3098800"/>
          <p14:tracePt t="45388" x="5589588" y="3062288"/>
          <p14:tracePt t="45403" x="5537200" y="3036888"/>
          <p14:tracePt t="45424" x="5456238" y="3027363"/>
          <p14:tracePt t="45448" x="5419725" y="3027363"/>
          <p14:tracePt t="45460" x="5384800" y="3027363"/>
          <p14:tracePt t="45473" x="5357813" y="3027363"/>
          <p14:tracePt t="45489" x="5276850" y="3027363"/>
          <p14:tracePt t="45509" x="5251450" y="3027363"/>
          <p14:tracePt t="45520" x="5197475" y="3027363"/>
          <p14:tracePt t="45544" x="5180013" y="3009900"/>
          <p14:tracePt t="45558" x="5143500" y="2982913"/>
          <p14:tracePt t="45594" x="5133975" y="2919413"/>
          <p14:tracePt t="45606" x="5133975" y="2884488"/>
          <p14:tracePt t="45618" x="5133975" y="2840038"/>
          <p14:tracePt t="45630" x="5153025" y="2803525"/>
          <p14:tracePt t="45637" x="5197475" y="2679700"/>
          <p14:tracePt t="45656" x="5214938" y="2616200"/>
          <p14:tracePt t="45679" x="5241925" y="2562225"/>
          <p14:tracePt t="45693" x="5251450" y="2509838"/>
          <p14:tracePt t="45715" x="5251450" y="2482850"/>
          <p14:tracePt t="45728" x="5259388" y="2465388"/>
          <p14:tracePt t="45739" x="5268913" y="2455863"/>
          <p14:tracePt t="45776" x="5268913" y="2446338"/>
          <p14:tracePt t="46850" x="5259388" y="2428875"/>
          <p14:tracePt t="46862" x="5251450" y="2411413"/>
          <p14:tracePt t="46872" x="5232400" y="2393950"/>
          <p14:tracePt t="46883" x="5197475" y="2330450"/>
          <p14:tracePt t="46915" x="5180013" y="2303463"/>
          <p14:tracePt t="46922" x="5160963" y="2259013"/>
          <p14:tracePt t="46933" x="5153025" y="2251075"/>
          <p14:tracePt t="46966" x="5153025" y="2232025"/>
          <p14:tracePt t="46970" x="5143500" y="2214563"/>
          <p14:tracePt t="46993" x="5143500" y="2205038"/>
          <p14:tracePt t="47005" x="5143500" y="2187575"/>
          <p14:tracePt t="47019" x="5143500" y="2152650"/>
          <p14:tracePt t="47251" x="5126038" y="2152650"/>
          <p14:tracePt t="47261" x="5099050" y="2143125"/>
          <p14:tracePt t="47273" x="5081588" y="2133600"/>
          <p14:tracePt t="47289" x="5062538" y="2125663"/>
          <p14:tracePt t="47299" x="5037138" y="2098675"/>
          <p14:tracePt t="47310" x="4991100" y="2062163"/>
          <p14:tracePt t="47321" x="4830763" y="1919288"/>
          <p14:tracePt t="47332" x="4724400" y="1830388"/>
          <p14:tracePt t="47349" x="4589463" y="1731963"/>
          <p14:tracePt t="47370" x="4133850" y="1616075"/>
          <p14:tracePt t="47399" x="3848100" y="1581150"/>
          <p14:tracePt t="47405" x="3348038" y="1581150"/>
          <p14:tracePt t="47432" x="3170238" y="1598613"/>
          <p14:tracePt t="47444" x="3017838" y="1633538"/>
          <p14:tracePt t="47456" x="2724150" y="1768475"/>
          <p14:tracePt t="47480" x="2527300" y="1955800"/>
          <p14:tracePt t="47797" x="2509838" y="1955800"/>
          <p14:tracePt t="47808" x="2490788" y="1955800"/>
          <p14:tracePt t="47820" x="2465388" y="1955800"/>
          <p14:tracePt t="47833" x="2393950" y="1946275"/>
          <p14:tracePt t="47846" x="2303463" y="1946275"/>
          <p14:tracePt t="47856" x="2036763" y="1946275"/>
          <p14:tracePt t="47882" x="1847850" y="1946275"/>
          <p14:tracePt t="47894" x="1330325" y="1973263"/>
          <p14:tracePt t="47920" x="1071563" y="1982788"/>
          <p14:tracePt t="47931" x="874713" y="2000250"/>
          <p14:tracePt t="47942" x="588963" y="2054225"/>
          <p14:tracePt t="47968" x="303213" y="2143125"/>
          <p14:tracePt t="47980" x="204788" y="2197100"/>
          <p14:tracePt t="47992" x="107950" y="2251075"/>
          <p14:tracePt t="48015" x="53975" y="2276475"/>
          <p14:tracePt t="48029" x="44450" y="2286000"/>
          <p14:tracePt t="48306" x="44450" y="2251075"/>
          <p14:tracePt t="48320" x="44450" y="2187575"/>
          <p14:tracePt t="48333" x="53975" y="2152650"/>
          <p14:tracePt t="48348" x="53975" y="2116138"/>
          <p14:tracePt t="48350" x="71438" y="2089150"/>
          <p14:tracePt t="48369" x="107950" y="2054225"/>
          <p14:tracePt t="48394" x="133350" y="2036763"/>
          <p14:tracePt t="48417" x="214313" y="1990725"/>
          <p14:tracePt t="48428" x="268288" y="1973263"/>
          <p14:tracePt t="48447" x="303213" y="1965325"/>
          <p14:tracePt t="48458" x="339725" y="1955800"/>
          <p14:tracePt t="48465" x="393700" y="1946275"/>
          <p14:tracePt t="48478" x="428625" y="1938338"/>
          <p14:tracePt t="48832" x="438150" y="1928813"/>
          <p14:tracePt t="48852" x="490538" y="1901825"/>
          <p14:tracePt t="48854" x="588963" y="1847850"/>
          <p14:tracePt t="48871" x="982663" y="1616075"/>
          <p14:tracePt t="48893" x="1187450" y="1509713"/>
          <p14:tracePt t="48905" x="1393825" y="1393825"/>
          <p14:tracePt t="48917" x="1490663" y="1374775"/>
          <p14:tracePt t="48941" x="1571625" y="1339850"/>
          <p14:tracePt t="48953" x="1697038" y="1322388"/>
          <p14:tracePt t="48967" x="1751013" y="1322388"/>
          <p14:tracePt t="48990" x="1776413" y="1322388"/>
          <p14:tracePt t="49002" x="1812925" y="1322388"/>
          <p14:tracePt t="49026" x="1822450" y="1322388"/>
          <p14:tracePt t="49050" x="1822450" y="1330325"/>
          <p14:tracePt t="49063" x="1830388" y="1339850"/>
          <p14:tracePt t="49088" x="1839913" y="1357313"/>
          <p14:tracePt t="49098" x="1847850" y="1366838"/>
          <p14:tracePt t="49123" x="1847850" y="1374775"/>
          <p14:tracePt t="49148" x="1847850" y="1384300"/>
          <p14:tracePt t="49190" x="1812925" y="1393825"/>
          <p14:tracePt t="49197" x="1758950" y="1401763"/>
          <p14:tracePt t="49210" x="1679575" y="1438275"/>
          <p14:tracePt t="49221" x="1446213" y="1500188"/>
          <p14:tracePt t="49246" x="1339850" y="1536700"/>
          <p14:tracePt t="49257" x="1214438" y="1562100"/>
          <p14:tracePt t="49269" x="1009650" y="1608138"/>
          <p14:tracePt t="49296" x="893763" y="1633538"/>
          <p14:tracePt t="49307" x="857250" y="1643063"/>
          <p14:tracePt t="49330" x="830263" y="1652588"/>
          <p14:tracePt t="49343" x="803275" y="1660525"/>
          <p14:tracePt t="49352" x="776288" y="1679575"/>
          <p14:tracePt t="49380" x="758825" y="1687513"/>
          <p14:tracePt t="49393" x="723900" y="1704975"/>
          <p14:tracePt t="49403" x="696913" y="1714500"/>
          <p14:tracePt t="49427" x="679450" y="1724025"/>
          <p14:tracePt t="49439" x="669925" y="1724025"/>
          <p14:tracePt t="49831" x="660400" y="1724025"/>
          <p14:tracePt t="49844" x="642938" y="1724025"/>
          <p14:tracePt t="49848" x="633413" y="1731963"/>
          <p14:tracePt t="49865" x="625475" y="1731963"/>
          <p14:tracePt t="49877" x="608013" y="1731963"/>
          <p14:tracePt t="49892" x="598488" y="1731963"/>
          <p14:tracePt t="49914" x="581025" y="1731963"/>
          <p14:tracePt t="49931" x="571500" y="1731963"/>
          <p14:tracePt t="49957" x="561975" y="1741488"/>
          <p14:tracePt t="49979" x="554038" y="1741488"/>
          <p14:tracePt t="49988" x="544513" y="1741488"/>
          <p14:tracePt t="50268" x="561975" y="1741488"/>
          <p14:tracePt t="50291" x="581025" y="1741488"/>
          <p14:tracePt t="50303" x="598488" y="1741488"/>
          <p14:tracePt t="50316" x="615950" y="1731963"/>
          <p14:tracePt t="50328" x="660400" y="1731963"/>
          <p14:tracePt t="50345" x="669925" y="1731963"/>
          <p14:tracePt t="50366" x="704850" y="1731963"/>
          <p14:tracePt t="50402" x="723900" y="1731963"/>
          <p14:tracePt t="50413" x="731838" y="1731963"/>
          <p14:tracePt t="50440" x="750888" y="1731963"/>
          <p14:tracePt t="50450" x="758825" y="1731963"/>
          <p14:tracePt t="50465" x="768350" y="1731963"/>
          <p14:tracePt t="50475" x="785813" y="1731963"/>
          <p14:tracePt t="50486" x="795338" y="1731963"/>
          <p14:tracePt t="50986" x="812800" y="1724025"/>
          <p14:tracePt t="50997" x="822325" y="1724025"/>
          <p14:tracePt t="51072" x="830263" y="1724025"/>
          <p14:tracePt t="51205" x="839788" y="1724025"/>
          <p14:tracePt t="51217" x="847725" y="1714500"/>
          <p14:tracePt t="51319" x="866775" y="1704975"/>
          <p14:tracePt t="51334" x="874713" y="1697038"/>
          <p14:tracePt t="51825" x="866775" y="1697038"/>
          <p14:tracePt t="51855" x="847725" y="1697038"/>
          <p14:tracePt t="51863" x="839788" y="1697038"/>
          <p14:tracePt t="51878" x="830263" y="1697038"/>
          <p14:tracePt t="51885" x="822325" y="1697038"/>
          <p14:tracePt t="51900" x="812800" y="1697038"/>
          <p14:tracePt t="51934" x="803275" y="1697038"/>
          <p14:tracePt t="51948" x="795338" y="1697038"/>
          <p14:tracePt t="51960" x="785813" y="1697038"/>
          <p14:tracePt t="52180" x="785813" y="1687513"/>
          <p14:tracePt t="52253" x="795338" y="1687513"/>
          <p14:tracePt t="52278" x="803275" y="1687513"/>
          <p14:tracePt t="52289" x="812800" y="1687513"/>
          <p14:tracePt t="52301" x="822325" y="1687513"/>
          <p14:tracePt t="52313" x="847725" y="1687513"/>
          <p14:tracePt t="52337" x="866775" y="1687513"/>
          <p14:tracePt t="52349" x="893763" y="1679575"/>
          <p14:tracePt t="52377" x="919163" y="1679575"/>
          <p14:tracePt t="52386" x="928688" y="1679575"/>
          <p14:tracePt t="52399" x="955675" y="1679575"/>
          <p14:tracePt t="52421" x="965200" y="1679575"/>
          <p14:tracePt t="52435" x="990600" y="1679575"/>
          <p14:tracePt t="52447" x="1000125" y="1679575"/>
          <p14:tracePt t="52479" x="1009650" y="1679575"/>
          <p14:tracePt t="52485" x="1036638" y="1679575"/>
          <p14:tracePt t="52497" x="1054100" y="1679575"/>
          <p14:tracePt t="52520" x="1062038" y="1679575"/>
          <p14:tracePt t="52531" x="1081088" y="1679575"/>
          <p14:tracePt t="52556" x="1089025" y="1679575"/>
          <p14:tracePt t="52584" x="1098550" y="1679575"/>
          <p14:tracePt t="52594" x="1108075" y="1679575"/>
          <p14:tracePt t="52618" x="1116013" y="1679575"/>
          <p14:tracePt t="52630" x="1125538" y="1679575"/>
          <p14:tracePt t="52641" x="1133475" y="1679575"/>
          <p14:tracePt t="52676" x="1143000" y="1670050"/>
          <p14:tracePt t="52694" x="1152525" y="1670050"/>
          <p14:tracePt t="52932" x="1133475" y="1670050"/>
          <p14:tracePt t="52947" x="1116013" y="1670050"/>
          <p14:tracePt t="52958" x="1081088" y="1670050"/>
          <p14:tracePt t="52969" x="1027113" y="1679575"/>
          <p14:tracePt t="52994" x="990600" y="1687513"/>
          <p14:tracePt t="53006" x="946150" y="1687513"/>
          <p14:tracePt t="53019" x="928688" y="1687513"/>
          <p14:tracePt t="53044" x="919163" y="1687513"/>
          <p14:tracePt t="53056" x="884238" y="1687513"/>
          <p14:tracePt t="53068" x="874713" y="1687513"/>
          <p14:tracePt t="53092" x="866775" y="1697038"/>
          <p14:tracePt t="53105" x="847725" y="1697038"/>
          <p14:tracePt t="53134" x="839788" y="1697038"/>
          <p14:tracePt t="53141" x="822325" y="1697038"/>
          <p14:tracePt t="53154" x="812800" y="1704975"/>
          <p14:tracePt t="53169" x="795338" y="1704975"/>
          <p14:tracePt t="53185" x="776288" y="1704975"/>
          <p14:tracePt t="53226" x="758825" y="1704975"/>
          <p14:tracePt t="53408" x="768350" y="1704975"/>
          <p14:tracePt t="53749" x="776288" y="1704975"/>
          <p14:tracePt t="53799" x="795338" y="1704975"/>
          <p14:tracePt t="53810" x="822325" y="1704975"/>
          <p14:tracePt t="53822" x="847725" y="1704975"/>
          <p14:tracePt t="53834" x="919163" y="1697038"/>
          <p14:tracePt t="53860" x="982663" y="1679575"/>
          <p14:tracePt t="53870" x="1071563" y="1670050"/>
          <p14:tracePt t="53882" x="1179513" y="1670050"/>
          <p14:tracePt t="53895" x="1411288" y="1670050"/>
          <p14:tracePt t="53919" x="1517650" y="1687513"/>
          <p14:tracePt t="53932" x="1616075" y="1724025"/>
          <p14:tracePt t="53948" x="1768475" y="1830388"/>
          <p14:tracePt t="53975" x="1839913" y="1901825"/>
          <p14:tracePt t="54588" x="1795463" y="1901825"/>
          <p14:tracePt t="54602" x="1724025" y="1901825"/>
          <p14:tracePt t="54619" x="1625600" y="1884363"/>
          <p14:tracePt t="54626" x="1517650" y="1857375"/>
          <p14:tracePt t="54637" x="1374775" y="1839913"/>
          <p14:tracePt t="54649" x="1089025" y="1785938"/>
          <p14:tracePt t="54675" x="965200" y="1758950"/>
          <p14:tracePt t="54690" x="857250" y="1751013"/>
          <p14:tracePt t="54699" x="687388" y="1731963"/>
          <p14:tracePt t="54723" x="588963" y="1731963"/>
          <p14:tracePt t="54737" x="561975" y="1731963"/>
          <p14:tracePt t="54772" x="554038" y="1731963"/>
          <p14:tracePt t="54820" x="571500" y="1731963"/>
          <p14:tracePt t="54837" x="581025" y="1731963"/>
          <p14:tracePt t="54868" x="588963" y="1731963"/>
          <p14:tracePt t="54892" x="608013" y="1724025"/>
          <p14:tracePt t="54907" x="615950" y="1714500"/>
          <p14:tracePt t="54917" x="615950" y="1704975"/>
          <p14:tracePt t="54929" x="625475" y="1704975"/>
          <p14:tracePt t="54955" x="625475" y="1697038"/>
          <p14:tracePt t="54966" x="633413" y="1697038"/>
          <p14:tracePt t="54977" x="633413" y="1687513"/>
          <p14:tracePt t="55016" x="633413" y="1679575"/>
          <p14:tracePt t="55078" x="642938" y="1679575"/>
          <p14:tracePt t="55087" x="669925" y="1679575"/>
          <p14:tracePt t="55100" x="687388" y="1679575"/>
          <p14:tracePt t="55121" x="696913" y="1679575"/>
          <p14:tracePt t="55130" x="768350" y="1660525"/>
          <p14:tracePt t="55149" x="803275" y="1652588"/>
          <p14:tracePt t="55161" x="857250" y="1633538"/>
          <p14:tracePt t="55174" x="884238" y="1633538"/>
          <p14:tracePt t="55187" x="911225" y="1625600"/>
          <p14:tracePt t="55210" x="919163" y="1625600"/>
          <p14:tracePt t="55222" x="928688" y="1625600"/>
          <p14:tracePt t="55540" x="938213" y="1625600"/>
          <p14:tracePt t="55588" x="946150" y="1625600"/>
          <p14:tracePt t="55612" x="955675" y="1625600"/>
          <p14:tracePt t="55623" x="965200" y="1633538"/>
          <p14:tracePt t="55636" x="973138" y="1643063"/>
          <p14:tracePt t="55648" x="1000125" y="1652588"/>
          <p14:tracePt t="55661" x="1062038" y="1687513"/>
          <p14:tracePt t="55684" x="1098550" y="1697038"/>
          <p14:tracePt t="56026" x="1133475" y="1704975"/>
          <p14:tracePt t="56037" x="1169988" y="1714500"/>
          <p14:tracePt t="56050" x="1204913" y="1731963"/>
          <p14:tracePt t="56062" x="1241425" y="1741488"/>
          <p14:tracePt t="56081" x="1295400" y="1751013"/>
          <p14:tracePt t="56088" x="1411288" y="1795463"/>
          <p14:tracePt t="56112" x="1490663" y="1803400"/>
          <p14:tracePt t="56123" x="1571625" y="1839913"/>
          <p14:tracePt t="56134" x="1652588" y="1874838"/>
          <p14:tracePt t="56147" x="1830388" y="1946275"/>
          <p14:tracePt t="56170" x="1928813" y="1990725"/>
          <p14:tracePt t="56183" x="2054225" y="2044700"/>
          <p14:tracePt t="56602" x="2071688" y="2044700"/>
          <p14:tracePt t="56612" x="2081213" y="2044700"/>
          <p14:tracePt t="56622" x="2108200" y="2036763"/>
          <p14:tracePt t="56632" x="2187575" y="2027238"/>
          <p14:tracePt t="56664" x="2251075" y="2017713"/>
          <p14:tracePt t="56670" x="2330450" y="1990725"/>
          <p14:tracePt t="56683" x="2455863" y="1946275"/>
          <p14:tracePt t="56708" x="2490788" y="1938338"/>
          <p14:tracePt t="56716" x="2554288" y="1928813"/>
          <p14:tracePt t="56744" x="2589213" y="1928813"/>
          <p14:tracePt t="56755" x="2625725" y="1928813"/>
          <p14:tracePt t="56769" x="2687638" y="1938338"/>
          <p14:tracePt t="56791" x="2705100" y="1955800"/>
          <p14:tracePt t="56805" x="2724150" y="1973263"/>
          <p14:tracePt t="56818" x="2759075" y="2009775"/>
          <p14:tracePt t="56842" x="2776538" y="2027238"/>
          <p14:tracePt t="57279" x="2776538" y="2036763"/>
          <p14:tracePt t="57293" x="2776538" y="2044700"/>
          <p14:tracePt t="57304" x="2768600" y="2054225"/>
          <p14:tracePt t="57314" x="2768600" y="2062163"/>
          <p14:tracePt t="57327" x="2768600" y="2071688"/>
          <p14:tracePt t="57341" x="2768600" y="2089150"/>
          <p14:tracePt t="57352" x="2768600" y="2108200"/>
          <p14:tracePt t="57389" x="2768600" y="2116138"/>
          <p14:tracePt t="57402" x="2768600" y="2133600"/>
          <p14:tracePt t="57427" x="2768600" y="2152650"/>
          <p14:tracePt t="57437" x="2768600" y="2160588"/>
          <p14:tracePt t="57449" x="2768600" y="2179638"/>
          <p14:tracePt t="57462" x="2768600" y="2197100"/>
          <p14:tracePt t="58885" x="2768600" y="2179638"/>
          <p14:tracePt t="58898" x="2786063" y="2170113"/>
          <p14:tracePt t="58910" x="2786063" y="2152650"/>
          <p14:tracePt t="58922" x="2795588" y="2152650"/>
          <p14:tracePt t="58960" x="2786063" y="2133600"/>
          <p14:tracePt t="58972" x="2751138" y="2125663"/>
          <p14:tracePt t="58985" x="2705100" y="2116138"/>
          <p14:tracePt t="58995" x="2571750" y="2098675"/>
          <p14:tracePt t="59020" x="2482850" y="2098675"/>
          <p14:tracePt t="59042" x="2268538" y="2098675"/>
          <p14:tracePt t="59056" x="2179638" y="2098675"/>
          <p14:tracePt t="59070" x="2098675" y="2098675"/>
          <p14:tracePt t="59081" x="2027238" y="2098675"/>
          <p14:tracePt t="59105" x="1946275" y="2098675"/>
          <p14:tracePt t="59120" x="1911350" y="2098675"/>
          <p14:tracePt t="59129" x="1884363" y="2098675"/>
          <p14:tracePt t="59410" x="1874838" y="2108200"/>
          <p14:tracePt t="59426" x="1866900" y="2116138"/>
          <p14:tracePt t="59433" x="1857375" y="2125663"/>
          <p14:tracePt t="59444" x="1830388" y="2133600"/>
          <p14:tracePt t="59460" x="1751013" y="2143125"/>
          <p14:tracePt t="59482" x="1697038" y="2160588"/>
          <p14:tracePt t="59494" x="1633538" y="2170113"/>
          <p14:tracePt t="59507" x="1500188" y="2197100"/>
          <p14:tracePt t="59530" x="1465263" y="2205038"/>
          <p14:tracePt t="59543" x="1419225" y="2224088"/>
          <p14:tracePt t="59568" x="1393825" y="2224088"/>
          <p14:tracePt t="59594" x="1384300" y="2224088"/>
          <p14:tracePt t="59603" x="1374775" y="2224088"/>
          <p14:tracePt t="59616" x="1374775" y="2232025"/>
          <p14:tracePt t="59641" x="1366838" y="2232025"/>
          <p14:tracePt t="59665" x="1357313" y="2251075"/>
          <p14:tracePt t="59682" x="1347788" y="2251075"/>
          <p14:tracePt t="59695" x="1330325" y="2259013"/>
          <p14:tracePt t="59700" x="1322388" y="2259013"/>
          <p14:tracePt t="59713" x="1285875" y="2259013"/>
          <p14:tracePt t="59749" x="1268413" y="2259013"/>
          <p14:tracePt t="59752" x="1258888" y="2259013"/>
          <p14:tracePt t="59778" x="1241425" y="2259013"/>
          <p14:tracePt t="59787" x="1223963" y="2259013"/>
          <p14:tracePt t="59800" x="1214438" y="2259013"/>
          <p14:tracePt t="59811" x="1169988" y="2259013"/>
          <p14:tracePt t="59836" x="1160463" y="2259013"/>
          <p14:tracePt t="59851" x="1125538" y="2259013"/>
          <p14:tracePt t="59887" x="1116013" y="2268538"/>
          <p14:tracePt t="60200" x="1108075" y="2286000"/>
          <p14:tracePt t="60213" x="1098550" y="2295525"/>
          <p14:tracePt t="60224" x="1081088" y="2330450"/>
          <p14:tracePt t="60236" x="1062038" y="2401888"/>
          <p14:tracePt t="60262" x="1027113" y="2598738"/>
          <p14:tracePt t="60272" x="1009650" y="2679700"/>
          <p14:tracePt t="60286" x="1009650" y="2741613"/>
          <p14:tracePt t="60301" x="1009650" y="2822575"/>
          <p14:tracePt t="60324" x="1009650" y="2874963"/>
          <p14:tracePt t="60352" x="1009650" y="2894013"/>
          <p14:tracePt t="60354" x="1036638" y="2919413"/>
          <p14:tracePt t="61321" x="1036638" y="2928938"/>
          <p14:tracePt t="61395" x="1036638" y="2938463"/>
          <p14:tracePt t="61404" x="1036638" y="2946400"/>
          <p14:tracePt t="61417" x="1036638" y="2965450"/>
          <p14:tracePt t="61443" x="1036638" y="2982913"/>
          <p14:tracePt t="61461" x="1036638" y="2990850"/>
          <p14:tracePt t="61480" x="1036638" y="3009900"/>
          <p14:tracePt t="61491" x="1044575" y="3044825"/>
          <p14:tracePt t="61502" x="1054100" y="3071813"/>
          <p14:tracePt t="61513" x="1062038" y="3108325"/>
          <p14:tracePt t="61527" x="1081088" y="3179763"/>
          <p14:tracePt t="61552" x="1089025" y="3205163"/>
          <p14:tracePt t="61562" x="1098550" y="3241675"/>
          <p14:tracePt t="61576" x="1108075" y="3268663"/>
          <p14:tracePt t="61942" x="1108075" y="3303588"/>
          <p14:tracePt t="61953" x="1108075" y="3322638"/>
          <p14:tracePt t="61965" x="1108075" y="3357563"/>
          <p14:tracePt t="61988" x="1098550" y="3384550"/>
          <p14:tracePt t="62001" x="1098550" y="3411538"/>
          <p14:tracePt t="62013" x="1098550" y="3465513"/>
          <p14:tracePt t="62038" x="1098550" y="3482975"/>
          <p14:tracePt t="62050" x="1098550" y="3500438"/>
          <p14:tracePt t="62063" x="1098550" y="3527425"/>
          <p14:tracePt t="62086" x="1098550" y="3536950"/>
          <p14:tracePt t="62101" x="1098550" y="3581400"/>
          <p14:tracePt t="62113" x="1098550" y="3598863"/>
          <p14:tracePt t="62134" x="1108075" y="3598863"/>
          <p14:tracePt t="62146" x="1116013" y="3608388"/>
          <p14:tracePt t="62172" x="1125538" y="3608388"/>
          <p14:tracePt t="62659" x="1125538" y="3589338"/>
          <p14:tracePt t="62670" x="1125538" y="3571875"/>
          <p14:tracePt t="62682" x="1125538" y="3554413"/>
          <p14:tracePt t="62695" x="1116013" y="3536950"/>
          <p14:tracePt t="62707" x="1116013" y="3517900"/>
          <p14:tracePt t="63280" x="1108075" y="3500438"/>
          <p14:tracePt t="63292" x="1098550" y="3490913"/>
          <p14:tracePt t="63305" x="1089025" y="3482975"/>
          <p14:tracePt t="63322" x="1089025" y="3473450"/>
          <p14:tracePt t="63330" x="1089025" y="3465513"/>
          <p14:tracePt t="63341" x="1089025" y="3429000"/>
          <p14:tracePt t="63359" x="1081088" y="3402013"/>
          <p14:tracePt t="63379" x="1071563" y="3340100"/>
          <p14:tracePt t="63401" x="1071563" y="3303588"/>
          <p14:tracePt t="63414" x="1062038" y="3276600"/>
          <p14:tracePt t="63425" x="1062038" y="3224213"/>
          <p14:tracePt t="63451" x="1062038" y="3197225"/>
          <p14:tracePt t="63478" x="1089025" y="3179763"/>
          <p14:tracePt t="63658" x="1089025" y="3187700"/>
          <p14:tracePt t="63669" x="1089025" y="3197225"/>
          <p14:tracePt t="63681" x="1089025" y="3205163"/>
          <p14:tracePt t="63730" x="1062038" y="3170238"/>
          <p14:tracePt t="63743" x="1036638" y="3133725"/>
          <p14:tracePt t="63759" x="1000125" y="3089275"/>
          <p14:tracePt t="63766" x="973138" y="3054350"/>
          <p14:tracePt t="63779" x="847725" y="2955925"/>
          <p14:tracePt t="63793" x="776288" y="2901950"/>
          <p14:tracePt t="63816" x="696913" y="2822575"/>
          <p14:tracePt t="63828" x="669925" y="2795588"/>
          <p14:tracePt t="63844" x="642938" y="2776538"/>
          <p14:tracePt t="63890" x="642938" y="2768600"/>
          <p14:tracePt t="64144" x="642938" y="2741613"/>
          <p14:tracePt t="64159" x="642938" y="2732088"/>
          <p14:tracePt t="64169" x="642938" y="2697163"/>
          <p14:tracePt t="64180" x="642938" y="2679700"/>
          <p14:tracePt t="64197" x="642938" y="2643188"/>
          <p14:tracePt t="64205" x="642938" y="2625725"/>
          <p14:tracePt t="64218" x="642938" y="2598738"/>
          <p14:tracePt t="64232" x="642938" y="2562225"/>
          <p14:tracePt t="64248" x="642938" y="2544763"/>
          <p14:tracePt t="64248" x="642938" y="2536825"/>
          <p14:tracePt t="64266" x="642938" y="2527300"/>
          <p14:tracePt t="64278" x="652463" y="2517775"/>
          <p14:tracePt t="64294" x="660400" y="2500313"/>
          <p14:tracePt t="64314" x="669925" y="2490788"/>
          <p14:tracePt t="64789" x="679450" y="2455863"/>
          <p14:tracePt t="64801" x="687388" y="2419350"/>
          <p14:tracePt t="64813" x="687388" y="2393950"/>
          <p14:tracePt t="64825" x="696913" y="2374900"/>
          <p14:tracePt t="64837" x="696913" y="2347913"/>
          <p14:tracePt t="65471" x="714375" y="2347913"/>
          <p14:tracePt t="65482" x="741363" y="2347913"/>
          <p14:tracePt t="65496" x="758825" y="2347913"/>
          <p14:tracePt t="65508" x="795338" y="2347913"/>
          <p14:tracePt t="65519" x="830263" y="2347913"/>
          <p14:tracePt t="65531" x="866775" y="2347913"/>
          <p14:tracePt t="65545" x="938213" y="2330450"/>
          <p14:tracePt t="65559" x="955675" y="2330450"/>
          <p14:tracePt t="65581" x="1009650" y="2330450"/>
          <p14:tracePt t="65605" x="1017588" y="2330450"/>
          <p14:tracePt t="65617" x="1036638" y="2330450"/>
          <p14:tracePt t="65629" x="1071563" y="2330450"/>
          <p14:tracePt t="65653" x="1081088" y="2339975"/>
          <p14:tracePt t="65667" x="1089025" y="2347913"/>
          <p14:tracePt t="65678" x="1108075" y="2357438"/>
          <p14:tracePt t="65702" x="1116013" y="2357438"/>
          <p14:tracePt t="65725" x="1125538" y="2357438"/>
          <p14:tracePt t="66031" x="1116013" y="2357438"/>
          <p14:tracePt t="66042" x="1108075" y="2357438"/>
          <p14:tracePt t="66055" x="1098550" y="2357438"/>
          <p14:tracePt t="66066" x="1081088" y="2357438"/>
          <p14:tracePt t="66092" x="1062038" y="2357438"/>
          <p14:tracePt t="66103" x="1044575" y="2347913"/>
          <p14:tracePt t="66117" x="1017588" y="2339975"/>
          <p14:tracePt t="66131" x="982663" y="2322513"/>
          <p14:tracePt t="66153" x="911225" y="2312988"/>
          <p14:tracePt t="66178" x="874713" y="2312988"/>
          <p14:tracePt t="66197" x="822325" y="2312988"/>
          <p14:tracePt t="66212" x="785813" y="2312988"/>
          <p14:tracePt t="66224" x="758825" y="2312988"/>
          <p14:tracePt t="66238" x="731838" y="2312988"/>
          <p14:tracePt t="66248" x="704850" y="2312988"/>
          <p14:tracePt t="66262" x="696913" y="2312988"/>
          <p14:tracePt t="66278" x="687388" y="2312988"/>
          <p14:tracePt t="66395" x="687388" y="2322513"/>
          <p14:tracePt t="66409" x="679450" y="2322513"/>
          <p14:tracePt t="66421" x="669925" y="2322513"/>
          <p14:tracePt t="66555" x="669925" y="2330450"/>
          <p14:tracePt t="66572" x="669925" y="2339975"/>
          <p14:tracePt t="66589" x="669925" y="2347913"/>
          <p14:tracePt t="66726" x="669925" y="2357438"/>
          <p14:tracePt t="66785" x="669925" y="2366963"/>
          <p14:tracePt t="66798" x="679450" y="2366963"/>
          <p14:tracePt t="67017" x="687388" y="2366963"/>
          <p14:tracePt t="67065" x="704850" y="2366963"/>
          <p14:tracePt t="67077" x="714375" y="2366963"/>
          <p14:tracePt t="67090" x="741363" y="2374900"/>
          <p14:tracePt t="67101" x="768350" y="2384425"/>
          <p14:tracePt t="67113" x="795338" y="2401888"/>
          <p14:tracePt t="67126" x="866775" y="2446338"/>
          <p14:tracePt t="67149" x="919163" y="2490788"/>
          <p14:tracePt t="67407" x="919163" y="2509838"/>
          <p14:tracePt t="67418" x="893763" y="2562225"/>
          <p14:tracePt t="67430" x="874713" y="2625725"/>
          <p14:tracePt t="67443" x="830263" y="2759075"/>
          <p14:tracePt t="67475" x="795338" y="2884488"/>
          <p14:tracePt t="67479" x="795338" y="2919413"/>
          <p14:tracePt t="67505" x="785813" y="2973388"/>
          <p14:tracePt t="67515" x="785813" y="3000375"/>
          <p14:tracePt t="67527" x="785813" y="3054350"/>
          <p14:tracePt t="67551" x="785813" y="3062288"/>
          <p14:tracePt t="67569" x="785813" y="3071813"/>
          <p14:tracePt t="68270" x="803275" y="3071813"/>
          <p14:tracePt t="68287" x="812800" y="3071813"/>
          <p14:tracePt t="68295" x="822325" y="3071813"/>
          <p14:tracePt t="68575" x="857250" y="3071813"/>
          <p14:tracePt t="68586" x="911225" y="3071813"/>
          <p14:tracePt t="68601" x="973138" y="3071813"/>
          <p14:tracePt t="68612" x="1143000" y="3081338"/>
          <p14:tracePt t="68635" x="1231900" y="3108325"/>
          <p14:tracePt t="68648" x="1312863" y="3133725"/>
          <p14:tracePt t="68659" x="1366838" y="3143250"/>
          <p14:tracePt t="68670" x="1438275" y="3170238"/>
          <p14:tracePt t="68696" x="1473200" y="3179763"/>
          <p14:tracePt t="68709" x="1554163" y="3205163"/>
          <p14:tracePt t="68720" x="1581150" y="3214688"/>
          <p14:tracePt t="68747" x="1633538" y="3205163"/>
          <p14:tracePt t="68758" x="1660525" y="3197225"/>
          <p14:tracePt t="68771" x="1679575" y="3197225"/>
          <p14:tracePt t="69073" x="1679575" y="3187700"/>
          <p14:tracePt t="69085" x="1679575" y="3160713"/>
          <p14:tracePt t="69099" x="1687513" y="3133725"/>
          <p14:tracePt t="69114" x="1697038" y="3116263"/>
          <p14:tracePt t="69122" x="1714500" y="3098800"/>
          <p14:tracePt t="69134" x="1731963" y="3089275"/>
          <p14:tracePt t="69146" x="1741488" y="3071813"/>
          <p14:tracePt t="69158" x="1751013" y="3054350"/>
          <p14:tracePt t="69173" x="1758950" y="3054350"/>
          <p14:tracePt t="69195" x="1776413" y="3044825"/>
          <p14:tracePt t="69207" x="1785938" y="3044825"/>
          <p14:tracePt t="69232" x="1795463" y="3036888"/>
          <p14:tracePt t="69245" x="1812925" y="3027363"/>
          <p14:tracePt t="69258" x="1822450" y="3027363"/>
          <p14:tracePt t="69280" x="1830388" y="3027363"/>
          <p14:tracePt t="69987" x="1830388" y="3009900"/>
          <p14:tracePt t="69999" x="1830388" y="2990850"/>
          <p14:tracePt t="70011" x="1812925" y="2982913"/>
          <p14:tracePt t="70024" x="1785938" y="2965450"/>
          <p14:tracePt t="70035" x="1714500" y="2919413"/>
          <p14:tracePt t="70047" x="1670050" y="2894013"/>
          <p14:tracePt t="70071" x="1633538" y="2867025"/>
          <p14:tracePt t="70083" x="1589088" y="2813050"/>
          <p14:tracePt t="70107" x="1554163" y="2795588"/>
          <p14:tracePt t="70121" x="1517650" y="2786063"/>
          <p14:tracePt t="70133" x="1465263" y="2768600"/>
          <p14:tracePt t="70164" x="1446213" y="2759075"/>
          <p14:tracePt t="70170" x="1446213" y="2751138"/>
          <p14:tracePt t="70436" x="1419225" y="2751138"/>
          <p14:tracePt t="70448" x="1393825" y="2732088"/>
          <p14:tracePt t="70463" x="1357313" y="2679700"/>
          <p14:tracePt t="70473" x="1330325" y="2660650"/>
          <p14:tracePt t="70486" x="1312863" y="2633663"/>
          <p14:tracePt t="70510" x="1295400" y="2608263"/>
          <p14:tracePt t="70522" x="1241425" y="2544763"/>
          <p14:tracePt t="70547" x="1223963" y="2527300"/>
          <p14:tracePt t="70557" x="1204913" y="2509838"/>
          <p14:tracePt t="70573" x="1179513" y="2500313"/>
          <p14:tracePt t="70864" x="1169988" y="2500313"/>
          <p14:tracePt t="70877" x="1143000" y="2500313"/>
          <p14:tracePt t="70891" x="1108075" y="2500313"/>
          <p14:tracePt t="70901" x="1071563" y="2500313"/>
          <p14:tracePt t="70914" x="1027113" y="2500313"/>
          <p14:tracePt t="70924" x="901700" y="2490788"/>
          <p14:tracePt t="70949" x="857250" y="2490788"/>
          <p14:tracePt t="70961" x="768350" y="2482850"/>
          <p14:tracePt t="70973" x="741363" y="2482850"/>
          <p14:tracePt t="70996" x="714375" y="2482850"/>
          <p14:tracePt t="71009" x="669925" y="2473325"/>
          <p14:tracePt t="71042" x="642938" y="2473325"/>
          <p14:tracePt t="71059" x="633413" y="2473325"/>
          <p14:tracePt t="71083" x="615950" y="2473325"/>
          <p14:tracePt t="71098" x="608013" y="2473325"/>
          <p14:tracePt t="71131" x="598488" y="2473325"/>
          <p14:tracePt t="71228" x="598488" y="2465388"/>
          <p14:tracePt t="71288" x="598488" y="2455863"/>
          <p14:tracePt t="71315" x="598488" y="2446338"/>
          <p14:tracePt t="71326" x="598488" y="2428875"/>
          <p14:tracePt t="71338" x="615950" y="2428875"/>
          <p14:tracePt t="71351" x="625475" y="2419350"/>
          <p14:tracePt t="71398" x="625475" y="2411413"/>
          <p14:tracePt t="71423" x="633413" y="2411413"/>
          <p14:tracePt t="71473" x="633413" y="2401888"/>
          <p14:tracePt t="71496" x="652463" y="2401888"/>
          <p14:tracePt t="71509" x="660400" y="2393950"/>
          <p14:tracePt t="71522" x="660400" y="2384425"/>
          <p14:tracePt t="71533" x="669925" y="2384425"/>
          <p14:tracePt t="71569" x="679450" y="2384425"/>
          <p14:tracePt t="71595" x="687388" y="2384425"/>
          <p14:tracePt t="71606" x="704850" y="2366963"/>
          <p14:tracePt t="71619" x="731838" y="2357438"/>
          <p14:tracePt t="71630" x="758825" y="2347913"/>
          <p14:tracePt t="71934" x="768350" y="2347913"/>
          <p14:tracePt t="71950" x="776288" y="2322513"/>
          <p14:tracePt t="71959" x="812800" y="2303463"/>
          <p14:tracePt t="71970" x="839788" y="2286000"/>
          <p14:tracePt t="71983" x="893763" y="2251075"/>
          <p14:tracePt t="72008" x="911225" y="2251075"/>
          <p14:tracePt t="72019" x="911225" y="2241550"/>
          <p14:tracePt t="72043" x="928688" y="2241550"/>
          <p14:tracePt t="72052" x="938213" y="2241550"/>
          <p14:tracePt t="72073" x="946150" y="2241550"/>
          <p14:tracePt t="72082" x="973138" y="2241550"/>
          <p14:tracePt t="72106" x="982663" y="2241550"/>
          <p14:tracePt t="72118" x="1000125" y="2251075"/>
          <p14:tracePt t="72168" x="1017588" y="2259013"/>
          <p14:tracePt t="72179" x="1036638" y="2259013"/>
          <p14:tracePt t="72190" x="1036638" y="2268538"/>
          <p14:tracePt t="72202" x="1054100" y="2295525"/>
          <p14:tracePt t="72227" x="1054100" y="2303463"/>
          <p14:tracePt t="72238" x="1054100" y="2312988"/>
          <p14:tracePt t="72248" x="1054100" y="2330450"/>
          <p14:tracePt t="72276" x="1054100" y="2347913"/>
          <p14:tracePt t="72288" x="1054100" y="2357438"/>
          <p14:tracePt t="72312" x="1054100" y="2366963"/>
          <p14:tracePt t="72325" x="1054100" y="2384425"/>
          <p14:tracePt t="72349" x="1054100" y="2393950"/>
          <p14:tracePt t="72351" x="1054100" y="2401888"/>
          <p14:tracePt t="72378" x="1062038" y="2411413"/>
          <p14:tracePt t="72445" x="1071563" y="2411413"/>
          <p14:tracePt t="72761" x="1071563" y="2393950"/>
          <p14:tracePt t="72774" x="1081088" y="2393950"/>
          <p14:tracePt t="72787" x="1081088" y="2374900"/>
          <p14:tracePt t="72801" x="1081088" y="2366963"/>
          <p14:tracePt t="72820" x="1081088" y="2347913"/>
          <p14:tracePt t="72823" x="1081088" y="2339975"/>
          <p14:tracePt t="72854" x="1089025" y="2339975"/>
          <p14:tracePt t="73018" x="1089025" y="2347913"/>
          <p14:tracePt t="73029" x="1098550" y="2357438"/>
          <p14:tracePt t="73042" x="1108075" y="2357438"/>
          <p14:tracePt t="73067" x="1108075" y="2366963"/>
          <p14:tracePt t="73104" x="1116013" y="2366963"/>
          <p14:tracePt t="73131" x="1116013" y="2374900"/>
          <p14:tracePt t="73152" x="1125538" y="2374900"/>
          <p14:tracePt t="73163" x="1133475" y="2384425"/>
          <p14:tracePt t="73199" x="1143000" y="2384425"/>
          <p14:tracePt t="73590" x="1179513" y="2384425"/>
          <p14:tracePt t="73602" x="1231900" y="2384425"/>
          <p14:tracePt t="73613" x="1401763" y="2374900"/>
          <p14:tracePt t="73642" x="1509713" y="2357438"/>
          <p14:tracePt t="73651" x="1608138" y="2357438"/>
          <p14:tracePt t="73663" x="1768475" y="2357438"/>
          <p14:tracePt t="73687" x="1822450" y="2357438"/>
          <p14:tracePt t="73700" x="1911350" y="2357438"/>
          <p14:tracePt t="73712" x="1965325" y="2357438"/>
          <p14:tracePt t="73736" x="2009775" y="2374900"/>
          <p14:tracePt t="73752" x="2071688" y="2401888"/>
          <p14:tracePt t="73763" x="2108200" y="2419350"/>
          <p14:tracePt t="73779" x="2187575" y="2455863"/>
          <p14:tracePt t="73810" x="2214563" y="2465388"/>
          <p14:tracePt t="73821" x="2251075" y="2473325"/>
          <p14:tracePt t="73834" x="2295525" y="2490788"/>
          <p14:tracePt t="73848" x="2312988" y="2509838"/>
          <p14:tracePt t="73868" x="2339975" y="2517775"/>
          <p14:tracePt t="74115" x="2339975" y="2500313"/>
          <p14:tracePt t="74128" x="2339975" y="2473325"/>
          <p14:tracePt t="74138" x="2357438" y="2438400"/>
          <p14:tracePt t="74150" x="2393950" y="2357438"/>
          <p14:tracePt t="74162" x="2419350" y="2312988"/>
          <p14:tracePt t="74175" x="2438400" y="2276475"/>
          <p14:tracePt t="74186" x="2482850" y="2232025"/>
          <p14:tracePt t="74200" x="2536825" y="2205038"/>
          <p14:tracePt t="74217" x="2571750" y="2179638"/>
          <p14:tracePt t="74236" x="2679700" y="2133600"/>
          <p14:tracePt t="74250" x="2724150" y="2116138"/>
          <p14:tracePt t="74272" x="2776538" y="2108200"/>
          <p14:tracePt t="74284" x="2813050" y="2089150"/>
          <p14:tracePt t="78472" x="2803525" y="2098675"/>
          <p14:tracePt t="78484" x="2795588" y="2125663"/>
          <p14:tracePt t="78496" x="2768600" y="2179638"/>
          <p14:tracePt t="78524" x="2759075" y="2197100"/>
          <p14:tracePt t="78541" x="2751138" y="2205038"/>
          <p14:tracePt t="78546" x="2732088" y="2205038"/>
          <p14:tracePt t="78558" x="2724150" y="2232025"/>
          <p14:tracePt t="78587" x="2705100" y="2241550"/>
          <p14:tracePt t="78595" x="2687638" y="2241550"/>
          <p14:tracePt t="78605" x="2660650" y="2268538"/>
          <p14:tracePt t="78637" x="2633663" y="2276475"/>
          <p14:tracePt t="78641" x="2598738" y="2303463"/>
          <p14:tracePt t="78655" x="2589213" y="2312988"/>
          <p14:tracePt t="78678" x="2589213" y="2322513"/>
          <p14:tracePt t="78689" x="2581275" y="2330450"/>
          <p14:tracePt t="78728" x="2571750" y="2347913"/>
          <p14:tracePt t="78743" x="2554288" y="2357438"/>
          <p14:tracePt t="78755" x="2544763" y="2366963"/>
          <p14:tracePt t="78757" x="2536825" y="2374900"/>
          <p14:tracePt t="78776" x="2527300" y="2384425"/>
          <p14:tracePt t="79239" x="2536825" y="2374900"/>
          <p14:tracePt t="79250" x="2554288" y="2347913"/>
          <p14:tracePt t="79256" x="2608263" y="2286000"/>
          <p14:tracePt t="79288" x="2633663" y="2259013"/>
          <p14:tracePt t="79298" x="2652713" y="2232025"/>
          <p14:tracePt t="79310" x="2687638" y="2205038"/>
          <p14:tracePt t="79323" x="2705100" y="2197100"/>
          <p14:tracePt t="79347" x="2732088" y="2179638"/>
          <p14:tracePt t="79993" x="2732088" y="2187575"/>
          <p14:tracePt t="80006" x="2732088" y="2205038"/>
          <p14:tracePt t="80032" x="2724150" y="2224088"/>
          <p14:tracePt t="80043" x="2724150" y="2241550"/>
          <p14:tracePt t="80065" x="2714625" y="2251075"/>
          <p14:tracePt t="80078" x="2714625" y="2259013"/>
          <p14:tracePt t="84208" x="1973263" y="2393950"/>
          <p14:tracePt t="84218" x="1554163" y="2428875"/>
          <p14:tracePt t="84229" x="1500188" y="2411413"/>
          <p14:tracePt t="84255" x="1589088" y="2357438"/>
          <p14:tracePt t="84273" x="1714500" y="2286000"/>
          <p14:tracePt t="84280" x="2152650" y="2062163"/>
          <p14:tracePt t="84291" x="2446338" y="1938338"/>
          <p14:tracePt t="84303" x="2786063" y="1822450"/>
          <p14:tracePt t="84328" x="3098800" y="1724025"/>
          <p14:tracePt t="84340" x="3581400" y="1625600"/>
          <p14:tracePt t="84354" x="3732213" y="1616075"/>
          <p14:tracePt t="84375" x="3867150" y="1616075"/>
          <p14:tracePt t="84388" x="4054475" y="1633538"/>
          <p14:tracePt t="84412" x="4108450" y="1652588"/>
          <p14:tracePt t="84425" x="4160838" y="1670050"/>
          <p14:tracePt t="84438" x="4268788" y="1714500"/>
          <p14:tracePt t="84768" x="4276725" y="1714500"/>
          <p14:tracePt t="84779" x="4322763" y="1714500"/>
          <p14:tracePt t="84790" x="4446588" y="1704975"/>
          <p14:tracePt t="84807" x="4616450" y="1697038"/>
          <p14:tracePt t="84815" x="4848225" y="1697038"/>
          <p14:tracePt t="84825" x="5330825" y="1714500"/>
          <p14:tracePt t="84843" x="5518150" y="1776413"/>
          <p14:tracePt t="84863" x="5661025" y="1839913"/>
          <p14:tracePt t="84875" x="5857875" y="1938338"/>
          <p14:tracePt t="84898" x="5946775" y="1965325"/>
          <p14:tracePt t="84910" x="6108700" y="1982788"/>
          <p14:tracePt t="85253" x="6126163" y="1982788"/>
          <p14:tracePt t="85264" x="6180138" y="1973263"/>
          <p14:tracePt t="85277" x="6269038" y="1928813"/>
          <p14:tracePt t="85292" x="6510338" y="1795463"/>
          <p14:tracePt t="85312" x="6715125" y="1687513"/>
          <p14:tracePt t="85326" x="6875463" y="1633538"/>
          <p14:tracePt t="85338" x="7000875" y="1598613"/>
          <p14:tracePt t="85350" x="7251700" y="1544638"/>
          <p14:tracePt t="85383" x="7419975" y="1517650"/>
          <p14:tracePt t="85387" x="7616825" y="1500188"/>
          <p14:tracePt t="85400" x="7939088" y="1482725"/>
          <p14:tracePt t="85422" x="8045450" y="1465263"/>
          <p14:tracePt t="85435" x="8296275" y="1428750"/>
          <p14:tracePt t="85447" x="8402638" y="1401763"/>
          <p14:tracePt t="85763" x="8420100" y="1393825"/>
          <p14:tracePt t="85776" x="8439150" y="1357313"/>
          <p14:tracePt t="85805" x="8447088" y="1339850"/>
          <p14:tracePt t="85819" x="8456613" y="1312863"/>
          <p14:tracePt t="85826" x="8466138" y="1295400"/>
          <p14:tracePt t="85836" x="8474075" y="1241425"/>
          <p14:tracePt t="85850" x="8474075" y="1223963"/>
          <p14:tracePt t="85872" x="8474075" y="1204913"/>
          <p14:tracePt t="85886" x="8474075" y="1169988"/>
          <p14:tracePt t="85923" x="8483600" y="1160463"/>
          <p14:tracePt t="85935" x="8491538" y="1152525"/>
          <p14:tracePt t="85946" x="8491538" y="1143000"/>
          <p14:tracePt t="85972" x="8510588" y="1133475"/>
          <p14:tracePt t="85983" x="8510588" y="1125538"/>
          <p14:tracePt t="85995" x="8518525" y="1125538"/>
          <p14:tracePt t="86095" x="8528050" y="1125538"/>
          <p14:tracePt t="86133" x="8537575" y="1125538"/>
          <p14:tracePt t="86154" x="8537575" y="1133475"/>
          <p14:tracePt t="86165" x="8545513" y="1133475"/>
          <p14:tracePt t="86227" x="8555038" y="1133475"/>
          <p14:tracePt t="86311" x="8562975" y="1143000"/>
          <p14:tracePt t="86348" x="8562975" y="1152525"/>
          <p14:tracePt t="86408" x="8562975" y="1160463"/>
          <p14:tracePt t="86434" x="8562975" y="1169988"/>
          <p14:tracePt t="86456" x="8562975" y="1179513"/>
          <p14:tracePt t="86481" x="8562975" y="1187450"/>
          <p14:tracePt t="86518" x="8562975" y="1196975"/>
          <p14:tracePt t="86542" x="8562975" y="1204913"/>
          <p14:tracePt t="86555" x="8555038" y="1204913"/>
          <p14:tracePt t="86798" x="8545513" y="1204913"/>
          <p14:tracePt t="86810" x="8510588" y="1204913"/>
          <p14:tracePt t="86823" x="8474075" y="1204913"/>
          <p14:tracePt t="86834" x="8375650" y="1214438"/>
          <p14:tracePt t="86842" x="7697788" y="1357313"/>
          <p14:tracePt t="86873" x="7180263" y="1473200"/>
          <p14:tracePt t="86883" x="6661150" y="1581150"/>
          <p14:tracePt t="86894" x="6180138" y="1687513"/>
          <p14:tracePt t="86907" x="5286375" y="1893888"/>
          <p14:tracePt t="86932" x="4911725" y="2009775"/>
          <p14:tracePt t="86943" x="4276725" y="2232025"/>
          <p14:tracePt t="86975" x="4133850" y="2268538"/>
          <p14:tracePt t="86980" x="3990975" y="2303463"/>
          <p14:tracePt t="87003" x="3956050" y="2312988"/>
          <p14:tracePt t="87285" x="3946525" y="2312988"/>
          <p14:tracePt t="87298" x="3929063" y="2322513"/>
          <p14:tracePt t="87310" x="3894138" y="2322513"/>
          <p14:tracePt t="87321" x="3840163" y="2330450"/>
          <p14:tracePt t="87332" x="3536950" y="2384425"/>
          <p14:tracePt t="87347" x="3295650" y="2446338"/>
          <p14:tracePt t="87370" x="3017838" y="2517775"/>
          <p14:tracePt t="87381" x="2554288" y="2625725"/>
          <p14:tracePt t="87405" x="2339975" y="2687638"/>
          <p14:tracePt t="87419" x="1965325" y="2857500"/>
          <p14:tracePt t="87430" x="1839913" y="2946400"/>
          <p14:tracePt t="87456" x="1741488" y="2990850"/>
          <p14:tracePt t="87722" x="1731963" y="2990850"/>
          <p14:tracePt t="87736" x="1714500" y="2990850"/>
          <p14:tracePt t="87747" x="1704975" y="2982913"/>
          <p14:tracePt t="87753" x="1670050" y="2938463"/>
          <p14:tracePt t="87772" x="1643063" y="2867025"/>
          <p14:tracePt t="87783" x="1581150" y="2732088"/>
          <p14:tracePt t="87809" x="1571625" y="2687638"/>
          <p14:tracePt t="87820" x="1571625" y="2616200"/>
          <p14:tracePt t="87833" x="1598613" y="2562225"/>
          <p14:tracePt t="87851" x="1670050" y="2465388"/>
          <p14:tracePt t="87870" x="1687513" y="2446338"/>
          <p14:tracePt t="87892" x="1697038" y="2438400"/>
          <p14:tracePt t="87907" x="1697038" y="2428875"/>
          <p14:tracePt t="87967" x="1704975" y="2428875"/>
          <p14:tracePt t="87978" x="1714500" y="2428875"/>
          <p14:tracePt t="88004" x="1724025" y="2428875"/>
          <p14:tracePt t="88015" x="1724025" y="2419350"/>
          <p14:tracePt t="88393" x="1724025" y="2438400"/>
          <p14:tracePt t="88405" x="1697038" y="2446338"/>
          <p14:tracePt t="88419" x="1679575" y="2455863"/>
          <p14:tracePt t="88429" x="1660525" y="2465388"/>
          <p14:tracePt t="88441" x="1660525" y="2473325"/>
          <p14:tracePt t="88782" x="1652588" y="2473325"/>
          <p14:tracePt t="88807" x="1643063" y="2465388"/>
          <p14:tracePt t="88819" x="1633538" y="2455863"/>
          <p14:tracePt t="88830" x="1633538" y="2446338"/>
          <p14:tracePt t="89038" x="1633538" y="2438400"/>
          <p14:tracePt t="89075" x="1633538" y="2428875"/>
          <p14:tracePt t="89086" x="1633538" y="2419350"/>
          <p14:tracePt t="89093" x="1616075" y="2411413"/>
          <p14:tracePt t="89124" x="1608138" y="2411413"/>
          <p14:tracePt t="89135" x="1608138" y="2401888"/>
          <p14:tracePt t="89172" x="1598613" y="2401888"/>
          <p14:tracePt t="89222" x="1581150" y="2401888"/>
          <p14:tracePt t="89244" x="1571625" y="2401888"/>
          <p14:tracePt t="89257" x="1562100" y="2401888"/>
          <p14:tracePt t="89341" x="1554163" y="2401888"/>
          <p14:tracePt t="89365" x="1544638" y="2401888"/>
          <p14:tracePt t="89756" x="1554163" y="2401888"/>
          <p14:tracePt t="89794" x="1562100" y="2401888"/>
          <p14:tracePt t="89829" x="1571625" y="2401888"/>
          <p14:tracePt t="89855" x="1581150" y="2411413"/>
          <p14:tracePt t="89866" x="1589088" y="2411413"/>
          <p14:tracePt t="89891" x="1589088" y="2419350"/>
          <p14:tracePt t="89902" x="1598613" y="2428875"/>
          <p14:tracePt t="89914" x="1598613" y="2438400"/>
          <p14:tracePt t="89926" x="1608138" y="2438400"/>
          <p14:tracePt t="89937" x="1616075" y="2455863"/>
          <p14:tracePt t="89974" x="1625600" y="2465388"/>
          <p14:tracePt t="90012" x="1633538" y="2465388"/>
          <p14:tracePt t="90110" x="1643063" y="2465388"/>
          <p14:tracePt t="90133" x="1652588" y="2465388"/>
          <p14:tracePt t="90206" x="1670050" y="2465388"/>
          <p14:tracePt t="90256" x="1679575" y="2465388"/>
          <p14:tracePt t="90304" x="1687513" y="2465388"/>
          <p14:tracePt t="90631" x="1687513" y="2473325"/>
          <p14:tracePt t="90778" x="1687513" y="2482850"/>
          <p14:tracePt t="90839" x="1697038" y="2482850"/>
          <p14:tracePt t="91338" x="1704975" y="2482850"/>
          <p14:tracePt t="91368" x="1714500" y="2482850"/>
          <p14:tracePt t="91387" x="1714500" y="2473325"/>
          <p14:tracePt t="91410" x="1724025" y="2465388"/>
          <p14:tracePt t="91425" x="1724025" y="2455863"/>
          <p14:tracePt t="92240" x="1724025" y="2446338"/>
          <p14:tracePt t="92253" x="1731963" y="2446338"/>
          <p14:tracePt t="92714" x="1724025" y="2446338"/>
          <p14:tracePt t="92725" x="1697038" y="2465388"/>
          <p14:tracePt t="92741" x="1670050" y="2482850"/>
          <p14:tracePt t="92751" x="1660525" y="2509838"/>
          <p14:tracePt t="92758" x="1581150" y="2571750"/>
          <p14:tracePt t="92793" x="1527175" y="2598738"/>
          <p14:tracePt t="92799" x="1473200" y="2643188"/>
          <p14:tracePt t="92810" x="1366838" y="2697163"/>
          <p14:tracePt t="92835" x="1312863" y="2732088"/>
          <p14:tracePt t="92843" x="1223963" y="2776538"/>
          <p14:tracePt t="92872" x="1187450" y="2795588"/>
          <p14:tracePt t="92883" x="1169988" y="2803525"/>
          <p14:tracePt t="92896" x="1116013" y="2840038"/>
          <p14:tracePt t="93213" x="1108075" y="2857500"/>
          <p14:tracePt t="93223" x="1081088" y="2874963"/>
          <p14:tracePt t="93236" x="1054100" y="2894013"/>
          <p14:tracePt t="93249" x="955675" y="2955925"/>
          <p14:tracePt t="93263" x="866775" y="3000375"/>
          <p14:tracePt t="93285" x="785813" y="3044825"/>
          <p14:tracePt t="93298" x="633413" y="3179763"/>
          <p14:tracePt t="93322" x="588963" y="3224213"/>
          <p14:tracePt t="93334" x="527050" y="3276600"/>
          <p14:tracePt t="93349" x="509588" y="3303588"/>
          <p14:tracePt t="93370" x="490538" y="3330575"/>
          <p14:tracePt t="93381" x="473075" y="3340100"/>
          <p14:tracePt t="93687" x="482600" y="3340100"/>
          <p14:tracePt t="93699" x="509588" y="3313113"/>
          <p14:tracePt t="93712" x="527050" y="3286125"/>
          <p14:tracePt t="93724" x="544513" y="3259138"/>
          <p14:tracePt t="93738" x="561975" y="3224213"/>
          <p14:tracePt t="93760" x="571500" y="3214688"/>
          <p14:tracePt t="93774" x="571500" y="3197225"/>
          <p14:tracePt t="93785" x="588963" y="3179763"/>
          <p14:tracePt t="93809" x="598488" y="3160713"/>
          <p14:tracePt t="93820" x="625475" y="3125788"/>
          <p14:tracePt t="93835" x="642938" y="3116263"/>
          <p14:tracePt t="93852" x="660400" y="3116263"/>
          <p14:tracePt t="93872" x="679450" y="3098800"/>
          <p14:tracePt t="94408" x="679450" y="3089275"/>
          <p14:tracePt t="94442" x="696913" y="3081338"/>
          <p14:tracePt t="94453" x="704850" y="3062288"/>
          <p14:tracePt t="94467" x="714375" y="3036888"/>
          <p14:tracePt t="94491" x="731838" y="3027363"/>
          <p14:tracePt t="94510" x="741363" y="3000375"/>
          <p14:tracePt t="94515" x="750888" y="2973388"/>
          <p14:tracePt t="94527" x="768350" y="2938463"/>
          <p14:tracePt t="94551" x="776288" y="2919413"/>
          <p14:tracePt t="94563" x="776288" y="2911475"/>
          <p14:tracePt t="94577" x="785813" y="2901950"/>
          <p14:tracePt t="94966" x="776288" y="2901950"/>
          <p14:tracePt t="95002" x="768350" y="2911475"/>
          <p14:tracePt t="95039" x="758825" y="2919413"/>
          <p14:tracePt t="95064" x="741363" y="2919413"/>
          <p14:tracePt t="95075" x="731838" y="2938463"/>
          <p14:tracePt t="95088" x="723900" y="2946400"/>
          <p14:tracePt t="95160" x="723900" y="2955925"/>
          <p14:tracePt t="95172" x="723900" y="2973388"/>
          <p14:tracePt t="95185" x="723900" y="2982913"/>
          <p14:tracePt t="95197" x="723900" y="3000375"/>
          <p14:tracePt t="95233" x="723900" y="3009900"/>
          <p14:tracePt t="95696" x="723900" y="3000375"/>
          <p14:tracePt t="95708" x="723900" y="2982913"/>
          <p14:tracePt t="95733" x="723900" y="2973388"/>
          <p14:tracePt t="95768" x="723900" y="2965450"/>
          <p14:tracePt t="96280" x="731838" y="2965450"/>
          <p14:tracePt t="96291" x="741363" y="2965450"/>
          <p14:tracePt t="96316" x="768350" y="2973388"/>
          <p14:tracePt t="96341" x="785813" y="2982913"/>
          <p14:tracePt t="96344" x="803275" y="2990850"/>
          <p14:tracePt t="96364" x="822325" y="2990850"/>
          <p14:tracePt t="96392" x="839788" y="2990850"/>
          <p14:tracePt t="96403" x="857250" y="2990850"/>
          <p14:tracePt t="96414" x="874713" y="2990850"/>
          <p14:tracePt t="96426" x="919163" y="2990850"/>
          <p14:tracePt t="96450" x="928688" y="2990850"/>
          <p14:tracePt t="96475" x="938213" y="2990850"/>
          <p14:tracePt t="96536" x="946150" y="2990850"/>
          <p14:tracePt t="96547" x="955675" y="2990850"/>
          <p14:tracePt t="96596" x="928688" y="2990850"/>
          <p14:tracePt t="96612" x="893763" y="2990850"/>
          <p14:tracePt t="96621" x="857250" y="2990850"/>
          <p14:tracePt t="96632" x="830263" y="2990850"/>
          <p14:tracePt t="96645" x="785813" y="2990850"/>
          <p14:tracePt t="96671" x="768350" y="2990850"/>
          <p14:tracePt t="96696" x="750888" y="2990850"/>
          <p14:tracePt t="96711" x="741363" y="2990850"/>
          <p14:tracePt t="96731" x="731838" y="2990850"/>
          <p14:tracePt t="96742" x="723900" y="2990850"/>
          <p14:tracePt t="96769" x="704850" y="2990850"/>
          <p14:tracePt t="96780" x="696913" y="2990850"/>
          <p14:tracePt t="96828" x="679450" y="2990850"/>
          <p14:tracePt t="96864" x="669925" y="2990850"/>
          <p14:tracePt t="97244" x="679450" y="2990850"/>
          <p14:tracePt t="97423" x="696913" y="2990850"/>
          <p14:tracePt t="97435" x="714375" y="2990850"/>
          <p14:tracePt t="97449" x="750888" y="2990850"/>
          <p14:tracePt t="97464" x="768350" y="2990850"/>
          <p14:tracePt t="97473" x="822325" y="2990850"/>
          <p14:tracePt t="97484" x="928688" y="3017838"/>
          <p14:tracePt t="97509" x="982663" y="3027363"/>
          <p14:tracePt t="97521" x="1009650" y="3036888"/>
          <p14:tracePt t="97534" x="1044575" y="3062288"/>
          <p14:tracePt t="97556" x="1062038" y="3071813"/>
          <p14:tracePt t="97570" x="1098550" y="3081338"/>
          <p14:tracePt t="97604" x="1133475" y="3081338"/>
          <p14:tracePt t="97632" x="1143000" y="3081338"/>
          <p14:tracePt t="97656" x="1152525" y="3081338"/>
          <p14:tracePt t="98276" x="1160463" y="3081338"/>
          <p14:tracePt t="98288" x="1169988" y="3081338"/>
          <p14:tracePt t="98305" x="1187450" y="3081338"/>
          <p14:tracePt t="98315" x="1196975" y="3081338"/>
          <p14:tracePt t="98324" x="1214438" y="3081338"/>
          <p14:tracePt t="98357" x="1223963" y="3081338"/>
          <p14:tracePt t="98363" x="1268413" y="3081338"/>
          <p14:tracePt t="98386" x="1276350" y="3081338"/>
          <p14:tracePt t="98398" x="1312863" y="3081338"/>
          <p14:tracePt t="98410" x="1374775" y="3081338"/>
          <p14:tracePt t="98435" x="1411288" y="3089275"/>
          <p14:tracePt t="98447" x="1536700" y="3089275"/>
          <p14:tracePt t="98458" x="1589088" y="3089275"/>
          <p14:tracePt t="98484" x="1643063" y="3089275"/>
          <p14:tracePt t="98495" x="1679575" y="3089275"/>
          <p14:tracePt t="98873" x="1714500" y="3081338"/>
          <p14:tracePt t="98884" x="1751013" y="3054350"/>
          <p14:tracePt t="98896" x="1795463" y="3027363"/>
          <p14:tracePt t="98911" x="1830388" y="3000375"/>
          <p14:tracePt t="98921" x="1866900" y="2973388"/>
          <p14:tracePt t="98936" x="1938338" y="2928938"/>
          <p14:tracePt t="98947" x="1955800" y="2911475"/>
          <p14:tracePt t="98969" x="1973263" y="2894013"/>
          <p14:tracePt t="98983" x="1990725" y="2884488"/>
          <p14:tracePt t="99030" x="2000250" y="2884488"/>
          <p14:tracePt t="99054" x="2009775" y="2884488"/>
          <p14:tracePt t="99066" x="2017713" y="2884488"/>
          <p14:tracePt t="99096" x="2017713" y="2894013"/>
          <p14:tracePt t="99104" x="2017713" y="2919413"/>
          <p14:tracePt t="99116" x="2017713" y="2928938"/>
          <p14:tracePt t="99129" x="2017713" y="2955925"/>
          <p14:tracePt t="99146" x="2017713" y="2973388"/>
          <p14:tracePt t="101275" x="2000250" y="2973388"/>
          <p14:tracePt t="101287" x="1990725" y="2973388"/>
          <p14:tracePt t="101301" x="1982788" y="2973388"/>
          <p14:tracePt t="101311" x="1965325" y="2973388"/>
          <p14:tracePt t="101323" x="1955800" y="2973388"/>
          <p14:tracePt t="101337" x="1911350" y="2973388"/>
          <p14:tracePt t="101352" x="1893888" y="2973388"/>
          <p14:tracePt t="101372" x="1866900" y="2982913"/>
          <p14:tracePt t="101385" x="1822450" y="2990850"/>
          <p14:tracePt t="101414" x="1812925" y="2990850"/>
          <p14:tracePt t="101420" x="1795463" y="2990850"/>
          <p14:tracePt t="101432" x="1785938" y="2990850"/>
          <p14:tracePt t="101449" x="1768475" y="3000375"/>
          <p14:tracePt t="101467" x="1751013" y="3000375"/>
          <p14:tracePt t="101495" x="1741488" y="3009900"/>
          <p14:tracePt t="101507" x="1731963" y="3009900"/>
          <p14:tracePt t="101539" x="1724025" y="3009900"/>
          <p14:tracePt t="101922" x="1731963" y="3009900"/>
          <p14:tracePt t="101993" x="1741488" y="3009900"/>
          <p14:tracePt t="102080" x="1751013" y="3009900"/>
          <p14:tracePt t="103150" x="1751013" y="3000375"/>
          <p14:tracePt t="103198" x="1758950" y="3000375"/>
          <p14:tracePt t="103210" x="1768475" y="3000375"/>
          <p14:tracePt t="103223" x="1776413" y="2990850"/>
          <p14:tracePt t="103234" x="1776413" y="2982913"/>
          <p14:tracePt t="103249" x="1795463" y="2973388"/>
          <p14:tracePt t="104489" x="1803400" y="2973388"/>
          <p14:tracePt t="104526" x="1812925" y="2973388"/>
          <p14:tracePt t="104551" x="1822450" y="2973388"/>
          <p14:tracePt t="104562" x="1830388" y="2973388"/>
          <p14:tracePt t="104573" x="1847850" y="2973388"/>
          <p14:tracePt t="104586" x="1857375" y="2973388"/>
          <p14:tracePt t="104599" x="1866900" y="2973388"/>
          <p14:tracePt t="104613" x="1901825" y="2973388"/>
          <p14:tracePt t="104636" x="1919288" y="2973388"/>
          <p14:tracePt t="104647" x="1965325" y="2982913"/>
          <p14:tracePt t="104672" x="1973263" y="2990850"/>
          <p14:tracePt t="104684" x="2017713" y="3009900"/>
          <p14:tracePt t="104695" x="2044700" y="3017838"/>
          <p14:tracePt t="104720" x="2081213" y="3036888"/>
          <p14:tracePt t="104732" x="2108200" y="3044825"/>
          <p14:tracePt t="105182" x="2098675" y="3044825"/>
          <p14:tracePt t="105194" x="2062163" y="3027363"/>
          <p14:tracePt t="105208" x="2009775" y="3009900"/>
          <p14:tracePt t="105231" x="1990725" y="3009900"/>
          <p14:tracePt t="105245" x="1982788" y="3000375"/>
          <p14:tracePt t="105256" x="1965325" y="3000375"/>
          <p14:tracePt t="105269" x="1955800" y="2990850"/>
          <p14:tracePt t="105450" x="1965325" y="2990850"/>
          <p14:tracePt t="105464" x="1973263" y="2990850"/>
          <p14:tracePt t="105475" x="1990725" y="2990850"/>
          <p14:tracePt t="105486" x="2009775" y="2982913"/>
          <p14:tracePt t="105510" x="2017713" y="2982913"/>
          <p14:tracePt t="105524" x="2054225" y="2973388"/>
          <p14:tracePt t="105535" x="2071688" y="2973388"/>
          <p14:tracePt t="105558" x="2098675" y="2973388"/>
          <p14:tracePt t="105570" x="2152650" y="2973388"/>
          <p14:tracePt t="105599" x="2179638" y="2973388"/>
          <p14:tracePt t="105606" x="2224088" y="2973388"/>
          <p14:tracePt t="105621" x="2384425" y="2973388"/>
          <p14:tracePt t="105644" x="2473325" y="2973388"/>
          <p14:tracePt t="105654" x="2554288" y="2990850"/>
          <p14:tracePt t="105674" x="2652713" y="3000375"/>
          <p14:tracePt t="105695" x="2687638" y="3017838"/>
          <p14:tracePt t="106011" x="2679700" y="3017838"/>
          <p14:tracePt t="106022" x="2670175" y="3017838"/>
          <p14:tracePt t="106039" x="2643188" y="3017838"/>
          <p14:tracePt t="106046" x="2616200" y="3017838"/>
          <p14:tracePt t="106059" x="2509838" y="3017838"/>
          <p14:tracePt t="106091" x="2357438" y="3000375"/>
          <p14:tracePt t="106110" x="2276475" y="2982913"/>
          <p14:tracePt t="106121" x="2205038" y="2955925"/>
          <p14:tracePt t="106130" x="2170113" y="2946400"/>
          <p14:tracePt t="106143" x="2116138" y="2919413"/>
          <p14:tracePt t="106179" x="2098675" y="2911475"/>
          <p14:tracePt t="106437" x="2108200" y="2911475"/>
          <p14:tracePt t="106448" x="2116138" y="2911475"/>
          <p14:tracePt t="106460" x="2125663" y="2911475"/>
          <p14:tracePt t="106476" x="2133600" y="2911475"/>
          <p14:tracePt t="106485" x="2143125" y="2911475"/>
          <p14:tracePt t="106498" x="2187575" y="2911475"/>
          <p14:tracePt t="106511" x="2214563" y="2911475"/>
          <p14:tracePt t="106535" x="2251075" y="2911475"/>
          <p14:tracePt t="106546" x="2384425" y="2911475"/>
          <p14:tracePt t="106570" x="2482850" y="2911475"/>
          <p14:tracePt t="106582" x="2724150" y="2911475"/>
          <p14:tracePt t="106607" x="2830513" y="2894013"/>
          <p14:tracePt t="106618" x="2955925" y="2894013"/>
          <p14:tracePt t="106630" x="3133725" y="2884488"/>
          <p14:tracePt t="106656" x="3187700" y="2884488"/>
          <p14:tracePt t="106667" x="3241675" y="2884488"/>
          <p14:tracePt t="106679" x="3357563" y="2867025"/>
          <p14:tracePt t="106705" x="3438525" y="2857500"/>
          <p14:tracePt t="106716" x="3536950" y="2840038"/>
          <p14:tracePt t="106973" x="3509963" y="2840038"/>
          <p14:tracePt t="106984" x="3490913" y="2840038"/>
          <p14:tracePt t="106996" x="3438525" y="2840038"/>
          <p14:tracePt t="107009" x="3313113" y="2847975"/>
          <p14:tracePt t="107033" x="3224213" y="2847975"/>
          <p14:tracePt t="107045" x="3143250" y="2857500"/>
          <p14:tracePt t="107058" x="3054350" y="2857500"/>
          <p14:tracePt t="107070" x="2867025" y="2857500"/>
          <p14:tracePt t="107083" x="2759075" y="2857500"/>
          <p14:tracePt t="107106" x="2643188" y="2857500"/>
          <p14:tracePt t="107119" x="2428875" y="2857500"/>
          <p14:tracePt t="107153" x="2259013" y="2857500"/>
          <p14:tracePt t="107156" x="2179638" y="2857500"/>
          <p14:tracePt t="107166" x="2125663" y="2857500"/>
          <p14:tracePt t="107190" x="2062163" y="2857500"/>
          <p14:tracePt t="107204" x="1973263" y="2857500"/>
          <p14:tracePt t="107228" x="1928813" y="2857500"/>
          <p14:tracePt t="107239" x="1911350" y="2857500"/>
          <p14:tracePt t="107251" x="1884363" y="2857500"/>
          <p14:tracePt t="107269" x="1866900" y="2857500"/>
          <p14:tracePt t="107304" x="1857375" y="2857500"/>
          <p14:tracePt t="107421" x="1857375" y="2847975"/>
          <p14:tracePt t="107459" x="1857375" y="2840038"/>
          <p14:tracePt t="107486" x="1857375" y="2830513"/>
          <p14:tracePt t="107508" x="1866900" y="2822575"/>
          <p14:tracePt t="107520" x="1874838" y="2803525"/>
          <p14:tracePt t="107540" x="1884363" y="2795588"/>
          <p14:tracePt t="107605" x="1893888" y="2795588"/>
          <p14:tracePt t="107642" x="1893888" y="2786063"/>
          <p14:tracePt t="107703" x="1893888" y="2759075"/>
          <p14:tracePt t="107713" x="1901825" y="2741613"/>
          <p14:tracePt t="107726" x="1901825" y="2714625"/>
          <p14:tracePt t="107739" x="1901825" y="2687638"/>
          <p14:tracePt t="107754" x="1901825" y="2670175"/>
          <p14:tracePt t="107775" x="1901825" y="2625725"/>
          <p14:tracePt t="107808" x="1901825" y="2608263"/>
          <p14:tracePt t="107814" x="1901825" y="2589213"/>
          <p14:tracePt t="107825" x="1901825" y="2554288"/>
          <p14:tracePt t="107838" x="1901825" y="2544763"/>
          <p14:tracePt t="107855" x="1901825" y="2517775"/>
          <p14:tracePt t="107886" x="1901825" y="2509838"/>
          <p14:tracePt t="107898" x="1901825" y="2500313"/>
          <p14:tracePt t="107908" x="1901825" y="2482850"/>
          <p14:tracePt t="107933" x="1911350" y="2482850"/>
          <p14:tracePt t="108103" x="1911350" y="2473325"/>
          <p14:tracePt t="108154" x="1911350" y="2465388"/>
          <p14:tracePt t="108214" x="1919288" y="2465388"/>
          <p14:tracePt t="108226" x="1928813" y="2465388"/>
          <p14:tracePt t="108238" x="1938338" y="2465388"/>
          <p14:tracePt t="108257" x="1955800" y="2465388"/>
          <p14:tracePt t="108276" x="1965325" y="2465388"/>
          <p14:tracePt t="108288" x="1973263" y="2465388"/>
          <p14:tracePt t="108298" x="1990725" y="2465388"/>
          <p14:tracePt t="108310" x="2000250" y="2465388"/>
          <p14:tracePt t="108328" x="2017713" y="2465388"/>
          <p14:tracePt t="108343" x="2027238" y="2465388"/>
          <p14:tracePt t="108372" x="2036763" y="2465388"/>
          <p14:tracePt t="108385" x="2044700" y="2465388"/>
          <p14:tracePt t="108414" x="2054225" y="2465388"/>
          <p14:tracePt t="108482" x="2081213" y="2455863"/>
          <p14:tracePt t="108495" x="2098675" y="2446338"/>
          <p14:tracePt t="108762" x="2089150" y="2446338"/>
          <p14:tracePt t="108773" x="2071688" y="2438400"/>
          <p14:tracePt t="108786" x="2062163" y="2401888"/>
          <p14:tracePt t="108798" x="2054225" y="2393950"/>
          <p14:tracePt t="108823" x="2036763" y="2384425"/>
          <p14:tracePt t="108834" x="2027238" y="2366963"/>
          <p14:tracePt t="108851" x="2027238" y="2357438"/>
          <p14:tracePt t="108883" x="2017713" y="2357438"/>
          <p14:tracePt t="109114" x="2036763" y="2366963"/>
          <p14:tracePt t="109128" x="2062163" y="2374900"/>
          <p14:tracePt t="109138" x="2081213" y="2393950"/>
          <p14:tracePt t="109150" x="2116138" y="2411413"/>
          <p14:tracePt t="109175" x="2152650" y="2438400"/>
          <p14:tracePt t="109187" x="2251075" y="2517775"/>
          <p14:tracePt t="109213" x="2401888" y="2608263"/>
          <p14:tracePt t="109237" x="2482850" y="2660650"/>
          <p14:tracePt t="109248" x="2571750" y="2714625"/>
          <p14:tracePt t="109254" x="2633663" y="2768600"/>
          <p14:tracePt t="109274" x="2705100" y="2822575"/>
          <p14:tracePt t="109285" x="2847975" y="2911475"/>
          <p14:tracePt t="109310" x="2911475" y="2946400"/>
          <p14:tracePt t="109321" x="3009900" y="3017838"/>
          <p14:tracePt t="109352" x="3062288" y="3054350"/>
          <p14:tracePt t="109354" x="3116263" y="3116263"/>
          <p14:tracePt t="109380" x="3160713" y="3160713"/>
          <p14:tracePt t="109394" x="3187700" y="3214688"/>
          <p14:tracePt t="109407" x="3232150" y="3241675"/>
          <p14:tracePt t="109419" x="3241675" y="3241675"/>
          <p14:tracePt t="109444" x="3268663" y="3251200"/>
          <p14:tracePt t="109455" x="3313113" y="3251200"/>
          <p14:tracePt t="109482" x="3340100" y="3259138"/>
          <p14:tracePt t="109491" x="3348038" y="3259138"/>
          <p14:tracePt t="109516" x="3357563" y="3259138"/>
          <p14:tracePt t="109527" x="3367088" y="3268663"/>
          <p14:tracePt t="109540" x="3384550" y="3268663"/>
          <p14:tracePt t="109552" x="3394075" y="3276600"/>
          <p14:tracePt t="109577" x="3402013" y="3276600"/>
          <p14:tracePt t="109686" x="3402013" y="3268663"/>
          <p14:tracePt t="109700" x="3402013" y="3259138"/>
          <p14:tracePt t="109712" x="3394075" y="3251200"/>
          <p14:tracePt t="109722" x="3384550" y="3224213"/>
          <p14:tracePt t="109748" x="3375025" y="3224213"/>
          <p14:tracePt t="109758" x="3348038" y="3179763"/>
          <p14:tracePt t="109787" x="3322638" y="3152775"/>
          <p14:tracePt t="109796" x="3295650" y="3116263"/>
          <p14:tracePt t="109809" x="3268663" y="3062288"/>
          <p14:tracePt t="109833" x="3251200" y="3036888"/>
          <p14:tracePt t="109858" x="3214688" y="2990850"/>
          <p14:tracePt t="109870" x="3197225" y="2973388"/>
          <p14:tracePt t="109881" x="3187700" y="2955925"/>
          <p14:tracePt t="109893" x="3170238" y="2938463"/>
          <p14:tracePt t="109912" x="3143250" y="2911475"/>
          <p14:tracePt t="109930" x="3133725" y="2894013"/>
          <p14:tracePt t="109943" x="3108325" y="2867025"/>
          <p14:tracePt t="109977" x="3089275" y="2840038"/>
          <p14:tracePt t="109980" x="3081338" y="2822575"/>
          <p14:tracePt t="109991" x="3062288" y="2795588"/>
          <p14:tracePt t="110026" x="3036888" y="2759075"/>
          <p14:tracePt t="110042" x="2965450" y="2705100"/>
          <p14:tracePt t="110048" x="2901950" y="2670175"/>
          <p14:tracePt t="110057" x="2822575" y="2633663"/>
          <p14:tracePt t="110077" x="2643188" y="2581275"/>
          <p14:tracePt t="110091" x="2544763" y="2554288"/>
          <p14:tracePt t="110113" x="2374900" y="2527300"/>
          <p14:tracePt t="110126" x="2312988" y="2517775"/>
          <p14:tracePt t="110148" x="2268538" y="2517775"/>
          <p14:tracePt t="110160" x="2232025" y="2517775"/>
          <p14:tracePt t="110233" x="2232025" y="2509838"/>
          <p14:tracePt t="110296" x="2232025" y="2500313"/>
          <p14:tracePt t="110345" x="2232025" y="2490788"/>
          <p14:tracePt t="110381" x="2232025" y="2482850"/>
          <p14:tracePt t="110458" x="2286000" y="2482850"/>
          <p14:tracePt t="110466" x="2347913" y="2482850"/>
          <p14:tracePt t="110479" x="2411413" y="2509838"/>
          <p14:tracePt t="110489" x="2490788" y="2544763"/>
          <p14:tracePt t="110500" x="2581275" y="2616200"/>
          <p14:tracePt t="110515" x="2768600" y="2795588"/>
          <p14:tracePt t="110528" x="2867025" y="2884488"/>
          <p14:tracePt t="110552" x="2938463" y="2946400"/>
          <p14:tracePt t="110565" x="3081338" y="3108325"/>
          <p14:tracePt t="110586" x="3133725" y="3160713"/>
          <p14:tracePt t="110600" x="3205163" y="3241675"/>
          <p14:tracePt t="110625" x="3214688" y="3259138"/>
          <p14:tracePt t="110651" x="3224213" y="3268663"/>
          <p14:tracePt t="110745" x="3224213" y="3276600"/>
          <p14:tracePt t="110929" x="3205163" y="3276600"/>
          <p14:tracePt t="110944" x="3197225" y="3268663"/>
          <p14:tracePt t="110965" x="3187700" y="3232150"/>
          <p14:tracePt t="110982" x="3187700" y="3214688"/>
          <p14:tracePt t="110990" x="3187700" y="3197225"/>
          <p14:tracePt t="111001" x="3187700" y="3179763"/>
          <p14:tracePt t="111025" x="3187700" y="3160713"/>
          <p14:tracePt t="111037" x="3187700" y="3143250"/>
          <p14:tracePt t="111050" x="3187700" y="3116263"/>
          <p14:tracePt t="111073" x="3179763" y="3108325"/>
          <p14:tracePt t="111085" x="3179763" y="3089275"/>
          <p14:tracePt t="111101" x="3170238" y="3081338"/>
          <p14:tracePt t="111172" x="3170238" y="3062288"/>
          <p14:tracePt t="111184" x="3170238" y="3054350"/>
          <p14:tracePt t="111197" x="3170238" y="3044825"/>
          <p14:tracePt t="111208" x="3160713" y="3036888"/>
          <p14:tracePt t="113281" x="3116263" y="3000375"/>
          <p14:tracePt t="113291" x="3044825" y="2928938"/>
          <p14:tracePt t="113302" x="2928938" y="2840038"/>
          <p14:tracePt t="113314" x="2813050" y="2741613"/>
          <p14:tracePt t="113325" x="2714625" y="2652713"/>
          <p14:tracePt t="113338" x="2562225" y="2536825"/>
          <p14:tracePt t="113353" x="2490788" y="2500313"/>
          <p14:tracePt t="113373" x="2438400" y="2482850"/>
          <p14:tracePt t="113388" x="2295525" y="2446338"/>
          <p14:tracePt t="113404" x="2251075" y="2438400"/>
          <p14:tracePt t="113423" x="2205038" y="2419350"/>
          <p14:tracePt t="113449" x="2197100" y="2419350"/>
          <p14:tracePt t="113460" x="2187575" y="2419350"/>
          <p14:tracePt t="113496" x="2179638" y="2419350"/>
          <p14:tracePt t="113619" x="2170113" y="2419350"/>
          <p14:tracePt t="113643" x="2152650" y="2419350"/>
          <p14:tracePt t="113659" x="2143125" y="2419350"/>
          <p14:tracePt t="113680" x="2125663" y="2419350"/>
          <p14:tracePt t="113693" x="2116138" y="2411413"/>
          <p14:tracePt t="113714" x="2116138" y="2401888"/>
          <p14:tracePt t="113727" x="2108200" y="2393950"/>
          <p14:tracePt t="113740" x="2108200" y="2384425"/>
          <p14:tracePt t="113764" x="2108200" y="2374900"/>
          <p14:tracePt t="113777" x="2108200" y="2366963"/>
          <p14:tracePt t="113800" x="2108200" y="2357438"/>
          <p14:tracePt t="113852" x="2108200" y="2347913"/>
          <p14:tracePt t="113885" x="2116138" y="2339975"/>
          <p14:tracePt t="113897" x="2143125" y="2339975"/>
          <p14:tracePt t="113912" x="2170113" y="2339975"/>
          <p14:tracePt t="113924" x="2205038" y="2339975"/>
          <p14:tracePt t="113935" x="2251075" y="2347913"/>
          <p14:tracePt t="113946" x="2303463" y="2374900"/>
          <p14:tracePt t="113959" x="2465388" y="2446338"/>
          <p14:tracePt t="113983" x="2562225" y="2482850"/>
          <p14:tracePt t="113995" x="2741613" y="2589213"/>
          <p14:tracePt t="114019" x="2813050" y="2643188"/>
          <p14:tracePt t="114032" x="2884488" y="2705100"/>
          <p14:tracePt t="114043" x="3027363" y="2847975"/>
          <p14:tracePt t="114065" x="3081338" y="2894013"/>
          <p14:tracePt t="114079" x="3133725" y="2938463"/>
          <p14:tracePt t="114095" x="3197225" y="2973388"/>
          <p14:tracePt t="114117" x="3214688" y="2982913"/>
          <p14:tracePt t="114134" x="3224213" y="2990850"/>
          <p14:tracePt t="114143" x="3241675" y="2990850"/>
          <p14:tracePt t="114181" x="3251200" y="2990850"/>
          <p14:tracePt t="114259" x="3259138" y="2990850"/>
          <p14:tracePt t="114336" x="3251200" y="2990850"/>
          <p14:tracePt t="114351" x="3214688" y="2982913"/>
          <p14:tracePt t="114362" x="3160713" y="2955925"/>
          <p14:tracePt t="114373" x="3089275" y="2894013"/>
          <p14:tracePt t="114384" x="3000375" y="2822575"/>
          <p14:tracePt t="114397" x="2786063" y="2643188"/>
          <p14:tracePt t="114422" x="2544763" y="2446338"/>
          <p14:tracePt t="114434" x="2428875" y="2384425"/>
          <p14:tracePt t="114446" x="2330450" y="2339975"/>
          <p14:tracePt t="114478" x="2268538" y="2295525"/>
          <p14:tracePt t="114483" x="2160588" y="2241550"/>
          <p14:tracePt t="114496" x="2125663" y="2224088"/>
          <p14:tracePt t="114520" x="2081213" y="2205038"/>
          <p14:tracePt t="114530" x="2044700" y="2205038"/>
          <p14:tracePt t="114556" x="2027238" y="2205038"/>
          <p14:tracePt t="114762" x="2036763" y="2205038"/>
          <p14:tracePt t="114787" x="2044700" y="2205038"/>
          <p14:tracePt t="114798" x="2054225" y="2205038"/>
          <p14:tracePt t="114811" x="2062163" y="2205038"/>
          <p14:tracePt t="114824" x="2071688" y="2205038"/>
          <p14:tracePt t="114837" x="2098675" y="2205038"/>
          <p14:tracePt t="114849" x="2116138" y="2214563"/>
          <p14:tracePt t="114875" x="2143125" y="2224088"/>
          <p14:tracePt t="114885" x="2179638" y="2241550"/>
          <p14:tracePt t="114915" x="2197100" y="2259013"/>
          <p14:tracePt t="114920" x="2259013" y="2312988"/>
          <p14:tracePt t="114934" x="2303463" y="2357438"/>
          <p14:tracePt t="114965" x="2419350" y="2419350"/>
          <p14:tracePt t="114983" x="2490788" y="2455863"/>
          <p14:tracePt t="114993" x="2571750" y="2490788"/>
          <p14:tracePt t="115005" x="2643188" y="2536825"/>
          <p14:tracePt t="115018" x="2741613" y="2625725"/>
          <p14:tracePt t="115044" x="2786063" y="2679700"/>
          <p14:tracePt t="115056" x="2874963" y="2751138"/>
          <p14:tracePt t="115077" x="2919413" y="2776538"/>
          <p14:tracePt t="115096" x="2973388" y="2822575"/>
          <p14:tracePt t="115105" x="2982913" y="2830513"/>
          <p14:tracePt t="115128" x="3000375" y="2840038"/>
          <p14:tracePt t="115164" x="3009900" y="2840038"/>
          <p14:tracePt t="115214" x="3009900" y="2847975"/>
          <p14:tracePt t="115225" x="3017838" y="2847975"/>
          <p14:tracePt t="115236" x="3027363" y="2847975"/>
          <p14:tracePt t="115250" x="3036888" y="2847975"/>
          <p14:tracePt t="115310" x="3044825" y="2857500"/>
          <p14:tracePt t="115348" x="3054350" y="2857500"/>
          <p14:tracePt t="115419" x="3036888" y="2857500"/>
          <p14:tracePt t="115433" x="3017838" y="2857500"/>
          <p14:tracePt t="115444" x="2990850" y="2830513"/>
          <p14:tracePt t="115455" x="2894013" y="2759075"/>
          <p14:tracePt t="115480" x="2822575" y="2697163"/>
          <p14:tracePt t="115494" x="2751138" y="2633663"/>
          <p14:tracePt t="115507" x="2554288" y="2490788"/>
          <p14:tracePt t="115529" x="2473325" y="2438400"/>
          <p14:tracePt t="115542" x="2339975" y="2303463"/>
          <p14:tracePt t="115570" x="2303463" y="2268538"/>
          <p14:tracePt t="115578" x="2276475" y="2241550"/>
          <p14:tracePt t="115589" x="2232025" y="2214563"/>
          <p14:tracePt t="115616" x="2197100" y="2205038"/>
          <p14:tracePt t="115627" x="2179638" y="2205038"/>
          <p14:tracePt t="115652" x="2170113" y="2205038"/>
          <p14:tracePt t="115677" x="2152650" y="2205038"/>
          <p14:tracePt t="115687" x="2125663" y="2197100"/>
          <p14:tracePt t="115699" x="2116138" y="2197100"/>
          <p14:tracePt t="115716" x="2098675" y="2197100"/>
          <p14:tracePt t="115727" x="2089150" y="2197100"/>
          <p14:tracePt t="115748" x="2081213" y="2197100"/>
          <p14:tracePt t="115774" x="2071688" y="2197100"/>
          <p14:tracePt t="115789" x="2062163" y="2197100"/>
          <p14:tracePt t="115801" x="2062163" y="2187575"/>
          <p14:tracePt t="115870" x="2071688" y="2187575"/>
          <p14:tracePt t="115884" x="2098675" y="2187575"/>
          <p14:tracePt t="115895" x="2133600" y="2187575"/>
          <p14:tracePt t="115921" x="2160588" y="2187575"/>
          <p14:tracePt t="115930" x="2187575" y="2197100"/>
          <p14:tracePt t="115943" x="2224088" y="2205038"/>
          <p14:tracePt t="115967" x="2241550" y="2224088"/>
          <p14:tracePt t="115979" x="2295525" y="2241550"/>
          <p14:tracePt t="115993" x="2312988" y="2259013"/>
          <p14:tracePt t="116015" x="2357438" y="2286000"/>
          <p14:tracePt t="116030" x="2419350" y="2322513"/>
          <p14:tracePt t="116042" x="2446338" y="2339975"/>
          <p14:tracePt t="116063" x="2455863" y="2357438"/>
          <p14:tracePt t="116077" x="2500313" y="2384425"/>
          <p14:tracePt t="116102" x="2536825" y="2419350"/>
          <p14:tracePt t="116114" x="2633663" y="2473325"/>
          <p14:tracePt t="116138" x="2670175" y="2509838"/>
          <p14:tracePt t="116152" x="2714625" y="2544763"/>
          <p14:tracePt t="116161" x="2768600" y="2616200"/>
          <p14:tracePt t="116185" x="2795588" y="2643188"/>
          <p14:tracePt t="116200" x="2813050" y="2679700"/>
          <p14:tracePt t="116226" x="2830513" y="2705100"/>
          <p14:tracePt t="116235" x="2840038" y="2724150"/>
          <p14:tracePt t="116251" x="2857500" y="2768600"/>
          <p14:tracePt t="116261" x="2867025" y="2776538"/>
          <p14:tracePt t="116278" x="2884488" y="2786063"/>
          <p14:tracePt t="116296" x="2919413" y="2822575"/>
          <p14:tracePt t="116321" x="2938463" y="2840038"/>
          <p14:tracePt t="116347" x="2946400" y="2857500"/>
          <p14:tracePt t="116357" x="2965450" y="2874963"/>
          <p14:tracePt t="116369" x="2982913" y="2894013"/>
          <p14:tracePt t="116380" x="3000375" y="2901950"/>
          <p14:tracePt t="116415" x="3000375" y="2911475"/>
          <p14:tracePt t="116419" x="3009900" y="2919413"/>
          <p14:tracePt t="116663" x="3009900" y="2911475"/>
          <p14:tracePt t="116675" x="2982913" y="2867025"/>
          <p14:tracePt t="116698" x="2938463" y="2803525"/>
          <p14:tracePt t="116710" x="2901950" y="2741613"/>
          <p14:tracePt t="116722" x="2857500" y="2660650"/>
          <p14:tracePt t="116736" x="2741613" y="2419350"/>
          <p14:tracePt t="116758" x="2670175" y="2295525"/>
          <p14:tracePt t="116773" x="2608263" y="2160588"/>
          <p14:tracePt t="116783" x="2446338" y="1901825"/>
          <p14:tracePt t="116807" x="2374900" y="1803400"/>
          <p14:tracePt t="116820" x="2276475" y="1679575"/>
          <p14:tracePt t="116843" x="2259013" y="1670050"/>
          <p14:tracePt t="116853" x="2232025" y="1643063"/>
          <p14:tracePt t="116964" x="2232025" y="1652588"/>
          <p14:tracePt t="116977" x="2232025" y="1687513"/>
          <p14:tracePt t="116992" x="2232025" y="1714500"/>
          <p14:tracePt t="117002" x="2232025" y="1776413"/>
          <p14:tracePt t="117026" x="2232025" y="1795463"/>
          <p14:tracePt t="117037" x="2286000" y="1874838"/>
          <p14:tracePt t="117063" x="2312988" y="1928813"/>
          <p14:tracePt t="117074" x="2347913" y="1982788"/>
          <p14:tracePt t="117089" x="2428875" y="2116138"/>
          <p14:tracePt t="117111" x="2473325" y="2187575"/>
          <p14:tracePt t="117122" x="2509838" y="2251075"/>
          <p14:tracePt t="117136" x="2581275" y="2366963"/>
          <p14:tracePt t="117168" x="2608263" y="2428875"/>
          <p14:tracePt t="117172" x="2652713" y="2544763"/>
          <p14:tracePt t="117197" x="2670175" y="2625725"/>
          <p14:tracePt t="117208" x="2679700" y="2679700"/>
          <p14:tracePt t="117221" x="2697163" y="2759075"/>
          <p14:tracePt t="117245" x="2705100" y="2786063"/>
          <p14:tracePt t="117258" x="2732088" y="2840038"/>
          <p14:tracePt t="117289" x="2741613" y="2857500"/>
          <p14:tracePt t="117298" x="2776538" y="2911475"/>
          <p14:tracePt t="117307" x="2786063" y="2938463"/>
          <p14:tracePt t="117329" x="2795588" y="2965450"/>
          <p14:tracePt t="117344" x="2813050" y="3009900"/>
          <p14:tracePt t="117355" x="2822575" y="3036888"/>
          <p14:tracePt t="117370" x="2830513" y="3062288"/>
          <p14:tracePt t="117391" x="2830513" y="3125788"/>
          <p14:tracePt t="117405" x="2830513" y="3133725"/>
          <p14:tracePt t="117427" x="2830513" y="3152775"/>
          <p14:tracePt t="117441" x="2830513" y="3179763"/>
          <p14:tracePt t="117466" x="2830513" y="3187700"/>
          <p14:tracePt t="117477" x="2830513" y="3197225"/>
          <p14:tracePt t="117501" x="2830513" y="3205163"/>
          <p14:tracePt t="117515" x="2830513" y="3214688"/>
          <p14:tracePt t="117527" x="2830513" y="3224213"/>
          <p14:tracePt t="117550" x="2830513" y="3232150"/>
          <p14:tracePt t="117561" x="2830513" y="3241675"/>
          <p14:tracePt t="117588" x="2830513" y="3251200"/>
          <p14:tracePt t="117635" x="2830513" y="3259138"/>
          <p14:tracePt t="117720" x="2830513" y="3251200"/>
          <p14:tracePt t="117732" x="2822575" y="3241675"/>
          <p14:tracePt t="117744" x="2813050" y="3205163"/>
          <p14:tracePt t="117758" x="2803525" y="3170238"/>
          <p14:tracePt t="117773" x="2795588" y="3143250"/>
          <p14:tracePt t="117794" x="2786063" y="3098800"/>
          <p14:tracePt t="117807" x="2776538" y="3089275"/>
          <p14:tracePt t="117840" x="2776538" y="3054350"/>
          <p14:tracePt t="117845" x="2768600" y="3054350"/>
          <p14:tracePt t="117866" x="2768600" y="3044825"/>
          <p14:tracePt t="117891" x="2768600" y="3036888"/>
          <p14:tracePt t="117929" x="2768600" y="3027363"/>
          <p14:tracePt t="117938" x="2768600" y="3009900"/>
          <p14:tracePt t="117951" x="2759075" y="3000375"/>
          <p14:tracePt t="117976" x="2759075" y="2990850"/>
          <p14:tracePt t="118039" x="2751138" y="2990850"/>
          <p14:tracePt t="119692" x="2751138" y="3000375"/>
          <p14:tracePt t="119692" x="0" y="0"/>
        </p14:tracePtLst>
        <p14:tracePtLst>
          <p14:tracePt t="129967" x="3813175" y="1990725"/>
          <p14:tracePt t="130296" x="3830638" y="1973263"/>
          <p14:tracePt t="130312" x="3946525" y="1857375"/>
          <p14:tracePt t="130322" x="4071938" y="1768475"/>
          <p14:tracePt t="130352" x="4295775" y="1616075"/>
          <p14:tracePt t="130355" x="4572000" y="1428750"/>
          <p14:tracePt t="130368" x="5018088" y="1196975"/>
          <p14:tracePt t="130403" x="5259388" y="1098550"/>
          <p14:tracePt t="130419" x="5340350" y="1062038"/>
          <p14:tracePt t="130431" x="5419725" y="1044575"/>
          <p14:tracePt t="130444" x="5500688" y="1036638"/>
          <p14:tracePt t="130469" x="5518150" y="1036638"/>
          <p14:tracePt t="130479" x="5527675" y="1036638"/>
          <p14:tracePt t="130491" x="5537200" y="1036638"/>
          <p14:tracePt t="130615" x="5527675" y="1036638"/>
          <p14:tracePt t="130624" x="5527675" y="1044575"/>
          <p14:tracePt t="130638" x="5518150" y="1054100"/>
          <p14:tracePt t="130661" x="5510213" y="1054100"/>
          <p14:tracePt t="130718" x="5500688" y="1062038"/>
          <p14:tracePt t="130734" x="5483225" y="1098550"/>
          <p14:tracePt t="130746" x="5438775" y="1133475"/>
          <p14:tracePt t="130758" x="5402263" y="1204913"/>
          <p14:tracePt t="130773" x="5330825" y="1312863"/>
          <p14:tracePt t="130794" x="5303838" y="1366838"/>
          <p14:tracePt t="130806" x="5286375" y="1428750"/>
          <p14:tracePt t="130821" x="5286375" y="1581150"/>
          <p14:tracePt t="130853" x="5340350" y="1776413"/>
          <p14:tracePt t="130857" x="5394325" y="1973263"/>
          <p14:tracePt t="130870" x="5491163" y="2205038"/>
          <p14:tracePt t="130887" x="5759450" y="2741613"/>
          <p14:tracePt t="130917" x="5867400" y="3000375"/>
          <p14:tracePt t="130930" x="5965825" y="3232150"/>
          <p14:tracePt t="131247" x="5983288" y="3232150"/>
          <p14:tracePt t="131257" x="6000750" y="3232150"/>
          <p14:tracePt t="131270" x="6037263" y="3232150"/>
          <p14:tracePt t="131289" x="6072188" y="3241675"/>
          <p14:tracePt t="131294" x="6188075" y="3259138"/>
          <p14:tracePt t="131307" x="6232525" y="3268663"/>
          <p14:tracePt t="131332" x="6303963" y="3286125"/>
          <p14:tracePt t="131342" x="6394450" y="3295650"/>
          <p14:tracePt t="131356" x="6429375" y="3303588"/>
          <p14:tracePt t="131380" x="6500813" y="3322638"/>
          <p14:tracePt t="131392" x="6537325" y="3322638"/>
          <p14:tracePt t="131416" x="6572250" y="3330575"/>
          <p14:tracePt t="131429" x="6608763" y="3340100"/>
          <p14:tracePt t="132223" x="6589713" y="3340100"/>
          <p14:tracePt t="132329" x="6581775" y="3340100"/>
          <p14:tracePt t="132342" x="6572250" y="3340100"/>
          <p14:tracePt t="132367" x="6562725" y="3340100"/>
          <p14:tracePt t="132513" x="0" y="0"/>
        </p14:tracePtLst>
        <p14:tracePtLst>
          <p14:tracePt t="143405" x="4527550" y="3482975"/>
          <p14:tracePt t="143691" x="4510088" y="3482975"/>
          <p14:tracePt t="143701" x="4473575" y="3482975"/>
          <p14:tracePt t="143712" x="4402138" y="3509963"/>
          <p14:tracePt t="143724" x="4295775" y="3527425"/>
          <p14:tracePt t="143738" x="4152900" y="3598863"/>
          <p14:tracePt t="143750" x="3875088" y="3751263"/>
          <p14:tracePt t="143763" x="3768725" y="3813175"/>
          <p14:tracePt t="143786" x="3670300" y="3875088"/>
          <p14:tracePt t="143797" x="3517900" y="3956050"/>
          <p14:tracePt t="143823" x="3482975" y="3973513"/>
          <p14:tracePt t="143835" x="3438525" y="4010025"/>
          <p14:tracePt t="143850" x="3429000" y="4017963"/>
          <p14:tracePt t="144005" x="3446463" y="4017963"/>
          <p14:tracePt t="144017" x="3482975" y="4017963"/>
          <p14:tracePt t="144036" x="3527425" y="4017963"/>
          <p14:tracePt t="144162" x="3544888" y="4017963"/>
          <p14:tracePt t="144176" x="3544888" y="4010025"/>
          <p14:tracePt t="144193" x="3562350" y="4000500"/>
          <p14:tracePt t="144201" x="3581400" y="3983038"/>
          <p14:tracePt t="144212" x="3608388" y="3965575"/>
          <p14:tracePt t="144224" x="3643313" y="3938588"/>
          <p14:tracePt t="144236" x="3705225" y="3894138"/>
          <p14:tracePt t="144253" x="3741738" y="3875088"/>
          <p14:tracePt t="144273" x="3768725" y="3857625"/>
          <p14:tracePt t="144286" x="3795713" y="3840163"/>
          <p14:tracePt t="144310" x="3803650" y="3840163"/>
          <p14:tracePt t="144321" x="3822700" y="3840163"/>
          <p14:tracePt t="144352" x="3840163" y="3830638"/>
          <p14:tracePt t="144354" x="3884613" y="3822700"/>
          <p14:tracePt t="144380" x="3919538" y="3795713"/>
          <p14:tracePt t="145090" x="3911600" y="3795713"/>
          <p14:tracePt t="145101" x="3840163" y="3795713"/>
          <p14:tracePt t="145125" x="3768725" y="3795713"/>
          <p14:tracePt t="145141" x="3679825" y="3795713"/>
          <p14:tracePt t="145150" x="3544888" y="3813175"/>
          <p14:tracePt t="145161" x="3224213" y="3848100"/>
          <p14:tracePt t="145187" x="2919413" y="3902075"/>
          <p14:tracePt t="145211" x="2741613" y="3938588"/>
          <p14:tracePt t="145229" x="2589213" y="3983038"/>
          <p14:tracePt t="145233" x="2465388" y="4017963"/>
          <p14:tracePt t="145248" x="2303463" y="4071938"/>
          <p14:tracePt t="145261" x="2259013" y="4098925"/>
          <p14:tracePt t="145277" x="2232025" y="4116388"/>
          <p14:tracePt t="145295" x="2205038" y="4152900"/>
          <p14:tracePt t="145598" x="2187575" y="4152900"/>
          <p14:tracePt t="145616" x="2152650" y="4152900"/>
          <p14:tracePt t="145624" x="2098675" y="4152900"/>
          <p14:tracePt t="145635" x="1928813" y="4152900"/>
          <p14:tracePt t="145648" x="1839913" y="4152900"/>
          <p14:tracePt t="145674" x="1731963" y="4152900"/>
          <p14:tracePt t="145685" x="1625600" y="4152900"/>
          <p14:tracePt t="145698" x="1455738" y="4152900"/>
          <p14:tracePt t="145730" x="1366838" y="4152900"/>
          <p14:tracePt t="145734" x="1223963" y="4160838"/>
          <p14:tracePt t="145747" x="1169988" y="4160838"/>
          <p14:tracePt t="145767" x="1152525" y="4170363"/>
          <p14:tracePt t="145782" x="1062038" y="4187825"/>
          <p14:tracePt t="145806" x="1027113" y="4197350"/>
          <p14:tracePt t="145820" x="1017588" y="4205288"/>
          <p14:tracePt t="145832" x="990600" y="4224338"/>
          <p14:tracePt t="145866" x="1000125" y="4224338"/>
          <p14:tracePt t="146197" x="990600" y="4232275"/>
          <p14:tracePt t="146208" x="973138" y="4232275"/>
          <p14:tracePt t="146222" x="965200" y="4241800"/>
          <p14:tracePt t="146232" x="946150" y="4241800"/>
          <p14:tracePt t="146243" x="928688" y="4241800"/>
          <p14:tracePt t="146258" x="901700" y="4241800"/>
          <p14:tracePt t="146269" x="884238" y="4241800"/>
          <p14:tracePt t="146295" x="866775" y="4241800"/>
          <p14:tracePt t="146307" x="822325" y="4224338"/>
          <p14:tracePt t="146330" x="795338" y="4214813"/>
          <p14:tracePt t="146342" x="785813" y="4205288"/>
          <p14:tracePt t="146353" x="750888" y="4197350"/>
          <p14:tracePt t="146386" x="741363" y="4197350"/>
          <p14:tracePt t="146464" x="750888" y="4187825"/>
          <p14:tracePt t="146477" x="768350" y="4187825"/>
          <p14:tracePt t="146488" x="776288" y="4187825"/>
          <p14:tracePt t="146500" x="785813" y="4187825"/>
          <p14:tracePt t="146513" x="795338" y="4187825"/>
          <p14:tracePt t="146561" x="803275" y="4187825"/>
          <p14:tracePt t="146574" x="812800" y="4187825"/>
          <p14:tracePt t="146597" x="822325" y="4187825"/>
          <p14:tracePt t="146695" x="839788" y="4187825"/>
          <p14:tracePt t="146710" x="847725" y="4187825"/>
          <p14:tracePt t="146727" x="857250" y="4187825"/>
          <p14:tracePt t="147511" x="857250" y="4179888"/>
          <p14:tracePt t="147570" x="866775" y="4170363"/>
          <p14:tracePt t="147585" x="874713" y="4170363"/>
          <p14:tracePt t="147601" x="884238" y="4170363"/>
          <p14:tracePt t="147609" x="901700" y="4170363"/>
          <p14:tracePt t="147621" x="919163" y="4170363"/>
          <p14:tracePt t="147632" x="938213" y="4170363"/>
          <p14:tracePt t="147663" x="946150" y="4170363"/>
          <p14:tracePt t="147669" x="982663" y="4170363"/>
          <p14:tracePt t="147682" x="990600" y="4160838"/>
          <p14:tracePt t="147706" x="1017588" y="4152900"/>
          <p14:tracePt t="147717" x="1081088" y="4143375"/>
          <p14:tracePt t="147731" x="1125538" y="4133850"/>
          <p14:tracePt t="147749" x="1160463" y="4116388"/>
          <p14:tracePt t="147767" x="1250950" y="4116388"/>
          <p14:tracePt t="147794" x="1268413" y="4116388"/>
          <p14:tracePt t="148081" x="1295400" y="4116388"/>
          <p14:tracePt t="148098" x="1339850" y="4116388"/>
          <p14:tracePt t="148111" x="1446213" y="4116388"/>
          <p14:tracePt t="148121" x="1509713" y="4116388"/>
          <p14:tracePt t="148144" x="1544638" y="4116388"/>
          <p14:tracePt t="148169" x="1608138" y="4125913"/>
          <p14:tracePt t="148172" x="1643063" y="4133850"/>
          <p14:tracePt t="148184" x="1679575" y="4133850"/>
          <p14:tracePt t="148205" x="1758950" y="4143375"/>
          <p14:tracePt t="148230" x="1795463" y="4143375"/>
          <p14:tracePt t="148241" x="1830388" y="4143375"/>
          <p14:tracePt t="148253" x="1893888" y="4143375"/>
          <p14:tracePt t="148667" x="1919288" y="4143375"/>
          <p14:tracePt t="148679" x="1955800" y="4143375"/>
          <p14:tracePt t="148691" x="1990725" y="4143375"/>
          <p14:tracePt t="148704" x="2017713" y="4143375"/>
          <p14:tracePt t="148714" x="2044700" y="4143375"/>
          <p14:tracePt t="148728" x="2071688" y="4143375"/>
          <p14:tracePt t="148742" x="2089150" y="4143375"/>
          <p14:tracePt t="148765" x="2108200" y="4143375"/>
          <p14:tracePt t="148778" x="2133600" y="4143375"/>
          <p14:tracePt t="148800" x="2160588" y="4143375"/>
          <p14:tracePt t="148813" x="2179638" y="4143375"/>
          <p14:tracePt t="148824" x="2214563" y="4143375"/>
          <p14:tracePt t="148842" x="2241550" y="4143375"/>
          <p14:tracePt t="148856" x="2251075" y="4143375"/>
          <p14:tracePt t="149252" x="2339975" y="4143375"/>
          <p14:tracePt t="149264" x="2428875" y="4143375"/>
          <p14:tracePt t="149276" x="2500313" y="4143375"/>
          <p14:tracePt t="149287" x="2581275" y="4152900"/>
          <p14:tracePt t="149299" x="2660650" y="4170363"/>
          <p14:tracePt t="149312" x="2759075" y="4179888"/>
          <p14:tracePt t="149337" x="2786063" y="4187825"/>
          <p14:tracePt t="149350" x="2822575" y="4197350"/>
          <p14:tracePt t="149372" x="2830513" y="4197350"/>
          <p14:tracePt t="149386" x="2840038" y="4197350"/>
          <p14:tracePt t="149884" x="2840038" y="4152900"/>
          <p14:tracePt t="149897" x="2884488" y="4062413"/>
          <p14:tracePt t="149913" x="3009900" y="3902075"/>
          <p14:tracePt t="149922" x="3536950" y="3232150"/>
          <p14:tracePt t="149945" x="3813175" y="2938463"/>
          <p14:tracePt t="149956" x="4081463" y="2670175"/>
          <p14:tracePt t="149971" x="4491038" y="2295525"/>
          <p14:tracePt t="149993" x="4608513" y="2197100"/>
          <p14:tracePt t="150006" x="4705350" y="2125663"/>
          <p14:tracePt t="150019" x="4867275" y="2027238"/>
          <p14:tracePt t="150042" x="4956175" y="1982788"/>
          <p14:tracePt t="150055" x="5224463" y="1847850"/>
          <p14:tracePt t="150088" x="5367338" y="1785938"/>
          <p14:tracePt t="150431" x="5375275" y="1768475"/>
          <p14:tracePt t="150443" x="5394325" y="1741488"/>
          <p14:tracePt t="150458" x="5429250" y="1704975"/>
          <p14:tracePt t="150475" x="5446713" y="1670050"/>
          <p14:tracePt t="150481" x="5491163" y="1652588"/>
          <p14:tracePt t="150506" x="5510213" y="1643063"/>
          <p14:tracePt t="150525" x="5545138" y="1633538"/>
          <p14:tracePt t="150531" x="5599113" y="1625600"/>
          <p14:tracePt t="150544" x="5697538" y="1608138"/>
          <p14:tracePt t="150556" x="5776913" y="1581150"/>
          <p14:tracePt t="150578" x="6000750" y="1482725"/>
          <p14:tracePt t="150591" x="6108700" y="1446213"/>
          <p14:tracePt t="150607" x="6251575" y="1384300"/>
          <p14:tracePt t="150943" x="6269038" y="1366838"/>
          <p14:tracePt t="150956" x="6286500" y="1357313"/>
          <p14:tracePt t="150980" x="6296025" y="1347788"/>
          <p14:tracePt t="150992" x="6313488" y="1339850"/>
          <p14:tracePt t="151004" x="6323013" y="1339850"/>
          <p14:tracePt t="151017" x="6323013" y="1330325"/>
          <p14:tracePt t="151028" x="6340475" y="1330325"/>
          <p14:tracePt t="151064" x="6348413" y="1330325"/>
          <p14:tracePt t="151080" x="6357938" y="1330325"/>
          <p14:tracePt t="151090" x="6375400" y="1322388"/>
          <p14:tracePt t="151506" x="6384925" y="1312863"/>
          <p14:tracePt t="151520" x="6402388" y="1295400"/>
          <p14:tracePt t="151527" x="6429375" y="1285875"/>
          <p14:tracePt t="151541" x="6456363" y="1258888"/>
          <p14:tracePt t="151565" x="6465888" y="1258888"/>
          <p14:tracePt t="151590" x="6473825" y="1258888"/>
          <p14:tracePt t="151649" x="6483350" y="1258888"/>
          <p14:tracePt t="151685" x="6491288" y="1258888"/>
          <p14:tracePt t="151697" x="6500813" y="1258888"/>
          <p14:tracePt t="151710" x="6500813" y="1250950"/>
          <p14:tracePt t="151748" x="6510338" y="1250950"/>
          <p14:tracePt t="151760" x="6510338" y="1241425"/>
          <p14:tracePt t="151954" x="6500813" y="1241425"/>
          <p14:tracePt t="151965" x="6446838" y="1241425"/>
          <p14:tracePt t="151979" x="6375400" y="1250950"/>
          <p14:tracePt t="151991" x="6108700" y="1347788"/>
          <p14:tracePt t="152022" x="5830888" y="1446213"/>
          <p14:tracePt t="152040" x="5751513" y="1482725"/>
          <p14:tracePt t="152053" x="5724525" y="1490663"/>
          <p14:tracePt t="152065" x="5705475" y="1500188"/>
          <p14:tracePt t="152149" x="5715000" y="1500188"/>
          <p14:tracePt t="152160" x="5724525" y="1500188"/>
          <p14:tracePt t="152176" x="5732463" y="1500188"/>
          <p14:tracePt t="152185" x="5751513" y="1500188"/>
          <p14:tracePt t="152197" x="5786438" y="1500188"/>
          <p14:tracePt t="152211" x="5822950" y="1490663"/>
          <p14:tracePt t="152221" x="5938838" y="1419225"/>
          <p14:tracePt t="152248" x="6134100" y="1285875"/>
          <p14:tracePt t="152258" x="6224588" y="1214438"/>
          <p14:tracePt t="152271" x="6276975" y="1169988"/>
          <p14:tracePt t="152294" x="6303963" y="1133475"/>
          <p14:tracePt t="152306" x="6348413" y="1081088"/>
          <p14:tracePt t="152332" x="6411913" y="1062038"/>
          <p14:tracePt t="152356" x="6446838" y="1062038"/>
          <p14:tracePt t="152367" x="6483350" y="1062038"/>
          <p14:tracePt t="152380" x="6491288" y="1044575"/>
          <p14:tracePt t="152685" x="6491288" y="1054100"/>
          <p14:tracePt t="152694" x="6491288" y="1071563"/>
          <p14:tracePt t="152708" x="6491288" y="1089025"/>
          <p14:tracePt t="152726" x="6491288" y="1108075"/>
          <p14:tracePt t="152732" x="6483350" y="1125538"/>
          <p14:tracePt t="152744" x="6483350" y="1133475"/>
          <p14:tracePt t="152767" x="6483350" y="1143000"/>
          <p14:tracePt t="152783" x="6483350" y="1152525"/>
          <p14:tracePt t="153829" x="6491288" y="1152525"/>
          <p14:tracePt t="153866" x="6500813" y="1152525"/>
          <p14:tracePt t="154047" x="6510338" y="1152525"/>
          <p14:tracePt t="154155" x="6518275" y="1152525"/>
          <p14:tracePt t="154473" x="6527800" y="1152525"/>
          <p14:tracePt t="154486" x="6545263" y="1143000"/>
          <p14:tracePt t="154497" x="6589713" y="1133475"/>
          <p14:tracePt t="154510" x="6742113" y="1098550"/>
          <p14:tracePt t="154543" x="6938963" y="1098550"/>
          <p14:tracePt t="154559" x="7027863" y="1098550"/>
          <p14:tracePt t="154569" x="7116763" y="1098550"/>
          <p14:tracePt t="154582" x="7197725" y="1098550"/>
          <p14:tracePt t="154606" x="7323138" y="1125538"/>
          <p14:tracePt t="154620" x="7394575" y="1143000"/>
          <p14:tracePt t="154633" x="7439025" y="1160463"/>
          <p14:tracePt t="154643" x="7527925" y="1179513"/>
          <p14:tracePt t="154668" x="7572375" y="1179513"/>
          <p14:tracePt t="154680" x="7634288" y="1179513"/>
          <p14:tracePt t="154692" x="7759700" y="1160463"/>
          <p14:tracePt t="154716" x="7831138" y="1152525"/>
          <p14:tracePt t="154729" x="7929563" y="1125538"/>
          <p14:tracePt t="154742" x="7956550" y="1116013"/>
          <p14:tracePt t="154758" x="7991475" y="1116013"/>
          <p14:tracePt t="154779" x="8037513" y="1089025"/>
          <p14:tracePt t="154792" x="8054975" y="1089025"/>
          <p14:tracePt t="154814" x="8081963" y="1089025"/>
          <p14:tracePt t="154839" x="8089900" y="1089025"/>
          <p14:tracePt t="154850" x="8099425" y="1089025"/>
          <p14:tracePt t="154898" x="8108950" y="1089025"/>
          <p14:tracePt t="154911" x="8126413" y="1089025"/>
          <p14:tracePt t="154922" x="8143875" y="1089025"/>
          <p14:tracePt t="154934" x="8153400" y="1089025"/>
          <p14:tracePt t="154947" x="8180388" y="1089025"/>
          <p14:tracePt t="154959" x="8188325" y="1089025"/>
          <p14:tracePt t="154986" x="8205788" y="1089025"/>
          <p14:tracePt t="155008" x="8224838" y="1089025"/>
          <p14:tracePt t="155020" x="8277225" y="1089025"/>
          <p14:tracePt t="155045" x="8286750" y="1098550"/>
          <p14:tracePt t="155057" x="8296275" y="1098550"/>
          <p14:tracePt t="155068" x="8304213" y="1108075"/>
          <p14:tracePt t="155080" x="8304213" y="1116013"/>
          <p14:tracePt t="155097" x="8313738" y="1125538"/>
          <p14:tracePt t="155117" x="8323263" y="1133475"/>
          <p14:tracePt t="155129" x="8331200" y="1152525"/>
          <p14:tracePt t="155156" x="8348663" y="1179513"/>
          <p14:tracePt t="155166" x="8358188" y="1187450"/>
          <p14:tracePt t="155199" x="8358188" y="1196975"/>
          <p14:tracePt t="155205" x="8358188" y="1223963"/>
          <p14:tracePt t="155227" x="8367713" y="1241425"/>
          <p14:tracePt t="155239" x="8367713" y="1250950"/>
          <p14:tracePt t="155250" x="8375650" y="1258888"/>
          <p14:tracePt t="155261" x="8375650" y="1268413"/>
          <p14:tracePt t="155653" x="8385175" y="1268413"/>
          <p14:tracePt t="155693" x="8394700" y="1268413"/>
          <p14:tracePt t="155705" x="8402638" y="1268413"/>
          <p14:tracePt t="155714" x="8420100" y="1268413"/>
          <p14:tracePt t="155726" x="8439150" y="1258888"/>
          <p14:tracePt t="155739" x="8466138" y="1250950"/>
          <p14:tracePt t="155750" x="8491538" y="1241425"/>
          <p14:tracePt t="155775" x="8510588" y="1241425"/>
          <p14:tracePt t="155786" x="8510588" y="1231900"/>
          <p14:tracePt t="155800" x="8537575" y="1231900"/>
          <p14:tracePt t="155897" x="8545513" y="1231900"/>
          <p14:tracePt t="155921" x="8555038" y="1231900"/>
          <p14:tracePt t="155932" x="8562975" y="1223963"/>
          <p14:tracePt t="155993" x="8562975" y="1214438"/>
          <p14:tracePt t="156018" x="8572500" y="1214438"/>
          <p14:tracePt t="156032" x="8572500" y="1204913"/>
          <p14:tracePt t="156350" x="8555038" y="1204913"/>
          <p14:tracePt t="156358" x="8537575" y="1204913"/>
          <p14:tracePt t="156372" x="8510588" y="1204913"/>
          <p14:tracePt t="156385" x="8483600" y="1204913"/>
          <p14:tracePt t="156395" x="8447088" y="1204913"/>
          <p14:tracePt t="156408" x="8348663" y="1204913"/>
          <p14:tracePt t="156432" x="8277225" y="1204913"/>
          <p14:tracePt t="156443" x="8197850" y="1204913"/>
          <p14:tracePt t="156456" x="8072438" y="1204913"/>
          <p14:tracePt t="156479" x="8037513" y="1204913"/>
          <p14:tracePt t="156493" x="7974013" y="1204913"/>
          <p14:tracePt t="156525" x="7939088" y="1204913"/>
          <p14:tracePt t="156530" x="7912100" y="1204913"/>
          <p14:tracePt t="156543" x="7867650" y="1214438"/>
          <p14:tracePt t="156567" x="7848600" y="1223963"/>
          <p14:tracePt t="156580" x="7840663" y="1223963"/>
          <p14:tracePt t="156626" x="7840663" y="1231900"/>
          <p14:tracePt t="156651" x="7831138" y="1231900"/>
          <p14:tracePt t="156664" x="7823200" y="1241425"/>
          <p14:tracePt t="156675" x="7804150" y="1250950"/>
          <p14:tracePt t="156688" x="7796213" y="1250950"/>
          <p14:tracePt t="156701" x="7786688" y="1258888"/>
          <p14:tracePt t="156712" x="7786688" y="1268413"/>
          <p14:tracePt t="157295" x="7786688" y="1276350"/>
          <p14:tracePt t="157323" x="7777163" y="1276350"/>
          <p14:tracePt t="157417" x="7769225" y="1276350"/>
          <p14:tracePt t="157440" x="7769225" y="1285875"/>
          <p14:tracePt t="157771" x="7759700" y="1285875"/>
          <p14:tracePt t="157787" x="7742238" y="1285875"/>
          <p14:tracePt t="157795" x="7732713" y="1276350"/>
          <p14:tracePt t="157808" x="7724775" y="1268413"/>
          <p14:tracePt t="157819" x="7680325" y="1258888"/>
          <p14:tracePt t="157850" x="7653338" y="1241425"/>
          <p14:tracePt t="157853" x="7608888" y="1214438"/>
          <p14:tracePt t="157870" x="7589838" y="1214438"/>
          <p14:tracePt t="157892" x="7562850" y="1204913"/>
          <p14:tracePt t="157904" x="7545388" y="1196975"/>
          <p14:tracePt t="157919" x="7537450" y="1196975"/>
          <p14:tracePt t="158549" x="7537450" y="1187450"/>
          <p14:tracePt t="158562" x="7537450" y="1169988"/>
          <p14:tracePt t="158574" x="7537450" y="1152525"/>
          <p14:tracePt t="158636" x="7537450" y="1143000"/>
          <p14:tracePt t="158647" x="7483475" y="1143000"/>
          <p14:tracePt t="158661" x="7358063" y="1169988"/>
          <p14:tracePt t="158672" x="7108825" y="1268413"/>
          <p14:tracePt t="158683" x="6608763" y="1438275"/>
          <p14:tracePt t="158699" x="6037263" y="1687513"/>
          <p14:tracePt t="158708" x="4929188" y="2187575"/>
          <p14:tracePt t="158733" x="4483100" y="2401888"/>
          <p14:tracePt t="158744" x="3679825" y="2751138"/>
          <p14:tracePt t="158758" x="3348038" y="2928938"/>
          <p14:tracePt t="158781" x="3098800" y="3089275"/>
          <p14:tracePt t="158794" x="2874963" y="3224213"/>
          <p14:tracePt t="158808" x="2803525" y="3268663"/>
          <p14:tracePt t="158830" x="2751138" y="3303588"/>
          <p14:tracePt t="158844" x="2732088" y="3313113"/>
          <p14:tracePt t="159098" x="2697163" y="3330575"/>
          <p14:tracePt t="159109" x="2598738" y="3375025"/>
          <p14:tracePt t="159124" x="2393950" y="3482975"/>
          <p14:tracePt t="159134" x="1544638" y="3911600"/>
          <p14:tracePt t="159166" x="901700" y="4322763"/>
          <p14:tracePt t="159182" x="687388" y="4429125"/>
          <p14:tracePt t="159195" x="527050" y="4537075"/>
          <p14:tracePt t="159224" x="465138" y="4562475"/>
          <p14:tracePt t="159245" x="455613" y="4581525"/>
          <p14:tracePt t="159259" x="438150" y="4581525"/>
          <p14:tracePt t="159267" x="438150" y="4589463"/>
          <p14:tracePt t="159292" x="428625" y="4589463"/>
          <p14:tracePt t="159401" x="438150" y="4581525"/>
          <p14:tracePt t="159415" x="465138" y="4562475"/>
          <p14:tracePt t="159426" x="517525" y="4537075"/>
          <p14:tracePt t="159439" x="581025" y="4500563"/>
          <p14:tracePt t="159449" x="803275" y="4402138"/>
          <p14:tracePt t="159466" x="965200" y="4348163"/>
          <p14:tracePt t="159486" x="1125538" y="4295775"/>
          <p14:tracePt t="159500" x="1401763" y="4214813"/>
          <p14:tracePt t="159524" x="1554163" y="4179888"/>
          <p14:tracePt t="159535" x="1785938" y="4170363"/>
          <p14:tracePt t="159561" x="1874838" y="4170363"/>
          <p14:tracePt t="159572" x="1946275" y="4170363"/>
          <p14:tracePt t="159584" x="2044700" y="4197350"/>
          <p14:tracePt t="159609" x="2108200" y="4214813"/>
          <p14:tracePt t="159621" x="2170113" y="4214813"/>
          <p14:tracePt t="159633" x="2312988" y="4224338"/>
          <p14:tracePt t="159881" x="2322513" y="4224338"/>
          <p14:tracePt t="159890" x="2330450" y="4224338"/>
          <p14:tracePt t="159901" x="2339975" y="4224338"/>
          <p14:tracePt t="159913" x="2347913" y="4214813"/>
          <p14:tracePt t="159924" x="2384425" y="4197350"/>
          <p14:tracePt t="159938" x="2401888" y="4179888"/>
          <p14:tracePt t="159961" x="2411413" y="4179888"/>
          <p14:tracePt t="160036" x="2374900" y="4197350"/>
          <p14:tracePt t="160049" x="2330450" y="4224338"/>
          <p14:tracePt t="160059" x="2276475" y="4241800"/>
          <p14:tracePt t="160071" x="2187575" y="4286250"/>
          <p14:tracePt t="160103" x="2143125" y="4295775"/>
          <p14:tracePt t="160108" x="2054225" y="4313238"/>
          <p14:tracePt t="160121" x="2017713" y="4322763"/>
          <p14:tracePt t="160145" x="1990725" y="4330700"/>
          <p14:tracePt t="160156" x="1955800" y="4348163"/>
          <p14:tracePt t="160181" x="1938338" y="4348163"/>
          <p14:tracePt t="160194" x="1919288" y="4357688"/>
          <p14:tracePt t="160205" x="1911350" y="4357688"/>
          <p14:tracePt t="160242" x="1901825" y="4357688"/>
          <p14:tracePt t="160280" x="1893888" y="4357688"/>
          <p14:tracePt t="160316" x="1884363" y="4357688"/>
          <p14:tracePt t="160352" x="1874838" y="4357688"/>
          <p14:tracePt t="160740" x="1928813" y="4357688"/>
          <p14:tracePt t="160753" x="2036763" y="4357688"/>
          <p14:tracePt t="160765" x="2160588" y="4348163"/>
          <p14:tracePt t="160777" x="2347913" y="4348163"/>
          <p14:tracePt t="160801" x="2411413" y="4348163"/>
          <p14:tracePt t="160809" x="2438400" y="4348163"/>
          <p14:tracePt t="160827" x="2500313" y="4348163"/>
          <p14:tracePt t="160844" x="2527300" y="4348163"/>
          <p14:tracePt t="160863" x="2544763" y="4348163"/>
          <p14:tracePt t="160889" x="2562225" y="4348163"/>
          <p14:tracePt t="160934" x="2562225" y="4340225"/>
          <p14:tracePt t="160984" x="2571750" y="4340225"/>
          <p14:tracePt t="161154" x="2562225" y="4340225"/>
          <p14:tracePt t="161312" x="2562225" y="4322763"/>
          <p14:tracePt t="161337" x="2581275" y="4303713"/>
          <p14:tracePt t="161355" x="2598738" y="4286250"/>
          <p14:tracePt t="161362" x="2608263" y="4276725"/>
          <p14:tracePt t="161385" x="2616200" y="4276725"/>
          <p14:tracePt t="161409" x="2633663" y="4276725"/>
          <p14:tracePt t="161423" x="2633663" y="4268788"/>
          <p14:tracePt t="161447" x="2643188" y="4268788"/>
          <p14:tracePt t="161472" x="2652713" y="4268788"/>
          <p14:tracePt t="161483" x="2660650" y="4268788"/>
          <p14:tracePt t="161533" x="2670175" y="4268788"/>
          <p14:tracePt t="161750" x="2660650" y="4268788"/>
          <p14:tracePt t="161762" x="2643188" y="4268788"/>
          <p14:tracePt t="161776" x="2616200" y="4268788"/>
          <p14:tracePt t="161787" x="2544763" y="4268788"/>
          <p14:tracePt t="161822" x="2473325" y="4276725"/>
          <p14:tracePt t="161837" x="2446338" y="4276725"/>
          <p14:tracePt t="161851" x="2428875" y="4276725"/>
          <p14:tracePt t="161854" x="2357438" y="4276725"/>
          <p14:tracePt t="161871" x="2312988" y="4276725"/>
          <p14:tracePt t="161886" x="2276475" y="4276725"/>
          <p14:tracePt t="161903" x="2224088" y="4276725"/>
          <p14:tracePt t="161921" x="2081213" y="4276725"/>
          <p14:tracePt t="161947" x="1955800" y="4276725"/>
          <p14:tracePt t="161958" x="1893888" y="4276725"/>
          <p14:tracePt t="161969" x="1847850" y="4276725"/>
          <p14:tracePt t="161995" x="1795463" y="4276725"/>
          <p14:tracePt t="162008" x="1768475" y="4268788"/>
          <p14:tracePt t="162035" x="1758950" y="4268788"/>
          <p14:tracePt t="162314" x="1731963" y="4268788"/>
          <p14:tracePt t="162324" x="1687513" y="4268788"/>
          <p14:tracePt t="162334" x="1598613" y="4268788"/>
          <p14:tracePt t="162348" x="1473200" y="4268788"/>
          <p14:tracePt t="162360" x="1285875" y="4322763"/>
          <p14:tracePt t="162383" x="1231900" y="4340225"/>
          <p14:tracePt t="162395" x="1169988" y="4357688"/>
          <p14:tracePt t="162411" x="1044575" y="4402138"/>
          <p14:tracePt t="162431" x="1000125" y="4429125"/>
          <p14:tracePt t="162444" x="973138" y="4429125"/>
          <p14:tracePt t="162457" x="901700" y="4456113"/>
          <p14:tracePt t="162481" x="866775" y="4465638"/>
          <p14:tracePt t="162494" x="812800" y="4473575"/>
          <p14:tracePt t="162523" x="803275" y="4473575"/>
          <p14:tracePt t="162529" x="785813" y="4483100"/>
          <p14:tracePt t="162542" x="768350" y="4483100"/>
          <p14:tracePt t="162581" x="758825" y="4483100"/>
          <p14:tracePt t="162700" x="768350" y="4473575"/>
          <p14:tracePt t="162712" x="785813" y="4456113"/>
          <p14:tracePt t="162726" x="812800" y="4429125"/>
          <p14:tracePt t="162737" x="857250" y="4402138"/>
          <p14:tracePt t="162748" x="884238" y="4384675"/>
          <p14:tracePt t="162758" x="893763" y="4357688"/>
          <p14:tracePt t="162792" x="901700" y="4357688"/>
          <p14:tracePt t="162799" x="901700" y="4330700"/>
          <p14:tracePt t="162810" x="901700" y="4313238"/>
          <p14:tracePt t="162871" x="893763" y="4313238"/>
          <p14:tracePt t="162882" x="884238" y="4303713"/>
          <p14:tracePt t="162909" x="874713" y="4303713"/>
          <p14:tracePt t="162937" x="866775" y="4303713"/>
          <p14:tracePt t="162959" x="857250" y="4303713"/>
          <p14:tracePt t="163579" x="857250" y="4295775"/>
          <p14:tracePt t="163601" x="857250" y="4276725"/>
          <p14:tracePt t="163612" x="847725" y="4268788"/>
          <p14:tracePt t="163625" x="847725" y="4259263"/>
          <p14:tracePt t="163637" x="847725" y="4241800"/>
          <p14:tracePt t="163747" x="839788" y="4241800"/>
          <p14:tracePt t="163895" x="830263" y="4241800"/>
          <p14:tracePt t="165462" x="839788" y="4224338"/>
          <p14:tracePt t="165475" x="901700" y="4187825"/>
          <p14:tracePt t="165488" x="1044575" y="4125913"/>
          <p14:tracePt t="165500" x="1393825" y="3956050"/>
          <p14:tracePt t="165512" x="1901825" y="3705225"/>
          <p14:tracePt t="165523" x="2473325" y="3438525"/>
          <p14:tracePt t="165536" x="3598863" y="3054350"/>
          <p14:tracePt t="165559" x="4000500" y="2928938"/>
          <p14:tracePt t="165573" x="4214813" y="2884488"/>
          <p14:tracePt t="165588" x="4429125" y="2857500"/>
          <p14:tracePt t="165610" x="4537075" y="2847975"/>
          <p14:tracePt t="165621" x="4867275" y="2840038"/>
          <p14:tracePt t="165635" x="5027613" y="2822575"/>
          <p14:tracePt t="165667" x="5241925" y="2813050"/>
          <p14:tracePt t="165673" x="5313363" y="2803525"/>
          <p14:tracePt t="165694" x="5375275" y="2768600"/>
          <p14:tracePt t="165708" x="5483225" y="2687638"/>
          <p14:tracePt t="165719" x="5510213" y="2670175"/>
          <p14:tracePt t="165985" x="5562600" y="2608263"/>
          <p14:tracePt t="165998" x="5661025" y="2465388"/>
          <p14:tracePt t="166020" x="5795963" y="2224088"/>
          <p14:tracePt t="166024" x="6062663" y="1714500"/>
          <p14:tracePt t="166048" x="6232525" y="1419225"/>
          <p14:tracePt t="166073" x="6296025" y="1339850"/>
          <p14:tracePt t="166084" x="6367463" y="1285875"/>
          <p14:tracePt t="166097" x="6438900" y="1223963"/>
          <p14:tracePt t="166113" x="6518275" y="1179513"/>
          <p14:tracePt t="166123" x="6653213" y="1108075"/>
          <p14:tracePt t="166145" x="6688138" y="1108075"/>
          <p14:tracePt t="166156" x="6751638" y="1116013"/>
          <p14:tracePt t="166182" x="6769100" y="1133475"/>
          <p14:tracePt t="166449" x="6796088" y="1133475"/>
          <p14:tracePt t="166460" x="6858000" y="1133475"/>
          <p14:tracePt t="166474" x="6902450" y="1133475"/>
          <p14:tracePt t="166486" x="6965950" y="1133475"/>
          <p14:tracePt t="166498" x="7000875" y="1133475"/>
          <p14:tracePt t="166511" x="7027863" y="1133475"/>
          <p14:tracePt t="166541" x="7045325" y="1133475"/>
          <p14:tracePt t="166546" x="7054850" y="1133475"/>
          <p14:tracePt t="166559" x="7072313" y="1133475"/>
          <p14:tracePt t="166583" x="7089775" y="1143000"/>
          <p14:tracePt t="166597" x="7108825" y="1152525"/>
          <p14:tracePt t="166620" x="7126288" y="1152525"/>
          <p14:tracePt t="166637" x="7170738" y="1152525"/>
          <p14:tracePt t="166649" x="7205663" y="1152525"/>
          <p14:tracePt t="166669" x="7259638" y="1152525"/>
          <p14:tracePt t="166694" x="7269163" y="1152525"/>
          <p14:tracePt t="166716" x="7277100" y="1152525"/>
          <p14:tracePt t="167034" x="7304088" y="1152525"/>
          <p14:tracePt t="167045" x="7331075" y="1160463"/>
          <p14:tracePt t="167059" x="7358063" y="1169988"/>
          <p14:tracePt t="167071" x="7394575" y="1179513"/>
          <p14:tracePt t="167082" x="7456488" y="1187450"/>
          <p14:tracePt t="167107" x="7483475" y="1187450"/>
          <p14:tracePt t="167120" x="7491413" y="1187450"/>
          <p14:tracePt t="167131" x="7527925" y="1187450"/>
          <p14:tracePt t="167205" x="7537450" y="1187450"/>
          <p14:tracePt t="167244" x="7545388" y="1187450"/>
          <p14:tracePt t="169248" x="7545388" y="1196975"/>
          <p14:tracePt t="169432" x="7537450" y="1196975"/>
          <p14:tracePt t="169458" x="7537450" y="1204913"/>
          <p14:tracePt t="169908" x="7527925" y="1214438"/>
          <p14:tracePt t="169919" x="7500938" y="1223963"/>
          <p14:tracePt t="169930" x="7483475" y="1250950"/>
          <p14:tracePt t="169943" x="7402513" y="1295400"/>
          <p14:tracePt t="169955" x="7375525" y="1312863"/>
          <p14:tracePt t="169980" x="7358063" y="1330325"/>
          <p14:tracePt t="169992" x="7348538" y="1330325"/>
          <p14:tracePt t="170076" x="7340600" y="1347788"/>
          <p14:tracePt t="170418" x="7323138" y="1357313"/>
          <p14:tracePt t="170429" x="7304088" y="1366838"/>
          <p14:tracePt t="170442" x="7296150" y="1374775"/>
          <p14:tracePt t="170454" x="7277100" y="1384300"/>
          <p14:tracePt t="170467" x="7251700" y="1411288"/>
          <p14:tracePt t="170478" x="7197725" y="1465263"/>
          <p14:tracePt t="170508" x="7153275" y="1509713"/>
          <p14:tracePt t="170515" x="7099300" y="1554163"/>
          <p14:tracePt t="170527" x="7010400" y="1625600"/>
          <p14:tracePt t="170543" x="6956425" y="1670050"/>
          <p14:tracePt t="170565" x="6796088" y="1776413"/>
          <p14:tracePt t="170586" x="6715125" y="1839913"/>
          <p14:tracePt t="170600" x="6643688" y="1893888"/>
          <p14:tracePt t="170612" x="6581775" y="1955800"/>
          <p14:tracePt t="170637" x="6554788" y="1973263"/>
          <p14:tracePt t="170648" x="6510338" y="1990725"/>
          <p14:tracePt t="170681" x="6500813" y="2009775"/>
          <p14:tracePt t="170698" x="6491288" y="2017713"/>
          <p14:tracePt t="170723" x="6456363" y="2044700"/>
          <p14:tracePt t="170733" x="6419850" y="2062163"/>
          <p14:tracePt t="170746" x="6384925" y="2081213"/>
          <p14:tracePt t="170760" x="6348413" y="2089150"/>
          <p14:tracePt t="170771" x="6323013" y="2108200"/>
          <p14:tracePt t="170782" x="6286500" y="2116138"/>
          <p14:tracePt t="170795" x="6224588" y="2152650"/>
          <p14:tracePt t="170819" x="6197600" y="2170113"/>
          <p14:tracePt t="170832" x="6161088" y="2170113"/>
          <p14:tracePt t="171137" x="6143625" y="2179638"/>
          <p14:tracePt t="171148" x="6126163" y="2205038"/>
          <p14:tracePt t="171160" x="6062663" y="2251075"/>
          <p14:tracePt t="171172" x="6010275" y="2303463"/>
          <p14:tracePt t="171186" x="5822950" y="2482850"/>
          <p14:tracePt t="171199" x="5688013" y="2608263"/>
          <p14:tracePt t="171220" x="5589588" y="2714625"/>
          <p14:tracePt t="171233" x="5419725" y="2867025"/>
          <p14:tracePt t="171258" x="5367338" y="2911475"/>
          <p14:tracePt t="171271" x="5330825" y="2919413"/>
          <p14:tracePt t="171294" x="5330825" y="2928938"/>
          <p14:tracePt t="171322" x="5330825" y="2938463"/>
          <p14:tracePt t="171599" x="5330825" y="2955925"/>
          <p14:tracePt t="171611" x="5330825" y="2965450"/>
          <p14:tracePt t="171623" x="5313363" y="3000375"/>
          <p14:tracePt t="171636" x="5303838" y="3009900"/>
          <p14:tracePt t="171658" x="5303838" y="3027363"/>
          <p14:tracePt t="171672" x="5276850" y="3054350"/>
          <p14:tracePt t="171696" x="5268913" y="3054350"/>
          <p14:tracePt t="171708" x="5259388" y="3062288"/>
          <p14:tracePt t="171721" x="5241925" y="3081338"/>
          <p14:tracePt t="171743" x="5232400" y="3081338"/>
          <p14:tracePt t="171770" x="5224463" y="3081338"/>
          <p14:tracePt t="171819" x="5214938" y="3081338"/>
          <p14:tracePt t="171843" x="5205413" y="3081338"/>
          <p14:tracePt t="174021" x="5251450" y="3027363"/>
          <p14:tracePt t="174035" x="5322888" y="2928938"/>
          <p14:tracePt t="174044" x="5438775" y="2759075"/>
          <p14:tracePt t="174058" x="5768975" y="2205038"/>
          <p14:tracePt t="174081" x="5875338" y="2027238"/>
          <p14:tracePt t="174094" x="6089650" y="1768475"/>
          <p14:tracePt t="174119" x="6180138" y="1679575"/>
          <p14:tracePt t="174129" x="6232525" y="1633538"/>
          <p14:tracePt t="174141" x="6303963" y="1589088"/>
          <p14:tracePt t="174154" x="6465888" y="1490663"/>
          <p14:tracePt t="174178" x="6545263" y="1446213"/>
          <p14:tracePt t="174508" x="6581775" y="1438275"/>
          <p14:tracePt t="174519" x="6634163" y="1428750"/>
          <p14:tracePt t="174535" x="6715125" y="1419225"/>
          <p14:tracePt t="174544" x="6804025" y="1401763"/>
          <p14:tracePt t="174555" x="6884988" y="1401763"/>
          <p14:tracePt t="174570" x="6946900" y="1401763"/>
          <p14:tracePt t="174586" x="7018338" y="1393825"/>
          <p14:tracePt t="174615" x="7062788" y="1374775"/>
          <p14:tracePt t="174630" x="7099300" y="1374775"/>
          <p14:tracePt t="174646" x="7134225" y="1366838"/>
          <p14:tracePt t="174922" x="7153275" y="1366838"/>
          <p14:tracePt t="174933" x="7180263" y="1347788"/>
          <p14:tracePt t="174946" x="7197725" y="1322388"/>
          <p14:tracePt t="174957" x="7224713" y="1295400"/>
          <p14:tracePt t="174980" x="7269163" y="1250950"/>
          <p14:tracePt t="174984" x="7313613" y="1223963"/>
          <p14:tracePt t="175006" x="7340600" y="1196975"/>
          <p14:tracePt t="175022" x="7412038" y="1143000"/>
          <p14:tracePt t="175032" x="7446963" y="1133475"/>
          <p14:tracePt t="175056" x="7500938" y="1116013"/>
          <p14:tracePt t="175069" x="7537450" y="1108075"/>
          <p14:tracePt t="175372" x="7527925" y="1108075"/>
          <p14:tracePt t="175383" x="7518400" y="1108075"/>
          <p14:tracePt t="175420" x="7518400" y="1125538"/>
          <p14:tracePt t="175434" x="7518400" y="1152525"/>
          <p14:tracePt t="175446" x="7518400" y="1160463"/>
          <p14:tracePt t="175458" x="7518400" y="1179513"/>
          <p14:tracePt t="175469" x="7518400" y="1187450"/>
          <p14:tracePt t="175823" x="7527925" y="1187450"/>
          <p14:tracePt t="175851" x="7537450" y="1187450"/>
          <p14:tracePt t="177571" x="7510463" y="1196975"/>
          <p14:tracePt t="177581" x="7473950" y="1214438"/>
          <p14:tracePt t="177594" x="7419975" y="1250950"/>
          <p14:tracePt t="177606" x="7205663" y="1357313"/>
          <p14:tracePt t="177621" x="6973888" y="1490663"/>
          <p14:tracePt t="177637" x="6634163" y="1704975"/>
          <p14:tracePt t="177656" x="5768975" y="2241550"/>
          <p14:tracePt t="177679" x="5367338" y="2517775"/>
          <p14:tracePt t="177691" x="4884738" y="2919413"/>
          <p14:tracePt t="177704" x="4768850" y="3036888"/>
          <p14:tracePt t="177729" x="4670425" y="3133725"/>
          <p14:tracePt t="177739" x="4465638" y="3322638"/>
          <p14:tracePt t="177755" x="4357688" y="3473450"/>
          <p14:tracePt t="177777" x="4197350" y="3633788"/>
          <p14:tracePt t="178057" x="4160838" y="3643313"/>
          <p14:tracePt t="178069" x="4098925" y="3670300"/>
          <p14:tracePt t="178081" x="3956050" y="3741738"/>
          <p14:tracePt t="178094" x="3241675" y="4143375"/>
          <p14:tracePt t="178117" x="2724150" y="4429125"/>
          <p14:tracePt t="178130" x="1768475" y="5027613"/>
          <p14:tracePt t="178143" x="1465263" y="5197475"/>
          <p14:tracePt t="178165" x="1312863" y="5295900"/>
          <p14:tracePt t="178179" x="1098550" y="5411788"/>
          <p14:tracePt t="178208" x="1027113" y="5456238"/>
          <p14:tracePt t="178215" x="965200" y="5491163"/>
          <p14:tracePt t="178227" x="884238" y="5545138"/>
          <p14:tracePt t="178256" x="839788" y="5608638"/>
          <p14:tracePt t="178256" x="795338" y="5643563"/>
          <p14:tracePt t="178544" x="776288" y="5626100"/>
          <p14:tracePt t="178556" x="758825" y="5581650"/>
          <p14:tracePt t="178569" x="750888" y="5473700"/>
          <p14:tracePt t="178580" x="741363" y="5214938"/>
          <p14:tracePt t="178604" x="741363" y="5089525"/>
          <p14:tracePt t="178619" x="768350" y="4902200"/>
          <p14:tracePt t="178641" x="776288" y="4840288"/>
          <p14:tracePt t="178654" x="795338" y="4786313"/>
          <p14:tracePt t="178665" x="874713" y="4714875"/>
          <p14:tracePt t="178679" x="946150" y="4670425"/>
          <p14:tracePt t="178701" x="1036638" y="4643438"/>
          <p14:tracePt t="179043" x="1027113" y="4660900"/>
          <p14:tracePt t="179056" x="1009650" y="4670425"/>
          <p14:tracePt t="179066" x="990600" y="4687888"/>
          <p14:tracePt t="179079" x="965200" y="4705350"/>
          <p14:tracePt t="179099" x="928688" y="4724400"/>
          <p14:tracePt t="179104" x="857250" y="4759325"/>
          <p14:tracePt t="179136" x="822325" y="4768850"/>
          <p14:tracePt t="179142" x="785813" y="4786313"/>
          <p14:tracePt t="179152" x="714375" y="4803775"/>
          <p14:tracePt t="179167" x="704850" y="4803775"/>
          <p14:tracePt t="179188" x="687388" y="4803775"/>
          <p14:tracePt t="179201" x="679450" y="4813300"/>
          <p14:tracePt t="179506" x="687388" y="4813300"/>
          <p14:tracePt t="179524" x="714375" y="4813300"/>
          <p14:tracePt t="179542" x="741363" y="4813300"/>
          <p14:tracePt t="179554" x="776288" y="4813300"/>
          <p14:tracePt t="179570" x="812800" y="4813300"/>
          <p14:tracePt t="179579" x="847725" y="4813300"/>
          <p14:tracePt t="179590" x="874713" y="4813300"/>
          <p14:tracePt t="179601" x="919163" y="4813300"/>
          <p14:tracePt t="179633" x="946150" y="4813300"/>
          <p14:tracePt t="179638" x="973138" y="4813300"/>
          <p14:tracePt t="179663" x="990600" y="4813300"/>
          <p14:tracePt t="180067" x="1017588" y="4813300"/>
          <p14:tracePt t="180077" x="1054100" y="4803775"/>
          <p14:tracePt t="180089" x="1081088" y="4803775"/>
          <p14:tracePt t="180101" x="1116013" y="4795838"/>
          <p14:tracePt t="180115" x="1152525" y="4776788"/>
          <p14:tracePt t="180126" x="1160463" y="4776788"/>
          <p14:tracePt t="180151" x="1169988" y="4776788"/>
          <p14:tracePt t="180162" x="1169988" y="4768850"/>
          <p14:tracePt t="180201" x="1179513" y="4768850"/>
          <p14:tracePt t="180225" x="1179513" y="4759325"/>
          <p14:tracePt t="181039" x="1169988" y="4759325"/>
          <p14:tracePt t="181088" x="1160463" y="4759325"/>
          <p14:tracePt t="182224" x="1160463" y="4751388"/>
          <p14:tracePt t="182231" x="1169988" y="4724400"/>
          <p14:tracePt t="182242" x="1179513" y="4679950"/>
          <p14:tracePt t="182256" x="1223963" y="4616450"/>
          <p14:tracePt t="182257" x="1303338" y="4510088"/>
          <p14:tracePt t="182279" x="1554163" y="4179888"/>
          <p14:tracePt t="182305" x="1724025" y="4027488"/>
          <p14:tracePt t="182316" x="1866900" y="3902075"/>
          <p14:tracePt t="182330" x="2197100" y="3625850"/>
          <p14:tracePt t="182345" x="2357438" y="3509963"/>
          <p14:tracePt t="182367" x="2813050" y="3259138"/>
          <p14:tracePt t="182379" x="3108325" y="3108325"/>
          <p14:tracePt t="182404" x="3438525" y="2955925"/>
          <p14:tracePt t="182415" x="4000500" y="2776538"/>
          <p14:tracePt t="182445" x="4152900" y="2741613"/>
          <p14:tracePt t="182452" x="4367213" y="2652713"/>
          <p14:tracePt t="182463" x="4384675" y="2643188"/>
          <p14:tracePt t="182694" x="4411663" y="2608263"/>
          <p14:tracePt t="182707" x="4537075" y="2455863"/>
          <p14:tracePt t="182719" x="4608513" y="2357438"/>
          <p14:tracePt t="182746" x="4697413" y="2259013"/>
          <p14:tracePt t="182751" x="4786313" y="2170113"/>
          <p14:tracePt t="182768" x="4983163" y="1990725"/>
          <p14:tracePt t="182792" x="5133975" y="1866900"/>
          <p14:tracePt t="182805" x="5357813" y="1714500"/>
          <p14:tracePt t="182818" x="5688013" y="1465263"/>
          <p14:tracePt t="182840" x="5822950" y="1357313"/>
          <p14:tracePt t="182848" x="6018213" y="1196975"/>
          <p14:tracePt t="182877" x="6099175" y="1143000"/>
          <p14:tracePt t="182890" x="6170613" y="1098550"/>
          <p14:tracePt t="182901" x="6323013" y="1009650"/>
          <p14:tracePt t="183132" x="6303963" y="1027113"/>
          <p14:tracePt t="183147" x="6286500" y="1044575"/>
          <p14:tracePt t="183170" x="6276975" y="1044575"/>
          <p14:tracePt t="183182" x="6276975" y="1054100"/>
          <p14:tracePt t="183207" x="6276975" y="1062038"/>
          <p14:tracePt t="183229" x="6276975" y="1081088"/>
          <p14:tracePt t="183242" x="6286500" y="1108075"/>
          <p14:tracePt t="183255" x="6296025" y="1125538"/>
          <p14:tracePt t="183270" x="6296025" y="1133475"/>
          <p14:tracePt t="183279" x="6296025" y="1152525"/>
          <p14:tracePt t="183290" x="6303963" y="1169988"/>
          <p14:tracePt t="183304" x="6323013" y="1179513"/>
          <p14:tracePt t="183328" x="6330950" y="1187450"/>
          <p14:tracePt t="183341" x="6348413" y="1204913"/>
          <p14:tracePt t="183353" x="6367463" y="1204913"/>
          <p14:tracePt t="183370" x="6375400" y="1214438"/>
          <p14:tracePt t="183402" x="6394450" y="1223963"/>
          <p14:tracePt t="183413" x="6402388" y="1223963"/>
          <p14:tracePt t="183425" x="6419850" y="1223963"/>
          <p14:tracePt t="183438" x="6456363" y="1223963"/>
          <p14:tracePt t="183939" x="6465888" y="1223963"/>
          <p14:tracePt t="183948" x="6483350" y="1223963"/>
          <p14:tracePt t="183960" x="6510338" y="1204913"/>
          <p14:tracePt t="183973" x="6537325" y="1196975"/>
          <p14:tracePt t="183984" x="6616700" y="1179513"/>
          <p14:tracePt t="183997" x="6697663" y="1152525"/>
          <p14:tracePt t="184010" x="6938963" y="1089025"/>
          <p14:tracePt t="184042" x="7072313" y="1054100"/>
          <p14:tracePt t="184046" x="7483475" y="982663"/>
          <p14:tracePt t="184071" x="7688263" y="955675"/>
          <p14:tracePt t="184082" x="7929563" y="938213"/>
          <p14:tracePt t="184096" x="8010525" y="938213"/>
          <p14:tracePt t="184119" x="8072438" y="938213"/>
          <p14:tracePt t="184130" x="8126413" y="965200"/>
          <p14:tracePt t="184143" x="8251825" y="1009650"/>
          <p14:tracePt t="184167" x="8323263" y="1036638"/>
          <p14:tracePt t="184180" x="8483600" y="1125538"/>
          <p14:tracePt t="184203" x="8555038" y="1152525"/>
          <p14:tracePt t="184216" x="8626475" y="1204913"/>
          <p14:tracePt t="184228" x="8715375" y="1250950"/>
          <p14:tracePt t="184261" x="8751888" y="1276350"/>
          <p14:tracePt t="184605" x="8742363" y="1276350"/>
          <p14:tracePt t="184618" x="8724900" y="1276350"/>
          <p14:tracePt t="184628" x="8705850" y="1268413"/>
          <p14:tracePt t="184651" x="8688388" y="1250950"/>
          <p14:tracePt t="184656" x="8670925" y="1231900"/>
          <p14:tracePt t="184665" x="8626475" y="1204913"/>
          <p14:tracePt t="184690" x="8599488" y="1196975"/>
          <p14:tracePt t="184704" x="8572500" y="1187450"/>
          <p14:tracePt t="184716" x="8562975" y="1179513"/>
          <p14:tracePt t="184738" x="8555038" y="1179513"/>
          <p14:tracePt t="184765" x="8545513" y="1179513"/>
          <p14:tracePt t="186334" x="8528050" y="1179513"/>
          <p14:tracePt t="186349" x="8518525" y="1179513"/>
          <p14:tracePt t="186351" x="8501063" y="1179513"/>
          <p14:tracePt t="186370" x="8483600" y="1179513"/>
          <p14:tracePt t="186383" x="8348663" y="1214438"/>
          <p14:tracePt t="186411" x="8143875" y="1285875"/>
          <p14:tracePt t="186419" x="7643813" y="1482725"/>
          <p14:tracePt t="186432" x="6269038" y="2009775"/>
          <p14:tracePt t="186457" x="4983163" y="2517775"/>
          <p14:tracePt t="186480" x="4473575" y="2741613"/>
          <p14:tracePt t="186492" x="4027488" y="2938463"/>
          <p14:tracePt t="186503" x="3697288" y="3089275"/>
          <p14:tracePt t="186517" x="3241675" y="3340100"/>
          <p14:tracePt t="186541" x="3143250" y="3411538"/>
          <p14:tracePt t="186553" x="3071813" y="3465513"/>
          <p14:tracePt t="186797" x="3036888" y="3500438"/>
          <p14:tracePt t="186808" x="2982913" y="3527425"/>
          <p14:tracePt t="186821" x="2759075" y="3643313"/>
          <p14:tracePt t="186849" x="2527300" y="3751263"/>
          <p14:tracePt t="186851" x="2205038" y="3884613"/>
          <p14:tracePt t="186871" x="1562100" y="4251325"/>
          <p14:tracePt t="186885" x="1347788" y="4402138"/>
          <p14:tracePt t="186916" x="1125538" y="4581525"/>
          <p14:tracePt t="186931" x="1054100" y="4643438"/>
          <p14:tracePt t="186943" x="982663" y="4714875"/>
          <p14:tracePt t="186955" x="893763" y="4786313"/>
          <p14:tracePt t="186982" x="847725" y="4813300"/>
          <p14:tracePt t="186993" x="795338" y="4840288"/>
          <p14:tracePt t="187004" x="776288" y="4848225"/>
          <p14:tracePt t="187455" x="785813" y="4830763"/>
          <p14:tracePt t="187477" x="803275" y="4822825"/>
          <p14:tracePt t="187481" x="812800" y="4803775"/>
          <p14:tracePt t="187513" x="812800" y="4795838"/>
          <p14:tracePt t="187527" x="822325" y="4795838"/>
          <p14:tracePt t="188075" x="812800" y="4795838"/>
          <p14:tracePt t="190657" x="803275" y="4795838"/>
          <p14:tracePt t="191677" x="812800" y="4795838"/>
          <p14:tracePt t="191695" x="822325" y="4795838"/>
          <p14:tracePt t="191702" x="839788" y="4795838"/>
          <p14:tracePt t="191713" x="847725" y="4795838"/>
          <p14:tracePt t="191726" x="866775" y="4795838"/>
          <p14:tracePt t="191740" x="911225" y="4813300"/>
          <p14:tracePt t="191755" x="938213" y="4822825"/>
          <p14:tracePt t="191791" x="946150" y="4830763"/>
          <p14:tracePt t="191800" x="955675" y="4830763"/>
          <p14:tracePt t="191812" x="973138" y="4830763"/>
          <p14:tracePt t="192116" x="1009650" y="4830763"/>
          <p14:tracePt t="192132" x="1062038" y="4830763"/>
          <p14:tracePt t="192141" x="1125538" y="4830763"/>
          <p14:tracePt t="192152" x="1214438" y="4830763"/>
          <p14:tracePt t="192166" x="1419225" y="4867275"/>
          <p14:tracePt t="192188" x="1562100" y="4894263"/>
          <p14:tracePt t="192213" x="1625600" y="4894263"/>
          <p14:tracePt t="192226" x="1679575" y="4902200"/>
          <p14:tracePt t="192238" x="1724025" y="4919663"/>
          <p14:tracePt t="192553" x="1751013" y="4894263"/>
          <p14:tracePt t="192569" x="1776413" y="4867275"/>
          <p14:tracePt t="192586" x="1839913" y="4822825"/>
          <p14:tracePt t="192603" x="1955800" y="4732338"/>
          <p14:tracePt t="192615" x="2044700" y="4679950"/>
          <p14:tracePt t="192629" x="2143125" y="4608513"/>
          <p14:tracePt t="192641" x="2224088" y="4537075"/>
          <p14:tracePt t="192651" x="2347913" y="4429125"/>
          <p14:tracePt t="192675" x="2374900" y="4402138"/>
          <p14:tracePt t="192688" x="2411413" y="4384675"/>
          <p14:tracePt t="192701" x="2517775" y="4357688"/>
          <p14:tracePt t="192723" x="2554288" y="4348163"/>
          <p14:tracePt t="192737" x="2589213" y="4340225"/>
          <p14:tracePt t="192774" x="2598738" y="4340225"/>
          <p14:tracePt t="192798" x="2608263" y="4340225"/>
          <p14:tracePt t="192871" x="2608263" y="4357688"/>
          <p14:tracePt t="192883" x="2608263" y="4367213"/>
          <p14:tracePt t="192909" x="2608263" y="4375150"/>
          <p14:tracePt t="192920" x="2608263" y="4394200"/>
          <p14:tracePt t="192946" x="2608263" y="4402138"/>
          <p14:tracePt t="192957" x="2608263" y="4419600"/>
          <p14:tracePt t="192981" x="2598738" y="4429125"/>
          <p14:tracePt t="192994" x="2598738" y="4438650"/>
          <p14:tracePt t="193005" x="2589213" y="4456113"/>
          <p14:tracePt t="193030" x="2581275" y="4500563"/>
          <p14:tracePt t="193041" x="2581275" y="4510088"/>
          <p14:tracePt t="193053" x="2581275" y="4537075"/>
          <p14:tracePt t="193086" x="2571750" y="4589463"/>
          <p14:tracePt t="193106" x="2562225" y="4608513"/>
          <p14:tracePt t="193115" x="2562225" y="4633913"/>
          <p14:tracePt t="193126" x="2554288" y="4652963"/>
          <p14:tracePt t="193139" x="2562225" y="4670425"/>
          <p14:tracePt t="194453" x="2562225" y="4643438"/>
          <p14:tracePt t="194465" x="2571750" y="4608513"/>
          <p14:tracePt t="194478" x="2598738" y="4554538"/>
          <p14:tracePt t="194490" x="2616200" y="4491038"/>
          <p14:tracePt t="194502" x="2687638" y="4357688"/>
          <p14:tracePt t="194526" x="2705100" y="4286250"/>
          <p14:tracePt t="194538" x="2741613" y="4251325"/>
          <p14:tracePt t="194552" x="2786063" y="4187825"/>
          <p14:tracePt t="194574" x="2813050" y="4143375"/>
          <p14:tracePt t="194586" x="2867025" y="4116388"/>
          <p14:tracePt t="194600" x="2928938" y="4081463"/>
          <p14:tracePt t="194624" x="2946400" y="4071938"/>
          <p14:tracePt t="194634" x="2965450" y="4062413"/>
          <p14:tracePt t="195124" x="2955925" y="4062413"/>
          <p14:tracePt t="195135" x="2946400" y="4062413"/>
          <p14:tracePt t="195292" x="2938463" y="4062413"/>
          <p14:tracePt t="195306" x="2938463" y="4071938"/>
          <p14:tracePt t="195319" x="2928938" y="4071938"/>
          <p14:tracePt t="195333" x="2919413" y="4089400"/>
          <p14:tracePt t="195781" x="2901950" y="4089400"/>
          <p14:tracePt t="195793" x="2894013" y="4108450"/>
          <p14:tracePt t="195804" x="2867025" y="4133850"/>
          <p14:tracePt t="195818" x="2847975" y="4170363"/>
          <p14:tracePt t="195828" x="2813050" y="4259263"/>
          <p14:tracePt t="195844" x="2803525" y="4313238"/>
          <p14:tracePt t="195865" x="2795588" y="4375150"/>
          <p14:tracePt t="195878" x="2795588" y="4394200"/>
          <p14:tracePt t="195902" x="2795588" y="4411663"/>
          <p14:tracePt t="195916" x="2795588" y="4446588"/>
          <p14:tracePt t="195938" x="2803525" y="4465638"/>
          <p14:tracePt t="195954" x="2803525" y="4491038"/>
          <p14:tracePt t="195964" x="2822575" y="4510088"/>
          <p14:tracePt t="195994" x="2822575" y="4527550"/>
          <p14:tracePt t="195999" x="2822575" y="4545013"/>
          <p14:tracePt t="196028" x="2822575" y="4554538"/>
          <p14:tracePt t="196035" x="2830513" y="4562475"/>
          <p14:tracePt t="196108" x="2830513" y="4572000"/>
          <p14:tracePt t="196126" x="2830513" y="4589463"/>
          <p14:tracePt t="196134" x="2830513" y="4608513"/>
          <p14:tracePt t="196162" x="2840038" y="4616450"/>
          <p14:tracePt t="196171" x="2840038" y="4625975"/>
          <p14:tracePt t="196195" x="2840038" y="4633913"/>
          <p14:tracePt t="196212" x="2840038" y="4643438"/>
          <p14:tracePt t="196217" x="2840038" y="4652963"/>
          <p14:tracePt t="196246" x="2840038" y="4660900"/>
          <p14:tracePt t="196291" x="2840038" y="4652963"/>
          <p14:tracePt t="196304" x="2840038" y="4589463"/>
          <p14:tracePt t="196318" x="2840038" y="4527550"/>
          <p14:tracePt t="196327" x="2840038" y="4483100"/>
          <p14:tracePt t="196341" x="2840038" y="4438650"/>
          <p14:tracePt t="196349" x="2840038" y="4367213"/>
          <p14:tracePt t="196386" x="2840038" y="4322763"/>
          <p14:tracePt t="196389" x="2840038" y="4276725"/>
          <p14:tracePt t="196400" x="2840038" y="4224338"/>
          <p14:tracePt t="196430" x="2847975" y="4205288"/>
          <p14:tracePt t="196462" x="2847975" y="4197350"/>
          <p14:tracePt t="196657" x="2847975" y="4187825"/>
          <p14:tracePt t="196683" x="2847975" y="4179888"/>
          <p14:tracePt t="196973" x="2847975" y="4187825"/>
          <p14:tracePt t="196985" x="2847975" y="4197350"/>
          <p14:tracePt t="196997" x="2840038" y="4214813"/>
          <p14:tracePt t="197020" x="2830513" y="4232275"/>
          <p14:tracePt t="197024" x="2822575" y="4268788"/>
          <p14:tracePt t="197046" x="2813050" y="4295775"/>
          <p14:tracePt t="197059" x="2813050" y="4340225"/>
          <p14:tracePt t="197071" x="2813050" y="4357688"/>
          <p14:tracePt t="197103" x="2813050" y="4411663"/>
          <p14:tracePt t="197107" x="2813050" y="4438650"/>
          <p14:tracePt t="197120" x="2813050" y="4465638"/>
          <p14:tracePt t="197143" x="2813050" y="4500563"/>
          <p14:tracePt t="197155" x="2822575" y="4545013"/>
          <p14:tracePt t="197181" x="2830513" y="4572000"/>
          <p14:tracePt t="197521" x="2830513" y="4562475"/>
          <p14:tracePt t="197534" x="2830513" y="4545013"/>
          <p14:tracePt t="197549" x="2830513" y="4527550"/>
          <p14:tracePt t="197558" x="2830513" y="4500563"/>
          <p14:tracePt t="197569" x="2830513" y="4411663"/>
          <p14:tracePt t="197595" x="2830513" y="4348163"/>
          <p14:tracePt t="197606" x="2830513" y="4276725"/>
          <p14:tracePt t="197618" x="2822575" y="4232275"/>
          <p14:tracePt t="197631" x="2822575" y="4152900"/>
          <p14:tracePt t="197655" x="2822575" y="4133850"/>
          <p14:tracePt t="197668" x="2822575" y="4108450"/>
          <p14:tracePt t="197680" x="2822575" y="4081463"/>
          <p14:tracePt t="197703" x="2822575" y="4062413"/>
          <p14:tracePt t="197740" x="2822575" y="4054475"/>
          <p14:tracePt t="197935" x="2822575" y="4089400"/>
          <p14:tracePt t="197947" x="2813050" y="4125913"/>
          <p14:tracePt t="197960" x="2813050" y="4170363"/>
          <p14:tracePt t="197981" x="2813050" y="4205288"/>
          <p14:tracePt t="197991" x="2803525" y="4241800"/>
          <p14:tracePt t="198000" x="2803525" y="4303713"/>
          <p14:tracePt t="198021" x="2803525" y="4322763"/>
          <p14:tracePt t="198032" x="2803525" y="4375150"/>
          <p14:tracePt t="198047" x="2813050" y="4473575"/>
          <p14:tracePt t="198068" x="2830513" y="4500563"/>
          <p14:tracePt t="198080" x="2847975" y="4537075"/>
          <p14:tracePt t="198106" x="2847975" y="4545013"/>
          <p14:tracePt t="198533" x="2847975" y="4554538"/>
          <p14:tracePt t="198544" x="2830513" y="4608513"/>
          <p14:tracePt t="198570" x="2822575" y="4652963"/>
          <p14:tracePt t="198583" x="2813050" y="4687888"/>
          <p14:tracePt t="198599" x="2813050" y="4724400"/>
          <p14:tracePt t="198603" x="2813050" y="4751388"/>
          <p14:tracePt t="198620" x="2813050" y="4776788"/>
          <p14:tracePt t="198679" x="2813050" y="4786313"/>
          <p14:tracePt t="199201" x="2813050" y="4776788"/>
          <p14:tracePt t="199215" x="2768600" y="4679950"/>
          <p14:tracePt t="199237" x="2705100" y="4446588"/>
          <p14:tracePt t="199237" x="2670175" y="4241800"/>
          <p14:tracePt t="199272" x="2598738" y="3965575"/>
          <p14:tracePt t="199286" x="2536825" y="3776663"/>
          <p14:tracePt t="199297" x="2473325" y="3562350"/>
          <p14:tracePt t="199311" x="2438400" y="3419475"/>
          <p14:tracePt t="199323" x="2393950" y="3187700"/>
          <p14:tracePt t="199340" x="2366963" y="3108325"/>
          <p14:tracePt t="199361" x="2347913" y="3044825"/>
          <p14:tracePt t="199384" x="2339975" y="3036888"/>
          <p14:tracePt t="199411" x="2330450" y="3036888"/>
          <p14:tracePt t="199433" x="2322513" y="3036888"/>
          <p14:tracePt t="199445" x="2312988" y="3044825"/>
          <p14:tracePt t="199463" x="2303463" y="3071813"/>
          <p14:tracePt t="199470" x="2303463" y="3098800"/>
          <p14:tracePt t="199481" x="2303463" y="3143250"/>
          <p14:tracePt t="199494" x="2303463" y="3232150"/>
          <p14:tracePt t="199519" x="2322513" y="3367088"/>
          <p14:tracePt t="199531" x="2357438" y="3419475"/>
          <p14:tracePt t="199543" x="2374900" y="3482975"/>
          <p14:tracePt t="199568" x="2411413" y="3571875"/>
          <p14:tracePt t="199578" x="2482850" y="3732213"/>
          <p14:tracePt t="199603" x="2500313" y="3795713"/>
          <p14:tracePt t="199614" x="2509838" y="3822700"/>
          <p14:tracePt t="199629" x="2536825" y="3857625"/>
          <p14:tracePt t="199651" x="2544763" y="3857625"/>
          <p14:tracePt t="199664" x="2598738" y="3894138"/>
          <p14:tracePt t="199688" x="2633663" y="3919538"/>
          <p14:tracePt t="199700" x="2670175" y="3965575"/>
          <p14:tracePt t="199712" x="2687638" y="4000500"/>
          <p14:tracePt t="200004" x="2687638" y="3983038"/>
          <p14:tracePt t="200017" x="2697163" y="3938588"/>
          <p14:tracePt t="200028" x="2724150" y="3857625"/>
          <p14:tracePt t="200042" x="2741613" y="3732213"/>
          <p14:tracePt t="200053" x="2786063" y="3536950"/>
          <p14:tracePt t="200065" x="2867025" y="3241675"/>
          <p14:tracePt t="200090" x="2884488" y="3116263"/>
          <p14:tracePt t="200102" x="2938463" y="2867025"/>
          <p14:tracePt t="200113" x="3000375" y="2724150"/>
          <p14:tracePt t="200147" x="3116263" y="2554288"/>
          <p14:tracePt t="200151" x="3490913" y="2125663"/>
          <p14:tracePt t="200176" x="3697288" y="1955800"/>
          <p14:tracePt t="200188" x="3911600" y="1822450"/>
          <p14:tracePt t="200199" x="4384675" y="1589088"/>
          <p14:tracePt t="200215" x="4581525" y="1509713"/>
          <p14:tracePt t="200236" x="4840288" y="1446213"/>
          <p14:tracePt t="200249" x="4946650" y="1438275"/>
          <p14:tracePt t="200272" x="5054600" y="1428750"/>
          <p14:tracePt t="200284" x="5286375" y="1428750"/>
          <p14:tracePt t="200298" x="5411788" y="1428750"/>
          <p14:tracePt t="200320" x="5527675" y="1428750"/>
          <p14:tracePt t="200334" x="5776913" y="1465263"/>
          <p14:tracePt t="200349" x="5830888" y="1509713"/>
          <p14:tracePt t="200370" x="5848350" y="1589088"/>
          <p14:tracePt t="200384" x="5813425" y="1652588"/>
          <p14:tracePt t="200697" x="5884863" y="1509713"/>
          <p14:tracePt t="200710" x="6045200" y="1339850"/>
          <p14:tracePt t="200726" x="6161088" y="1223963"/>
          <p14:tracePt t="200736" x="6269038" y="1152525"/>
          <p14:tracePt t="200746" x="6348413" y="1116013"/>
          <p14:tracePt t="200758" x="6419850" y="1089025"/>
          <p14:tracePt t="200771" x="6537325" y="1054100"/>
          <p14:tracePt t="200802" x="6616700" y="1036638"/>
          <p14:tracePt t="200807" x="6697663" y="1027113"/>
          <p14:tracePt t="200820" x="6796088" y="1017588"/>
          <p14:tracePt t="200844" x="6813550" y="1017588"/>
          <p14:tracePt t="200853" x="6867525" y="1036638"/>
          <p14:tracePt t="200881" x="6938963" y="1044575"/>
          <p14:tracePt t="200894" x="7099300" y="1054100"/>
          <p14:tracePt t="200906" x="7134225" y="1062038"/>
          <p14:tracePt t="200930" x="7143750" y="1062038"/>
          <p14:tracePt t="200944" x="7161213" y="1062038"/>
          <p14:tracePt t="200967" x="7161213" y="1071563"/>
          <p14:tracePt t="200991" x="7161213" y="1081088"/>
          <p14:tracePt t="201004" x="7143750" y="1081088"/>
          <p14:tracePt t="201015" x="7108825" y="1116013"/>
          <p14:tracePt t="201026" x="7027863" y="1169988"/>
          <p14:tracePt t="201040" x="6724650" y="1473200"/>
          <p14:tracePt t="201073" x="6143625" y="1955800"/>
          <p14:tracePt t="201088" x="5759450" y="2276475"/>
          <p14:tracePt t="201100" x="5384800" y="2571750"/>
          <p14:tracePt t="201112" x="5010150" y="2867025"/>
          <p14:tracePt t="201124" x="4572000" y="3268663"/>
          <p14:tracePt t="201148" x="4483100" y="3357563"/>
          <p14:tracePt t="201161" x="4367213" y="3517900"/>
          <p14:tracePt t="201174" x="4340225" y="3589338"/>
          <p14:tracePt t="201196" x="4340225" y="3633788"/>
          <p14:tracePt t="201211" x="4402138" y="3714750"/>
          <p14:tracePt t="201232" x="4456113" y="3751263"/>
          <p14:tracePt t="201478" x="4446588" y="3751263"/>
          <p14:tracePt t="201489" x="4419600" y="3768725"/>
          <p14:tracePt t="201509" x="4357688" y="3776663"/>
          <p14:tracePt t="201514" x="4098925" y="3894138"/>
          <p14:tracePt t="201528" x="3867150" y="4010025"/>
          <p14:tracePt t="201542" x="3652838" y="4125913"/>
          <p14:tracePt t="201566" x="3340100" y="4322763"/>
          <p14:tracePt t="201587" x="3143250" y="4456113"/>
          <p14:tracePt t="201611" x="3062288" y="4518025"/>
          <p14:tracePt t="201622" x="3009900" y="4554538"/>
          <p14:tracePt t="201636" x="2990850" y="4581525"/>
          <p14:tracePt t="201648" x="2973388" y="4589463"/>
          <p14:tracePt t="201697" x="2955925" y="4625975"/>
          <p14:tracePt t="201709" x="2938463" y="4652963"/>
          <p14:tracePt t="201719" x="2928938" y="4660900"/>
          <p14:tracePt t="201733" x="2919413" y="4670425"/>
          <p14:tracePt t="201745" x="2894013" y="4687888"/>
          <p14:tracePt t="201761" x="2874963" y="4687888"/>
          <p14:tracePt t="202147" x="2874963" y="4670425"/>
          <p14:tracePt t="202160" x="2874963" y="4643438"/>
          <p14:tracePt t="202172" x="2874963" y="4608513"/>
          <p14:tracePt t="202184" x="2874963" y="4589463"/>
          <p14:tracePt t="202195" x="2874963" y="4572000"/>
          <p14:tracePt t="202217" x="2874963" y="4554538"/>
          <p14:tracePt t="202226" x="2874963" y="4527550"/>
          <p14:tracePt t="202245" x="2874963" y="4510088"/>
          <p14:tracePt t="202257" x="2874963" y="4500563"/>
          <p14:tracePt t="202268" x="2874963" y="4465638"/>
          <p14:tracePt t="202293" x="2884488" y="4456113"/>
          <p14:tracePt t="202304" x="2894013" y="4438650"/>
          <p14:tracePt t="202319" x="2911475" y="4429125"/>
          <p14:tracePt t="202804" x="2911475" y="4419600"/>
          <p14:tracePt t="202817" x="2901950" y="4411663"/>
          <p14:tracePt t="202828" x="2901950" y="4402138"/>
          <p14:tracePt t="202840" x="2894013" y="4394200"/>
          <p14:tracePt t="202853" x="2884488" y="4357688"/>
          <p14:tracePt t="202877" x="2884488" y="4340225"/>
          <p14:tracePt t="202888" x="2874963" y="4286250"/>
          <p14:tracePt t="202905" x="2874963" y="4268788"/>
          <p14:tracePt t="202926" x="2874963" y="4251325"/>
          <p14:tracePt t="202940" x="2874963" y="4241800"/>
          <p14:tracePt t="202963" x="2874963" y="4232275"/>
          <p14:tracePt t="204411" x="2847975" y="4232275"/>
          <p14:tracePt t="204422" x="2813050" y="4187825"/>
          <p14:tracePt t="204443" x="2697163" y="4098925"/>
          <p14:tracePt t="204449" x="2490788" y="3911600"/>
          <p14:tracePt t="204459" x="2170113" y="3633788"/>
          <p14:tracePt t="204471" x="1847850" y="3375025"/>
          <p14:tracePt t="204485" x="1204913" y="2955925"/>
          <p14:tracePt t="204508" x="938213" y="2830513"/>
          <p14:tracePt t="204521" x="571500" y="2652713"/>
          <p14:tracePt t="204545" x="490538" y="2608263"/>
          <p14:tracePt t="204556" x="438150" y="2571750"/>
          <p14:tracePt t="204570" x="419100" y="2544763"/>
          <p14:tracePt t="204607" x="438150" y="2544763"/>
          <p14:tracePt t="204850" x="465138" y="2527300"/>
          <p14:tracePt t="204862" x="482600" y="2517775"/>
          <p14:tracePt t="204887" x="527050" y="2517775"/>
          <p14:tracePt t="204898" x="554038" y="2517775"/>
          <p14:tracePt t="204910" x="598488" y="2517775"/>
          <p14:tracePt t="204924" x="652463" y="2517775"/>
          <p14:tracePt t="204947" x="669925" y="2517775"/>
          <p14:tracePt t="204959" x="687388" y="2517775"/>
          <p14:tracePt t="204973" x="723900" y="2455863"/>
          <p14:tracePt t="204996" x="741363" y="2401888"/>
          <p14:tracePt t="205008" x="822325" y="2276475"/>
          <p14:tracePt t="205039" x="874713" y="2197100"/>
          <p14:tracePt t="205043" x="911225" y="2125663"/>
          <p14:tracePt t="205057" x="946150" y="2062163"/>
          <p14:tracePt t="205081" x="955675" y="2054225"/>
          <p14:tracePt t="205091" x="965200" y="2044700"/>
          <p14:tracePt t="205117" x="973138" y="2044700"/>
          <p14:tracePt t="205128" x="982663" y="2044700"/>
          <p14:tracePt t="205142" x="990600" y="2044700"/>
          <p14:tracePt t="205447" x="990600" y="2071688"/>
          <p14:tracePt t="205458" x="990600" y="2108200"/>
          <p14:tracePt t="205479" x="990600" y="2170113"/>
          <p14:tracePt t="205496" x="990600" y="2205038"/>
          <p14:tracePt t="205508" x="1000125" y="2241550"/>
          <p14:tracePt t="205518" x="1017588" y="2276475"/>
          <p14:tracePt t="205530" x="1044575" y="2374900"/>
          <p14:tracePt t="205543" x="1062038" y="2428875"/>
          <p14:tracePt t="205566" x="1081088" y="2482850"/>
          <p14:tracePt t="205578" x="1108075" y="2625725"/>
          <p14:tracePt t="205604" x="1125538" y="2813050"/>
          <p14:tracePt t="205631" x="1125538" y="2874963"/>
          <p14:tracePt t="205648" x="1152525" y="2946400"/>
          <p14:tracePt t="205665" x="1160463" y="2982913"/>
          <p14:tracePt t="206129" x="1187450" y="2990850"/>
          <p14:tracePt t="206141" x="1241425" y="3009900"/>
          <p14:tracePt t="206150" x="1384300" y="3062288"/>
          <p14:tracePt t="206176" x="1643063" y="3232150"/>
          <p14:tracePt t="206200" x="1795463" y="3357563"/>
          <p14:tracePt t="206211" x="1928813" y="3465513"/>
          <p14:tracePt t="206225" x="2081213" y="3616325"/>
          <p14:tracePt t="206238" x="2170113" y="3732213"/>
          <p14:tracePt t="206251" x="2295525" y="3965575"/>
          <p14:tracePt t="206266" x="2366963" y="4062413"/>
          <p14:tracePt t="206286" x="2428875" y="4133850"/>
          <p14:tracePt t="206567" x="2428875" y="4143375"/>
          <p14:tracePt t="206579" x="2446338" y="4170363"/>
          <p14:tracePt t="206589" x="2500313" y="4224338"/>
          <p14:tracePt t="206614" x="2625725" y="4322763"/>
          <p14:tracePt t="206643" x="2697163" y="4384675"/>
          <p14:tracePt t="206651" x="2768600" y="4411663"/>
          <p14:tracePt t="206662" x="2830513" y="4429125"/>
          <p14:tracePt t="206676" x="2894013" y="4446588"/>
          <p14:tracePt t="206688" x="2990850" y="4465638"/>
          <p14:tracePt t="206712" x="3027363" y="4473575"/>
          <p14:tracePt t="206724" x="3062288" y="4473575"/>
          <p14:tracePt t="207079" x="0" y="0"/>
        </p14:tracePtLst>
        <p14:tracePtLst>
          <p14:tracePt t="217418" x="1536700" y="4295775"/>
          <p14:tracePt t="217817" x="1500188" y="4313238"/>
          <p14:tracePt t="217829" x="1419225" y="4340225"/>
          <p14:tracePt t="217841" x="1295400" y="4367213"/>
          <p14:tracePt t="217849" x="982663" y="4411663"/>
          <p14:tracePt t="217877" x="750888" y="4446588"/>
          <p14:tracePt t="217890" x="374650" y="4473575"/>
          <p14:tracePt t="217902" x="268288" y="4473575"/>
          <p14:tracePt t="217927" x="133350" y="4473575"/>
          <p14:tracePt t="217939" x="98425" y="4465638"/>
          <p14:tracePt t="217951" x="80963" y="4456113"/>
          <p14:tracePt t="217973" x="71438" y="4446588"/>
          <p14:tracePt t="217986" x="61913" y="4438650"/>
          <p14:tracePt t="218024" x="71438" y="4402138"/>
          <p14:tracePt t="218039" x="88900" y="4375150"/>
          <p14:tracePt t="218047" x="98425" y="4375150"/>
          <p14:tracePt t="218065" x="98425" y="4367213"/>
          <p14:tracePt t="218097" x="115888" y="4340225"/>
          <p14:tracePt t="218108" x="133350" y="4330700"/>
          <p14:tracePt t="218121" x="169863" y="4295775"/>
          <p14:tracePt t="218133" x="223838" y="4276725"/>
          <p14:tracePt t="218144" x="276225" y="4259263"/>
          <p14:tracePt t="218168" x="339725" y="4232275"/>
          <p14:tracePt t="218172" x="509588" y="4214813"/>
          <p14:tracePt t="218194" x="608013" y="4214813"/>
          <p14:tracePt t="218205" x="847725" y="4214813"/>
          <p14:tracePt t="218230" x="955675" y="4214813"/>
          <p14:tracePt t="218242" x="1044575" y="4214813"/>
          <p14:tracePt t="218254" x="1204913" y="4214813"/>
          <p14:tracePt t="218282" x="1223963" y="4224338"/>
          <p14:tracePt t="218292" x="1258888" y="4241800"/>
          <p14:tracePt t="218304" x="1268413" y="4241800"/>
          <p14:tracePt t="218328" x="1285875" y="4241800"/>
          <p14:tracePt t="218339" x="1339850" y="4251325"/>
          <p14:tracePt t="218354" x="1357313" y="4251325"/>
          <p14:tracePt t="218598" x="1357313" y="4268788"/>
          <p14:tracePt t="218608" x="1322388" y="4303713"/>
          <p14:tracePt t="218619" x="1241425" y="4402138"/>
          <p14:tracePt t="218644" x="1196975" y="4456113"/>
          <p14:tracePt t="218659" x="1169988" y="4500563"/>
          <p14:tracePt t="218668" x="1152525" y="4510088"/>
          <p14:tracePt t="218681" x="1133475" y="4527550"/>
          <p14:tracePt t="218693" x="1125538" y="4562475"/>
          <p14:tracePt t="218727" x="1116013" y="4589463"/>
          <p14:tracePt t="218733" x="1098550" y="4652963"/>
          <p14:tracePt t="218745" x="1089025" y="4687888"/>
          <p14:tracePt t="218759" x="1089025" y="4724400"/>
          <p14:tracePt t="218779" x="1081088" y="4759325"/>
          <p14:tracePt t="218814" x="1081088" y="4768850"/>
          <p14:tracePt t="218829" x="1081088" y="4776788"/>
          <p14:tracePt t="218911" x="1071563" y="4822825"/>
          <p14:tracePt t="218924" x="1071563" y="5010150"/>
          <p14:tracePt t="218949" x="1071563" y="5303838"/>
          <p14:tracePt t="218960" x="1054100" y="5465763"/>
          <p14:tracePt t="218985" x="1054100" y="5554663"/>
          <p14:tracePt t="218997" x="1044575" y="5705475"/>
          <p14:tracePt t="219277" x="1027113" y="5724525"/>
          <p14:tracePt t="219289" x="1009650" y="5732463"/>
          <p14:tracePt t="219300" x="1000125" y="5751513"/>
          <p14:tracePt t="219313" x="955675" y="5786438"/>
          <p14:tracePt t="219337" x="919163" y="5803900"/>
          <p14:tracePt t="219351" x="911225" y="5822950"/>
          <p14:tracePt t="219375" x="884238" y="5830888"/>
          <p14:tracePt t="219387" x="866775" y="5848350"/>
          <p14:tracePt t="219398" x="830263" y="5875338"/>
          <p14:tracePt t="219436" x="822325" y="5875338"/>
          <p14:tracePt t="219704" x="803275" y="5884863"/>
          <p14:tracePt t="219715" x="803275" y="5894388"/>
          <p14:tracePt t="219728" x="785813" y="5902325"/>
          <p14:tracePt t="219740" x="776288" y="5911850"/>
          <p14:tracePt t="219751" x="768350" y="5919788"/>
          <p14:tracePt t="219787" x="768350" y="5929313"/>
          <p14:tracePt t="219824" x="768350" y="5938838"/>
          <p14:tracePt t="219853" x="758825" y="5938838"/>
          <p14:tracePt t="220057" x="758825" y="5946775"/>
          <p14:tracePt t="221016" x="768350" y="5946775"/>
          <p14:tracePt t="221042" x="776288" y="5946775"/>
          <p14:tracePt t="221175" x="785813" y="5946775"/>
          <p14:tracePt t="221430" x="795338" y="5946775"/>
          <p14:tracePt t="221443" x="795338" y="5956300"/>
          <p14:tracePt t="221455" x="803275" y="5965825"/>
          <p14:tracePt t="221481" x="803275" y="6037263"/>
          <p14:tracePt t="221492" x="812800" y="6072188"/>
          <p14:tracePt t="221505" x="822325" y="6126163"/>
          <p14:tracePt t="221520" x="839788" y="6232525"/>
          <p14:tracePt t="221539" x="857250" y="6286500"/>
          <p14:tracePt t="221553" x="884238" y="6348413"/>
          <p14:tracePt t="221565" x="911225" y="6384925"/>
          <p14:tracePt t="221943" x="911225" y="6394450"/>
          <p14:tracePt t="222077" x="919163" y="6384925"/>
          <p14:tracePt t="222087" x="928688" y="6340475"/>
          <p14:tracePt t="222101" x="946150" y="6286500"/>
          <p14:tracePt t="222112" x="982663" y="6205538"/>
          <p14:tracePt t="222124" x="1017588" y="6126163"/>
          <p14:tracePt t="222138" x="1098550" y="5991225"/>
          <p14:tracePt t="222162" x="1143000" y="5919788"/>
          <p14:tracePt t="222173" x="1223963" y="5848350"/>
          <p14:tracePt t="222187" x="1250950" y="5830888"/>
          <p14:tracePt t="222209" x="1276350" y="5813425"/>
          <p14:tracePt t="222221" x="1303338" y="5803900"/>
          <p14:tracePt t="222257" x="1312863" y="5803900"/>
          <p14:tracePt t="222271" x="1322388" y="5803900"/>
          <p14:tracePt t="222867" x="1347788" y="5795963"/>
          <p14:tracePt t="222879" x="1401763" y="5786438"/>
          <p14:tracePt t="222892" x="1465263" y="5768975"/>
          <p14:tracePt t="222905" x="1527175" y="5759450"/>
          <p14:tracePt t="222915" x="1616075" y="5759450"/>
          <p14:tracePt t="222929" x="1803400" y="5759450"/>
          <p14:tracePt t="222952" x="1893888" y="5759450"/>
          <p14:tracePt t="222966" x="2062163" y="5759450"/>
          <p14:tracePt t="222977" x="2143125" y="5776913"/>
          <p14:tracePt t="223012" x="2224088" y="5795963"/>
          <p14:tracePt t="223020" x="2312988" y="5813425"/>
          <p14:tracePt t="223028" x="2517775" y="5830888"/>
          <p14:tracePt t="223050" x="2697163" y="5894388"/>
          <p14:tracePt t="223403" x="2714625" y="5894388"/>
          <p14:tracePt t="223414" x="2741613" y="5894388"/>
          <p14:tracePt t="223426" x="2768600" y="5875338"/>
          <p14:tracePt t="223444" x="2795588" y="5867400"/>
          <p14:tracePt t="223452" x="2813050" y="5857875"/>
          <p14:tracePt t="223465" x="2822575" y="5840413"/>
          <p14:tracePt t="223489" x="2830513" y="5840413"/>
          <p14:tracePt t="223537" x="2840038" y="5840413"/>
          <p14:tracePt t="223770" x="2840038" y="5848350"/>
          <p14:tracePt t="223788" x="2840038" y="5857875"/>
          <p14:tracePt t="223804" x="2840038" y="5875338"/>
          <p14:tracePt t="223816" x="2822575" y="5894388"/>
          <p14:tracePt t="223829" x="2741613" y="5938838"/>
          <p14:tracePt t="223840" x="2527300" y="6072188"/>
          <p14:tracePt t="223850" x="1822450" y="6518275"/>
          <p14:tracePt t="223884" x="1589088" y="6616700"/>
          <p14:tracePt t="223889" x="1384300" y="6705600"/>
          <p14:tracePt t="223903" x="1347788" y="6715125"/>
          <p14:tracePt t="223919" x="1330325" y="6715125"/>
          <p14:tracePt t="223938" x="1312863" y="6697663"/>
          <p14:tracePt t="223963" x="1312863" y="6680200"/>
          <p14:tracePt t="223979" x="1303338" y="6661150"/>
          <p14:tracePt t="224230" x="1303338" y="6653213"/>
          <p14:tracePt t="224242" x="1330325" y="6626225"/>
          <p14:tracePt t="224258" x="1384300" y="6599238"/>
          <p14:tracePt t="224267" x="1482725" y="6562725"/>
          <p14:tracePt t="224280" x="1581150" y="6545263"/>
          <p14:tracePt t="224292" x="1795463" y="6491288"/>
          <p14:tracePt t="224321" x="1919288" y="6483350"/>
          <p14:tracePt t="224328" x="2027238" y="6456363"/>
          <p14:tracePt t="224341" x="2268538" y="6456363"/>
          <p14:tracePt t="224356" x="2419350" y="6446838"/>
          <p14:tracePt t="224378" x="2741613" y="6446838"/>
          <p14:tracePt t="224778" x="2776538" y="6446838"/>
          <p14:tracePt t="224791" x="2795588" y="6438900"/>
          <p14:tracePt t="224803" x="2830513" y="6438900"/>
          <p14:tracePt t="224813" x="2867025" y="6429375"/>
          <p14:tracePt t="224827" x="2928938" y="6419850"/>
          <p14:tracePt t="224843" x="2990850" y="6402388"/>
          <p14:tracePt t="224864" x="3054350" y="6367463"/>
          <p14:tracePt t="224898" x="3214688" y="6313488"/>
          <p14:tracePt t="224912" x="3286125" y="6276975"/>
          <p14:tracePt t="224928" x="3340100" y="6259513"/>
          <p14:tracePt t="224937" x="3375025" y="6251575"/>
          <p14:tracePt t="224949" x="3429000" y="6251575"/>
          <p14:tracePt t="225350" x="3455988" y="6205538"/>
          <p14:tracePt t="225361" x="3500438" y="6170613"/>
          <p14:tracePt t="225376" x="3527425" y="6153150"/>
          <p14:tracePt t="225388" x="3554413" y="6126163"/>
          <p14:tracePt t="225399" x="3643313" y="6018213"/>
          <p14:tracePt t="225423" x="3697288" y="5956300"/>
          <p14:tracePt t="225436" x="3848100" y="5840413"/>
          <p14:tracePt t="225448" x="3946525" y="5795963"/>
          <p14:tracePt t="225472" x="4027488" y="5768975"/>
          <p14:tracePt t="225485" x="4125913" y="5751513"/>
          <p14:tracePt t="225509" x="4152900" y="5741988"/>
          <p14:tracePt t="225520" x="4160838" y="5741988"/>
          <p14:tracePt t="228732" x="4143375" y="5741988"/>
          <p14:tracePt t="228740" x="4116388" y="5759450"/>
          <p14:tracePt t="228751" x="4071938" y="5776913"/>
          <p14:tracePt t="228764" x="3902075" y="5848350"/>
          <p14:tracePt t="228789" x="3768725" y="5894388"/>
          <p14:tracePt t="228799" x="3608388" y="5938838"/>
          <p14:tracePt t="228812" x="3160713" y="6062663"/>
          <p14:tracePt t="228839" x="2919413" y="6108700"/>
          <p14:tracePt t="228850" x="2544763" y="6170613"/>
          <p14:tracePt t="228881" x="2401888" y="6170613"/>
          <p14:tracePt t="228885" x="2268538" y="6170613"/>
          <p14:tracePt t="228897" x="2044700" y="6170613"/>
          <p14:tracePt t="228923" x="1884363" y="6161088"/>
          <p14:tracePt t="228949" x="1839913" y="6153150"/>
          <p14:tracePt t="228959" x="1803400" y="6143625"/>
          <p14:tracePt t="228971" x="1751013" y="6108700"/>
          <p14:tracePt t="229225" x="1724025" y="6116638"/>
          <p14:tracePt t="229240" x="1697038" y="6134100"/>
          <p14:tracePt t="229252" x="1660525" y="6143625"/>
          <p14:tracePt t="229267" x="1598613" y="6143625"/>
          <p14:tracePt t="229275" x="1554163" y="6143625"/>
          <p14:tracePt t="229288" x="1482725" y="6134100"/>
          <p14:tracePt t="229299" x="1339850" y="6062663"/>
          <p14:tracePt t="229324" x="1276350" y="6010275"/>
          <p14:tracePt t="229335" x="1241425" y="5884863"/>
          <p14:tracePt t="229348" x="1241425" y="5813425"/>
          <p14:tracePt t="229372" x="1241425" y="5751513"/>
          <p14:tracePt t="229384" x="1295400" y="5616575"/>
          <p14:tracePt t="229415" x="1347788" y="5554663"/>
          <p14:tracePt t="229420" x="1411288" y="5491163"/>
          <p14:tracePt t="229434" x="1482725" y="5419725"/>
          <p14:tracePt t="229448" x="1500188" y="5402263"/>
          <p14:tracePt t="229471" x="1500188" y="5394325"/>
          <p14:tracePt t="229506" x="1616075" y="5367338"/>
          <p14:tracePt t="229616" x="1616075" y="5384800"/>
          <p14:tracePt t="229630" x="1598613" y="5419725"/>
          <p14:tracePt t="229639" x="1581150" y="5456238"/>
          <p14:tracePt t="229653" x="1544638" y="5545138"/>
          <p14:tracePt t="229667" x="1500188" y="5616575"/>
          <p14:tracePt t="229689" x="1374775" y="5768975"/>
          <p14:tracePt t="229712" x="1295400" y="5884863"/>
          <p14:tracePt t="229725" x="1223963" y="5956300"/>
          <p14:tracePt t="229739" x="1179513" y="6010275"/>
          <p14:tracePt t="229750" x="1125538" y="6054725"/>
          <p14:tracePt t="229765" x="1108075" y="6062663"/>
          <p14:tracePt t="229785" x="1081088" y="6081713"/>
          <p14:tracePt t="229801" x="1054100" y="6099175"/>
          <p14:tracePt t="229822" x="1000125" y="6116638"/>
          <p14:tracePt t="229852" x="982663" y="6126163"/>
          <p14:tracePt t="229854" x="955675" y="6134100"/>
          <p14:tracePt t="229884" x="938213" y="6143625"/>
          <p14:tracePt t="229896" x="928688" y="6143625"/>
          <p14:tracePt t="229932" x="901700" y="6153150"/>
          <p14:tracePt t="229944" x="874713" y="6153150"/>
          <p14:tracePt t="229957" x="839788" y="6161088"/>
          <p14:tracePt t="229980" x="822325" y="6161088"/>
          <p14:tracePt t="229993" x="812800" y="6161088"/>
          <p14:tracePt t="230004" x="785813" y="6153150"/>
          <p14:tracePt t="230032" x="785813" y="6116638"/>
          <p14:tracePt t="230054" x="785813" y="6099175"/>
          <p14:tracePt t="230069" x="785813" y="6081713"/>
          <p14:tracePt t="230087" x="803275" y="6072188"/>
          <p14:tracePt t="230337" x="803275" y="6054725"/>
          <p14:tracePt t="230347" x="803275" y="6045200"/>
          <p14:tracePt t="230358" x="803275" y="6037263"/>
          <p14:tracePt t="230419" x="803275" y="6027738"/>
          <p14:tracePt t="230431" x="803275" y="6010275"/>
          <p14:tracePt t="230443" x="803275" y="6000750"/>
          <p14:tracePt t="230456" x="812800" y="5983288"/>
          <p14:tracePt t="230475" x="812800" y="5973763"/>
          <p14:tracePt t="230480" x="812800" y="5965825"/>
          <p14:tracePt t="231830" x="812800" y="5983288"/>
          <p14:tracePt t="231848" x="812800" y="5991225"/>
          <p14:tracePt t="231850" x="812800" y="6010275"/>
          <p14:tracePt t="231868" x="812800" y="6018213"/>
          <p14:tracePt t="231879" x="812800" y="6027738"/>
          <p14:tracePt t="231891" x="812800" y="6037263"/>
          <p14:tracePt t="231904" x="812800" y="6045200"/>
          <p14:tracePt t="231963" x="812800" y="6062663"/>
          <p14:tracePt t="231977" x="812800" y="6081713"/>
          <p14:tracePt t="231989" x="812800" y="6089650"/>
          <p14:tracePt t="232000" x="812800" y="6116638"/>
          <p14:tracePt t="232013" x="812800" y="6143625"/>
          <p14:tracePt t="232026" x="812800" y="6180138"/>
          <p14:tracePt t="232038" x="822325" y="6197600"/>
          <p14:tracePt t="232061" x="839788" y="6215063"/>
          <p14:tracePt t="232075" x="857250" y="6242050"/>
          <p14:tracePt t="232501" x="857250" y="6232525"/>
          <p14:tracePt t="232513" x="857250" y="6224588"/>
          <p14:tracePt t="232526" x="857250" y="6215063"/>
          <p14:tracePt t="232538" x="857250" y="6197600"/>
          <p14:tracePt t="232549" x="857250" y="6188075"/>
          <p14:tracePt t="232562" x="857250" y="6180138"/>
          <p14:tracePt t="232573" x="857250" y="6161088"/>
          <p14:tracePt t="232590" x="857250" y="6153150"/>
          <p14:tracePt t="232683" x="847725" y="6161088"/>
          <p14:tracePt t="232699" x="839788" y="6180138"/>
          <p14:tracePt t="232709" x="822325" y="6215063"/>
          <p14:tracePt t="232727" x="812800" y="6251575"/>
          <p14:tracePt t="232744" x="795338" y="6357938"/>
          <p14:tracePt t="232760" x="785813" y="6402388"/>
          <p14:tracePt t="232769" x="785813" y="6465888"/>
          <p14:tracePt t="232780" x="785813" y="6545263"/>
          <p14:tracePt t="232806" x="785813" y="6572250"/>
          <p14:tracePt t="232817" x="785813" y="6599238"/>
          <p14:tracePt t="232828" x="822325" y="6608763"/>
          <p14:tracePt t="232845" x="847725" y="6616700"/>
          <p14:tracePt t="233181" x="866775" y="6589713"/>
          <p14:tracePt t="233193" x="901700" y="6537325"/>
          <p14:tracePt t="233206" x="946150" y="6456363"/>
          <p14:tracePt t="233218" x="1009650" y="6375400"/>
          <p14:tracePt t="233234" x="1133475" y="6161088"/>
          <p14:tracePt t="233255" x="1179513" y="6062663"/>
          <p14:tracePt t="233267" x="1241425" y="5956300"/>
          <p14:tracePt t="233292" x="1276350" y="5902325"/>
          <p14:tracePt t="233303" x="1295400" y="5902325"/>
          <p14:tracePt t="233316" x="1312863" y="5884863"/>
          <p14:tracePt t="233341" x="1347788" y="5867400"/>
          <p14:tracePt t="233348" x="1482725" y="5822950"/>
          <p14:tracePt t="233376" x="1527175" y="5795963"/>
          <p14:tracePt t="233388" x="1571625" y="5768975"/>
          <p14:tracePt t="233790" x="1562100" y="5768975"/>
          <p14:tracePt t="233806" x="1554163" y="5768975"/>
          <p14:tracePt t="233819" x="1527175" y="5768975"/>
          <p14:tracePt t="233836" x="1465263" y="5786438"/>
          <p14:tracePt t="233839" x="1446213" y="5786438"/>
          <p14:tracePt t="233853" x="1438275" y="5786438"/>
          <p14:tracePt t="233876" x="1428750" y="5786438"/>
          <p14:tracePt t="233889" x="1419225" y="5795963"/>
          <p14:tracePt t="233912" x="1411288" y="5795963"/>
          <p14:tracePt t="233936" x="1401763" y="5795963"/>
          <p14:tracePt t="233948" x="1393825" y="5795963"/>
          <p14:tracePt t="233961" x="1393825" y="5803900"/>
          <p14:tracePt t="233974" x="1384300" y="5813425"/>
          <p14:tracePt t="234046" x="1384300" y="5822950"/>
          <p14:tracePt t="234088" x="1393825" y="5822950"/>
          <p14:tracePt t="234097" x="1411288" y="5840413"/>
          <p14:tracePt t="234107" x="1446213" y="5857875"/>
          <p14:tracePt t="234131" x="1446213" y="5867400"/>
          <p14:tracePt t="234143" x="1482725" y="5884863"/>
          <p14:tracePt t="234156" x="1490663" y="5902325"/>
          <p14:tracePt t="234181" x="1517650" y="5919788"/>
          <p14:tracePt t="234193" x="1562100" y="5973763"/>
          <p14:tracePt t="234460" x="1589088" y="5973763"/>
          <p14:tracePt t="234471" x="1616075" y="5965825"/>
          <p14:tracePt t="234488" x="1670050" y="5956300"/>
          <p14:tracePt t="234497" x="1812925" y="5946775"/>
          <p14:tracePt t="234509" x="1874838" y="5946775"/>
          <p14:tracePt t="234542" x="2017713" y="5946775"/>
          <p14:tracePt t="234557" x="2071688" y="5965825"/>
          <p14:tracePt t="234571" x="2143125" y="6018213"/>
          <p14:tracePt t="234582" x="2187575" y="6037263"/>
          <p14:tracePt t="234595" x="2224088" y="6054725"/>
          <p14:tracePt t="234623" x="2312988" y="6081713"/>
          <p14:tracePt t="234634" x="2330450" y="6089650"/>
          <p14:tracePt t="234644" x="2357438" y="6099175"/>
          <p14:tracePt t="234666" x="2384425" y="6099175"/>
          <p14:tracePt t="234983" x="2384425" y="6089650"/>
          <p14:tracePt t="234995" x="2401888" y="6081713"/>
          <p14:tracePt t="235008" x="2438400" y="6062663"/>
          <p14:tracePt t="235019" x="2473325" y="6027738"/>
          <p14:tracePt t="235031" x="2562225" y="5991225"/>
          <p14:tracePt t="235057" x="2608263" y="5956300"/>
          <p14:tracePt t="235067" x="2670175" y="5938838"/>
          <p14:tracePt t="235081" x="2786063" y="5902325"/>
          <p14:tracePt t="235104" x="2822575" y="5902325"/>
          <p14:tracePt t="235116" x="2867025" y="5902325"/>
          <p14:tracePt t="235147" x="2894013" y="5902325"/>
          <p14:tracePt t="235164" x="2965450" y="5911850"/>
          <p14:tracePt t="235167" x="3017838" y="5938838"/>
          <p14:tracePt t="235198" x="3054350" y="5965825"/>
          <p14:tracePt t="235532" x="3071813" y="5946775"/>
          <p14:tracePt t="235543" x="3125788" y="5894388"/>
          <p14:tracePt t="235556" x="3224213" y="5803900"/>
          <p14:tracePt t="235568" x="3402013" y="5680075"/>
          <p14:tracePt t="235580" x="3581400" y="5572125"/>
          <p14:tracePt t="235594" x="3768725" y="5411788"/>
          <p14:tracePt t="235616" x="3803650" y="5367338"/>
          <p14:tracePt t="235628" x="3830638" y="5340350"/>
          <p14:tracePt t="235642" x="3857625" y="5322888"/>
          <p14:tracePt t="235652" x="3919538" y="5276850"/>
          <p14:tracePt t="235677" x="3956050" y="5268913"/>
          <p14:tracePt t="235693" x="4089400" y="5224463"/>
          <p14:tracePt t="235713" x="4170363" y="5205413"/>
          <p14:tracePt t="235726" x="4224338" y="5187950"/>
          <p14:tracePt t="235737" x="4251325" y="5170488"/>
          <p14:tracePt t="235753" x="4268788" y="5170488"/>
          <p14:tracePt t="235787" x="4276725" y="5170488"/>
          <p14:tracePt t="235808" x="4295775" y="5170488"/>
          <p14:tracePt t="236396" x="4295775" y="5180013"/>
          <p14:tracePt t="236413" x="4286250" y="5187950"/>
          <p14:tracePt t="236419" x="4276725" y="5205413"/>
          <p14:tracePt t="236432" x="4259263" y="5224463"/>
          <p14:tracePt t="236443" x="4224338" y="5276850"/>
          <p14:tracePt t="236475" x="4197350" y="5322888"/>
          <p14:tracePt t="236480" x="4179888" y="5357813"/>
          <p14:tracePt t="236508" x="4160838" y="5384800"/>
          <p14:tracePt t="236517" x="4143375" y="5419725"/>
          <p14:tracePt t="236530" x="4116388" y="5473700"/>
          <p14:tracePt t="236544" x="4108450" y="5491163"/>
          <p14:tracePt t="236566" x="4108450" y="5500688"/>
          <p14:tracePt t="237045" x="0" y="0"/>
        </p14:tracePtLst>
        <p14:tracePtLst>
          <p14:tracePt t="244299" x="803275" y="5867400"/>
          <p14:tracePt t="244719" x="812800" y="5867400"/>
          <p14:tracePt t="244740" x="822325" y="5867400"/>
          <p14:tracePt t="244764" x="830263" y="5867400"/>
          <p14:tracePt t="244788" x="839788" y="5857875"/>
          <p14:tracePt t="244802" x="847725" y="5848350"/>
          <p14:tracePt t="244819" x="857250" y="5840413"/>
          <p14:tracePt t="244828" x="866775" y="5830888"/>
          <p14:tracePt t="244838" x="874713" y="5830888"/>
          <p14:tracePt t="244853" x="874713" y="5822950"/>
          <p14:tracePt t="244947" x="874713" y="5840413"/>
          <p14:tracePt t="244972" x="866775" y="5857875"/>
          <p14:tracePt t="244983" x="866775" y="5867400"/>
          <p14:tracePt t="244995" x="857250" y="5875338"/>
          <p14:tracePt t="245008" x="857250" y="5894388"/>
          <p14:tracePt t="245019" x="847725" y="5919788"/>
          <p14:tracePt t="245044" x="839788" y="5938838"/>
          <p14:tracePt t="245056" x="830263" y="5983288"/>
          <p14:tracePt t="245068" x="812800" y="6072188"/>
          <p14:tracePt t="245099" x="812800" y="6099175"/>
          <p14:tracePt t="245104" x="812800" y="6153150"/>
          <p14:tracePt t="245128" x="822325" y="6188075"/>
          <p14:tracePt t="245142" x="847725" y="6215063"/>
          <p14:tracePt t="245458" x="847725" y="6232525"/>
          <p14:tracePt t="245474" x="847725" y="6242050"/>
          <p14:tracePt t="245482" x="839788" y="6259513"/>
          <p14:tracePt t="245495" x="839788" y="6276975"/>
          <p14:tracePt t="245508" x="830263" y="6313488"/>
          <p14:tracePt t="245536" x="830263" y="6323013"/>
          <p14:tracePt t="245543" x="830263" y="6340475"/>
          <p14:tracePt t="245570" x="822325" y="6348413"/>
          <p14:tracePt t="245587" x="822325" y="6357938"/>
          <p14:tracePt t="245605" x="822325" y="6367463"/>
          <p14:tracePt t="245616" x="822325" y="6375400"/>
          <p14:tracePt t="245667" x="830263" y="6375400"/>
          <p14:tracePt t="245956" x="839788" y="6367463"/>
          <p14:tracePt t="245979" x="847725" y="6340475"/>
          <p14:tracePt t="245985" x="884238" y="6242050"/>
          <p14:tracePt t="245996" x="901700" y="6170613"/>
          <p14:tracePt t="246024" x="919163" y="6126163"/>
          <p14:tracePt t="246041" x="928688" y="6081713"/>
          <p14:tracePt t="246056" x="946150" y="6054725"/>
          <p14:tracePt t="246066" x="965200" y="6037263"/>
          <p14:tracePt t="246079" x="1000125" y="6010275"/>
          <p14:tracePt t="246103" x="1062038" y="5965825"/>
          <p14:tracePt t="246127" x="1098550" y="5929313"/>
          <p14:tracePt t="246138" x="1143000" y="5902325"/>
          <p14:tracePt t="246152" x="1204913" y="5867400"/>
          <p14:tracePt t="246164" x="1231900" y="5840413"/>
          <p14:tracePt t="246540" x="1250950" y="5830888"/>
          <p14:tracePt t="246554" x="1268413" y="5830888"/>
          <p14:tracePt t="246567" x="1285875" y="5822950"/>
          <p14:tracePt t="246578" x="1295400" y="5822950"/>
          <p14:tracePt t="246589" x="1312863" y="5813425"/>
          <p14:tracePt t="246602" x="1330325" y="5813425"/>
          <p14:tracePt t="246614" x="1339850" y="5813425"/>
          <p14:tracePt t="246638" x="1357313" y="5813425"/>
          <p14:tracePt t="246650" x="1393825" y="5813425"/>
          <p14:tracePt t="246679" x="1411288" y="5813425"/>
          <p14:tracePt t="246689" x="1419225" y="5813425"/>
          <p14:tracePt t="246698" x="1446213" y="5813425"/>
          <p14:tracePt t="246731" x="1455738" y="5813425"/>
          <p14:tracePt t="246748" x="1465263" y="5822950"/>
          <p14:tracePt t="246752" x="1473200" y="5822950"/>
          <p14:tracePt t="246772" x="1482725" y="5840413"/>
          <p14:tracePt t="247162" x="1473200" y="5840413"/>
          <p14:tracePt t="247173" x="1446213" y="5840413"/>
          <p14:tracePt t="247185" x="1419225" y="5840413"/>
          <p14:tracePt t="247197" x="1411288" y="5840413"/>
          <p14:tracePt t="247212" x="1357313" y="5840413"/>
          <p14:tracePt t="247238" x="1330325" y="5840413"/>
          <p14:tracePt t="247250" x="1312863" y="5840413"/>
          <p14:tracePt t="247256" x="1285875" y="5840413"/>
          <p14:tracePt t="247271" x="1258888" y="5840413"/>
          <p14:tracePt t="247297" x="1241425" y="5840413"/>
          <p14:tracePt t="247368" x="1241425" y="5830888"/>
          <p14:tracePt t="247380" x="1250950" y="5822950"/>
          <p14:tracePt t="247394" x="1276350" y="5813425"/>
          <p14:tracePt t="247405" x="1295400" y="5803900"/>
          <p14:tracePt t="247429" x="1312863" y="5803900"/>
          <p14:tracePt t="247454" x="1322388" y="5803900"/>
          <p14:tracePt t="247477" x="1330325" y="5803900"/>
          <p14:tracePt t="247490" x="1330325" y="5795963"/>
          <p14:tracePt t="247648" x="1330325" y="5803900"/>
          <p14:tracePt t="247661" x="1322388" y="5813425"/>
          <p14:tracePt t="247688" x="1312863" y="5822950"/>
          <p14:tracePt t="247698" x="1295400" y="5822950"/>
          <p14:tracePt t="247708" x="1276350" y="5840413"/>
          <p14:tracePt t="247744" x="1258888" y="5857875"/>
          <p14:tracePt t="247758" x="1258888" y="5867400"/>
          <p14:tracePt t="247776" x="1250950" y="5867400"/>
          <p14:tracePt t="248103" x="1250950" y="5875338"/>
          <p14:tracePt t="248185" x="1268413" y="5875338"/>
          <p14:tracePt t="248196" x="1303338" y="5875338"/>
          <p14:tracePt t="248217" x="1330325" y="5875338"/>
          <p14:tracePt t="248226" x="1366838" y="5875338"/>
          <p14:tracePt t="248235" x="1411288" y="5875338"/>
          <p14:tracePt t="248244" x="1500188" y="5875338"/>
          <p14:tracePt t="248260" x="1544638" y="5875338"/>
          <p14:tracePt t="248281" x="1679575" y="5902325"/>
          <p14:tracePt t="248295" x="1741488" y="5929313"/>
          <p14:tracePt t="248320" x="1822450" y="5946775"/>
          <p14:tracePt t="248331" x="2000250" y="6010275"/>
          <p14:tracePt t="248345" x="2098675" y="6045200"/>
          <p14:tracePt t="248367" x="2366963" y="6161088"/>
          <p14:tracePt t="248379" x="2473325" y="6205538"/>
          <p14:tracePt t="248402" x="2589213" y="6269038"/>
          <p14:tracePt t="248696" x="2598738" y="6251575"/>
          <p14:tracePt t="248710" x="2625725" y="6215063"/>
          <p14:tracePt t="248720" x="2670175" y="6161088"/>
          <p14:tracePt t="248731" x="2724150" y="6089650"/>
          <p14:tracePt t="248744" x="2776538" y="6010275"/>
          <p14:tracePt t="248756" x="2803525" y="5956300"/>
          <p14:tracePt t="248768" x="2830513" y="5875338"/>
          <p14:tracePt t="248792" x="2847975" y="5840413"/>
          <p14:tracePt t="248816" x="2857500" y="5822950"/>
          <p14:tracePt t="248835" x="2857500" y="5813425"/>
          <p14:tracePt t="250629" x="2857500" y="5822950"/>
          <p14:tracePt t="250996" x="2857500" y="5830888"/>
          <p14:tracePt t="251057" x="2830513" y="5840413"/>
          <p14:tracePt t="251069" x="2795588" y="5848350"/>
          <p14:tracePt t="251081" x="2732088" y="5857875"/>
          <p14:tracePt t="251095" x="2544763" y="5884863"/>
          <p14:tracePt t="251107" x="2419350" y="5884863"/>
          <p14:tracePt t="251118" x="2268538" y="5884863"/>
          <p14:tracePt t="251141" x="2116138" y="5884863"/>
          <p14:tracePt t="251155" x="1795463" y="5867400"/>
          <p14:tracePt t="251179" x="1643063" y="5848350"/>
          <p14:tracePt t="251192" x="1455738" y="5813425"/>
          <p14:tracePt t="251203" x="1393825" y="5795963"/>
          <p14:tracePt t="251226" x="1339850" y="5759450"/>
          <p14:tracePt t="251239" x="1276350" y="5741988"/>
          <p14:tracePt t="251260" x="1268413" y="5715000"/>
          <p14:tracePt t="251286" x="1258888" y="5705475"/>
          <p14:tracePt t="251628" x="1258888" y="5715000"/>
          <p14:tracePt t="251640" x="1250950" y="5741988"/>
          <p14:tracePt t="251652" x="1231900" y="5776913"/>
          <p14:tracePt t="251665" x="1204913" y="5822950"/>
          <p14:tracePt t="251677" x="1187450" y="5875338"/>
          <p14:tracePt t="251704" x="1169988" y="5884863"/>
          <p14:tracePt t="251713" x="1160463" y="5902325"/>
          <p14:tracePt t="251726" x="1160463" y="5938838"/>
          <p14:tracePt t="251750" x="1160463" y="6010275"/>
          <p14:tracePt t="251775" x="1160463" y="6037263"/>
          <p14:tracePt t="251787" x="1169988" y="6072188"/>
          <p14:tracePt t="251801" x="1196975" y="6161088"/>
          <p14:tracePt t="251823" x="1223963" y="6224588"/>
          <p14:tracePt t="251835" x="1231900" y="6259513"/>
          <p14:tracePt t="251847" x="1250950" y="6296025"/>
          <p14:tracePt t="252091" x="1250950" y="6276975"/>
          <p14:tracePt t="252103" x="1241425" y="6188075"/>
          <p14:tracePt t="252117" x="1204913" y="5991225"/>
          <p14:tracePt t="252128" x="1143000" y="5045075"/>
          <p14:tracePt t="252151" x="1125538" y="4545013"/>
          <p14:tracePt t="252164" x="1125538" y="3768725"/>
          <p14:tracePt t="252188" x="1125538" y="3455988"/>
          <p14:tracePt t="252202" x="1125538" y="3232150"/>
          <p14:tracePt t="252212" x="1179513" y="2919413"/>
          <p14:tracePt t="252236" x="1241425" y="2776538"/>
          <p14:tracePt t="252250" x="1384300" y="2598738"/>
          <p14:tracePt t="252528" x="1374775" y="2554288"/>
          <p14:tracePt t="252542" x="1366838" y="2509838"/>
          <p14:tracePt t="252554" x="1339850" y="2401888"/>
          <p14:tracePt t="252565" x="1330325" y="2384425"/>
          <p14:tracePt t="252591" x="1322388" y="2357438"/>
          <p14:tracePt t="252603" x="1312863" y="2347913"/>
          <p14:tracePt t="252617" x="1303338" y="2339975"/>
          <p14:tracePt t="252638" x="1276350" y="2312988"/>
          <p14:tracePt t="252653" x="1223963" y="2268538"/>
          <p14:tracePt t="252665" x="1204913" y="2251075"/>
          <p14:tracePt t="252700" x="1187450" y="2232025"/>
          <p14:tracePt t="252714" x="1179513" y="2224088"/>
          <p14:tracePt t="252760" x="1169988" y="2224088"/>
          <p14:tracePt t="252773" x="1160463" y="2214563"/>
          <p14:tracePt t="252784" x="1160463" y="2205038"/>
          <p14:tracePt t="252908" x="1160463" y="2224088"/>
          <p14:tracePt t="252919" x="1152525" y="2224088"/>
          <p14:tracePt t="252932" x="1152525" y="2241550"/>
          <p14:tracePt t="252944" x="1152525" y="2259013"/>
          <p14:tracePt t="252979" x="1152525" y="2268538"/>
          <p14:tracePt t="253199" x="1143000" y="2268538"/>
          <p14:tracePt t="253516" x="1143000" y="2276475"/>
          <p14:tracePt t="253539" x="1143000" y="2286000"/>
          <p14:tracePt t="253551" x="1133475" y="2322513"/>
          <p14:tracePt t="253565" x="1108075" y="2393950"/>
          <p14:tracePt t="253576" x="1062038" y="2517775"/>
          <p14:tracePt t="253589" x="1027113" y="2598738"/>
          <p14:tracePt t="253615" x="982663" y="2776538"/>
          <p14:tracePt t="253626" x="982663" y="2867025"/>
          <p14:tracePt t="253648" x="982663" y="2928938"/>
          <p14:tracePt t="253661" x="1044575" y="3036888"/>
          <p14:tracePt t="253674" x="1071563" y="3062288"/>
          <p14:tracePt t="253697" x="1089025" y="3089275"/>
          <p14:tracePt t="253709" x="1108075" y="3108325"/>
          <p14:tracePt t="253867" x="1108075" y="3071813"/>
          <p14:tracePt t="253880" x="1108075" y="3054350"/>
          <p14:tracePt t="253892" x="1108075" y="3044825"/>
          <p14:tracePt t="253904" x="1108075" y="3036888"/>
          <p14:tracePt t="254086" x="1098550" y="3009900"/>
          <p14:tracePt t="254101" x="1098550" y="2982913"/>
          <p14:tracePt t="254112" x="1089025" y="2946400"/>
          <p14:tracePt t="254124" x="1089025" y="2911475"/>
          <p14:tracePt t="254137" x="1089025" y="2874963"/>
          <p14:tracePt t="254149" x="1081088" y="2822575"/>
          <p14:tracePt t="254177" x="1081088" y="2803525"/>
          <p14:tracePt t="254184" x="1081088" y="2768600"/>
          <p14:tracePt t="254196" x="1081088" y="2697163"/>
          <p14:tracePt t="254228" x="1081088" y="2660650"/>
          <p14:tracePt t="254232" x="1089025" y="2633663"/>
          <p14:tracePt t="254246" x="1108075" y="2598738"/>
          <p14:tracePt t="254261" x="1116013" y="2581275"/>
          <p14:tracePt t="254280" x="1133475" y="2581275"/>
          <p14:tracePt t="254524" x="1133475" y="2562225"/>
          <p14:tracePt t="254537" x="1133475" y="2544763"/>
          <p14:tracePt t="254548" x="1133475" y="2527300"/>
          <p14:tracePt t="254566" x="1133475" y="2509838"/>
          <p14:tracePt t="254585" x="1133475" y="2490788"/>
          <p14:tracePt t="254602" x="1133475" y="2473325"/>
          <p14:tracePt t="254612" x="1133475" y="2455863"/>
          <p14:tracePt t="254631" x="1133475" y="2411413"/>
          <p14:tracePt t="254635" x="1133475" y="2401888"/>
          <p14:tracePt t="254666" x="1133475" y="2393950"/>
          <p14:tracePt t="254672" x="1133475" y="2384425"/>
          <p14:tracePt t="254720" x="1133475" y="2393950"/>
          <p14:tracePt t="254733" x="1133475" y="2411413"/>
          <p14:tracePt t="254744" x="1133475" y="2446338"/>
          <p14:tracePt t="254757" x="1133475" y="2490788"/>
          <p14:tracePt t="254769" x="1125538" y="2608263"/>
          <p14:tracePt t="254793" x="1125538" y="2732088"/>
          <p14:tracePt t="254805" x="1125538" y="2776538"/>
          <p14:tracePt t="254817" x="1125538" y="2822575"/>
          <p14:tracePt t="254841" x="1125538" y="2857500"/>
          <p14:tracePt t="254850" x="1152525" y="2919413"/>
          <p14:tracePt t="254879" x="1169988" y="2938463"/>
          <p14:tracePt t="254888" x="1187450" y="2955925"/>
          <p14:tracePt t="254903" x="1214438" y="2955925"/>
          <p14:tracePt t="255096" x="1214438" y="2919413"/>
          <p14:tracePt t="255110" x="1214438" y="2847975"/>
          <p14:tracePt t="255121" x="1187450" y="2768600"/>
          <p14:tracePt t="255133" x="1179513" y="2697163"/>
          <p14:tracePt t="255149" x="1160463" y="2625725"/>
          <p14:tracePt t="255160" x="1116013" y="2500313"/>
          <p14:tracePt t="255170" x="1089025" y="2455863"/>
          <p14:tracePt t="255196" x="1089025" y="2419350"/>
          <p14:tracePt t="255207" x="1089025" y="2384425"/>
          <p14:tracePt t="255231" x="1081088" y="2366963"/>
          <p14:tracePt t="255426" x="1071563" y="2374900"/>
          <p14:tracePt t="255438" x="1071563" y="2401888"/>
          <p14:tracePt t="255450" x="1062038" y="2411413"/>
          <p14:tracePt t="255462" x="1062038" y="2438400"/>
          <p14:tracePt t="255474" x="1054100" y="2490788"/>
          <p14:tracePt t="255506" x="1054100" y="2500313"/>
          <p14:tracePt t="255512" x="1054100" y="2527300"/>
          <p14:tracePt t="255524" x="1054100" y="2598738"/>
          <p14:tracePt t="255548" x="1054100" y="2643188"/>
          <p14:tracePt t="255560" x="1054100" y="2724150"/>
          <p14:tracePt t="255573" x="1054100" y="2759075"/>
          <p14:tracePt t="255607" x="1054100" y="2813050"/>
          <p14:tracePt t="255610" x="1054100" y="2830513"/>
          <p14:tracePt t="255632" x="1071563" y="2847975"/>
          <p14:tracePt t="255644" x="1081088" y="2857500"/>
          <p14:tracePt t="255938" x="1081088" y="2822575"/>
          <p14:tracePt t="255949" x="1081088" y="2768600"/>
          <p14:tracePt t="255962" x="1081088" y="2724150"/>
          <p14:tracePt t="255973" x="1081088" y="2660650"/>
          <p14:tracePt t="255985" x="1081088" y="2581275"/>
          <p14:tracePt t="256000" x="1081088" y="2509838"/>
          <p14:tracePt t="256011" x="1081088" y="2411413"/>
          <p14:tracePt t="256043" x="1081088" y="2384425"/>
          <p14:tracePt t="256047" x="1089025" y="2339975"/>
          <p14:tracePt t="256071" x="1098550" y="2312988"/>
          <p14:tracePt t="256109" x="1108075" y="2312988"/>
          <p14:tracePt t="256219" x="1098550" y="2312988"/>
          <p14:tracePt t="256229" x="1089025" y="2339975"/>
          <p14:tracePt t="256242" x="1089025" y="2366963"/>
          <p14:tracePt t="256249" x="1089025" y="2411413"/>
          <p14:tracePt t="256266" x="1081088" y="2517775"/>
          <p14:tracePt t="256291" x="1081088" y="2581275"/>
          <p14:tracePt t="256301" x="1071563" y="2643188"/>
          <p14:tracePt t="256314" x="1071563" y="2803525"/>
          <p14:tracePt t="256338" x="1071563" y="2874963"/>
          <p14:tracePt t="256352" x="1071563" y="2955925"/>
          <p14:tracePt t="256365" x="1116013" y="3133725"/>
          <p14:tracePt t="256387" x="1143000" y="3224213"/>
          <p14:tracePt t="256657" x="1143000" y="3241675"/>
          <p14:tracePt t="256679" x="1133475" y="3276600"/>
          <p14:tracePt t="256685" x="1081088" y="3527425"/>
          <p14:tracePt t="256704" x="1027113" y="4170363"/>
          <p14:tracePt t="256729" x="1027113" y="4483100"/>
          <p14:tracePt t="256742" x="1027113" y="4732338"/>
          <p14:tracePt t="256752" x="1044575" y="5089525"/>
          <p14:tracePt t="256777" x="1071563" y="5205413"/>
          <p14:tracePt t="256791" x="1108075" y="5295900"/>
          <p14:tracePt t="256802" x="1169988" y="5402263"/>
          <p14:tracePt t="256826" x="1196975" y="5419725"/>
          <p14:tracePt t="257057" x="1196975" y="5446713"/>
          <p14:tracePt t="257070" x="1179513" y="5500688"/>
          <p14:tracePt t="257082" x="1169988" y="5562600"/>
          <p14:tracePt t="257094" x="1152525" y="5653088"/>
          <p14:tracePt t="257108" x="1152525" y="5840413"/>
          <p14:tracePt t="257120" x="1152525" y="5929313"/>
          <p14:tracePt t="257142" x="1160463" y="6062663"/>
          <p14:tracePt t="257155" x="1214438" y="6215063"/>
          <p14:tracePt t="257179" x="1241425" y="6251575"/>
          <p14:tracePt t="257190" x="1268413" y="6276975"/>
          <p14:tracePt t="257495" x="1268413" y="6224588"/>
          <p14:tracePt t="257506" x="1285875" y="6161088"/>
          <p14:tracePt t="257519" x="1295400" y="6099175"/>
          <p14:tracePt t="257531" x="1303338" y="6037263"/>
          <p14:tracePt t="257544" x="1322388" y="5938838"/>
          <p14:tracePt t="257557" x="1339850" y="5884863"/>
          <p14:tracePt t="257581" x="1357313" y="5857875"/>
          <p14:tracePt t="257593" x="1384300" y="5822950"/>
          <p14:tracePt t="257617" x="1393825" y="5822950"/>
          <p14:tracePt t="257634" x="1401763" y="5813425"/>
          <p14:tracePt t="257655" x="1411288" y="5813425"/>
          <p14:tracePt t="257666" x="1419225" y="5813425"/>
          <p14:tracePt t="257982" x="1446213" y="5822950"/>
          <p14:tracePt t="257994" x="1500188" y="5848350"/>
          <p14:tracePt t="258006" x="1571625" y="5884863"/>
          <p14:tracePt t="258017" x="1652588" y="5919788"/>
          <p14:tracePt t="258029" x="1857375" y="6027738"/>
          <p14:tracePt t="258055" x="1955800" y="6089650"/>
          <p14:tracePt t="258069" x="2044700" y="6126163"/>
          <p14:tracePt t="258080" x="2179638" y="6232525"/>
          <p14:tracePt t="258104" x="2241550" y="6303963"/>
          <p14:tracePt t="258117" x="2366963" y="6438900"/>
          <p14:tracePt t="258140" x="2411413" y="6510338"/>
          <p14:tracePt t="258152" x="2446338" y="6581775"/>
          <p14:tracePt t="258167" x="2473325" y="6616700"/>
          <p14:tracePt t="258493" x="2473325" y="6599238"/>
          <p14:tracePt t="258506" x="2473325" y="6581775"/>
          <p14:tracePt t="258521" x="2473325" y="6518275"/>
          <p14:tracePt t="258531" x="2500313" y="6438900"/>
          <p14:tracePt t="258543" x="2581275" y="6313488"/>
          <p14:tracePt t="258554" x="2840038" y="5991225"/>
          <p14:tracePt t="258566" x="2946400" y="5875338"/>
          <p14:tracePt t="258599" x="3187700" y="5670550"/>
          <p14:tracePt t="258602" x="3276600" y="5599113"/>
          <p14:tracePt t="258626" x="3348038" y="5537200"/>
          <p14:tracePt t="258640" x="3375025" y="5518150"/>
          <p14:tracePt t="258651" x="3384550" y="5500688"/>
          <p14:tracePt t="258784" x="3384550" y="5510213"/>
          <p14:tracePt t="258796" x="3384550" y="5518150"/>
          <p14:tracePt t="258810" x="3384550" y="5545138"/>
          <p14:tracePt t="258824" x="3375025" y="5545138"/>
          <p14:tracePt t="258835" x="3375025" y="5554663"/>
          <p14:tracePt t="258848" x="3367088" y="5562600"/>
          <p14:tracePt t="258870" x="3367088" y="5572125"/>
          <p14:tracePt t="258908" x="3357563" y="5572125"/>
          <p14:tracePt t="258969" x="3348038" y="5599113"/>
          <p14:tracePt t="258980" x="3348038" y="5626100"/>
          <p14:tracePt t="258993" x="3348038" y="5634038"/>
          <p14:tracePt t="259005" x="3348038" y="5680075"/>
          <p14:tracePt t="259028" x="3357563" y="5697538"/>
          <p14:tracePt t="259040" x="3375025" y="5724525"/>
          <p14:tracePt t="259054" x="3455988" y="5795963"/>
          <p14:tracePt t="259076" x="3509963" y="5840413"/>
          <p14:tracePt t="259093" x="3616325" y="5902325"/>
          <p14:tracePt t="259105" x="3679825" y="5938838"/>
          <p14:tracePt t="259121" x="3776663" y="5965825"/>
          <p14:tracePt t="259455" x="3786188" y="5965825"/>
          <p14:tracePt t="259531" x="3795713" y="5965825"/>
          <p14:tracePt t="259565" x="3803650" y="5965825"/>
          <p14:tracePt t="259578" x="3803650" y="5956300"/>
          <p14:tracePt t="259589" x="3813175" y="5946775"/>
          <p14:tracePt t="259614" x="3813175" y="5938838"/>
          <p14:tracePt t="259637" x="3813175" y="5929313"/>
          <p14:tracePt t="259662" x="3822700" y="5919788"/>
          <p14:tracePt t="259697" x="3830638" y="5919788"/>
          <p14:tracePt t="260258" x="3840163" y="5919788"/>
          <p14:tracePt t="260306" x="3857625" y="5919788"/>
          <p14:tracePt t="260320" x="3867150" y="5919788"/>
          <p14:tracePt t="260335" x="3875088" y="5919788"/>
          <p14:tracePt t="260351" x="3902075" y="5911850"/>
          <p14:tracePt t="260353" x="3929063" y="5902325"/>
          <p14:tracePt t="260367" x="3990975" y="5884863"/>
          <p14:tracePt t="260391" x="4027488" y="5875338"/>
          <p14:tracePt t="260404" x="4116388" y="5848350"/>
          <p14:tracePt t="260416" x="4143375" y="5840413"/>
          <p14:tracePt t="260442" x="4160838" y="5840413"/>
          <p14:tracePt t="260463" x="4187825" y="5830888"/>
          <p14:tracePt t="260476" x="4224338" y="5830888"/>
          <p14:tracePt t="260489" x="4251325" y="5822950"/>
          <p14:tracePt t="260503" x="4259263" y="5813425"/>
          <p14:tracePt t="261073" x="4268788" y="5786438"/>
          <p14:tracePt t="261087" x="4286250" y="5768975"/>
          <p14:tracePt t="261098" x="4295775" y="5751513"/>
          <p14:tracePt t="261110" x="4313238" y="5732463"/>
          <p14:tracePt t="261122" x="4340225" y="5688013"/>
          <p14:tracePt t="261146" x="4348163" y="5670550"/>
          <p14:tracePt t="261158" x="4367213" y="5661025"/>
          <p14:tracePt t="261182" x="4375150" y="5653088"/>
          <p14:tracePt t="261197" x="4375150" y="5643563"/>
          <p14:tracePt t="261207" x="4402138" y="5634038"/>
          <p14:tracePt t="261233" x="4411663" y="5634038"/>
          <p14:tracePt t="261245" x="4438650" y="5616575"/>
          <p14:tracePt t="261256" x="4465638" y="5616575"/>
          <p14:tracePt t="261288" x="4483100" y="5608638"/>
          <p14:tracePt t="261292" x="4518025" y="5599113"/>
          <p14:tracePt t="261622" x="4545013" y="5599113"/>
          <p14:tracePt t="261633" x="4581525" y="5608638"/>
          <p14:tracePt t="261646" x="4633913" y="5643563"/>
          <p14:tracePt t="261663" x="4705350" y="5688013"/>
          <p14:tracePt t="261670" x="4776788" y="5732463"/>
          <p14:tracePt t="261681" x="4857750" y="5795963"/>
          <p14:tracePt t="261694" x="5045075" y="5956300"/>
          <p14:tracePt t="261725" x="5143500" y="6045200"/>
          <p14:tracePt t="261730" x="5384800" y="6224588"/>
          <p14:tracePt t="261755" x="5500688" y="6303963"/>
          <p14:tracePt t="261769" x="5616575" y="6384925"/>
          <p14:tracePt t="262073" x="5616575" y="6394450"/>
          <p14:tracePt t="262086" x="5616575" y="6402388"/>
          <p14:tracePt t="262097" x="5616575" y="6419850"/>
          <p14:tracePt t="262106" x="5626100" y="6429375"/>
          <p14:tracePt t="262134" x="5634038" y="6429375"/>
          <p14:tracePt t="262144" x="5643563" y="6438900"/>
          <p14:tracePt t="262163" x="5643563" y="6456363"/>
          <p14:tracePt t="262204" x="5653088" y="6456363"/>
          <p14:tracePt t="263373" x="5634038" y="6456363"/>
          <p14:tracePt t="263386" x="5608638" y="6456363"/>
          <p14:tracePt t="263398" x="5562600" y="6456363"/>
          <p14:tracePt t="263409" x="5411788" y="6456363"/>
          <p14:tracePt t="263435" x="5286375" y="6473825"/>
          <p14:tracePt t="263452" x="5054600" y="6518275"/>
          <p14:tracePt t="263463" x="4946650" y="6545263"/>
          <p14:tracePt t="263483" x="4830763" y="6572250"/>
          <p14:tracePt t="263496" x="4687888" y="6589713"/>
          <p14:tracePt t="263525" x="4660900" y="6589713"/>
          <p14:tracePt t="263542" x="4616450" y="6599238"/>
          <p14:tracePt t="263558" x="4598988" y="6599238"/>
          <p14:tracePt t="263582" x="4589463" y="6599238"/>
          <p14:tracePt t="263593" x="4581525" y="6599238"/>
          <p14:tracePt t="263606" x="4572000" y="6599238"/>
          <p14:tracePt t="263692" x="4562475" y="6599238"/>
          <p14:tracePt t="263728" x="4554538" y="6599238"/>
          <p14:tracePt t="263923" x="4545013" y="6599238"/>
          <p14:tracePt t="264556" x="4562475" y="6599238"/>
          <p14:tracePt t="264572" x="4589463" y="6589713"/>
          <p14:tracePt t="264579" x="4598988" y="6581775"/>
          <p14:tracePt t="264601" x="4660900" y="6545263"/>
          <p14:tracePt t="264605" x="4714875" y="6527800"/>
          <p14:tracePt t="264628" x="4751388" y="6510338"/>
          <p14:tracePt t="264639" x="4776788" y="6491288"/>
          <p14:tracePt t="264653" x="4822825" y="6473825"/>
          <p14:tracePt t="264668" x="4840288" y="6473825"/>
          <p14:tracePt t="264702" x="4848225" y="6473825"/>
          <p14:tracePt t="265063" x="0" y="0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6623865" y="6309320"/>
            <a:ext cx="2133600" cy="476250"/>
          </a:xfrm>
        </p:spPr>
        <p:txBody>
          <a:bodyPr/>
          <a:lstStyle/>
          <a:p>
            <a:pPr>
              <a:defRPr/>
            </a:pPr>
            <a:fld id="{2A49EC8F-52F0-4774-859C-AF2BBBF03571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019605"/>
              </p:ext>
            </p:extLst>
          </p:nvPr>
        </p:nvGraphicFramePr>
        <p:xfrm>
          <a:off x="493805" y="1178750"/>
          <a:ext cx="2985675" cy="148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5" name="Equation" r:id="rId6" imgW="2019240" imgH="990360" progId="Equation.DSMT4">
                  <p:embed/>
                </p:oleObj>
              </mc:Choice>
              <mc:Fallback>
                <p:oleObj name="Equation" r:id="rId6" imgW="201924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05" y="1178750"/>
                        <a:ext cx="2985675" cy="14851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252983" y="414990"/>
            <a:ext cx="859008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justLow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" algn="l"/>
                <a:tab pos="457200" algn="l"/>
                <a:tab pos="571500" algn="l"/>
              </a:tabLst>
            </a:pP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Substituting into the equations motion gives two new equations for the center of mass and relative motion:</a:t>
            </a:r>
            <a:endParaRPr kumimoji="0" lang="en-CA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3471717" y="846442"/>
            <a:ext cx="5672283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" algn="l"/>
                <a:tab pos="457200" algn="l"/>
                <a:tab pos="571500" algn="l"/>
              </a:tabLst>
            </a:pP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In the new coordinate system, </a:t>
            </a:r>
          </a:p>
          <a:p>
            <a:pPr marL="177800" marR="0" lvl="0" indent="-177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>
                <a:tab pos="342900" algn="l"/>
                <a:tab pos="457200" algn="l"/>
                <a:tab pos="571500" algn="l"/>
              </a:tabLst>
            </a:pP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Motion of the center of mass and relative coordinates are not coupled</a:t>
            </a:r>
            <a:endParaRPr lang="en-US" altLang="en-US" dirty="0">
              <a:latin typeface="Times New Roman" panose="02020603050405020304" pitchFamily="18" charset="0"/>
              <a:ea typeface="Times New Roman" pitchFamily="18" charset="0"/>
              <a:cs typeface="Times New Roman" panose="02020603050405020304" pitchFamily="18" charset="0"/>
            </a:endParaRPr>
          </a:p>
          <a:p>
            <a:pPr marL="177800" marR="0" lvl="0" indent="-177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>
                <a:tab pos="342900" algn="l"/>
                <a:tab pos="457200" algn="l"/>
                <a:tab pos="571500" algn="l"/>
              </a:tabLst>
            </a:pP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enter of mass of the two atoms moves as a free particle subject to no force</a:t>
            </a:r>
          </a:p>
          <a:p>
            <a:pPr marL="177800" marR="0" lvl="0" indent="-1778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-"/>
              <a:tabLst>
                <a:tab pos="342900" algn="l"/>
                <a:tab pos="457200" algn="l"/>
                <a:tab pos="571500" algn="l"/>
              </a:tabLst>
            </a:pP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 relative motion is described by a particle of mass </a:t>
            </a:r>
            <a:r>
              <a:rPr kumimoji="0" lang="en-US" altLang="en-US" b="0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</a:t>
            </a:r>
            <a:r>
              <a:rPr kumimoji="0" lang="en-US" altLang="en-US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2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moving under a force </a:t>
            </a:r>
            <a:r>
              <a:rPr kumimoji="0" lang="en-US" altLang="en-US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F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</a:t>
            </a:r>
            <a:r>
              <a:rPr kumimoji="0" lang="en-US" altLang="en-US" b="0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. 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kumimoji="0" lang="en-CA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51520" y="8620"/>
            <a:ext cx="859155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200" dirty="0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altLang="en-US" sz="2200" dirty="0" smtClean="0">
                <a:solidFill>
                  <a:srgbClr val="0000FF"/>
                </a:solidFill>
                <a:latin typeface="Times New Roman" pitchFamily="18" charset="0"/>
              </a:rPr>
              <a:t>olecular motion: Diatomic molecules, separating motions</a:t>
            </a:r>
            <a:endParaRPr lang="en-US" altLang="en-US" sz="22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252984" y="3113965"/>
            <a:ext cx="391397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" algn="l"/>
                <a:tab pos="457200" algn="l"/>
                <a:tab pos="571500" algn="l"/>
              </a:tabLst>
            </a:pP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ther than Cartesian coordinates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 {</a:t>
            </a:r>
            <a:r>
              <a:rPr kumimoji="0" lang="en-US" altLang="en-US" b="0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 </a:t>
            </a:r>
            <a:r>
              <a:rPr kumimoji="0" lang="en-US" altLang="en-US" b="0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y</a:t>
            </a:r>
            <a:r>
              <a:rPr kumimoji="0" lang="en-US" altLang="en-US" b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 </a:t>
            </a:r>
            <a:r>
              <a:rPr kumimoji="0" lang="en-US" altLang="en-US" b="0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z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}, the relative motion is described in the polar coordinate system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CA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421576"/>
              </p:ext>
            </p:extLst>
          </p:nvPr>
        </p:nvGraphicFramePr>
        <p:xfrm>
          <a:off x="1175330" y="4104075"/>
          <a:ext cx="1641475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6" name="Equation" r:id="rId8" imgW="1054080" imgH="685800" progId="Equation.DSMT4">
                  <p:embed/>
                </p:oleObj>
              </mc:Choice>
              <mc:Fallback>
                <p:oleObj name="Equation" r:id="rId8" imgW="1054080" imgH="68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330" y="4104075"/>
                        <a:ext cx="1641475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61548"/>
              </p:ext>
            </p:extLst>
          </p:nvPr>
        </p:nvGraphicFramePr>
        <p:xfrm>
          <a:off x="3729542" y="5570332"/>
          <a:ext cx="4487863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7" name="Equation" r:id="rId10" imgW="2882880" imgH="761760" progId="Equation.DSMT4">
                  <p:embed/>
                </p:oleObj>
              </mc:Choice>
              <mc:Fallback>
                <p:oleObj name="Equation" r:id="rId10" imgW="2882880" imgH="761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542" y="5570332"/>
                        <a:ext cx="4487863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836585" y="5393273"/>
            <a:ext cx="2925325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42900" algn="l"/>
                <a:tab pos="457200" algn="l"/>
                <a:tab pos="571500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342900" algn="l"/>
                <a:tab pos="457200" algn="l"/>
                <a:tab pos="571500" algn="l"/>
              </a:tabLst>
            </a:pPr>
            <a:r>
              <a:rPr kumimoji="0" lang="en-US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S</a:t>
            </a:r>
            <a:r>
              <a:rPr kumimoji="0" lang="en-US" altLang="en-US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howing time derivatives with the “dot” notation introduced by Newton</a:t>
            </a:r>
            <a:r>
              <a:rPr lang="en-US" altLang="en-US" dirty="0" smtClean="0">
                <a:latin typeface="Times New Roman" panose="02020603050405020304" pitchFamily="18" charset="0"/>
                <a:ea typeface="Times New Roman" pitchFamily="18" charset="0"/>
                <a:cs typeface="Times New Roman" panose="02020603050405020304" pitchFamily="18" charset="0"/>
              </a:rPr>
              <a:t>:</a:t>
            </a:r>
            <a:endParaRPr kumimoji="0" lang="en-CA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72303"/>
              </p:ext>
            </p:extLst>
          </p:nvPr>
        </p:nvGraphicFramePr>
        <p:xfrm>
          <a:off x="1813072" y="6280022"/>
          <a:ext cx="7112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18" name="Equation" r:id="rId12" imgW="457200" imgH="393480" progId="Equation.DSMT4">
                  <p:embed/>
                </p:oleObj>
              </mc:Choice>
              <mc:Fallback>
                <p:oleObj name="Equation" r:id="rId12" imgW="45720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3072" y="6280022"/>
                        <a:ext cx="7112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ight Arrow 29"/>
          <p:cNvSpPr/>
          <p:nvPr/>
        </p:nvSpPr>
        <p:spPr>
          <a:xfrm>
            <a:off x="3119878" y="6124967"/>
            <a:ext cx="380340" cy="191635"/>
          </a:xfrm>
          <a:prstGeom prst="rightArrow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63558" name="Picture 70" descr="https://upload.wikimedia.org/wikipedia/commons/thumb/4/4f/3D_Spherical.svg/800px-3D_Spherical.svg.png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0210" y="2877767"/>
            <a:ext cx="2655295" cy="2456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355013" y="6069013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8458306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1185"/>
    </mc:Choice>
    <mc:Fallback xmlns="">
      <p:transition spd="slow" advTm="30118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5" grpId="0"/>
      <p:bldP spid="17" grpId="0"/>
      <p:bldP spid="30" grpId="0" animBg="1"/>
    </p:bldLst>
  </p:timing>
  <p:extLst mod="1">
    <p:ext uri="{3A86A75C-4F4B-4683-9AE1-C65F6400EC91}">
      <p14:laserTraceLst xmlns:p14="http://schemas.microsoft.com/office/powerpoint/2010/main">
        <p14:tracePtLst>
          <p14:tracePt t="7107" x="1911350" y="2017713"/>
          <p14:tracePt t="7449" x="1911350" y="2009775"/>
          <p14:tracePt t="7459" x="1911350" y="1990725"/>
          <p14:tracePt t="7471" x="1901825" y="1965325"/>
          <p14:tracePt t="7483" x="1893888" y="1928813"/>
          <p14:tracePt t="7495" x="1884363" y="1893888"/>
          <p14:tracePt t="7510" x="1884363" y="1847850"/>
          <p14:tracePt t="7522" x="1866900" y="1776413"/>
          <p14:tracePt t="7544" x="1857375" y="1741488"/>
          <p14:tracePt t="7572" x="1847850" y="1714500"/>
          <p14:tracePt t="7580" x="1847850" y="1704975"/>
          <p14:tracePt t="7666" x="1847850" y="1714500"/>
          <p14:tracePt t="7678" x="1857375" y="1731963"/>
          <p14:tracePt t="7714" x="1866900" y="1751013"/>
          <p14:tracePt t="7728" x="1866900" y="1768475"/>
          <p14:tracePt t="7743" x="1874838" y="1776413"/>
          <p14:tracePt t="7759" x="1874838" y="1785938"/>
          <p14:tracePt t="7763" x="1874838" y="1803400"/>
          <p14:tracePt t="7776" x="1874838" y="1822450"/>
          <p14:tracePt t="7800" x="1874838" y="1830388"/>
          <p14:tracePt t="8021" x="1874838" y="1822450"/>
          <p14:tracePt t="8033" x="1884363" y="1812925"/>
          <p14:tracePt t="8045" x="1884363" y="1795463"/>
          <p14:tracePt t="8055" x="1884363" y="1785938"/>
          <p14:tracePt t="8068" x="1884363" y="1776413"/>
          <p14:tracePt t="8093" x="1884363" y="1758950"/>
          <p14:tracePt t="8104" x="1884363" y="1751013"/>
          <p14:tracePt t="8130" x="1884363" y="1731963"/>
          <p14:tracePt t="8141" x="1884363" y="1724025"/>
          <p14:tracePt t="8165" x="1884363" y="1714500"/>
          <p14:tracePt t="8178" x="1874838" y="1697038"/>
          <p14:tracePt t="8202" x="1874838" y="1670050"/>
          <p14:tracePt t="8213" x="1874838" y="1660525"/>
          <p14:tracePt t="8239" x="1874838" y="1652588"/>
          <p14:tracePt t="8251" x="1874838" y="1643063"/>
          <p14:tracePt t="8737" x="1874838" y="1625600"/>
          <p14:tracePt t="8750" x="1874838" y="1616075"/>
          <p14:tracePt t="8761" x="1893888" y="1608138"/>
          <p14:tracePt t="8773" x="1901825" y="1581150"/>
          <p14:tracePt t="8786" x="1911350" y="1562100"/>
          <p14:tracePt t="8799" x="1911350" y="1544638"/>
          <p14:tracePt t="8822" x="1919288" y="1536700"/>
          <p14:tracePt t="8835" x="1928813" y="1517650"/>
          <p14:tracePt t="8860" x="1938338" y="1509713"/>
          <p14:tracePt t="9262" x="1938338" y="1517650"/>
          <p14:tracePt t="9272" x="1938338" y="1527175"/>
          <p14:tracePt t="9723" x="1955800" y="1527175"/>
          <p14:tracePt t="10162" x="1965325" y="1544638"/>
          <p14:tracePt t="10174" x="1982788" y="1554163"/>
          <p14:tracePt t="10196" x="2000250" y="1581150"/>
          <p14:tracePt t="10199" x="2062163" y="1714500"/>
          <p14:tracePt t="10211" x="2108200" y="1812925"/>
          <p14:tracePt t="10227" x="2160588" y="1919288"/>
          <p14:tracePt t="10259" x="2347913" y="2276475"/>
          <p14:tracePt t="10269" x="2465388" y="2438400"/>
          <p14:tracePt t="10283" x="2589213" y="2598738"/>
          <p14:tracePt t="10295" x="2768600" y="2741613"/>
          <p14:tracePt t="10320" x="2822575" y="2768600"/>
          <p14:tracePt t="10637" x="2813050" y="2768600"/>
          <p14:tracePt t="10667" x="2803525" y="2768600"/>
          <p14:tracePt t="10697" x="2786063" y="2741613"/>
          <p14:tracePt t="10709" x="2776538" y="2732088"/>
          <p14:tracePt t="10717" x="2751138" y="2687638"/>
          <p14:tracePt t="10748" x="2741613" y="2660650"/>
          <p14:tracePt t="10757" x="2724150" y="2643188"/>
          <p14:tracePt t="10772" x="2697163" y="2625725"/>
          <p14:tracePt t="10783" x="2643188" y="2616200"/>
          <p14:tracePt t="10805" x="2633663" y="2616200"/>
          <p14:tracePt t="10820" x="2625725" y="2616200"/>
          <p14:tracePt t="11160" x="2608263" y="2589213"/>
          <p14:tracePt t="11171" x="2581275" y="2509838"/>
          <p14:tracePt t="11184" x="2500313" y="2393950"/>
          <p14:tracePt t="11207" x="2411413" y="2259013"/>
          <p14:tracePt t="11215" x="2339975" y="2160588"/>
          <p14:tracePt t="11221" x="2205038" y="2009775"/>
          <p14:tracePt t="11244" x="2170113" y="1982788"/>
          <p14:tracePt t="11257" x="2125663" y="1938338"/>
          <p14:tracePt t="11270" x="2071688" y="1874838"/>
          <p14:tracePt t="11294" x="2044700" y="1857375"/>
          <p14:tracePt t="11305" x="1990725" y="1803400"/>
          <p14:tracePt t="11330" x="1982788" y="1758950"/>
          <p14:tracePt t="11355" x="1982788" y="1731963"/>
          <p14:tracePt t="11366" x="1990725" y="1697038"/>
          <p14:tracePt t="11378" x="2027238" y="1643063"/>
          <p14:tracePt t="11390" x="2071688" y="1571625"/>
          <p14:tracePt t="11416" x="2081213" y="1554163"/>
          <p14:tracePt t="11430" x="2081213" y="1536700"/>
          <p14:tracePt t="11452" x="2081213" y="1527175"/>
          <p14:tracePt t="11488" x="2081213" y="1536700"/>
          <p14:tracePt t="11507" x="2089150" y="1554163"/>
          <p14:tracePt t="11509" x="2089150" y="1562100"/>
          <p14:tracePt t="11525" x="2089150" y="1608138"/>
          <p14:tracePt t="11734" x="2089150" y="1670050"/>
          <p14:tracePt t="11744" x="2089150" y="1776413"/>
          <p14:tracePt t="11755" x="2089150" y="1919288"/>
          <p14:tracePt t="11769" x="2089150" y="2098675"/>
          <p14:tracePt t="11780" x="2116138" y="2303463"/>
          <p14:tracePt t="11792" x="2197100" y="2589213"/>
          <p14:tracePt t="11806" x="2232025" y="2670175"/>
          <p14:tracePt t="11825" x="2259013" y="2724150"/>
          <p14:tracePt t="11844" x="2286000" y="2776538"/>
          <p14:tracePt t="11867" x="2303463" y="2776538"/>
          <p14:tracePt t="11877" x="2312988" y="2776538"/>
          <p14:tracePt t="11998" x="2312988" y="2759075"/>
          <p14:tracePt t="12011" x="2312988" y="2724150"/>
          <p14:tracePt t="12024" x="2276475" y="2670175"/>
          <p14:tracePt t="12036" x="2251075" y="2589213"/>
          <p14:tracePt t="12047" x="2197100" y="2490788"/>
          <p14:tracePt t="12058" x="2071688" y="2259013"/>
          <p14:tracePt t="12084" x="2009775" y="2143125"/>
          <p14:tracePt t="12097" x="1919288" y="1965325"/>
          <p14:tracePt t="12110" x="1893888" y="1911350"/>
          <p14:tracePt t="12132" x="1866900" y="1874838"/>
          <p14:tracePt t="12146" x="1866900" y="1857375"/>
          <p14:tracePt t="12163" x="1857375" y="1839913"/>
          <p14:tracePt t="12206" x="1847850" y="1839913"/>
          <p14:tracePt t="12230" x="1847850" y="1866900"/>
          <p14:tracePt t="12242" x="1847850" y="1874838"/>
          <p14:tracePt t="12255" x="1847850" y="1901825"/>
          <p14:tracePt t="12267" x="1847850" y="1928813"/>
          <p14:tracePt t="12279" x="1847850" y="1973263"/>
          <p14:tracePt t="12304" x="1857375" y="1990725"/>
          <p14:tracePt t="12315" x="1884363" y="2044700"/>
          <p14:tracePt t="12339" x="1893888" y="2071688"/>
          <p14:tracePt t="12352" x="1911350" y="2089150"/>
          <p14:tracePt t="12364" x="1919288" y="2125663"/>
          <p14:tracePt t="12380" x="1955800" y="2205038"/>
          <p14:tracePt t="12401" x="1982788" y="2259013"/>
          <p14:tracePt t="12413" x="2054225" y="2419350"/>
          <p14:tracePt t="12445" x="2098675" y="2465388"/>
          <p14:tracePt t="12449" x="2152650" y="2517775"/>
          <p14:tracePt t="12479" x="2179638" y="2527300"/>
          <p14:tracePt t="15492" x="2170113" y="2509838"/>
          <p14:tracePt t="15503" x="2160588" y="2482850"/>
          <p14:tracePt t="15505" x="2152650" y="2438400"/>
          <p14:tracePt t="15526" x="2116138" y="2322513"/>
          <p14:tracePt t="15542" x="2098675" y="2268538"/>
          <p14:tracePt t="15568" x="2089150" y="2205038"/>
          <p14:tracePt t="15575" x="2054225" y="2152650"/>
          <p14:tracePt t="15588" x="2009775" y="2036763"/>
          <p14:tracePt t="15609" x="1990725" y="1982788"/>
          <p14:tracePt t="15625" x="1990725" y="1973263"/>
          <p14:tracePt t="15651" x="1990725" y="1965325"/>
          <p14:tracePt t="16080" x="1982788" y="1928813"/>
          <p14:tracePt t="16088" x="1973263" y="1893888"/>
          <p14:tracePt t="16100" x="1965325" y="1839913"/>
          <p14:tracePt t="16112" x="1946275" y="1758950"/>
          <p14:tracePt t="16137" x="1938338" y="1731963"/>
          <p14:tracePt t="16150" x="1938338" y="1704975"/>
          <p14:tracePt t="16161" x="1938338" y="1697038"/>
          <p14:tracePt t="16379" x="1928813" y="1697038"/>
          <p14:tracePt t="16415" x="1928813" y="1714500"/>
          <p14:tracePt t="16429" x="1928813" y="1724025"/>
          <p14:tracePt t="16488" x="1928813" y="1751013"/>
          <p14:tracePt t="16502" x="1928813" y="1785938"/>
          <p14:tracePt t="16513" x="1928813" y="1830388"/>
          <p14:tracePt t="16525" x="1928813" y="1866900"/>
          <p14:tracePt t="16538" x="1928813" y="1893888"/>
          <p14:tracePt t="16549" x="1928813" y="1965325"/>
          <p14:tracePt t="16573" x="1938338" y="1990725"/>
          <p14:tracePt t="16585" x="1946275" y="2017713"/>
          <p14:tracePt t="16602" x="1990725" y="2108200"/>
          <p14:tracePt t="16630" x="2027238" y="2170113"/>
          <p14:tracePt t="17061" x="2017713" y="2197100"/>
          <p14:tracePt t="17073" x="2017713" y="2224088"/>
          <p14:tracePt t="17086" x="2009775" y="2268538"/>
          <p14:tracePt t="17098" x="2000250" y="2322513"/>
          <p14:tracePt t="17109" x="2000250" y="2357438"/>
          <p14:tracePt t="17121" x="2000250" y="2384425"/>
          <p14:tracePt t="17137" x="2000250" y="2393950"/>
          <p14:tracePt t="17378" x="1982788" y="2366963"/>
          <p14:tracePt t="17388" x="1973263" y="2303463"/>
          <p14:tracePt t="17403" x="1965325" y="2241550"/>
          <p14:tracePt t="17414" x="1946275" y="2160588"/>
          <p14:tracePt t="17428" x="1938338" y="1973263"/>
          <p14:tracePt t="17441" x="1938338" y="1901825"/>
          <p14:tracePt t="17464" x="1938338" y="1847850"/>
          <p14:tracePt t="17476" x="1938338" y="1776413"/>
          <p14:tracePt t="17505" x="1938338" y="1758950"/>
          <p14:tracePt t="17507" x="1946275" y="1741488"/>
          <p14:tracePt t="17525" x="2000250" y="1704975"/>
          <p14:tracePt t="17841" x="1982788" y="1660525"/>
          <p14:tracePt t="17852" x="1928813" y="1571625"/>
          <p14:tracePt t="17865" x="1768475" y="1401763"/>
          <p14:tracePt t="17888" x="1679575" y="1339850"/>
          <p14:tracePt t="17902" x="1589088" y="1295400"/>
          <p14:tracePt t="17913" x="1455738" y="1241425"/>
          <p14:tracePt t="17926" x="1401763" y="1231900"/>
          <p14:tracePt t="17949" x="1366838" y="1231900"/>
          <p14:tracePt t="17961" x="1339850" y="1231900"/>
          <p14:tracePt t="17994" x="1322388" y="1231900"/>
          <p14:tracePt t="18012" x="1285875" y="1241425"/>
          <p14:tracePt t="18022" x="1268413" y="1250950"/>
          <p14:tracePt t="18035" x="1250950" y="1258888"/>
          <p14:tracePt t="18047" x="1231900" y="1276350"/>
          <p14:tracePt t="18071" x="1214438" y="1295400"/>
          <p14:tracePt t="18084" x="1204913" y="1295400"/>
          <p14:tracePt t="18133" x="1196975" y="1312863"/>
          <p14:tracePt t="18148" x="1187450" y="1322388"/>
          <p14:tracePt t="18161" x="1179513" y="1322388"/>
          <p14:tracePt t="18181" x="1179513" y="1330325"/>
          <p14:tracePt t="18193" x="1179513" y="1339850"/>
          <p14:tracePt t="18254" x="1169988" y="1357313"/>
          <p14:tracePt t="18265" x="1160463" y="1374775"/>
          <p14:tracePt t="18278" x="1160463" y="1384300"/>
          <p14:tracePt t="18289" x="1152525" y="1393825"/>
          <p14:tracePt t="18302" x="1152525" y="1401763"/>
          <p14:tracePt t="18316" x="1152525" y="1411288"/>
          <p14:tracePt t="18339" x="1152525" y="1419225"/>
          <p14:tracePt t="18351" x="1152525" y="1428750"/>
          <p14:tracePt t="18632" x="1143000" y="1438275"/>
          <p14:tracePt t="18657" x="1133475" y="1438275"/>
          <p14:tracePt t="18680" x="1125538" y="1438275"/>
          <p14:tracePt t="18695" x="1098550" y="1482725"/>
          <p14:tracePt t="18706" x="1071563" y="1527175"/>
          <p14:tracePt t="18717" x="1054100" y="1544638"/>
          <p14:tracePt t="18720" x="1027113" y="1562100"/>
          <p14:tracePt t="18741" x="1000125" y="1581150"/>
          <p14:tracePt t="18754" x="973138" y="1608138"/>
          <p14:tracePt t="18779" x="965200" y="1616075"/>
          <p14:tracePt t="18790" x="955675" y="1616075"/>
          <p14:tracePt t="18801" x="946150" y="1625600"/>
          <p14:tracePt t="19118" x="955675" y="1625600"/>
          <p14:tracePt t="19130" x="965200" y="1625600"/>
          <p14:tracePt t="19154" x="973138" y="1625600"/>
          <p14:tracePt t="19181" x="982663" y="1625600"/>
          <p14:tracePt t="19191" x="990600" y="1625600"/>
          <p14:tracePt t="19204" x="1009650" y="1625600"/>
          <p14:tracePt t="19215" x="1036638" y="1625600"/>
          <p14:tracePt t="19225" x="1081088" y="1625600"/>
          <p14:tracePt t="19521" x="1081088" y="1643063"/>
          <p14:tracePt t="19532" x="1081088" y="1687513"/>
          <p14:tracePt t="19543" x="1071563" y="1751013"/>
          <p14:tracePt t="19557" x="1054100" y="1866900"/>
          <p14:tracePt t="19569" x="1044575" y="1973263"/>
          <p14:tracePt t="19580" x="1044575" y="2044700"/>
          <p14:tracePt t="19597" x="1044575" y="2187575"/>
          <p14:tracePt t="19617" x="1044575" y="2251075"/>
          <p14:tracePt t="19630" x="1044575" y="2295525"/>
          <p14:tracePt t="19642" x="1044575" y="2366963"/>
          <p14:tracePt t="19665" x="1054100" y="2393950"/>
          <p14:tracePt t="19677" x="1062038" y="2411413"/>
          <p14:tracePt t="19713" x="1062038" y="2419350"/>
          <p14:tracePt t="20482" x="1071563" y="2411413"/>
          <p14:tracePt t="20495" x="1081088" y="2411413"/>
          <p14:tracePt t="21238" x="1081088" y="2401888"/>
          <p14:tracePt t="21346" x="1098550" y="2374900"/>
          <p14:tracePt t="21361" x="1098550" y="2366963"/>
          <p14:tracePt t="21369" x="1108075" y="2366963"/>
          <p14:tracePt t="21406" x="1116013" y="2339975"/>
          <p14:tracePt t="21421" x="1133475" y="2322513"/>
          <p14:tracePt t="21433" x="1143000" y="2322513"/>
          <p14:tracePt t="21461" x="1143000" y="2312988"/>
          <p14:tracePt t="21505" x="1143000" y="2303463"/>
          <p14:tracePt t="21516" x="1152525" y="2303463"/>
          <p14:tracePt t="21531" x="1160463" y="2276475"/>
          <p14:tracePt t="21541" x="1179513" y="2251075"/>
          <p14:tracePt t="21554" x="1187450" y="2224088"/>
          <p14:tracePt t="21567" x="1204913" y="2205038"/>
          <p14:tracePt t="21578" x="1231900" y="2170113"/>
          <p14:tracePt t="21604" x="1231900" y="2152650"/>
          <p14:tracePt t="21615" x="1276350" y="2125663"/>
          <p14:tracePt t="21626" x="1303338" y="2108200"/>
          <p14:tracePt t="21652" x="1393825" y="2081213"/>
          <p14:tracePt t="21931" x="1393825" y="2017713"/>
          <p14:tracePt t="21943" x="1393825" y="1973263"/>
          <p14:tracePt t="21956" x="1393825" y="1874838"/>
          <p14:tracePt t="21969" x="1393825" y="1830388"/>
          <p14:tracePt t="21980" x="1393825" y="1803400"/>
          <p14:tracePt t="22011" x="1393825" y="1795463"/>
          <p14:tracePt t="22016" x="1393825" y="1785938"/>
          <p14:tracePt t="22285" x="1393825" y="1776413"/>
          <p14:tracePt t="22334" x="1393825" y="1768475"/>
          <p14:tracePt t="22346" x="1393825" y="1751013"/>
          <p14:tracePt t="22357" x="1393825" y="1741488"/>
          <p14:tracePt t="22383" x="1393825" y="1731963"/>
          <p14:tracePt t="22395" x="1393825" y="1724025"/>
          <p14:tracePt t="22405" x="1393825" y="1714500"/>
          <p14:tracePt t="22431" x="1393825" y="1704975"/>
          <p14:tracePt t="22448" x="1393825" y="1697038"/>
          <p14:tracePt t="22454" x="1401763" y="1697038"/>
          <p14:tracePt t="22474" x="1401763" y="1687513"/>
          <p14:tracePt t="24191" x="1393825" y="1697038"/>
          <p14:tracePt t="24202" x="1393825" y="1704975"/>
          <p14:tracePt t="24214" x="1384300" y="1724025"/>
          <p14:tracePt t="24227" x="1384300" y="1741488"/>
          <p14:tracePt t="24238" x="1384300" y="1751013"/>
          <p14:tracePt t="24252" x="1374775" y="1795463"/>
          <p14:tracePt t="24275" x="1374775" y="1812925"/>
          <p14:tracePt t="24287" x="1374775" y="1822450"/>
          <p14:tracePt t="24301" x="1374775" y="1847850"/>
          <p14:tracePt t="24323" x="1374775" y="1857375"/>
          <p14:tracePt t="24336" x="1374775" y="1874838"/>
          <p14:tracePt t="24701" x="1357313" y="1866900"/>
          <p14:tracePt t="24712" x="1339850" y="1847850"/>
          <p14:tracePt t="24727" x="1322388" y="1839913"/>
          <p14:tracePt t="24738" x="1276350" y="1795463"/>
          <p14:tracePt t="24761" x="1258888" y="1785938"/>
          <p14:tracePt t="24774" x="1231900" y="1751013"/>
          <p14:tracePt t="24787" x="1223963" y="1731963"/>
          <p14:tracePt t="24819" x="1204913" y="1724025"/>
          <p14:tracePt t="24824" x="1196975" y="1724025"/>
          <p14:tracePt t="24859" x="1187450" y="1724025"/>
          <p14:tracePt t="25420" x="1160463" y="1704975"/>
          <p14:tracePt t="25431" x="1143000" y="1687513"/>
          <p14:tracePt t="25444" x="1133475" y="1670050"/>
          <p14:tracePt t="25458" x="1125538" y="1670050"/>
          <p14:tracePt t="25471" x="1108075" y="1660525"/>
          <p14:tracePt t="25490" x="1098550" y="1660525"/>
          <p14:tracePt t="25511" x="1089025" y="1660525"/>
          <p14:tracePt t="25517" x="1081088" y="1660525"/>
          <p14:tracePt t="25537" x="1071563" y="1660525"/>
          <p14:tracePt t="25566" x="1062038" y="1660525"/>
          <p14:tracePt t="25589" x="1054100" y="1660525"/>
          <p14:tracePt t="25639" x="1044575" y="1660525"/>
          <p14:tracePt t="25650" x="1036638" y="1660525"/>
          <p14:tracePt t="27195" x="1054100" y="1660525"/>
          <p14:tracePt t="27208" x="1081088" y="1660525"/>
          <p14:tracePt t="27220" x="1108075" y="1652588"/>
          <p14:tracePt t="27226" x="1152525" y="1643063"/>
          <p14:tracePt t="27246" x="1214438" y="1633538"/>
          <p14:tracePt t="27258" x="1419225" y="1598613"/>
          <p14:tracePt t="27280" x="1544638" y="1598613"/>
          <p14:tracePt t="27293" x="1679575" y="1598613"/>
          <p14:tracePt t="27306" x="2027238" y="1670050"/>
          <p14:tracePt t="27331" x="2197100" y="1741488"/>
          <p14:tracePt t="27341" x="2330450" y="1812925"/>
          <p14:tracePt t="27730" x="2339975" y="1812925"/>
          <p14:tracePt t="27744" x="2357438" y="1803400"/>
          <p14:tracePt t="27758" x="2393950" y="1776413"/>
          <p14:tracePt t="27767" x="2482850" y="1697038"/>
          <p14:tracePt t="27779" x="2598738" y="1581150"/>
          <p14:tracePt t="27792" x="2768600" y="1374775"/>
          <p14:tracePt t="27812" x="2813050" y="1322388"/>
          <p14:tracePt t="27828" x="2874963" y="1231900"/>
          <p14:tracePt t="27853" x="2894013" y="1214438"/>
          <p14:tracePt t="27864" x="2901950" y="1204913"/>
          <p14:tracePt t="27890" x="2911475" y="1204913"/>
          <p14:tracePt t="27901" x="2919413" y="1204913"/>
          <p14:tracePt t="27913" x="2938463" y="1204913"/>
          <p14:tracePt t="27945" x="2938463" y="1214438"/>
          <p14:tracePt t="27950" x="2946400" y="1223963"/>
          <p14:tracePt t="27963" x="2965450" y="1250950"/>
          <p14:tracePt t="27989" x="2965450" y="1276350"/>
          <p14:tracePt t="27997" x="2965450" y="1312863"/>
          <p14:tracePt t="28014" x="2955925" y="1347788"/>
          <p14:tracePt t="28037" x="2955925" y="1366838"/>
          <p14:tracePt t="29083" x="2965450" y="1366838"/>
          <p14:tracePt t="29111" x="2973388" y="1366838"/>
          <p14:tracePt t="29131" x="2973388" y="1374775"/>
          <p14:tracePt t="29156" x="2982913" y="1374775"/>
          <p14:tracePt t="29168" x="2982913" y="1384300"/>
          <p14:tracePt t="29181" x="2990850" y="1384300"/>
          <p14:tracePt t="29191" x="3000375" y="1393825"/>
          <p14:tracePt t="30799" x="3009900" y="1393825"/>
          <p14:tracePt t="30826" x="3009900" y="1401763"/>
          <p14:tracePt t="30838" x="3017838" y="1411288"/>
          <p14:tracePt t="30873" x="3027363" y="1419225"/>
          <p14:tracePt t="30909" x="3027363" y="1428750"/>
          <p14:tracePt t="30932" x="3027363" y="1438275"/>
          <p14:tracePt t="31336" x="3027363" y="1446213"/>
          <p14:tracePt t="31493" x="3017838" y="1446213"/>
          <p14:tracePt t="31519" x="3017838" y="1455738"/>
          <p14:tracePt t="31537" x="3009900" y="1455738"/>
          <p14:tracePt t="31590" x="3009900" y="1465263"/>
          <p14:tracePt t="31627" x="3000375" y="1465263"/>
          <p14:tracePt t="31639" x="2990850" y="1465263"/>
          <p14:tracePt t="31724" x="2982913" y="1473200"/>
          <p14:tracePt t="31752" x="2973388" y="1482725"/>
          <p14:tracePt t="31761" x="2965450" y="1490663"/>
          <p14:tracePt t="31773" x="2955925" y="1490663"/>
          <p14:tracePt t="31810" x="2946400" y="1490663"/>
          <p14:tracePt t="31834" x="2938463" y="1490663"/>
          <p14:tracePt t="31869" x="2928938" y="1490663"/>
          <p14:tracePt t="31887" x="2919413" y="1500188"/>
          <p14:tracePt t="33089" x="2911475" y="1509713"/>
          <p14:tracePt t="33098" x="2894013" y="1509713"/>
          <p14:tracePt t="33115" x="2867025" y="1509713"/>
          <p14:tracePt t="33127" x="2840038" y="1509713"/>
          <p14:tracePt t="33137" x="2813050" y="1509713"/>
          <p14:tracePt t="33148" x="2759075" y="1517650"/>
          <p14:tracePt t="33160" x="2697163" y="1517650"/>
          <p14:tracePt t="33176" x="2571750" y="1517650"/>
          <p14:tracePt t="33197" x="2536825" y="1517650"/>
          <p14:tracePt t="33209" x="2465388" y="1509713"/>
          <p14:tracePt t="33225" x="2438400" y="1509713"/>
          <p14:tracePt t="33246" x="2393950" y="1500188"/>
          <p14:tracePt t="33274" x="2374900" y="1500188"/>
          <p14:tracePt t="33291" x="2366963" y="1500188"/>
          <p14:tracePt t="33296" x="2347913" y="1500188"/>
          <p14:tracePt t="33309" x="2330450" y="1500188"/>
          <p14:tracePt t="33332" x="2312988" y="1500188"/>
          <p14:tracePt t="33355" x="2295525" y="1500188"/>
          <p14:tracePt t="33367" x="2286000" y="1500188"/>
          <p14:tracePt t="33393" x="2276475" y="1500188"/>
          <p14:tracePt t="33403" x="2268538" y="1500188"/>
          <p14:tracePt t="33415" x="2259013" y="1500188"/>
          <p14:tracePt t="33794" x="2232025" y="1500188"/>
          <p14:tracePt t="33806" x="2197100" y="1500188"/>
          <p14:tracePt t="33818" x="2089150" y="1500188"/>
          <p14:tracePt t="33851" x="2027238" y="1509713"/>
          <p14:tracePt t="33854" x="1965325" y="1509713"/>
          <p14:tracePt t="33867" x="1893888" y="1517650"/>
          <p14:tracePt t="33892" x="1857375" y="1527175"/>
          <p14:tracePt t="33903" x="1830388" y="1527175"/>
          <p14:tracePt t="33917" x="1785938" y="1527175"/>
          <p14:tracePt t="33947" x="1768475" y="1536700"/>
          <p14:tracePt t="33951" x="1751013" y="1544638"/>
          <p14:tracePt t="33965" x="1731963" y="1544638"/>
          <p14:tracePt t="34001" x="1724025" y="1554163"/>
          <p14:tracePt t="35692" x="1714500" y="1554163"/>
          <p14:tracePt t="35704" x="1704975" y="1554163"/>
          <p14:tracePt t="35729" x="1687513" y="1554163"/>
          <p14:tracePt t="35740" x="1679575" y="1554163"/>
          <p14:tracePt t="35755" x="1670050" y="1554163"/>
          <p14:tracePt t="35766" x="1652588" y="1562100"/>
          <p14:tracePt t="35777" x="1633538" y="1571625"/>
          <p14:tracePt t="35790" x="1625600" y="1571625"/>
          <p14:tracePt t="35804" x="1589088" y="1581150"/>
          <p14:tracePt t="35814" x="1581150" y="1581150"/>
          <p14:tracePt t="35841" x="1571625" y="1581150"/>
          <p14:tracePt t="36486" x="1571625" y="1589088"/>
          <p14:tracePt t="36496" x="1562100" y="1589088"/>
          <p14:tracePt t="36508" x="1554163" y="1589088"/>
          <p14:tracePt t="36521" x="1536700" y="1589088"/>
          <p14:tracePt t="36545" x="1517650" y="1589088"/>
          <p14:tracePt t="36556" x="1473200" y="1589088"/>
          <p14:tracePt t="36582" x="1455738" y="1589088"/>
          <p14:tracePt t="36593" x="1438275" y="1589088"/>
          <p14:tracePt t="36606" x="1401763" y="1589088"/>
          <p14:tracePt t="36622" x="1393825" y="1589088"/>
          <p14:tracePt t="36637" x="1374775" y="1589088"/>
          <p14:tracePt t="36656" x="1366838" y="1589088"/>
          <p14:tracePt t="36678" x="1357313" y="1589088"/>
          <p14:tracePt t="36690" x="1339850" y="1589088"/>
          <p14:tracePt t="36728" x="1330325" y="1581150"/>
          <p14:tracePt t="36909" x="1339850" y="1581150"/>
          <p14:tracePt t="36934" x="1357313" y="1571625"/>
          <p14:tracePt t="36946" x="1366838" y="1571625"/>
          <p14:tracePt t="36958" x="1374775" y="1571625"/>
          <p14:tracePt t="36972" x="1393825" y="1554163"/>
          <p14:tracePt t="37494" x="1393825" y="1562100"/>
          <p14:tracePt t="37507" x="1401763" y="1571625"/>
          <p14:tracePt t="37518" x="1411288" y="1581150"/>
          <p14:tracePt t="37531" x="1411288" y="1589088"/>
          <p14:tracePt t="37543" x="1419225" y="1598613"/>
          <p14:tracePt t="37554" x="1428750" y="1608138"/>
          <p14:tracePt t="37569" x="1438275" y="1616075"/>
          <p14:tracePt t="37580" x="1438275" y="1652588"/>
          <p14:tracePt t="37603" x="1446213" y="1670050"/>
          <p14:tracePt t="37615" x="1455738" y="1687513"/>
          <p14:tracePt t="37640" x="1465263" y="1697038"/>
          <p14:tracePt t="37651" x="1473200" y="1697038"/>
          <p14:tracePt t="37679" x="1482725" y="1697038"/>
          <p14:tracePt t="37822" x="1482725" y="1687513"/>
          <p14:tracePt t="37834" x="1482725" y="1660525"/>
          <p14:tracePt t="37848" x="1482725" y="1633538"/>
          <p14:tracePt t="37866" x="1482725" y="1616075"/>
          <p14:tracePt t="37871" x="1482725" y="1598613"/>
          <p14:tracePt t="37883" x="1482725" y="1589088"/>
          <p14:tracePt t="38091" x="1490663" y="1589088"/>
          <p14:tracePt t="38104" x="1500188" y="1598613"/>
          <p14:tracePt t="38115" x="1509713" y="1598613"/>
          <p14:tracePt t="38468" x="1509713" y="1608138"/>
          <p14:tracePt t="38482" x="1490663" y="1633538"/>
          <p14:tracePt t="38492" x="1482725" y="1660525"/>
          <p14:tracePt t="38507" x="1455738" y="1704975"/>
          <p14:tracePt t="38532" x="1419225" y="1741488"/>
          <p14:tracePt t="38543" x="1411288" y="1758950"/>
          <p14:tracePt t="38554" x="1393825" y="1785938"/>
          <p14:tracePt t="38578" x="1393825" y="1803400"/>
          <p14:tracePt t="38591" x="1374775" y="1839913"/>
          <p14:tracePt t="38605" x="1366838" y="1874838"/>
          <p14:tracePt t="38628" x="1366838" y="1911350"/>
          <p14:tracePt t="38639" x="1366838" y="1965325"/>
          <p14:tracePt t="38662" x="1366838" y="1982788"/>
          <p14:tracePt t="38675" x="1393825" y="2036763"/>
          <p14:tracePt t="38700" x="1411288" y="2071688"/>
          <p14:tracePt t="38712" x="1438275" y="2116138"/>
          <p14:tracePt t="38723" x="1465263" y="2143125"/>
          <p14:tracePt t="39019" x="1455738" y="2125663"/>
          <p14:tracePt t="39029" x="1438275" y="2036763"/>
          <p14:tracePt t="39041" x="1393825" y="1928813"/>
          <p14:tracePt t="39052" x="1357313" y="1830388"/>
          <p14:tracePt t="39060" x="1312863" y="1643063"/>
          <p14:tracePt t="39089" x="1303338" y="1581150"/>
          <p14:tracePt t="39100" x="1295400" y="1527175"/>
          <p14:tracePt t="39113" x="1295400" y="1482725"/>
          <p14:tracePt t="39126" x="1295400" y="1473200"/>
          <p14:tracePt t="39175" x="1285875" y="1473200"/>
          <p14:tracePt t="39223" x="1285875" y="1482725"/>
          <p14:tracePt t="39236" x="1285875" y="1490663"/>
          <p14:tracePt t="39247" x="1285875" y="1500188"/>
          <p14:tracePt t="39271" x="1285875" y="1509713"/>
          <p14:tracePt t="39294" x="1285875" y="1517650"/>
          <p14:tracePt t="39319" x="1276350" y="1517650"/>
          <p14:tracePt t="39345" x="1276350" y="1527175"/>
          <p14:tracePt t="39429" x="1276350" y="1536700"/>
          <p14:tracePt t="39478" x="1276350" y="1544638"/>
          <p14:tracePt t="39602" x="1268413" y="1544638"/>
          <p14:tracePt t="40330" x="1268413" y="1527175"/>
          <p14:tracePt t="40344" x="1268413" y="1500188"/>
          <p14:tracePt t="40357" x="1258888" y="1490663"/>
          <p14:tracePt t="40367" x="1250950" y="1465263"/>
          <p14:tracePt t="40379" x="1231900" y="1446213"/>
          <p14:tracePt t="40391" x="1214438" y="1428750"/>
          <p14:tracePt t="40404" x="1187450" y="1401763"/>
          <p14:tracePt t="40429" x="1179513" y="1401763"/>
          <p14:tracePt t="40440" x="1169988" y="1393825"/>
          <p14:tracePt t="40465" x="1169988" y="1384300"/>
          <p14:tracePt t="40940" x="1169988" y="1347788"/>
          <p14:tracePt t="40951" x="1169988" y="1303338"/>
          <p14:tracePt t="40963" x="1143000" y="1204913"/>
          <p14:tracePt t="40993" x="1133475" y="1179513"/>
          <p14:tracePt t="41008" x="1125538" y="1160463"/>
          <p14:tracePt t="41010" x="1116013" y="1152525"/>
          <p14:tracePt t="41231" x="1108075" y="1160463"/>
          <p14:tracePt t="41256" x="1108075" y="1169988"/>
          <p14:tracePt t="41341" x="1098550" y="1179513"/>
          <p14:tracePt t="41353" x="1098550" y="1196975"/>
          <p14:tracePt t="41364" x="1098550" y="1204913"/>
          <p14:tracePt t="41474" x="1098550" y="1214438"/>
          <p14:tracePt t="41492" x="1108075" y="1214438"/>
          <p14:tracePt t="44114" x="1108075" y="1223963"/>
          <p14:tracePt t="44128" x="1089025" y="1250950"/>
          <p14:tracePt t="44139" x="1081088" y="1276350"/>
          <p14:tracePt t="44154" x="1062038" y="1312863"/>
          <p14:tracePt t="44162" x="1044575" y="1357313"/>
          <p14:tracePt t="44176" x="1044575" y="1419225"/>
          <p14:tracePt t="44187" x="1044575" y="1562100"/>
          <p14:tracePt t="44210" x="1044575" y="1643063"/>
          <p14:tracePt t="44224" x="1044575" y="1714500"/>
          <p14:tracePt t="44237" x="1089025" y="1919288"/>
          <p14:tracePt t="44261" x="1179513" y="2062163"/>
          <p14:tracePt t="44274" x="1241425" y="2116138"/>
          <p14:tracePt t="44296" x="1285875" y="2187575"/>
          <p14:tracePt t="44674" x="1276350" y="2214563"/>
          <p14:tracePt t="44694" x="1276350" y="2251075"/>
          <p14:tracePt t="44698" x="1268413" y="2286000"/>
          <p14:tracePt t="44709" x="1268413" y="2393950"/>
          <p14:tracePt t="44726" x="1268413" y="2465388"/>
          <p14:tracePt t="44747" x="1268413" y="2500313"/>
          <p14:tracePt t="44760" x="1285875" y="2589213"/>
          <p14:tracePt t="44783" x="1303338" y="2616200"/>
          <p14:tracePt t="44798" x="1330325" y="2652713"/>
          <p14:tracePt t="45127" x="1330325" y="2608263"/>
          <p14:tracePt t="45138" x="1330325" y="2562225"/>
          <p14:tracePt t="45148" x="1322388" y="2509838"/>
          <p14:tracePt t="45157" x="1322388" y="2438400"/>
          <p14:tracePt t="45165" x="1322388" y="2347913"/>
          <p14:tracePt t="45186" x="1330325" y="2268538"/>
          <p14:tracePt t="45197" x="1330325" y="2170113"/>
          <p14:tracePt t="45222" x="1330325" y="2143125"/>
          <p14:tracePt t="45236" x="1339850" y="2108200"/>
          <p14:tracePt t="45246" x="1339850" y="2081213"/>
          <p14:tracePt t="45270" x="1347788" y="2054225"/>
          <p14:tracePt t="45283" x="1347788" y="2017713"/>
          <p14:tracePt t="45296" x="1374775" y="1928813"/>
          <p14:tracePt t="45319" x="1374775" y="1893888"/>
          <p14:tracePt t="45341" x="1374775" y="1857375"/>
          <p14:tracePt t="45351" x="1374775" y="1803400"/>
          <p14:tracePt t="45384" x="1374775" y="1795463"/>
          <p14:tracePt t="45440" x="1366838" y="1795463"/>
          <p14:tracePt t="45455" x="1357313" y="1795463"/>
          <p14:tracePt t="45466" x="1330325" y="1795463"/>
          <p14:tracePt t="45480" x="1322388" y="1795463"/>
          <p14:tracePt t="45497" x="1276350" y="1795463"/>
          <p14:tracePt t="45526" x="1250950" y="1795463"/>
          <p14:tracePt t="45538" x="1231900" y="1795463"/>
          <p14:tracePt t="45551" x="1204913" y="1795463"/>
          <p14:tracePt t="45586" x="1196975" y="1795463"/>
          <p14:tracePt t="45624" x="1179513" y="1795463"/>
          <p14:tracePt t="45652" x="1169988" y="1795463"/>
          <p14:tracePt t="46220" x="1196975" y="1795463"/>
          <p14:tracePt t="46236" x="1223963" y="1795463"/>
          <p14:tracePt t="46244" x="1250950" y="1795463"/>
          <p14:tracePt t="46256" x="1268413" y="1795463"/>
          <p14:tracePt t="46269" x="1285875" y="1795463"/>
          <p14:tracePt t="46280" x="1312863" y="1803400"/>
          <p14:tracePt t="46292" x="1330325" y="1812925"/>
          <p14:tracePt t="46310" x="1366838" y="1822450"/>
          <p14:tracePt t="46320" x="1393825" y="1822450"/>
          <p14:tracePt t="46342" x="1419225" y="1830388"/>
          <p14:tracePt t="46356" x="1446213" y="1830388"/>
          <p14:tracePt t="46377" x="1455738" y="1830388"/>
          <p14:tracePt t="46390" x="1465263" y="1830388"/>
          <p14:tracePt t="46414" x="1473200" y="1830388"/>
          <p14:tracePt t="46426" x="1482725" y="1830388"/>
          <p14:tracePt t="46451" x="1500188" y="1830388"/>
          <p14:tracePt t="46462" x="1509713" y="1830388"/>
          <p14:tracePt t="46746" x="1490663" y="1857375"/>
          <p14:tracePt t="46756" x="1465263" y="1893888"/>
          <p14:tracePt t="46768" x="1446213" y="1938338"/>
          <p14:tracePt t="46780" x="1411288" y="1990725"/>
          <p14:tracePt t="46792" x="1374775" y="2062163"/>
          <p14:tracePt t="46824" x="1339850" y="2116138"/>
          <p14:tracePt t="46828" x="1330325" y="2143125"/>
          <p14:tracePt t="46843" x="1330325" y="2152650"/>
          <p14:tracePt t="46864" x="1322388" y="2205038"/>
          <p14:tracePt t="46877" x="1322388" y="2224088"/>
          <p14:tracePt t="46902" x="1322388" y="2241550"/>
          <p14:tracePt t="46913" x="1322388" y="2276475"/>
          <p14:tracePt t="46999" x="1322388" y="2286000"/>
          <p14:tracePt t="47390" x="1339850" y="2286000"/>
          <p14:tracePt t="47400" x="1374775" y="2295525"/>
          <p14:tracePt t="47412" x="1428750" y="2295525"/>
          <p14:tracePt t="47425" x="1509713" y="2322513"/>
          <p14:tracePt t="47438" x="1581150" y="2339975"/>
          <p14:tracePt t="47448" x="1714500" y="2419350"/>
          <p14:tracePt t="47474" x="1785938" y="2490788"/>
          <p14:tracePt t="47486" x="1847850" y="2562225"/>
          <p14:tracePt t="47498" x="1955800" y="2670175"/>
          <p14:tracePt t="47523" x="2000250" y="2724150"/>
          <p14:tracePt t="47535" x="2098675" y="2840038"/>
          <p14:tracePt t="47558" x="2143125" y="2894013"/>
          <p14:tracePt t="47571" x="2187575" y="2919413"/>
          <p14:tracePt t="47585" x="2251075" y="2965450"/>
          <p14:tracePt t="49976" x="2241550" y="2928938"/>
          <p14:tracePt t="49989" x="2205038" y="2847975"/>
          <p14:tracePt t="49999" x="2152650" y="2751138"/>
          <p14:tracePt t="50006" x="2062163" y="2482850"/>
          <p14:tracePt t="50040" x="2009775" y="2312988"/>
          <p14:tracePt t="50052" x="1973263" y="2160588"/>
          <p14:tracePt t="50069" x="1893888" y="1938338"/>
          <p14:tracePt t="50072" x="1884363" y="1866900"/>
          <p14:tracePt t="50096" x="1874838" y="1785938"/>
          <p14:tracePt t="50109" x="1874838" y="1724025"/>
          <p14:tracePt t="50121" x="1874838" y="1625600"/>
          <p14:tracePt t="50149" x="1884363" y="1581150"/>
          <p14:tracePt t="50159" x="1965325" y="1465263"/>
          <p14:tracePt t="50182" x="2009775" y="1411288"/>
          <p14:tracePt t="50194" x="2027238" y="1374775"/>
          <p14:tracePt t="50206" x="2036763" y="1347788"/>
          <p14:tracePt t="50547" x="2036763" y="1357313"/>
          <p14:tracePt t="50558" x="2044700" y="1384300"/>
          <p14:tracePt t="50574" x="2062163" y="1419225"/>
          <p14:tracePt t="50584" x="2081213" y="1465263"/>
          <p14:tracePt t="50596" x="2125663" y="1536700"/>
          <p14:tracePt t="50621" x="2152650" y="1581150"/>
          <p14:tracePt t="50633" x="2187575" y="1616075"/>
          <p14:tracePt t="50645" x="2224088" y="1679575"/>
          <p14:tracePt t="50670" x="2232025" y="1697038"/>
          <p14:tracePt t="50682" x="2241550" y="1714500"/>
          <p14:tracePt t="50694" x="2241550" y="1731963"/>
          <p14:tracePt t="50940" x="2241550" y="1724025"/>
          <p14:tracePt t="50949" x="2268538" y="1697038"/>
          <p14:tracePt t="50961" x="2303463" y="1643063"/>
          <p14:tracePt t="50974" x="2330450" y="1598613"/>
          <p14:tracePt t="50985" x="2347913" y="1589088"/>
          <p14:tracePt t="50997" x="2374900" y="1562100"/>
          <p14:tracePt t="51034" x="2374900" y="1554163"/>
          <p14:tracePt t="51046" x="2393950" y="1554163"/>
          <p14:tracePt t="51059" x="2419350" y="1554163"/>
          <p14:tracePt t="51070" x="2438400" y="1554163"/>
          <p14:tracePt t="51083" x="2500313" y="1554163"/>
          <p14:tracePt t="51116" x="2536825" y="1554163"/>
          <p14:tracePt t="51122" x="2581275" y="1554163"/>
          <p14:tracePt t="51133" x="2598738" y="1562100"/>
          <p14:tracePt t="51155" x="2616200" y="1571625"/>
          <p14:tracePt t="51169" x="2633663" y="1581150"/>
          <p14:tracePt t="51195" x="2652713" y="1581150"/>
          <p14:tracePt t="51484" x="2660650" y="1581150"/>
          <p14:tracePt t="51496" x="2670175" y="1581150"/>
          <p14:tracePt t="51510" x="2697163" y="1581150"/>
          <p14:tracePt t="51522" x="2759075" y="1562100"/>
          <p14:tracePt t="51534" x="2768600" y="1562100"/>
          <p14:tracePt t="51559" x="2776538" y="1562100"/>
          <p14:tracePt t="51570" x="2786063" y="1562100"/>
          <p14:tracePt t="51596" x="2803525" y="1562100"/>
          <p14:tracePt t="51605" x="2822575" y="1562100"/>
          <p14:tracePt t="51618" x="2847975" y="1562100"/>
          <p14:tracePt t="51647" x="2874963" y="1562100"/>
          <p14:tracePt t="51663" x="2894013" y="1562100"/>
          <p14:tracePt t="51679" x="2901950" y="1562100"/>
          <p14:tracePt t="53865" x="2894013" y="1562100"/>
          <p14:tracePt t="53886" x="2874963" y="1571625"/>
          <p14:tracePt t="53896" x="2857500" y="1589088"/>
          <p14:tracePt t="53905" x="2795588" y="1643063"/>
          <p14:tracePt t="53926" x="2724150" y="1697038"/>
          <p14:tracePt t="53937" x="2509838" y="1866900"/>
          <p14:tracePt t="53963" x="2393950" y="1938338"/>
          <p14:tracePt t="53975" x="2295525" y="2000250"/>
          <p14:tracePt t="53989" x="2160588" y="2116138"/>
          <p14:tracePt t="54004" x="2062163" y="2232025"/>
          <p14:tracePt t="54025" x="2000250" y="2303463"/>
          <p14:tracePt t="54047" x="1965325" y="2357438"/>
          <p14:tracePt t="54060" x="1938338" y="2411413"/>
          <p14:tracePt t="54415" x="1928813" y="2419350"/>
          <p14:tracePt t="54425" x="1911350" y="2446338"/>
          <p14:tracePt t="54436" x="1901825" y="2473325"/>
          <p14:tracePt t="54448" x="1884363" y="2500313"/>
          <p14:tracePt t="54461" x="1874838" y="2527300"/>
          <p14:tracePt t="54472" x="1866900" y="2571750"/>
          <p14:tracePt t="54498" x="1866900" y="2581275"/>
          <p14:tracePt t="54507" x="1866900" y="2589213"/>
          <p14:tracePt t="54570" x="1866900" y="2598738"/>
          <p14:tracePt t="58297" x="1884363" y="2598738"/>
          <p14:tracePt t="58309" x="1901825" y="2598738"/>
          <p14:tracePt t="58322" x="1919288" y="2598738"/>
          <p14:tracePt t="58333" x="1938338" y="2589213"/>
          <p14:tracePt t="58345" x="1990725" y="2589213"/>
          <p14:tracePt t="58369" x="2009775" y="2589213"/>
          <p14:tracePt t="58381" x="2044700" y="2589213"/>
          <p14:tracePt t="58393" x="2143125" y="2581275"/>
          <p14:tracePt t="58419" x="2205038" y="2562225"/>
          <p14:tracePt t="58431" x="2312988" y="2554288"/>
          <p14:tracePt t="58442" x="2366963" y="2544763"/>
          <p14:tracePt t="58468" x="2401888" y="2536825"/>
          <p14:tracePt t="58478" x="2490788" y="2509838"/>
          <p14:tracePt t="58508" x="2527300" y="2500313"/>
          <p14:tracePt t="58783" x="2544763" y="2500313"/>
          <p14:tracePt t="58795" x="2581275" y="2500313"/>
          <p14:tracePt t="58807" x="2643188" y="2500313"/>
          <p14:tracePt t="58820" x="2687638" y="2500313"/>
          <p14:tracePt t="58833" x="2786063" y="2500313"/>
          <p14:tracePt t="58855" x="2822575" y="2509838"/>
          <p14:tracePt t="58869" x="2840038" y="2509838"/>
          <p14:tracePt t="58880" x="2901950" y="2509838"/>
          <p14:tracePt t="58904" x="2928938" y="2509838"/>
          <p14:tracePt t="58918" x="2990850" y="2482850"/>
          <p14:tracePt t="58930" x="3017838" y="2455863"/>
          <p14:tracePt t="58955" x="3054350" y="2438400"/>
          <p14:tracePt t="58966" x="3089275" y="2419350"/>
          <p14:tracePt t="59318" x="3108325" y="2419350"/>
          <p14:tracePt t="59331" x="3116263" y="2428875"/>
          <p14:tracePt t="59344" x="3125788" y="2438400"/>
          <p14:tracePt t="59355" x="3125788" y="2446338"/>
          <p14:tracePt t="59368" x="3143250" y="2455863"/>
          <p14:tracePt t="59405" x="3152775" y="2465388"/>
          <p14:tracePt t="59415" x="3160713" y="2473325"/>
          <p14:tracePt t="59440" x="3170238" y="2482850"/>
          <p14:tracePt t="59515" x="3187700" y="2490788"/>
          <p14:tracePt t="59976" x="3197225" y="2500313"/>
          <p14:tracePt t="59992" x="3205163" y="2509838"/>
          <p14:tracePt t="60000" x="3214688" y="2517775"/>
          <p14:tracePt t="60010" x="3232150" y="2544763"/>
          <p14:tracePt t="60026" x="3241675" y="2562225"/>
          <p14:tracePt t="60049" x="3241675" y="2571750"/>
          <p14:tracePt t="60069" x="3251200" y="2581275"/>
          <p14:tracePt t="60073" x="3259138" y="2589213"/>
          <p14:tracePt t="62763" x="3251200" y="2589213"/>
          <p14:tracePt t="62772" x="3224213" y="2589213"/>
          <p14:tracePt t="62784" x="3187700" y="2589213"/>
          <p14:tracePt t="62797" x="3098800" y="2598738"/>
          <p14:tracePt t="62821" x="3062288" y="2598738"/>
          <p14:tracePt t="62834" x="2973388" y="2598738"/>
          <p14:tracePt t="62856" x="2938463" y="2598738"/>
          <p14:tracePt t="62868" x="2911475" y="2598738"/>
          <p14:tracePt t="62881" x="2894013" y="2608263"/>
          <p14:tracePt t="62912" x="2884488" y="2608263"/>
          <p14:tracePt t="63367" x="2874963" y="2608263"/>
          <p14:tracePt t="63381" x="2874963" y="2616200"/>
          <p14:tracePt t="71137" x="2705100" y="2795588"/>
          <p14:tracePt t="71150" x="2616200" y="2894013"/>
          <p14:tracePt t="71162" x="2589213" y="2938463"/>
          <p14:tracePt t="71174" x="2571750" y="2946400"/>
          <p14:tracePt t="71187" x="2562225" y="2946400"/>
          <p14:tracePt t="71212" x="2571750" y="2938463"/>
          <p14:tracePt t="71223" x="2598738" y="2884488"/>
          <p14:tracePt t="71235" x="2608263" y="2867025"/>
          <p14:tracePt t="71259" x="2625725" y="2857500"/>
          <p14:tracePt t="71272" x="2679700" y="2786063"/>
          <p14:tracePt t="71296" x="2705100" y="2759075"/>
          <p14:tracePt t="71307" x="2741613" y="2732088"/>
          <p14:tracePt t="71322" x="2840038" y="2643188"/>
          <p14:tracePt t="71344" x="2884488" y="2608263"/>
          <p14:tracePt t="71358" x="2982913" y="2517775"/>
          <p14:tracePt t="71370" x="3017838" y="2490788"/>
          <p14:tracePt t="71395" x="3054350" y="2473325"/>
          <p14:tracePt t="71406" x="3089275" y="2465388"/>
          <p14:tracePt t="71443" x="3098800" y="2465388"/>
          <p14:tracePt t="71478" x="3098800" y="2500313"/>
          <p14:tracePt t="71746" x="3116263" y="2490788"/>
          <p14:tracePt t="71759" x="3143250" y="2482850"/>
          <p14:tracePt t="71777" x="3170238" y="2455863"/>
          <p14:tracePt t="71783" x="3224213" y="2393950"/>
          <p14:tracePt t="71794" x="3313113" y="2286000"/>
          <p14:tracePt t="71809" x="3357563" y="2232025"/>
          <p14:tracePt t="71840" x="3429000" y="2133600"/>
          <p14:tracePt t="71857" x="3473450" y="2098675"/>
          <p14:tracePt t="71869" x="3509963" y="2054225"/>
          <p14:tracePt t="71880" x="3554413" y="2027238"/>
          <p14:tracePt t="71893" x="3616325" y="1982788"/>
          <p14:tracePt t="71917" x="3652838" y="1946275"/>
          <p14:tracePt t="71928" x="3705225" y="1919288"/>
          <p14:tracePt t="71942" x="3776663" y="1857375"/>
          <p14:tracePt t="71965" x="3795713" y="1847850"/>
          <p14:tracePt t="72865" x="3786188" y="1847850"/>
          <p14:tracePt t="72878" x="3776663" y="1847850"/>
          <p14:tracePt t="73074" x="3768725" y="1847850"/>
          <p14:tracePt t="73206" x="3751263" y="1847850"/>
          <p14:tracePt t="73224" x="3741738" y="1847850"/>
          <p14:tracePt t="73226" x="3724275" y="1847850"/>
          <p14:tracePt t="73244" x="3697288" y="1847850"/>
          <p14:tracePt t="73256" x="3643313" y="1839913"/>
          <p14:tracePt t="73289" x="3598863" y="1839913"/>
          <p14:tracePt t="73293" x="3482975" y="1839913"/>
          <p14:tracePt t="73319" x="3438525" y="1839913"/>
          <p14:tracePt t="73328" x="3402013" y="1830388"/>
          <p14:tracePt t="73341" x="3340100" y="1822450"/>
          <p14:tracePt t="73354" x="3330575" y="1812925"/>
          <p14:tracePt t="73693" x="3313113" y="1795463"/>
          <p14:tracePt t="73709" x="3276600" y="1776413"/>
          <p14:tracePt t="73723" x="3224213" y="1758950"/>
          <p14:tracePt t="73725" x="3170238" y="1741488"/>
          <p14:tracePt t="73743" x="3054350" y="1714500"/>
          <p14:tracePt t="73766" x="3027363" y="1704975"/>
          <p14:tracePt t="73779" x="2973388" y="1670050"/>
          <p14:tracePt t="73790" x="2946400" y="1652588"/>
          <p14:tracePt t="73812" x="2857500" y="1633538"/>
          <p14:tracePt t="74193" x="2830513" y="1633538"/>
          <p14:tracePt t="74204" x="2803525" y="1633538"/>
          <p14:tracePt t="74216" x="2776538" y="1633538"/>
          <p14:tracePt t="74226" x="2724150" y="1633538"/>
          <p14:tracePt t="74260" x="2705100" y="1633538"/>
          <p14:tracePt t="74267" x="2679700" y="1633538"/>
          <p14:tracePt t="74279" x="2670175" y="1633538"/>
          <p14:tracePt t="74315" x="2660650" y="1633538"/>
          <p14:tracePt t="74325" x="2652713" y="1633538"/>
          <p14:tracePt t="74692" x="2670175" y="1598613"/>
          <p14:tracePt t="74704" x="2697163" y="1571625"/>
          <p14:tracePt t="74715" x="2724150" y="1527175"/>
          <p14:tracePt t="74731" x="2759075" y="1490663"/>
          <p14:tracePt t="74740" x="2768600" y="1465263"/>
          <p14:tracePt t="74752" x="2803525" y="1419225"/>
          <p14:tracePt t="74779" x="2822575" y="1401763"/>
          <p14:tracePt t="74791" x="2830513" y="1384300"/>
          <p14:tracePt t="74801" x="2840038" y="1366838"/>
          <p14:tracePt t="74874" x="2847975" y="1366838"/>
          <p14:tracePt t="74899" x="2857500" y="1366838"/>
          <p14:tracePt t="75203" x="2847975" y="1384300"/>
          <p14:tracePt t="75217" x="2840038" y="1393825"/>
          <p14:tracePt t="75224" x="2830513" y="1411288"/>
          <p14:tracePt t="75239" x="2822575" y="1446213"/>
          <p14:tracePt t="75263" x="2822575" y="1455738"/>
          <p14:tracePt t="75276" x="2813050" y="1473200"/>
          <p14:tracePt t="75289" x="2813050" y="1490663"/>
          <p14:tracePt t="75312" x="2803525" y="1500188"/>
          <p14:tracePt t="75349" x="2803525" y="1509713"/>
          <p14:tracePt t="75361" x="2795588" y="1517650"/>
          <p14:tracePt t="75762" x="2795588" y="1536700"/>
          <p14:tracePt t="75774" x="2795588" y="1544638"/>
          <p14:tracePt t="75800" x="2795588" y="1562100"/>
          <p14:tracePt t="75813" x="2795588" y="1571625"/>
          <p14:tracePt t="75836" x="2795588" y="1589088"/>
          <p14:tracePt t="75847" x="2795588" y="1598613"/>
          <p14:tracePt t="76542" x="2795588" y="1608138"/>
          <p14:tracePt t="76627" x="2786063" y="1608138"/>
          <p14:tracePt t="77905" x="2786063" y="1589088"/>
          <p14:tracePt t="77918" x="2795588" y="1571625"/>
          <p14:tracePt t="77944" x="2795588" y="1562100"/>
          <p14:tracePt t="77959" x="2795588" y="1554163"/>
          <p14:tracePt t="77968" x="2795588" y="1536700"/>
          <p14:tracePt t="79915" x="2776538" y="1536700"/>
          <p14:tracePt t="79930" x="2768600" y="1536700"/>
          <p14:tracePt t="79942" x="2751138" y="1536700"/>
          <p14:tracePt t="79952" x="2732088" y="1536700"/>
          <p14:tracePt t="79963" x="2697163" y="1536700"/>
          <p14:tracePt t="79988" x="2679700" y="1536700"/>
          <p14:tracePt t="80011" x="2643188" y="1536700"/>
          <p14:tracePt t="80023" x="2625725" y="1536700"/>
          <p14:tracePt t="80035" x="2616200" y="1544638"/>
          <p14:tracePt t="80050" x="2598738" y="1544638"/>
          <p14:tracePt t="80062" x="2589213" y="1554163"/>
          <p14:tracePt t="80536" x="2544763" y="1554163"/>
          <p14:tracePt t="80551" x="2465388" y="1554163"/>
          <p14:tracePt t="80559" x="2393950" y="1562100"/>
          <p14:tracePt t="80570" x="2312988" y="1562100"/>
          <p14:tracePt t="80584" x="2116138" y="1589088"/>
          <p14:tracePt t="80608" x="2017713" y="1598613"/>
          <p14:tracePt t="80619" x="1938338" y="1616075"/>
          <p14:tracePt t="80633" x="1768475" y="1652588"/>
          <p14:tracePt t="80657" x="1670050" y="1679575"/>
          <p14:tracePt t="80670" x="1509713" y="1731963"/>
          <p14:tracePt t="80683" x="1446213" y="1731963"/>
          <p14:tracePt t="80705" x="1411288" y="1741488"/>
          <p14:tracePt t="80716" x="1374775" y="1741488"/>
          <p14:tracePt t="80734" x="1366838" y="1741488"/>
          <p14:tracePt t="80753" x="1357313" y="1741488"/>
          <p14:tracePt t="81095" x="1347788" y="1741488"/>
          <p14:tracePt t="81108" x="1330325" y="1741488"/>
          <p14:tracePt t="81120" x="1303338" y="1724025"/>
          <p14:tracePt t="81132" x="1285875" y="1714500"/>
          <p14:tracePt t="81144" x="1258888" y="1704975"/>
          <p14:tracePt t="81156" x="1204913" y="1697038"/>
          <p14:tracePt t="81180" x="1169988" y="1687513"/>
          <p14:tracePt t="81193" x="1108075" y="1670050"/>
          <p14:tracePt t="81205" x="1089025" y="1660525"/>
          <p14:tracePt t="81230" x="1071563" y="1660525"/>
          <p14:tracePt t="81241" x="1027113" y="1652588"/>
          <p14:tracePt t="81266" x="1009650" y="1652588"/>
          <p14:tracePt t="81290" x="1000125" y="1652588"/>
          <p14:tracePt t="81299" x="990600" y="1652588"/>
          <p14:tracePt t="81984" x="1000125" y="1652588"/>
          <p14:tracePt t="81995" x="1017588" y="1652588"/>
          <p14:tracePt t="82007" x="1036638" y="1643063"/>
          <p14:tracePt t="82021" x="1054100" y="1643063"/>
          <p14:tracePt t="82033" x="1098550" y="1633538"/>
          <p14:tracePt t="82058" x="1116013" y="1633538"/>
          <p14:tracePt t="82069" x="1133475" y="1633538"/>
          <p14:tracePt t="82084" x="1143000" y="1633538"/>
          <p14:tracePt t="82105" x="1152525" y="1633538"/>
          <p14:tracePt t="82156" x="1169988" y="1625600"/>
          <p14:tracePt t="82166" x="1196975" y="1616075"/>
          <p14:tracePt t="82179" x="1214438" y="1616075"/>
          <p14:tracePt t="82195" x="1231900" y="1608138"/>
          <p14:tracePt t="82507" x="1250950" y="1598613"/>
          <p14:tracePt t="82518" x="1276350" y="1589088"/>
          <p14:tracePt t="82531" x="1322388" y="1589088"/>
          <p14:tracePt t="82544" x="1374775" y="1589088"/>
          <p14:tracePt t="82556" x="1419225" y="1589088"/>
          <p14:tracePt t="82570" x="1517650" y="1589088"/>
          <p14:tracePt t="82593" x="1598613" y="1589088"/>
          <p14:tracePt t="82617" x="1633538" y="1598613"/>
          <p14:tracePt t="82632" x="1670050" y="1608138"/>
          <p14:tracePt t="82641" x="1697038" y="1616075"/>
          <p14:tracePt t="82654" x="1768475" y="1616075"/>
          <p14:tracePt t="82667" x="1803400" y="1616075"/>
          <p14:tracePt t="82699" x="1839913" y="1616075"/>
          <p14:tracePt t="84968" x="1866900" y="1616075"/>
          <p14:tracePt t="84981" x="1901825" y="1608138"/>
          <p14:tracePt t="85007" x="1938338" y="1608138"/>
          <p14:tracePt t="85009" x="1973263" y="1598613"/>
          <p14:tracePt t="85027" x="2017713" y="1598613"/>
          <p14:tracePt t="85039" x="2179638" y="1589088"/>
          <p14:tracePt t="85069" x="2268538" y="1589088"/>
          <p14:tracePt t="85087" x="2374900" y="1608138"/>
          <p14:tracePt t="85091" x="2581275" y="1670050"/>
          <p14:tracePt t="85106" x="2643188" y="1687513"/>
          <p14:tracePt t="85138" x="2732088" y="1776413"/>
          <p14:tracePt t="85149" x="2759075" y="1812925"/>
          <p14:tracePt t="85538" x="2759075" y="1803400"/>
          <p14:tracePt t="85553" x="2768600" y="1803400"/>
          <p14:tracePt t="85567" x="2768600" y="1785938"/>
          <p14:tracePt t="85575" x="2768600" y="1768475"/>
          <p14:tracePt t="85587" x="2768600" y="1751013"/>
          <p14:tracePt t="85599" x="2768600" y="1731963"/>
          <p14:tracePt t="85616" x="2768600" y="1714500"/>
          <p14:tracePt t="85637" x="2768600" y="1704975"/>
          <p14:tracePt t="85647" x="2768600" y="1697038"/>
          <p14:tracePt t="85733" x="2768600" y="1687513"/>
          <p14:tracePt t="86098" x="2759075" y="1687513"/>
          <p14:tracePt t="86112" x="2751138" y="1670050"/>
          <p14:tracePt t="86122" x="2741613" y="1652588"/>
          <p14:tracePt t="86134" x="2732088" y="1643063"/>
          <p14:tracePt t="86152" x="2732088" y="1616075"/>
          <p14:tracePt t="86172" x="2724150" y="1616075"/>
          <p14:tracePt t="86183" x="2724150" y="1608138"/>
          <p14:tracePt t="86197" x="2724150" y="1581150"/>
          <p14:tracePt t="86219" x="2724150" y="1562100"/>
          <p14:tracePt t="86228" x="2724150" y="1544638"/>
          <p14:tracePt t="86258" x="2724150" y="1527175"/>
          <p14:tracePt t="86268" x="2741613" y="1517650"/>
          <p14:tracePt t="87254" x="2724150" y="1509713"/>
          <p14:tracePt t="87265" x="2687638" y="1509713"/>
          <p14:tracePt t="87280" x="2643188" y="1509713"/>
          <p14:tracePt t="87291" x="2598738" y="1509713"/>
          <p14:tracePt t="87303" x="2536825" y="1509713"/>
          <p14:tracePt t="87323" x="2473325" y="1509713"/>
          <p14:tracePt t="87328" x="2347913" y="1509713"/>
          <p14:tracePt t="87341" x="2286000" y="1509713"/>
          <p14:tracePt t="87357" x="2241550" y="1509713"/>
          <p14:tracePt t="87376" x="2179638" y="1509713"/>
          <p14:tracePt t="87402" x="2143125" y="1509713"/>
          <p14:tracePt t="87428" x="2125663" y="1509713"/>
          <p14:tracePt t="87438" x="2116138" y="1509713"/>
          <p14:tracePt t="87449" x="2098675" y="1509713"/>
          <p14:tracePt t="87462" x="2081213" y="1509713"/>
          <p14:tracePt t="87491" x="2071688" y="1509713"/>
          <p14:tracePt t="87621" x="2071688" y="1500188"/>
          <p14:tracePt t="87632" x="2089150" y="1490663"/>
          <p14:tracePt t="87645" x="2116138" y="1465263"/>
          <p14:tracePt t="87655" x="2170113" y="1419225"/>
          <p14:tracePt t="87670" x="2259013" y="1366838"/>
          <p14:tracePt t="87681" x="2455863" y="1196975"/>
          <p14:tracePt t="87713" x="2536825" y="1143000"/>
          <p14:tracePt t="87716" x="2581275" y="1098550"/>
          <p14:tracePt t="87726" x="2598738" y="1089025"/>
          <p14:tracePt t="87745" x="2608263" y="1089025"/>
          <p14:tracePt t="87878" x="2598738" y="1089025"/>
          <p14:tracePt t="87950" x="2581275" y="1098550"/>
          <p14:tracePt t="87961" x="2562225" y="1116013"/>
          <p14:tracePt t="87978" x="2554288" y="1116013"/>
          <p14:tracePt t="87995" x="2536825" y="1143000"/>
          <p14:tracePt t="87999" x="2536825" y="1160463"/>
          <p14:tracePt t="88012" x="2517775" y="1179513"/>
          <p14:tracePt t="88029" x="2500313" y="1204913"/>
          <p14:tracePt t="88058" x="2490788" y="1214438"/>
          <p14:tracePt t="88072" x="2490788" y="1223963"/>
          <p14:tracePt t="88081" x="2482850" y="1231900"/>
          <p14:tracePt t="88107" x="2482850" y="1241425"/>
          <p14:tracePt t="88120" x="2465388" y="1250950"/>
          <p14:tracePt t="88132" x="2428875" y="1276350"/>
          <p14:tracePt t="88156" x="2428875" y="1295400"/>
          <p14:tracePt t="88168" x="2411413" y="1303338"/>
          <p14:tracePt t="88206" x="2401888" y="1303338"/>
          <p14:tracePt t="88264" x="2393950" y="1322388"/>
          <p14:tracePt t="88276" x="2374900" y="1330325"/>
          <p14:tracePt t="88294" x="2357438" y="1339850"/>
          <p14:tracePt t="89663" x="2366963" y="1339850"/>
          <p14:tracePt t="89679" x="2401888" y="1339850"/>
          <p14:tracePt t="89696" x="2438400" y="1339850"/>
          <p14:tracePt t="89709" x="2482850" y="1339850"/>
          <p14:tracePt t="89713" x="2598738" y="1374775"/>
          <p14:tracePt t="89727" x="2660650" y="1384300"/>
          <p14:tracePt t="89752" x="2705100" y="1393825"/>
          <p14:tracePt t="89761" x="2768600" y="1419225"/>
          <p14:tracePt t="89787" x="2795588" y="1428750"/>
          <p14:tracePt t="89799" x="2830513" y="1446213"/>
          <p14:tracePt t="89823" x="2840038" y="1455738"/>
          <p14:tracePt t="89836" x="2847975" y="1455738"/>
          <p14:tracePt t="89848" x="2857500" y="1455738"/>
          <p14:tracePt t="90203" x="2847975" y="1473200"/>
          <p14:tracePt t="90214" x="2840038" y="1490663"/>
          <p14:tracePt t="90225" x="2830513" y="1517650"/>
          <p14:tracePt t="90237" x="2830513" y="1527175"/>
          <p14:tracePt t="90251" x="2813050" y="1544638"/>
          <p14:tracePt t="90274" x="2813050" y="1554163"/>
          <p14:tracePt t="90285" x="2803525" y="1554163"/>
          <p14:tracePt t="90323" x="2803525" y="1562100"/>
          <p14:tracePt t="90335" x="2795588" y="1562100"/>
          <p14:tracePt t="90349" x="2786063" y="1571625"/>
          <p14:tracePt t="90371" x="2776538" y="1581150"/>
          <p14:tracePt t="94410" x="2768600" y="1581150"/>
          <p14:tracePt t="100992" x="2759075" y="1571625"/>
          <p14:tracePt t="101009" x="2732088" y="1562100"/>
          <p14:tracePt t="101018" x="2705100" y="1554163"/>
          <p14:tracePt t="101041" x="2670175" y="1527175"/>
          <p14:tracePt t="101057" x="2643188" y="1527175"/>
          <p14:tracePt t="101065" x="2616200" y="1527175"/>
          <p14:tracePt t="101075" x="2562225" y="1527175"/>
          <p14:tracePt t="101103" x="2544763" y="1527175"/>
          <p14:tracePt t="101117" x="2517775" y="1527175"/>
          <p14:tracePt t="101127" x="2465388" y="1527175"/>
          <p14:tracePt t="101153" x="2438400" y="1527175"/>
          <p14:tracePt t="101164" x="2419350" y="1527175"/>
          <p14:tracePt t="101192" x="2411413" y="1527175"/>
          <p14:tracePt t="101589" x="2446338" y="1517650"/>
          <p14:tracePt t="101600" x="2465388" y="1517650"/>
          <p14:tracePt t="101614" x="2490788" y="1509713"/>
          <p14:tracePt t="101626" x="2517775" y="1509713"/>
          <p14:tracePt t="101638" x="2544763" y="1509713"/>
          <p14:tracePt t="101651" x="2581275" y="1509713"/>
          <p14:tracePt t="101663" x="2608263" y="1509713"/>
          <p14:tracePt t="102065" x="2625725" y="1509713"/>
          <p14:tracePt t="102075" x="2633663" y="1500188"/>
          <p14:tracePt t="102088" x="2652713" y="1490663"/>
          <p14:tracePt t="102101" x="2697163" y="1473200"/>
          <p14:tracePt t="102137" x="2714625" y="1465263"/>
          <p14:tracePt t="102151" x="2732088" y="1465263"/>
          <p14:tracePt t="102161" x="2741613" y="1465263"/>
          <p14:tracePt t="102175" x="2751138" y="1465263"/>
          <p14:tracePt t="102186" x="2759075" y="1465263"/>
          <p14:tracePt t="103367" x="2751138" y="1465263"/>
          <p14:tracePt t="103382" x="2741613" y="1465263"/>
          <p14:tracePt t="103393" x="2724150" y="1465263"/>
          <p14:tracePt t="103404" x="2705100" y="1473200"/>
          <p14:tracePt t="103415" x="2670175" y="1482725"/>
          <p14:tracePt t="103427" x="2652713" y="1482725"/>
          <p14:tracePt t="103453" x="2633663" y="1482725"/>
          <p14:tracePt t="103464" x="2598738" y="1482725"/>
          <p14:tracePt t="103495" x="2581275" y="1482725"/>
          <p14:tracePt t="103514" x="2554288" y="1482725"/>
          <p14:tracePt t="103525" x="2536825" y="1482725"/>
          <p14:tracePt t="103550" x="2527300" y="1482725"/>
          <p14:tracePt t="106301" x="2374900" y="1670050"/>
          <p14:tracePt t="106324" x="2259013" y="1803400"/>
          <p14:tracePt t="106338" x="2251075" y="1812925"/>
          <p14:tracePt t="106349" x="2241550" y="1812925"/>
          <p14:tracePt t="106399" x="2251075" y="1803400"/>
          <p14:tracePt t="106411" x="2303463" y="1776413"/>
          <p14:tracePt t="106423" x="2357438" y="1731963"/>
          <p14:tracePt t="106441" x="2428875" y="1670050"/>
          <p14:tracePt t="106449" x="2482850" y="1616075"/>
          <p14:tracePt t="106460" x="2509838" y="1571625"/>
          <p14:tracePt t="106472" x="2544763" y="1554163"/>
          <p14:tracePt t="106631" x="2536825" y="1554163"/>
          <p14:tracePt t="106765" x="2536825" y="1544638"/>
          <p14:tracePt t="106776" x="2536825" y="1527175"/>
          <p14:tracePt t="106789" x="2536825" y="1517650"/>
          <p14:tracePt t="106799" x="2562225" y="1490663"/>
          <p14:tracePt t="106823" x="2608263" y="1438275"/>
          <p14:tracePt t="106838" x="2616200" y="1419225"/>
          <p14:tracePt t="106849" x="2625725" y="1393825"/>
          <p14:tracePt t="106862" x="2633663" y="1374775"/>
          <p14:tracePt t="106885" x="2633663" y="1357313"/>
          <p14:tracePt t="106901" x="2643188" y="1347788"/>
          <p14:tracePt t="106911" x="2679700" y="1322388"/>
          <p14:tracePt t="106934" x="2687638" y="1303338"/>
          <p14:tracePt t="106947" x="2714625" y="1285875"/>
          <p14:tracePt t="110762" x="2714625" y="1295400"/>
          <p14:tracePt t="110811" x="2714625" y="1303338"/>
          <p14:tracePt t="110839" x="2714625" y="1312863"/>
          <p14:tracePt t="110887" x="2724150" y="1322388"/>
          <p14:tracePt t="110896" x="2732088" y="1322388"/>
          <p14:tracePt t="110908" x="2741613" y="1322388"/>
          <p14:tracePt t="110933" x="2751138" y="1330325"/>
          <p14:tracePt t="110946" x="2759075" y="1339850"/>
          <p14:tracePt t="111260" x="2759075" y="1347788"/>
          <p14:tracePt t="111275" x="2724150" y="1401763"/>
          <p14:tracePt t="111298" x="2705100" y="1455738"/>
          <p14:tracePt t="111313" x="2697163" y="1500188"/>
          <p14:tracePt t="111322" x="2670175" y="1554163"/>
          <p14:tracePt t="111334" x="2670175" y="1625600"/>
          <p14:tracePt t="111358" x="2670175" y="1670050"/>
          <p14:tracePt t="111371" x="2670175" y="1714500"/>
          <p14:tracePt t="111382" x="2670175" y="1857375"/>
          <p14:tracePt t="111406" x="2670175" y="1901825"/>
          <p14:tracePt t="111419" x="2670175" y="1938338"/>
          <p14:tracePt t="111431" x="2705100" y="2036763"/>
          <p14:tracePt t="111456" x="2724150" y="2081213"/>
          <p14:tracePt t="111785" x="2714625" y="2098675"/>
          <p14:tracePt t="111797" x="2697163" y="2116138"/>
          <p14:tracePt t="111809" x="2670175" y="2133600"/>
          <p14:tracePt t="111821" x="2616200" y="2205038"/>
          <p14:tracePt t="111835" x="2598738" y="2259013"/>
          <p14:tracePt t="111858" x="2554288" y="2303463"/>
          <p14:tracePt t="111869" x="2509838" y="2366963"/>
          <p14:tracePt t="111894" x="2482850" y="2384425"/>
          <p14:tracePt t="111907" x="2465388" y="2411413"/>
          <p14:tracePt t="111919" x="2446338" y="2438400"/>
          <p14:tracePt t="112211" x="2419350" y="2438400"/>
          <p14:tracePt t="112223" x="2374900" y="2446338"/>
          <p14:tracePt t="112224" x="2312988" y="2455863"/>
          <p14:tracePt t="112247" x="2187575" y="2490788"/>
          <p14:tracePt t="112258" x="2044700" y="2527300"/>
          <p14:tracePt t="112271" x="1724025" y="2652713"/>
          <p14:tracePt t="112296" x="1544638" y="2741613"/>
          <p14:tracePt t="112307" x="1322388" y="2840038"/>
          <p14:tracePt t="112332" x="1241425" y="2867025"/>
          <p14:tracePt t="112345" x="1187450" y="2884488"/>
          <p14:tracePt t="112356" x="1133475" y="2911475"/>
          <p14:tracePt t="112383" x="1108075" y="2938463"/>
          <p14:tracePt t="112405" x="1108075" y="2946400"/>
          <p14:tracePt t="112418" x="1108075" y="2955925"/>
          <p14:tracePt t="112758" x="1098550" y="2955925"/>
          <p14:tracePt t="112769" x="1081088" y="2938463"/>
          <p14:tracePt t="112782" x="1054100" y="2911475"/>
          <p14:tracePt t="112796" x="1017588" y="2857500"/>
          <p14:tracePt t="112811" x="1009650" y="2847975"/>
          <p14:tracePt t="112825" x="1000125" y="2822575"/>
          <p14:tracePt t="112856" x="1000125" y="2813050"/>
          <p14:tracePt t="112869" x="990600" y="2795588"/>
          <p14:tracePt t="112881" x="990600" y="2768600"/>
          <p14:tracePt t="112904" x="990600" y="2741613"/>
          <p14:tracePt t="112928" x="1009650" y="2724150"/>
          <p14:tracePt t="112956" x="1027113" y="2705100"/>
          <p14:tracePt t="113282" x="1044575" y="2697163"/>
          <p14:tracePt t="113294" x="1071563" y="2687638"/>
          <p14:tracePt t="113305" x="1133475" y="2660650"/>
          <p14:tracePt t="113318" x="1366838" y="2581275"/>
          <p14:tracePt t="113352" x="1581150" y="2554288"/>
          <p14:tracePt t="113364" x="1847850" y="2517775"/>
          <p14:tracePt t="113369" x="2214563" y="2509838"/>
          <p14:tracePt t="113397" x="2330450" y="2509838"/>
          <p14:tracePt t="113403" x="2428875" y="2517775"/>
          <p14:tracePt t="113415" x="2536825" y="2571750"/>
          <p14:tracePt t="113448" x="2571750" y="2598738"/>
          <p14:tracePt t="113455" x="2589213" y="2643188"/>
          <p14:tracePt t="113465" x="2643188" y="2687638"/>
          <p14:tracePt t="113489" x="2670175" y="2697163"/>
          <p14:tracePt t="113498" x="2714625" y="2697163"/>
          <p14:tracePt t="113526" x="2776538" y="2697163"/>
          <p14:tracePt t="113538" x="2813050" y="2679700"/>
          <p14:tracePt t="113550" x="2847975" y="2652713"/>
          <p14:tracePt t="113575" x="2874963" y="2625725"/>
          <p14:tracePt t="113585" x="2919413" y="2598738"/>
          <p14:tracePt t="113610" x="2938463" y="2598738"/>
          <p14:tracePt t="114001" x="2911475" y="2598738"/>
          <p14:tracePt t="114011" x="2894013" y="2598738"/>
          <p14:tracePt t="114040" x="2884488" y="2598738"/>
          <p14:tracePt t="114056" x="2874963" y="2598738"/>
          <p14:tracePt t="114158" x="2874963" y="2608263"/>
          <p14:tracePt t="114169" x="2874963" y="2616200"/>
          <p14:tracePt t="114195" x="2874963" y="2625725"/>
          <p14:tracePt t="114208" x="2874963" y="2633663"/>
          <p14:tracePt t="114219" x="2874963" y="2643188"/>
          <p14:tracePt t="114244" x="2874963" y="2652713"/>
          <p14:tracePt t="114259" x="2874963" y="2660650"/>
          <p14:tracePt t="114280" x="2874963" y="2670175"/>
          <p14:tracePt t="114291" x="2894013" y="2679700"/>
          <p14:tracePt t="114309" x="2894013" y="2697163"/>
          <p14:tracePt t="114320" x="2901950" y="2714625"/>
          <p14:tracePt t="114327" x="2911475" y="2714625"/>
          <p14:tracePt t="114340" x="2919413" y="2741613"/>
          <p14:tracePt t="114355" x="2928938" y="2741613"/>
          <p14:tracePt t="114376" x="2938463" y="2768600"/>
          <p14:tracePt t="114403" x="2946400" y="2768600"/>
          <p14:tracePt t="114414" x="2955925" y="2786063"/>
          <p14:tracePt t="114426" x="2955925" y="2795588"/>
          <p14:tracePt t="114450" x="2955925" y="2803525"/>
          <p14:tracePt t="114462" x="2955925" y="2813050"/>
          <p14:tracePt t="114475" x="2955925" y="2822575"/>
          <p14:tracePt t="114804" x="2938463" y="2822575"/>
          <p14:tracePt t="114817" x="2911475" y="2822575"/>
          <p14:tracePt t="114827" x="2894013" y="2822575"/>
          <p14:tracePt t="114838" x="2867025" y="2822575"/>
          <p14:tracePt t="114852" x="2840038" y="2822575"/>
          <p14:tracePt t="114864" x="2786063" y="2822575"/>
          <p14:tracePt t="114878" x="2759075" y="2822575"/>
          <p14:tracePt t="114902" x="2724150" y="2822575"/>
          <p14:tracePt t="114913" x="2652713" y="2813050"/>
          <p14:tracePt t="114943" x="2625725" y="2803525"/>
          <p14:tracePt t="114952" x="2544763" y="2795588"/>
          <p14:tracePt t="114961" x="2517775" y="2795588"/>
          <p14:tracePt t="114985" x="2490788" y="2786063"/>
          <p14:tracePt t="114998" x="2438400" y="2776538"/>
          <p14:tracePt t="115011" x="2411413" y="2776538"/>
          <p14:tracePt t="115028" x="2374900" y="2776538"/>
          <p14:tracePt t="115061" x="2347913" y="2776538"/>
          <p14:tracePt t="115071" x="2339975" y="2776538"/>
          <p14:tracePt t="115083" x="2295525" y="2776538"/>
          <p14:tracePt t="115120" x="2276475" y="2776538"/>
          <p14:tracePt t="115131" x="2268538" y="2776538"/>
          <p14:tracePt t="115148" x="2259013" y="2776538"/>
          <p14:tracePt t="115156" x="2251075" y="2776538"/>
          <p14:tracePt t="115169" x="2241550" y="2776538"/>
          <p14:tracePt t="115509" x="2179638" y="2776538"/>
          <p14:tracePt t="115521" x="2116138" y="2786063"/>
          <p14:tracePt t="115532" x="1982788" y="2786063"/>
          <p14:tracePt t="115560" x="1839913" y="2786063"/>
          <p14:tracePt t="115582" x="1768475" y="2786063"/>
          <p14:tracePt t="115597" x="1687513" y="2786063"/>
          <p14:tracePt t="115607" x="1581150" y="2786063"/>
          <p14:tracePt t="115618" x="1411288" y="2768600"/>
          <p14:tracePt t="115642" x="1330325" y="2759075"/>
          <p14:tracePt t="115655" x="1285875" y="2759075"/>
          <p14:tracePt t="115668" x="1223963" y="2759075"/>
          <p14:tracePt t="115699" x="1204913" y="2759075"/>
          <p14:tracePt t="115705" x="1169988" y="2759075"/>
          <p14:tracePt t="115728" x="1152525" y="2759075"/>
          <p14:tracePt t="115754" x="1143000" y="2768600"/>
          <p14:tracePt t="115900" x="1152525" y="2768600"/>
          <p14:tracePt t="115915" x="1179513" y="2751138"/>
          <p14:tracePt t="115925" x="1204913" y="2741613"/>
          <p14:tracePt t="115936" x="1231900" y="2724150"/>
          <p14:tracePt t="115947" x="1268413" y="2705100"/>
          <p14:tracePt t="115961" x="1295400" y="2697163"/>
          <p14:tracePt t="115973" x="1347788" y="2687638"/>
          <p14:tracePt t="115996" x="1374775" y="2687638"/>
          <p14:tracePt t="116010" x="1401763" y="2687638"/>
          <p14:tracePt t="116023" x="1455738" y="2687638"/>
          <p14:tracePt t="116046" x="1490663" y="2687638"/>
          <p14:tracePt t="116058" x="1554163" y="2687638"/>
          <p14:tracePt t="116085" x="1598613" y="2687638"/>
          <p14:tracePt t="116103" x="1724025" y="2687638"/>
          <p14:tracePt t="116106" x="1812925" y="2687638"/>
          <p14:tracePt t="116138" x="1893888" y="2687638"/>
          <p14:tracePt t="116144" x="1990725" y="2724150"/>
          <p14:tracePt t="116166" x="2017713" y="2751138"/>
          <p14:tracePt t="116179" x="2054225" y="2768600"/>
          <p14:tracePt t="116192" x="2160588" y="2795588"/>
          <p14:tracePt t="116216" x="2241550" y="2803525"/>
          <p14:tracePt t="116520" x="2276475" y="2795588"/>
          <p14:tracePt t="116531" x="2357438" y="2759075"/>
          <p14:tracePt t="116544" x="2473325" y="2714625"/>
          <p14:tracePt t="116558" x="2598738" y="2679700"/>
          <p14:tracePt t="116569" x="2732088" y="2625725"/>
          <p14:tracePt t="116581" x="2874963" y="2589213"/>
          <p14:tracePt t="116593" x="3170238" y="2536825"/>
          <p14:tracePt t="116610" x="3303588" y="2509838"/>
          <p14:tracePt t="116629" x="3490913" y="2482850"/>
          <p14:tracePt t="116642" x="3517900" y="2482850"/>
          <p14:tracePt t="116667" x="3527425" y="2482850"/>
          <p14:tracePt t="116680" x="3536950" y="2490788"/>
          <p14:tracePt t="116935" x="3517900" y="2490788"/>
          <p14:tracePt t="116944" x="3509963" y="2490788"/>
          <p14:tracePt t="116963" x="3473450" y="2490788"/>
          <p14:tracePt t="116974" x="3446463" y="2490788"/>
          <p14:tracePt t="116985" x="3411538" y="2490788"/>
          <p14:tracePt t="116994" x="3340100" y="2473325"/>
          <p14:tracePt t="117011" x="3313113" y="2446338"/>
          <p14:tracePt t="117032" x="3268663" y="2419350"/>
          <p14:tracePt t="117056" x="3259138" y="2411413"/>
          <p14:tracePt t="117068" x="3241675" y="2411413"/>
          <p14:tracePt t="117092" x="3232150" y="2411413"/>
          <p14:tracePt t="117252" x="3251200" y="2411413"/>
          <p14:tracePt t="117262" x="3286125" y="2411413"/>
          <p14:tracePt t="117616" x="3286125" y="2419350"/>
          <p14:tracePt t="117639" x="3276600" y="2428875"/>
          <p14:tracePt t="118080" x="3268663" y="2438400"/>
          <p14:tracePt t="118090" x="3259138" y="2446338"/>
          <p14:tracePt t="118101" x="3251200" y="2455863"/>
          <p14:tracePt t="118114" x="3232150" y="2455863"/>
          <p14:tracePt t="118122" x="3224213" y="2490788"/>
          <p14:tracePt t="118150" x="3214688" y="2509838"/>
          <p14:tracePt t="118176" x="3205163" y="2527300"/>
          <p14:tracePt t="118187" x="3197225" y="2544763"/>
          <p14:tracePt t="118213" x="3187700" y="2562225"/>
          <p14:tracePt t="118222" x="3187700" y="2581275"/>
          <p14:tracePt t="118247" x="3187700" y="2598738"/>
          <p14:tracePt t="118259" x="3187700" y="2608263"/>
          <p14:tracePt t="118284" x="3187700" y="2616200"/>
          <p14:tracePt t="118298" x="3187700" y="2625725"/>
          <p14:tracePt t="118309" x="3187700" y="2633663"/>
          <p14:tracePt t="118748" x="3170238" y="2633663"/>
          <p14:tracePt t="118761" x="3160713" y="2633663"/>
          <p14:tracePt t="118772" x="3152775" y="2616200"/>
          <p14:tracePt t="118784" x="3152775" y="2608263"/>
          <p14:tracePt t="118795" x="3133725" y="2589213"/>
          <p14:tracePt t="118820" x="3125788" y="2581275"/>
          <p14:tracePt t="118847" x="3125788" y="2571750"/>
          <p14:tracePt t="118857" x="3125788" y="2562225"/>
          <p14:tracePt t="119148" x="3125788" y="2571750"/>
          <p14:tracePt t="120623" x="3116263" y="2571750"/>
          <p14:tracePt t="120635" x="3098800" y="2571750"/>
          <p14:tracePt t="120645" x="3081338" y="2571750"/>
          <p14:tracePt t="120658" x="3054350" y="2571750"/>
          <p14:tracePt t="120676" x="2990850" y="2571750"/>
          <p14:tracePt t="120683" x="2901950" y="2589213"/>
          <p14:tracePt t="120694" x="2670175" y="2625725"/>
          <p14:tracePt t="120719" x="2527300" y="2652713"/>
          <p14:tracePt t="120726" x="2393950" y="2705100"/>
          <p14:tracePt t="120745" x="2116138" y="2795588"/>
          <p14:tracePt t="120776" x="2027238" y="2830513"/>
          <p14:tracePt t="120780" x="1955800" y="2847975"/>
          <p14:tracePt t="121050" x="1955800" y="2857500"/>
          <p14:tracePt t="121060" x="1955800" y="2867025"/>
          <p14:tracePt t="121071" x="1946275" y="2874963"/>
          <p14:tracePt t="121086" x="1901825" y="2874963"/>
          <p14:tracePt t="121097" x="1822450" y="2884488"/>
          <p14:tracePt t="121121" x="1724025" y="2894013"/>
          <p14:tracePt t="121132" x="1554163" y="2911475"/>
          <p14:tracePt t="121167" x="1465263" y="2911475"/>
          <p14:tracePt t="121181" x="1401763" y="2911475"/>
          <p14:tracePt t="121195" x="1366838" y="2911475"/>
          <p14:tracePt t="121206" x="1330325" y="2911475"/>
          <p14:tracePt t="121217" x="1285875" y="2901950"/>
          <p14:tracePt t="121231" x="1268413" y="2901950"/>
          <p14:tracePt t="121250" x="1250950" y="2894013"/>
          <p14:tracePt t="121270" x="1231900" y="2894013"/>
          <p14:tracePt t="121291" x="1223963" y="2894013"/>
          <p14:tracePt t="121305" x="1214438" y="2894013"/>
          <p14:tracePt t="121332" x="1204913" y="2894013"/>
          <p14:tracePt t="121400" x="1204913" y="2884488"/>
          <p14:tracePt t="121474" x="1204913" y="2874963"/>
          <p14:tracePt t="121499" x="1231900" y="2867025"/>
          <p14:tracePt t="121511" x="1250950" y="2867025"/>
          <p14:tracePt t="121524" x="1268413" y="2847975"/>
          <p14:tracePt t="121538" x="1295400" y="2840038"/>
          <p14:tracePt t="121549" x="1322388" y="2830513"/>
          <p14:tracePt t="121559" x="1347788" y="2813050"/>
          <p14:tracePt t="121571" x="1374775" y="2795588"/>
          <p14:tracePt t="121585" x="1401763" y="2776538"/>
          <p14:tracePt t="121942" x="1428750" y="2759075"/>
          <p14:tracePt t="121949" x="1473200" y="2741613"/>
          <p14:tracePt t="121961" x="1571625" y="2714625"/>
          <p14:tracePt t="121973" x="1812925" y="2697163"/>
          <p14:tracePt t="121996" x="1982788" y="2670175"/>
          <p14:tracePt t="122010" x="2366963" y="2652713"/>
          <p14:tracePt t="122038" x="2536825" y="2652713"/>
          <p14:tracePt t="122046" x="2660650" y="2652713"/>
          <p14:tracePt t="122059" x="2830513" y="2652713"/>
          <p14:tracePt t="122074" x="2894013" y="2679700"/>
          <p14:tracePt t="122096" x="2946400" y="2687638"/>
          <p14:tracePt t="122107" x="3017838" y="2697163"/>
          <p14:tracePt t="122122" x="3062288" y="2705100"/>
          <p14:tracePt t="122144" x="3143250" y="2705100"/>
          <p14:tracePt t="122717" x="3133725" y="2705100"/>
          <p14:tracePt t="122801" x="3125788" y="2705100"/>
          <p14:tracePt t="122818" x="3116263" y="2705100"/>
          <p14:tracePt t="122825" x="3098800" y="2697163"/>
          <p14:tracePt t="122838" x="3081338" y="2697163"/>
          <p14:tracePt t="122851" x="3054350" y="2679700"/>
          <p14:tracePt t="122874" x="3036888" y="2670175"/>
          <p14:tracePt t="122891" x="3009900" y="2652713"/>
          <p14:tracePt t="122900" x="2990850" y="2643188"/>
          <p14:tracePt t="122912" x="2973388" y="2643188"/>
          <p14:tracePt t="122945" x="2965450" y="2643188"/>
          <p14:tracePt t="122949" x="2938463" y="2643188"/>
          <p14:tracePt t="122971" x="2928938" y="2643188"/>
          <p14:tracePt t="122984" x="2919413" y="2643188"/>
          <p14:tracePt t="123277" x="2857500" y="2625725"/>
          <p14:tracePt t="123287" x="2732088" y="2589213"/>
          <p14:tracePt t="123299" x="2625725" y="2554288"/>
          <p14:tracePt t="123313" x="2500313" y="2544763"/>
          <p14:tracePt t="123325" x="2393950" y="2527300"/>
          <p14:tracePt t="123336" x="2205038" y="2527300"/>
          <p14:tracePt t="123350" x="2098675" y="2527300"/>
          <p14:tracePt t="123375" x="2009775" y="2544763"/>
          <p14:tracePt t="123386" x="1874838" y="2581275"/>
          <p14:tracePt t="123409" x="1830388" y="2589213"/>
          <p14:tracePt t="123423" x="1741488" y="2616200"/>
          <p14:tracePt t="123435" x="1704975" y="2625725"/>
          <p14:tracePt t="123449" x="1679575" y="2633663"/>
          <p14:tracePt t="123470" x="1660525" y="2643188"/>
          <p14:tracePt t="123495" x="1652588" y="2643188"/>
          <p14:tracePt t="123654" x="1643063" y="2643188"/>
          <p14:tracePt t="123665" x="1633538" y="2643188"/>
          <p14:tracePt t="123678" x="1616075" y="2652713"/>
          <p14:tracePt t="123689" x="1589088" y="2652713"/>
          <p14:tracePt t="123762" x="1589088" y="2660650"/>
          <p14:tracePt t="123814" x="1589088" y="2670175"/>
          <p14:tracePt t="123824" x="1589088" y="2679700"/>
          <p14:tracePt t="123862" x="1608138" y="2679700"/>
          <p14:tracePt t="123873" x="1643063" y="2679700"/>
          <p14:tracePt t="123883" x="1679575" y="2679700"/>
          <p14:tracePt t="123897" x="1724025" y="2670175"/>
          <p14:tracePt t="123910" x="1812925" y="2633663"/>
          <p14:tracePt t="123920" x="1847850" y="2625725"/>
          <p14:tracePt t="123946" x="1884363" y="2616200"/>
          <p14:tracePt t="123960" x="1965325" y="2616200"/>
          <p14:tracePt t="123971" x="2009775" y="2616200"/>
          <p14:tracePt t="123993" x="2071688" y="2616200"/>
          <p14:tracePt t="124008" x="2224088" y="2625725"/>
          <p14:tracePt t="124029" x="2276475" y="2643188"/>
          <p14:tracePt t="124043" x="2339975" y="2660650"/>
          <p14:tracePt t="124071" x="2366963" y="2679700"/>
          <p14:tracePt t="124080" x="2393950" y="2687638"/>
          <p14:tracePt t="124091" x="2446338" y="2705100"/>
          <p14:tracePt t="124106" x="2482850" y="2705100"/>
          <p14:tracePt t="124128" x="2562225" y="2714625"/>
          <p14:tracePt t="124140" x="2608263" y="2714625"/>
          <p14:tracePt t="124166" x="2643188" y="2714625"/>
          <p14:tracePt t="124384" x="2625725" y="2714625"/>
          <p14:tracePt t="124396" x="2598738" y="2714625"/>
          <p14:tracePt t="124413" x="2562225" y="2714625"/>
          <p14:tracePt t="124420" x="2517775" y="2705100"/>
          <p14:tracePt t="124433" x="2419350" y="2670175"/>
          <p14:tracePt t="124445" x="2197100" y="2562225"/>
          <p14:tracePt t="124470" x="2089150" y="2473325"/>
          <p14:tracePt t="124493" x="1893888" y="2366963"/>
          <p14:tracePt t="124495" x="1847850" y="2339975"/>
          <p14:tracePt t="124509" x="1812925" y="2322513"/>
          <p14:tracePt t="124530" x="1795463" y="2303463"/>
          <p14:tracePt t="124544" x="1785938" y="2303463"/>
          <p14:tracePt t="124860" x="1785938" y="2295525"/>
          <p14:tracePt t="125115" x="1795463" y="2295525"/>
          <p14:tracePt t="125128" x="1812925" y="2295525"/>
          <p14:tracePt t="125139" x="1839913" y="2295525"/>
          <p14:tracePt t="125152" x="1893888" y="2312988"/>
          <p14:tracePt t="125176" x="1928813" y="2322513"/>
          <p14:tracePt t="125188" x="1982788" y="2357438"/>
          <p14:tracePt t="125201" x="2108200" y="2411413"/>
          <p14:tracePt t="125215" x="2143125" y="2428875"/>
          <p14:tracePt t="125232" x="2205038" y="2482850"/>
          <p14:tracePt t="125259" x="2232025" y="2509838"/>
          <p14:tracePt t="125273" x="2251075" y="2536825"/>
          <p14:tracePt t="125285" x="2268538" y="2571750"/>
          <p14:tracePt t="125601" x="2295525" y="2571750"/>
          <p14:tracePt t="125609" x="2374900" y="2581275"/>
          <p14:tracePt t="125638" x="2438400" y="2589213"/>
          <p14:tracePt t="125649" x="2517775" y="2589213"/>
          <p14:tracePt t="125662" x="2598738" y="2608263"/>
          <p14:tracePt t="125672" x="2660650" y="2616200"/>
          <p14:tracePt t="125699" x="2786063" y="2625725"/>
          <p14:tracePt t="125709" x="2822575" y="2633663"/>
          <p14:tracePt t="125722" x="2884488" y="2652713"/>
          <p14:tracePt t="125737" x="2894013" y="2670175"/>
          <p14:tracePt t="126065" x="2857500" y="2679700"/>
          <p14:tracePt t="126076" x="2786063" y="2679700"/>
          <p14:tracePt t="126092" x="2687638" y="2679700"/>
          <p14:tracePt t="126101" x="2581275" y="2679700"/>
          <p14:tracePt t="126113" x="2473325" y="2679700"/>
          <p14:tracePt t="126125" x="2205038" y="2679700"/>
          <p14:tracePt t="126149" x="2081213" y="2687638"/>
          <p14:tracePt t="126161" x="1893888" y="2697163"/>
          <p14:tracePt t="126184" x="1839913" y="2697163"/>
          <p14:tracePt t="126207" x="1803400" y="2705100"/>
          <p14:tracePt t="126215" x="1776413" y="2705100"/>
          <p14:tracePt t="126224" x="1758950" y="2705100"/>
          <p14:tracePt t="126343" x="1776413" y="2705100"/>
          <p14:tracePt t="126357" x="1812925" y="2697163"/>
          <p14:tracePt t="126367" x="1847850" y="2687638"/>
          <p14:tracePt t="126381" x="1901825" y="2679700"/>
          <p14:tracePt t="126403" x="1911350" y="2679700"/>
          <p14:tracePt t="126415" x="1928813" y="2670175"/>
          <p14:tracePt t="126455" x="1955800" y="2670175"/>
          <p14:tracePt t="126466" x="1990725" y="2660650"/>
          <p14:tracePt t="126477" x="2054225" y="2652713"/>
          <p14:tracePt t="126490" x="2116138" y="2633663"/>
          <p14:tracePt t="126510" x="2152650" y="2633663"/>
          <p14:tracePt t="126514" x="2187575" y="2633663"/>
          <p14:tracePt t="126526" x="2205038" y="2633663"/>
          <p14:tracePt t="126550" x="2214563" y="2633663"/>
          <p14:tracePt t="126560" x="2286000" y="2633663"/>
          <p14:tracePt t="126585" x="2322513" y="2633663"/>
          <p14:tracePt t="126599" x="2384425" y="2633663"/>
          <p14:tracePt t="126611" x="2419350" y="2633663"/>
          <p14:tracePt t="126640" x="2500313" y="2633663"/>
          <p14:tracePt t="126649" x="2554288" y="2643188"/>
          <p14:tracePt t="126878" x="2544763" y="2643188"/>
          <p14:tracePt t="126903" x="2527300" y="2643188"/>
          <p14:tracePt t="126915" x="2509838" y="2643188"/>
          <p14:tracePt t="126930" x="2490788" y="2643188"/>
          <p14:tracePt t="126946" x="2446338" y="2643188"/>
          <p14:tracePt t="126964" x="2197100" y="2625725"/>
          <p14:tracePt t="126977" x="2044700" y="2625725"/>
          <p14:tracePt t="126988" x="1874838" y="2608263"/>
          <p14:tracePt t="126997" x="1562100" y="2589213"/>
          <p14:tracePt t="127014" x="1393825" y="2571750"/>
          <p14:tracePt t="127037" x="1241425" y="2536825"/>
          <p14:tracePt t="127049" x="965200" y="2509838"/>
          <p14:tracePt t="127076" x="857250" y="2500313"/>
          <p14:tracePt t="127087" x="687388" y="2473325"/>
          <p14:tracePt t="127119" x="615950" y="2465388"/>
          <p14:tracePt t="127131" x="588963" y="2465388"/>
          <p14:tracePt t="127134" x="544513" y="2455863"/>
          <p14:tracePt t="127196" x="561975" y="2446338"/>
          <p14:tracePt t="127500" x="561975" y="2401888"/>
          <p14:tracePt t="127512" x="571500" y="2366963"/>
          <p14:tracePt t="127524" x="598488" y="2312988"/>
          <p14:tracePt t="127536" x="642938" y="2268538"/>
          <p14:tracePt t="127555" x="687388" y="2214563"/>
          <p14:tracePt t="127561" x="723900" y="2187575"/>
          <p14:tracePt t="127573" x="768350" y="2152650"/>
          <p14:tracePt t="127597" x="785813" y="2143125"/>
          <p14:tracePt t="127610" x="803275" y="2133600"/>
          <p14:tracePt t="127636" x="830263" y="2125663"/>
          <p14:tracePt t="127652" x="847725" y="2116138"/>
          <p14:tracePt t="127658" x="857250" y="2116138"/>
          <p14:tracePt t="127671" x="901700" y="2116138"/>
          <p14:tracePt t="127695" x="911225" y="2116138"/>
          <p14:tracePt t="127708" x="955675" y="2116138"/>
          <p14:tracePt t="127721" x="965200" y="2116138"/>
          <p14:tracePt t="127744" x="990600" y="2116138"/>
          <p14:tracePt t="127756" x="1054100" y="2116138"/>
          <p14:tracePt t="127780" x="1081088" y="2133600"/>
          <p14:tracePt t="127807" x="1081088" y="2143125"/>
          <p14:tracePt t="127815" x="1089025" y="2160588"/>
          <p14:tracePt t="127828" x="1089025" y="2170113"/>
          <p14:tracePt t="127841" x="1089025" y="2205038"/>
          <p14:tracePt t="127855" x="1089025" y="2232025"/>
          <p14:tracePt t="127877" x="1089025" y="2251075"/>
          <p14:tracePt t="127889" x="1081088" y="2322513"/>
          <p14:tracePt t="127917" x="1062038" y="2393950"/>
          <p14:tracePt t="127942" x="1054100" y="2419350"/>
          <p14:tracePt t="127951" x="1044575" y="2473325"/>
          <p14:tracePt t="127973" x="1044575" y="2482850"/>
          <p14:tracePt t="127994" x="1044575" y="2500313"/>
          <p14:tracePt t="128005" x="1044575" y="2527300"/>
          <p14:tracePt t="128007" x="1036638" y="2562225"/>
          <p14:tracePt t="128026" x="1036638" y="2581275"/>
          <p14:tracePt t="128047" x="1036638" y="2589213"/>
          <p14:tracePt t="128060" x="1017588" y="2616200"/>
          <p14:tracePt t="128073" x="1000125" y="2625725"/>
          <p14:tracePt t="128105" x="965200" y="2633663"/>
          <p14:tracePt t="128109" x="893763" y="2643188"/>
          <p14:tracePt t="128136" x="830263" y="2643188"/>
          <p14:tracePt t="128146" x="795338" y="2643188"/>
          <p14:tracePt t="128170" x="758825" y="2643188"/>
          <p14:tracePt t="128181" x="731838" y="2633663"/>
          <p14:tracePt t="128194" x="704850" y="2598738"/>
          <p14:tracePt t="128228" x="696913" y="2554288"/>
          <p14:tracePt t="128229" x="679450" y="2490788"/>
          <p14:tracePt t="128243" x="679450" y="2401888"/>
          <p14:tracePt t="128267" x="679450" y="2374900"/>
          <p14:tracePt t="128280" x="696913" y="2322513"/>
          <p14:tracePt t="128292" x="723900" y="2303463"/>
          <p14:tracePt t="128325" x="741363" y="2286000"/>
          <p14:tracePt t="128328" x="795338" y="2259013"/>
          <p14:tracePt t="128351" x="812800" y="2241550"/>
          <p14:tracePt t="128365" x="901700" y="2214563"/>
          <p14:tracePt t="128377" x="928688" y="2205038"/>
          <p14:tracePt t="128404" x="1000125" y="2187575"/>
          <p14:tracePt t="128413" x="1036638" y="2187575"/>
          <p14:tracePt t="128446" x="1081088" y="2179638"/>
          <p14:tracePt t="128452" x="1116013" y="2170113"/>
          <p14:tracePt t="128462" x="1152525" y="2170113"/>
          <p14:tracePt t="128493" x="1169988" y="2170113"/>
          <p14:tracePt t="128498" x="1187450" y="2170113"/>
          <p14:tracePt t="128511" x="1196975" y="2170113"/>
          <p14:tracePt t="128543" x="1204913" y="2187575"/>
          <p14:tracePt t="128547" x="1214438" y="2205038"/>
          <p14:tracePt t="128571" x="1214438" y="2214563"/>
          <p14:tracePt t="128583" x="1214438" y="2241550"/>
          <p14:tracePt t="128595" x="1214438" y="2251075"/>
          <p14:tracePt t="128620" x="1214438" y="2268538"/>
          <p14:tracePt t="128632" x="1204913" y="2295525"/>
          <p14:tracePt t="128655" x="1204913" y="2322513"/>
          <p14:tracePt t="128669" x="1196975" y="2347913"/>
          <p14:tracePt t="128681" x="1187450" y="2384425"/>
          <p14:tracePt t="128692" x="1160463" y="2446338"/>
          <p14:tracePt t="128717" x="1143000" y="2482850"/>
          <p14:tracePt t="128730" x="1125538" y="2500313"/>
          <p14:tracePt t="128748" x="1116013" y="2517775"/>
          <p14:tracePt t="128770" x="1116013" y="2527300"/>
          <p14:tracePt t="128804" x="1108075" y="2536825"/>
          <p14:tracePt t="128818" x="1081088" y="2554288"/>
          <p14:tracePt t="128827" x="1044575" y="2571750"/>
          <p14:tracePt t="128840" x="990600" y="2581275"/>
          <p14:tracePt t="128852" x="911225" y="2608263"/>
          <p14:tracePt t="128884" x="874713" y="2608263"/>
          <p14:tracePt t="128887" x="830263" y="2608263"/>
          <p14:tracePt t="128900" x="750888" y="2608263"/>
          <p14:tracePt t="128930" x="723900" y="2608263"/>
          <p14:tracePt t="128936" x="704850" y="2608263"/>
          <p14:tracePt t="128949" x="687388" y="2554288"/>
          <p14:tracePt t="128980" x="687388" y="2509838"/>
          <p14:tracePt t="128988" x="687388" y="2438400"/>
          <p14:tracePt t="128999" x="687388" y="2411413"/>
          <p14:tracePt t="129015" x="714375" y="2384425"/>
          <p14:tracePt t="129035" x="723900" y="2374900"/>
          <p14:tracePt t="129058" x="723900" y="2366963"/>
          <p14:tracePt t="129070" x="741363" y="2366963"/>
          <p14:tracePt t="129082" x="758825" y="2347913"/>
          <p14:tracePt t="129107" x="795338" y="2347913"/>
          <p14:tracePt t="129144" x="866775" y="2330450"/>
          <p14:tracePt t="129156" x="928688" y="2312988"/>
          <p14:tracePt t="129168" x="965200" y="2312988"/>
          <p14:tracePt t="129181" x="982663" y="2303463"/>
          <p14:tracePt t="129192" x="990600" y="2303463"/>
          <p14:tracePt t="129205" x="1000125" y="2303463"/>
          <p14:tracePt t="129226" x="1036638" y="2303463"/>
          <p14:tracePt t="129241" x="1054100" y="2303463"/>
          <p14:tracePt t="129252" x="1081088" y="2303463"/>
          <p14:tracePt t="129788" x="1081088" y="2295525"/>
          <p14:tracePt t="129809" x="1071563" y="2286000"/>
          <p14:tracePt t="129813" x="1054100" y="2286000"/>
          <p14:tracePt t="129826" x="1054100" y="2276475"/>
          <p14:tracePt t="129842" x="1036638" y="2276475"/>
          <p14:tracePt t="129855" x="1027113" y="2268538"/>
          <p14:tracePt t="130179" x="1027113" y="2259013"/>
          <p14:tracePt t="130361" x="1017588" y="2259013"/>
          <p14:tracePt t="130381" x="1000125" y="2276475"/>
          <p14:tracePt t="130386" x="946150" y="2312988"/>
          <p14:tracePt t="130398" x="723900" y="2482850"/>
          <p14:tracePt t="130425" x="581025" y="2562225"/>
          <p14:tracePt t="130433" x="490538" y="2608263"/>
          <p14:tracePt t="130446" x="428625" y="2643188"/>
          <p14:tracePt t="130532" x="438150" y="2643188"/>
          <p14:tracePt t="130543" x="446088" y="2652713"/>
          <p14:tracePt t="130556" x="446088" y="2660650"/>
          <p14:tracePt t="130568" x="446088" y="2670175"/>
          <p14:tracePt t="130580" x="455613" y="2697163"/>
          <p14:tracePt t="130606" x="465138" y="2714625"/>
          <p14:tracePt t="130616" x="482600" y="2741613"/>
          <p14:tracePt t="130628" x="482600" y="2759075"/>
          <p14:tracePt t="130652" x="490538" y="2776538"/>
          <p14:tracePt t="130665" x="490538" y="2795588"/>
          <p14:tracePt t="130695" x="490538" y="2803525"/>
          <p14:tracePt t="130702" x="490538" y="2813050"/>
          <p14:tracePt t="130715" x="490538" y="2830513"/>
          <p14:tracePt t="130729" x="490538" y="2840038"/>
          <p14:tracePt t="130763" x="490538" y="2847975"/>
          <p14:tracePt t="130774" x="536575" y="2857500"/>
          <p14:tracePt t="130786" x="615950" y="2857500"/>
          <p14:tracePt t="130799" x="750888" y="2857500"/>
          <p14:tracePt t="130824" x="919163" y="2857500"/>
          <p14:tracePt t="130848" x="1000125" y="2857500"/>
          <p14:tracePt t="130863" x="1062038" y="2857500"/>
          <p14:tracePt t="130872" x="1108075" y="2867025"/>
          <p14:tracePt t="130885" x="1196975" y="2894013"/>
          <p14:tracePt t="130908" x="1223963" y="2919413"/>
          <p14:tracePt t="130931" x="1250950" y="2946400"/>
          <p14:tracePt t="130935" x="1285875" y="2982913"/>
          <p14:tracePt t="130948" x="1295400" y="3000375"/>
          <p14:tracePt t="130970" x="1312863" y="3009900"/>
          <p14:tracePt t="130983" x="1339850" y="3027363"/>
          <p14:tracePt t="130999" x="1347788" y="3044825"/>
          <p14:tracePt t="131042" x="1347788" y="3054350"/>
          <p14:tracePt t="131054" x="1347788" y="3062288"/>
          <p14:tracePt t="131069" x="1347788" y="3071813"/>
          <p14:tracePt t="131092" x="1347788" y="3081338"/>
          <p14:tracePt t="131103" x="1347788" y="3089275"/>
          <p14:tracePt t="131117" x="1347788" y="3098800"/>
          <p14:tracePt t="131141" x="1347788" y="3108325"/>
          <p14:tracePt t="131153" x="1347788" y="3116263"/>
          <p14:tracePt t="131163" x="1347788" y="3125788"/>
          <p14:tracePt t="131175" x="1347788" y="3133725"/>
          <p14:tracePt t="131188" x="1347788" y="3143250"/>
          <p14:tracePt t="131214" x="1347788" y="3152775"/>
          <p14:tracePt t="131220" x="1347788" y="3160713"/>
          <p14:tracePt t="131275" x="1347788" y="3170238"/>
          <p14:tracePt t="131298" x="1347788" y="3179763"/>
          <p14:tracePt t="131311" x="1347788" y="3187700"/>
          <p14:tracePt t="131322" x="1347788" y="3197225"/>
          <p14:tracePt t="131350" x="1347788" y="3205163"/>
          <p14:tracePt t="131360" x="1347788" y="3214688"/>
          <p14:tracePt t="131384" x="1347788" y="3224213"/>
          <p14:tracePt t="131401" x="1347788" y="3232150"/>
          <p14:tracePt t="131407" x="1347788" y="3241675"/>
          <p14:tracePt t="131444" x="1374775" y="3241675"/>
          <p14:tracePt t="131460" x="1419225" y="3232150"/>
          <p14:tracePt t="131472" x="1482725" y="3160713"/>
          <p14:tracePt t="131480" x="1562100" y="3108325"/>
          <p14:tracePt t="131491" x="1633538" y="3062288"/>
          <p14:tracePt t="131504" x="1768475" y="2965450"/>
          <p14:tracePt t="131529" x="1866900" y="2919413"/>
          <p14:tracePt t="131542" x="2017713" y="2822575"/>
          <p14:tracePt t="131553" x="2071688" y="2803525"/>
          <p14:tracePt t="131578" x="2098675" y="2786063"/>
          <p14:tracePt t="131590" x="2125663" y="2751138"/>
          <p14:tracePt t="131883" x="2125663" y="2705100"/>
          <p14:tracePt t="131894" x="2125663" y="2660650"/>
          <p14:tracePt t="131906" x="2125663" y="2633663"/>
          <p14:tracePt t="131918" x="2125663" y="2616200"/>
          <p14:tracePt t="131931" x="2125663" y="2608263"/>
          <p14:tracePt t="132189" x="2125663" y="2598738"/>
          <p14:tracePt t="132198" x="2125663" y="2589213"/>
          <p14:tracePt t="132212" x="2133600" y="2581275"/>
          <p14:tracePt t="132224" x="2133600" y="2571750"/>
          <p14:tracePt t="132231" x="2133600" y="2562225"/>
          <p14:tracePt t="132246" x="2143125" y="2562225"/>
          <p14:tracePt t="132308" x="2143125" y="2554288"/>
          <p14:tracePt t="132320" x="2143125" y="2544763"/>
          <p14:tracePt t="134556" x="2143125" y="2536825"/>
          <p14:tracePt t="136840" x="2143125" y="2527300"/>
          <p14:tracePt t="136855" x="2143125" y="2517775"/>
          <p14:tracePt t="136914" x="2143125" y="2509838"/>
          <p14:tracePt t="136953" x="2143125" y="2500313"/>
          <p14:tracePt t="137451" x="2160588" y="2500313"/>
          <p14:tracePt t="137462" x="2170113" y="2500313"/>
          <p14:tracePt t="137474" x="2179638" y="2500313"/>
          <p14:tracePt t="137486" x="2187575" y="2500313"/>
          <p14:tracePt t="137498" x="2205038" y="2500313"/>
          <p14:tracePt t="137508" x="2214563" y="2500313"/>
          <p14:tracePt t="137525" x="2276475" y="2500313"/>
          <p14:tracePt t="137547" x="2295525" y="2500313"/>
          <p14:tracePt t="137560" x="2330450" y="2500313"/>
          <p14:tracePt t="137572" x="2401888" y="2500313"/>
          <p14:tracePt t="137597" x="2438400" y="2490788"/>
          <p14:tracePt t="137608" x="2490788" y="2490788"/>
          <p14:tracePt t="137622" x="2517775" y="2482850"/>
          <p14:tracePt t="137645" x="2544763" y="2482850"/>
          <p14:tracePt t="137658" x="2608263" y="2465388"/>
          <p14:tracePt t="137682" x="2625725" y="2465388"/>
          <p14:tracePt t="137695" x="2714625" y="2446338"/>
          <p14:tracePt t="137707" x="2751138" y="2438400"/>
          <p14:tracePt t="137723" x="2768600" y="2428875"/>
          <p14:tracePt t="137743" x="2803525" y="2428875"/>
          <p14:tracePt t="137768" x="2822575" y="2428875"/>
          <p14:tracePt t="137779" x="2847975" y="2428875"/>
          <p14:tracePt t="137791" x="2911475" y="2419350"/>
          <p14:tracePt t="137823" x="2938463" y="2419350"/>
          <p14:tracePt t="137833" x="2946400" y="2419350"/>
          <p14:tracePt t="137841" x="3009900" y="2419350"/>
          <p14:tracePt t="137864" x="3044825" y="2411413"/>
          <p14:tracePt t="137876" x="3089275" y="2411413"/>
          <p14:tracePt t="137901" x="3108325" y="2411413"/>
          <p14:tracePt t="137912" x="3116263" y="2411413"/>
          <p14:tracePt t="137926" x="3143250" y="2411413"/>
          <p14:tracePt t="137949" x="3152775" y="2411413"/>
          <p14:tracePt t="138070" x="3143250" y="2419350"/>
          <p14:tracePt t="138084" x="3116263" y="2428875"/>
          <p14:tracePt t="138097" x="3081338" y="2428875"/>
          <p14:tracePt t="138107" x="3027363" y="2438400"/>
          <p14:tracePt t="138120" x="2946400" y="2446338"/>
          <p14:tracePt t="138133" x="2867025" y="2446338"/>
          <p14:tracePt t="138144" x="2670175" y="2446338"/>
          <p14:tracePt t="138170" x="2562225" y="2446338"/>
          <p14:tracePt t="138180" x="2286000" y="2465388"/>
          <p14:tracePt t="138205" x="2152650" y="2465388"/>
          <p14:tracePt t="138216" x="2081213" y="2465388"/>
          <p14:tracePt t="138226" x="1990725" y="2465388"/>
          <p14:tracePt t="138260" x="1965325" y="2473325"/>
          <p14:tracePt t="138268" x="1946275" y="2473325"/>
          <p14:tracePt t="138280" x="1928813" y="2473325"/>
          <p14:tracePt t="138330" x="1911350" y="2473325"/>
          <p14:tracePt t="138338" x="1884363" y="2473325"/>
          <p14:tracePt t="138350" x="1847850" y="2473325"/>
          <p14:tracePt t="138368" x="1803400" y="2473325"/>
          <p14:tracePt t="138389" x="1785938" y="2473325"/>
          <p14:tracePt t="138416" x="1776413" y="2473325"/>
          <p14:tracePt t="138510" x="1785938" y="2473325"/>
          <p14:tracePt t="138523" x="1822450" y="2473325"/>
          <p14:tracePt t="138536" x="1884363" y="2455863"/>
          <p14:tracePt t="138546" x="1965325" y="2446338"/>
          <p14:tracePt t="138558" x="2062163" y="2438400"/>
          <p14:tracePt t="138571" x="2170113" y="2438400"/>
          <p14:tracePt t="138586" x="2384425" y="2411413"/>
          <p14:tracePt t="138608" x="2500313" y="2411413"/>
          <p14:tracePt t="138619" x="2705100" y="2411413"/>
          <p14:tracePt t="138631" x="2795588" y="2411413"/>
          <p14:tracePt t="138663" x="2857500" y="2411413"/>
          <p14:tracePt t="138669" x="2965450" y="2411413"/>
          <p14:tracePt t="138681" x="3044825" y="2411413"/>
          <p14:tracePt t="138714" x="3179763" y="2411413"/>
          <p14:tracePt t="138731" x="3232150" y="2411413"/>
          <p14:tracePt t="138741" x="3259138" y="2411413"/>
          <p14:tracePt t="138753" x="3313113" y="2411413"/>
          <p14:tracePt t="138778" x="3340100" y="2419350"/>
          <p14:tracePt t="138788" x="3357563" y="2438400"/>
          <p14:tracePt t="138800" x="3394075" y="2455863"/>
          <p14:tracePt t="138825" x="3402013" y="2465388"/>
          <p14:tracePt t="138839" x="3402013" y="2482850"/>
          <p14:tracePt t="138850" x="3402013" y="2490788"/>
          <p14:tracePt t="138886" x="3402013" y="2500313"/>
          <p14:tracePt t="138904" x="3402013" y="2509838"/>
          <p14:tracePt t="139106" x="3384550" y="2509838"/>
          <p14:tracePt t="139117" x="3322638" y="2509838"/>
          <p14:tracePt t="139134" x="3232150" y="2509838"/>
          <p14:tracePt t="139142" x="3125788" y="2509838"/>
          <p14:tracePt t="139154" x="2822575" y="2490788"/>
          <p14:tracePt t="139168" x="2652713" y="2490788"/>
          <p14:tracePt t="139191" x="2490788" y="2490788"/>
          <p14:tracePt t="139203" x="2170113" y="2490788"/>
          <p14:tracePt t="139227" x="2000250" y="2500313"/>
          <p14:tracePt t="139240" x="1758950" y="2536825"/>
          <p14:tracePt t="139264" x="1697038" y="2544763"/>
          <p14:tracePt t="139276" x="1670050" y="2544763"/>
          <p14:tracePt t="139288" x="1608138" y="2544763"/>
          <p14:tracePt t="139312" x="1589088" y="2544763"/>
          <p14:tracePt t="139325" x="1544638" y="2544763"/>
          <p14:tracePt t="139338" x="1482725" y="2554288"/>
          <p14:tracePt t="139369" x="1465263" y="2554288"/>
          <p14:tracePt t="139387" x="1455738" y="2554288"/>
          <p14:tracePt t="139450" x="1482725" y="2544763"/>
          <p14:tracePt t="139460" x="1544638" y="2536825"/>
          <p14:tracePt t="139471" x="1598613" y="2517775"/>
          <p14:tracePt t="139484" x="1660525" y="2509838"/>
          <p14:tracePt t="139496" x="1714500" y="2490788"/>
          <p14:tracePt t="139507" x="1822450" y="2482850"/>
          <p14:tracePt t="139532" x="1866900" y="2482850"/>
          <p14:tracePt t="139544" x="1919288" y="2482850"/>
          <p14:tracePt t="139559" x="2054225" y="2482850"/>
          <p14:tracePt t="139572" x="2170113" y="2500313"/>
          <p14:tracePt t="139592" x="2312988" y="2536825"/>
          <p14:tracePt t="139606" x="2339975" y="2544763"/>
          <p14:tracePt t="139629" x="2374900" y="2562225"/>
          <p14:tracePt t="139640" x="2419350" y="2589213"/>
          <p14:tracePt t="139669" x="2473325" y="2598738"/>
          <p14:tracePt t="139680" x="2544763" y="2625725"/>
          <p14:tracePt t="139709" x="2571750" y="2633663"/>
          <p14:tracePt t="139715" x="2608263" y="2643188"/>
          <p14:tracePt t="139728" x="2670175" y="2652713"/>
          <p14:tracePt t="139757" x="2697163" y="2652713"/>
          <p14:tracePt t="139763" x="2751138" y="2652713"/>
          <p14:tracePt t="139774" x="2795588" y="2652713"/>
          <p14:tracePt t="140189" x="2830513" y="2652713"/>
          <p14:tracePt t="140202" x="2867025" y="2643188"/>
          <p14:tracePt t="140214" x="2928938" y="2625725"/>
          <p14:tracePt t="140226" x="2990850" y="2625725"/>
          <p14:tracePt t="140237" x="3071813" y="2616200"/>
          <p14:tracePt t="140262" x="3224213" y="2616200"/>
          <p14:tracePt t="140273" x="3295650" y="2616200"/>
          <p14:tracePt t="140286" x="3375025" y="2616200"/>
          <p14:tracePt t="140300" x="3446463" y="2616200"/>
          <p14:tracePt t="140322" x="3473450" y="2608263"/>
          <p14:tracePt t="140335" x="3517900" y="2608263"/>
          <p14:tracePt t="140348" x="3536950" y="2608263"/>
          <p14:tracePt t="140382" x="3544888" y="2608263"/>
          <p14:tracePt t="140494" x="3527425" y="2608263"/>
          <p14:tracePt t="140505" x="3490913" y="2608263"/>
          <p14:tracePt t="140519" x="3465513" y="2608263"/>
          <p14:tracePt t="140530" x="3429000" y="2608263"/>
          <p14:tracePt t="140541" x="3384550" y="2608263"/>
          <p14:tracePt t="140554" x="3348038" y="2608263"/>
          <p14:tracePt t="140566" x="3241675" y="2608263"/>
          <p14:tracePt t="140591" x="3179763" y="2608263"/>
          <p14:tracePt t="140603" x="3071813" y="2608263"/>
          <p14:tracePt t="140635" x="3009900" y="2608263"/>
          <p14:tracePt t="140639" x="2965450" y="2608263"/>
          <p14:tracePt t="140650" x="2928938" y="2608263"/>
          <p14:tracePt t="140664" x="2867025" y="2598738"/>
          <p14:tracePt t="140694" x="2857500" y="2598738"/>
          <p14:tracePt t="140701" x="2822575" y="2598738"/>
          <p14:tracePt t="140714" x="2813050" y="2598738"/>
          <p14:tracePt t="140732" x="2759075" y="2598738"/>
          <p14:tracePt t="140753" x="2732088" y="2598738"/>
          <p14:tracePt t="140772" x="2714625" y="2598738"/>
          <p14:tracePt t="140786" x="2679700" y="2598738"/>
          <p14:tracePt t="140811" x="2660650" y="2598738"/>
          <p14:tracePt t="140836" x="2652713" y="2598738"/>
          <p14:tracePt t="140858" x="2643188" y="2598738"/>
          <p14:tracePt t="140871" x="2625725" y="2598738"/>
          <p14:tracePt t="140882" x="2625725" y="2608263"/>
          <p14:tracePt t="140899" x="2608263" y="2608263"/>
          <p14:tracePt t="140906" x="2589213" y="2608263"/>
          <p14:tracePt t="140918" x="2581275" y="2616200"/>
          <p14:tracePt t="140934" x="2571750" y="2616200"/>
          <p14:tracePt t="141089" x="2571750" y="2608263"/>
          <p14:tracePt t="141102" x="2571750" y="2598738"/>
          <p14:tracePt t="141113" x="2581275" y="2589213"/>
          <p14:tracePt t="141138" x="2608263" y="2581275"/>
          <p14:tracePt t="141151" x="2643188" y="2571750"/>
          <p14:tracePt t="141163" x="2697163" y="2554288"/>
          <p14:tracePt t="141173" x="2768600" y="2536825"/>
          <p14:tracePt t="141187" x="2928938" y="2517775"/>
          <p14:tracePt t="141211" x="2973388" y="2517775"/>
          <p14:tracePt t="141223" x="3044825" y="2517775"/>
          <p14:tracePt t="141249" x="3071813" y="2517775"/>
          <p14:tracePt t="141263" x="3108325" y="2517775"/>
          <p14:tracePt t="141273" x="3179763" y="2517775"/>
          <p14:tracePt t="141296" x="3205163" y="2517775"/>
          <p14:tracePt t="141308" x="3232150" y="2517775"/>
          <p14:tracePt t="141322" x="3268663" y="2517775"/>
          <p14:tracePt t="142612" x="3276600" y="2517775"/>
          <p14:tracePt t="142781" x="3295650" y="2517775"/>
          <p14:tracePt t="145210" x="3295650" y="2527300"/>
          <p14:tracePt t="145257" x="3286125" y="2527300"/>
          <p14:tracePt t="145294" x="3268663" y="2527300"/>
          <p14:tracePt t="145307" x="3251200" y="2527300"/>
          <p14:tracePt t="145324" x="3232150" y="2527300"/>
          <p14:tracePt t="145333" x="3214688" y="2527300"/>
          <p14:tracePt t="145342" x="3197225" y="2527300"/>
          <p14:tracePt t="145355" x="3160713" y="2527300"/>
          <p14:tracePt t="145373" x="3133725" y="2527300"/>
          <p14:tracePt t="145392" x="3081338" y="2527300"/>
          <p14:tracePt t="145415" x="3062288" y="2527300"/>
          <p14:tracePt t="145429" x="3036888" y="2527300"/>
          <p14:tracePt t="145440" x="2990850" y="2517775"/>
          <p14:tracePt t="145466" x="2973388" y="2517775"/>
          <p14:tracePt t="145477" x="2955925" y="2509838"/>
          <p14:tracePt t="145491" x="2928938" y="2509838"/>
          <p14:tracePt t="145506" x="2884488" y="2509838"/>
          <p14:tracePt t="145525" x="2874963" y="2509838"/>
          <p14:tracePt t="145557" x="2867025" y="2509838"/>
          <p14:tracePt t="145573" x="2847975" y="2509838"/>
          <p14:tracePt t="145892" x="2813050" y="2509838"/>
          <p14:tracePt t="145903" x="2795588" y="2517775"/>
          <p14:tracePt t="145915" x="2768600" y="2517775"/>
          <p14:tracePt t="145928" x="2714625" y="2527300"/>
          <p14:tracePt t="145951" x="2705100" y="2527300"/>
          <p14:tracePt t="145963" x="2652713" y="2527300"/>
          <p14:tracePt t="145993" x="2625725" y="2527300"/>
          <p14:tracePt t="146009" x="2589213" y="2527300"/>
          <p14:tracePt t="146012" x="2571750" y="2527300"/>
          <p14:tracePt t="146049" x="2562225" y="2527300"/>
          <p14:tracePt t="146066" x="2554288" y="2527300"/>
          <p14:tracePt t="146121" x="2544763" y="2527300"/>
          <p14:tracePt t="146134" x="2536825" y="2527300"/>
          <p14:tracePt t="146147" x="2527300" y="2527300"/>
          <p14:tracePt t="146244" x="2509838" y="2527300"/>
          <p14:tracePt t="146256" x="2490788" y="2527300"/>
          <p14:tracePt t="146267" x="2482850" y="2527300"/>
          <p14:tracePt t="146294" x="2473325" y="2527300"/>
          <p14:tracePt t="146305" x="2455863" y="2527300"/>
          <p14:tracePt t="146317" x="2455863" y="2536825"/>
          <p14:tracePt t="146329" x="2446338" y="2544763"/>
          <p14:tracePt t="146341" x="2428875" y="2544763"/>
          <p14:tracePt t="146354" x="2419350" y="2562225"/>
          <p14:tracePt t="146511" x="2428875" y="2562225"/>
          <p14:tracePt t="146524" x="2465388" y="2562225"/>
          <p14:tracePt t="146535" x="2581275" y="2544763"/>
          <p14:tracePt t="146559" x="2643188" y="2527300"/>
          <p14:tracePt t="146573" x="2724150" y="2517775"/>
          <p14:tracePt t="146585" x="2867025" y="2517775"/>
          <p14:tracePt t="146619" x="2928938" y="2517775"/>
          <p14:tracePt t="146622" x="2955925" y="2517775"/>
          <p14:tracePt t="146633" x="2982913" y="2527300"/>
          <p14:tracePt t="146658" x="3000375" y="2536825"/>
          <p14:tracePt t="146683" x="3009900" y="2536825"/>
          <p14:tracePt t="146743" x="3000375" y="2544763"/>
          <p14:tracePt t="146754" x="2965450" y="2554288"/>
          <p14:tracePt t="146768" x="2901950" y="2554288"/>
          <p14:tracePt t="146780" x="2840038" y="2554288"/>
          <p14:tracePt t="146791" x="2776538" y="2554288"/>
          <p14:tracePt t="146803" x="2625725" y="2554288"/>
          <p14:tracePt t="146830" x="2527300" y="2554288"/>
          <p14:tracePt t="146840" x="2465388" y="2554288"/>
          <p14:tracePt t="146853" x="2339975" y="2536825"/>
          <p14:tracePt t="146884" x="2303463" y="2527300"/>
          <p14:tracePt t="146889" x="2251075" y="2527300"/>
          <p14:tracePt t="146901" x="2241550" y="2517775"/>
          <p14:tracePt t="146926" x="2232025" y="2509838"/>
          <p14:tracePt t="146937" x="2224088" y="2509838"/>
          <p14:tracePt t="147315" x="2205038" y="2509838"/>
          <p14:tracePt t="147328" x="2197100" y="2509838"/>
          <p14:tracePt t="147356" x="2179638" y="2509838"/>
          <p14:tracePt t="147364" x="2170113" y="2509838"/>
          <p14:tracePt t="149936" x="0" y="0"/>
        </p14:tracePtLst>
        <p14:tracePtLst>
          <p14:tracePt t="154155" x="3054350" y="2411413"/>
          <p14:tracePt t="154615" x="3062288" y="2411413"/>
          <p14:tracePt t="154629" x="3071813" y="2411413"/>
          <p14:tracePt t="154641" x="3081338" y="2411413"/>
          <p14:tracePt t="154652" x="3098800" y="2411413"/>
          <p14:tracePt t="154664" x="3108325" y="2411413"/>
          <p14:tracePt t="154678" x="3125788" y="2411413"/>
          <p14:tracePt t="154685" x="3143250" y="2411413"/>
          <p14:tracePt t="154725" x="3152775" y="2411413"/>
          <p14:tracePt t="154753" x="3160713" y="2419350"/>
          <p14:tracePt t="154774" x="3170238" y="2419350"/>
          <p14:tracePt t="154789" x="3170238" y="2428875"/>
          <p14:tracePt t="154811" x="3179763" y="2446338"/>
          <p14:tracePt t="154823" x="3179763" y="2455863"/>
          <p14:tracePt t="154835" x="3187700" y="2455863"/>
          <p14:tracePt t="154846" x="3187700" y="2465388"/>
          <p14:tracePt t="154860" x="3197225" y="2473325"/>
          <p14:tracePt t="154887" x="3205163" y="2482850"/>
          <p14:tracePt t="154909" x="3214688" y="2482850"/>
          <p14:tracePt t="155173" x="0" y="0"/>
        </p14:tracePtLst>
        <p14:tracePtLst>
          <p14:tracePt t="166048" x="3197225" y="2608263"/>
          <p14:tracePt t="166444" x="3179763" y="2608263"/>
          <p14:tracePt t="166468" x="3152775" y="2598738"/>
          <p14:tracePt t="166485" x="3133725" y="2589213"/>
          <p14:tracePt t="166493" x="3098800" y="2571750"/>
          <p14:tracePt t="166505" x="3009900" y="2517775"/>
          <p14:tracePt t="166528" x="2955925" y="2490788"/>
          <p14:tracePt t="166541" x="2813050" y="2446338"/>
          <p14:tracePt t="166553" x="2741613" y="2438400"/>
          <p14:tracePt t="166579" x="2714625" y="2438400"/>
          <p14:tracePt t="166592" x="2652713" y="2428875"/>
          <p14:tracePt t="166604" x="2633663" y="2428875"/>
          <p14:tracePt t="166650" x="2625725" y="2428875"/>
          <p14:tracePt t="166944" x="2598738" y="2428875"/>
          <p14:tracePt t="166955" x="2589213" y="2428875"/>
          <p14:tracePt t="166966" x="2562225" y="2428875"/>
          <p14:tracePt t="166980" x="2527300" y="2428875"/>
          <p14:tracePt t="166991" x="2517775" y="2428875"/>
          <p14:tracePt t="167007" x="2509838" y="2428875"/>
          <p14:tracePt t="167042" x="2500313" y="2428875"/>
          <p14:tracePt t="167053" x="2490788" y="2428875"/>
          <p14:tracePt t="167114" x="2482850" y="2428875"/>
          <p14:tracePt t="167187" x="2490788" y="2419350"/>
          <p14:tracePt t="167198" x="2517775" y="2401888"/>
          <p14:tracePt t="167211" x="2544763" y="2374900"/>
          <p14:tracePt t="167222" x="2589213" y="2330450"/>
          <p14:tracePt t="167230" x="2625725" y="2303463"/>
          <p14:tracePt t="167251" x="2643188" y="2276475"/>
          <p14:tracePt t="167260" x="2670175" y="2251075"/>
          <p14:tracePt t="167293" x="2687638" y="2241550"/>
          <p14:tracePt t="167297" x="2714625" y="2232025"/>
          <p14:tracePt t="167357" x="2732088" y="2232025"/>
          <p14:tracePt t="168014" x="2714625" y="2232025"/>
          <p14:tracePt t="168028" x="2687638" y="2232025"/>
          <p14:tracePt t="168040" x="2670175" y="2232025"/>
          <p14:tracePt t="168050" x="2616200" y="2251075"/>
          <p14:tracePt t="168083" x="2598738" y="2259013"/>
          <p14:tracePt t="168092" x="2581275" y="2268538"/>
          <p14:tracePt t="168101" x="2571750" y="2268538"/>
          <p14:tracePt t="168125" x="2562225" y="2276475"/>
          <p14:tracePt t="168151" x="2554288" y="2276475"/>
          <p14:tracePt t="168161" x="2544763" y="2276475"/>
          <p14:tracePt t="168273" x="2554288" y="2276475"/>
          <p14:tracePt t="168296" x="2571750" y="2268538"/>
          <p14:tracePt t="168306" x="2589213" y="2268538"/>
          <p14:tracePt t="168322" x="2598738" y="2259013"/>
          <p14:tracePt t="168333" x="2616200" y="2251075"/>
          <p14:tracePt t="168344" x="2633663" y="2251075"/>
          <p14:tracePt t="168355" x="2643188" y="2251075"/>
          <p14:tracePt t="168386" x="2652713" y="2251075"/>
          <p14:tracePt t="168391" x="2660650" y="2251075"/>
          <p14:tracePt t="168415" x="2679700" y="2251075"/>
          <p14:tracePt t="168430" x="2687638" y="2259013"/>
          <p14:tracePt t="168465" x="2697163" y="2259013"/>
          <p14:tracePt t="168493" x="2714625" y="2268538"/>
          <p14:tracePt t="168879" x="2714625" y="2286000"/>
          <p14:tracePt t="168895" x="2714625" y="2312988"/>
          <p14:tracePt t="168903" x="2714625" y="2322513"/>
          <p14:tracePt t="168914" x="2714625" y="2347913"/>
          <p14:tracePt t="168925" x="2714625" y="2374900"/>
          <p14:tracePt t="168938" x="2714625" y="2384425"/>
          <p14:tracePt t="168966" x="2714625" y="2393950"/>
          <p14:tracePt t="168991" x="2724150" y="2393950"/>
          <p14:tracePt t="169007" x="2741613" y="2393950"/>
          <p14:tracePt t="169220" x="2741613" y="2384425"/>
          <p14:tracePt t="169221" x="2741613" y="2366963"/>
          <p14:tracePt t="169244" x="2741613" y="2330450"/>
          <p14:tracePt t="169257" x="2741613" y="2303463"/>
          <p14:tracePt t="169269" x="2741613" y="2295525"/>
          <p14:tracePt t="169280" x="2741613" y="2268538"/>
          <p14:tracePt t="170011" x="2741613" y="2276475"/>
          <p14:tracePt t="170277" x="2741613" y="2286000"/>
          <p14:tracePt t="170290" x="2714625" y="2339975"/>
          <p14:tracePt t="170307" x="2670175" y="2401888"/>
          <p14:tracePt t="170319" x="2625725" y="2500313"/>
          <p14:tracePt t="170327" x="2571750" y="2643188"/>
          <p14:tracePt t="170339" x="2544763" y="2894013"/>
          <p14:tracePt t="170363" x="2544763" y="2982913"/>
          <p14:tracePt t="170376" x="2562225" y="3152775"/>
          <p14:tracePt t="170399" x="2598738" y="3232150"/>
          <p14:tracePt t="170413" x="2643188" y="3286125"/>
          <p14:tracePt t="170704" x="2643188" y="3303588"/>
          <p14:tracePt t="170718" x="2625725" y="3330575"/>
          <p14:tracePt t="170726" x="2598738" y="3384550"/>
          <p14:tracePt t="170741" x="2581275" y="3411538"/>
          <p14:tracePt t="170764" x="2562225" y="3446463"/>
          <p14:tracePt t="170781" x="2509838" y="3509963"/>
          <p14:tracePt t="170791" x="2490788" y="3544888"/>
          <p14:tracePt t="170823" x="2465388" y="3598863"/>
          <p14:tracePt t="170827" x="2446338" y="3714750"/>
          <p14:tracePt t="170841" x="2446338" y="3751263"/>
          <p14:tracePt t="170857" x="2446338" y="3830638"/>
          <p14:tracePt t="170887" x="2446338" y="3875088"/>
          <p14:tracePt t="170899" x="2438400" y="3919538"/>
          <p14:tracePt t="170912" x="2438400" y="3983038"/>
          <p14:tracePt t="170925" x="2438400" y="3990975"/>
          <p14:tracePt t="171227" x="2411413" y="3990975"/>
          <p14:tracePt t="171241" x="2366963" y="3990975"/>
          <p14:tracePt t="171252" x="2295525" y="3990975"/>
          <p14:tracePt t="171264" x="2000250" y="4017963"/>
          <p14:tracePt t="171279" x="1776413" y="4081463"/>
          <p14:tracePt t="171294" x="1527175" y="4152900"/>
          <p14:tracePt t="171294" x="1366838" y="4205288"/>
          <p14:tracePt t="171314" x="1276350" y="4241800"/>
          <p14:tracePt t="171337" x="1204913" y="4259263"/>
          <p14:tracePt t="171350" x="1169988" y="4286250"/>
          <p14:tracePt t="171383" x="1160463" y="4295775"/>
          <p14:tracePt t="171411" x="1160463" y="4303713"/>
          <p14:tracePt t="171423" x="1160463" y="4313238"/>
          <p14:tracePt t="171533" x="1169988" y="4322763"/>
          <p14:tracePt t="171546" x="1179513" y="4322763"/>
          <p14:tracePt t="171582" x="1187450" y="4322763"/>
          <p14:tracePt t="171629" x="1214438" y="4330700"/>
          <p14:tracePt t="171642" x="1231900" y="4330700"/>
          <p14:tracePt t="171653" x="1250950" y="4330700"/>
          <p14:tracePt t="171665" x="1285875" y="4330700"/>
          <p14:tracePt t="171697" x="1295400" y="4330700"/>
          <p14:tracePt t="171702" x="1339850" y="4330700"/>
          <p14:tracePt t="171731" x="1357313" y="4330700"/>
          <p14:tracePt t="171741" x="1384300" y="4330700"/>
          <p14:tracePt t="171752" x="1401763" y="4330700"/>
          <p14:tracePt t="172091" x="1446213" y="4330700"/>
          <p14:tracePt t="172105" x="1527175" y="4330700"/>
          <p14:tracePt t="172117" x="1633538" y="4330700"/>
          <p14:tracePt t="172128" x="1741488" y="4330700"/>
          <p14:tracePt t="172142" x="1955800" y="4330700"/>
          <p14:tracePt t="172154" x="2062163" y="4348163"/>
          <p14:tracePt t="172169" x="2125663" y="4357688"/>
          <p14:tracePt t="172191" x="2187575" y="4367213"/>
          <p14:tracePt t="172203" x="2322513" y="4411663"/>
          <p14:tracePt t="172228" x="2374900" y="4456113"/>
          <p14:tracePt t="172240" x="2455863" y="4527550"/>
          <p14:tracePt t="172263" x="2490788" y="4545013"/>
          <p14:tracePt t="172277" x="2517775" y="4554538"/>
          <p14:tracePt t="172287" x="2554288" y="4554538"/>
          <p14:tracePt t="172556" x="2679700" y="4527550"/>
          <p14:tracePt t="172567" x="2946400" y="4446588"/>
          <p14:tracePt t="172579" x="3438525" y="4340225"/>
          <p14:tracePt t="172591" x="3956050" y="4232275"/>
          <p14:tracePt t="172605" x="4367213" y="4197350"/>
          <p14:tracePt t="172616" x="4660900" y="4160838"/>
          <p14:tracePt t="172628" x="4919663" y="4133850"/>
          <p14:tracePt t="172640" x="5000625" y="4133850"/>
          <p14:tracePt t="172664" x="5072063" y="4133850"/>
          <p14:tracePt t="172677" x="5232400" y="4125913"/>
          <p14:tracePt t="172701" x="5322888" y="4125913"/>
          <p14:tracePt t="172712" x="5411788" y="4125913"/>
          <p14:tracePt t="172725" x="5545138" y="4160838"/>
          <p14:tracePt t="172748" x="5599113" y="4214813"/>
          <p14:tracePt t="174188" x="5599113" y="4205288"/>
          <p14:tracePt t="174199" x="5599113" y="4143375"/>
          <p14:tracePt t="174218" x="5680075" y="4000500"/>
          <p14:tracePt t="174246" x="5759450" y="3884613"/>
          <p14:tracePt t="174257" x="5867400" y="3714750"/>
          <p14:tracePt t="174270" x="6143625" y="3384550"/>
          <p14:tracePt t="174300" x="6276975" y="3214688"/>
          <p14:tracePt t="174308" x="6510338" y="2973388"/>
          <p14:tracePt t="174332" x="6608763" y="2901950"/>
          <p14:tracePt t="174345" x="6670675" y="2867025"/>
          <p14:tracePt t="174355" x="6804025" y="2813050"/>
          <p14:tracePt t="174387" x="6858000" y="2795588"/>
          <p14:tracePt t="174394" x="6911975" y="2795588"/>
          <p14:tracePt t="174406" x="6938963" y="2795588"/>
          <p14:tracePt t="174431" x="6973888" y="2803525"/>
          <p14:tracePt t="174442" x="7037388" y="2840038"/>
          <p14:tracePt t="174467" x="7062788" y="2857500"/>
          <p14:tracePt t="174479" x="7089775" y="2874963"/>
          <p14:tracePt t="174490" x="7153275" y="2919413"/>
          <p14:tracePt t="174506" x="7180263" y="2938463"/>
          <p14:tracePt t="174540" x="7259638" y="3000375"/>
          <p14:tracePt t="174543" x="7277100" y="3036888"/>
          <p14:tracePt t="174572" x="7296150" y="3071813"/>
          <p14:tracePt t="174576" x="7304088" y="3187700"/>
          <p14:tracePt t="174599" x="7304088" y="3259138"/>
          <p14:tracePt t="174612" x="7286625" y="3384550"/>
          <p14:tracePt t="174625" x="7215188" y="3652838"/>
          <p14:tracePt t="174648" x="7161213" y="3803650"/>
          <p14:tracePt t="174660" x="7072313" y="4062413"/>
          <p14:tracePt t="174674" x="7010400" y="4170363"/>
          <p14:tracePt t="174699" x="6965950" y="4251325"/>
          <p14:tracePt t="174710" x="6902450" y="4402138"/>
          <p14:tracePt t="174724" x="6867525" y="4500563"/>
          <p14:tracePt t="174745" x="6848475" y="4589463"/>
          <p14:tracePt t="174758" x="6786563" y="4795838"/>
          <p14:tracePt t="174783" x="6777038" y="4848225"/>
          <p14:tracePt t="174795" x="6732588" y="4911725"/>
          <p14:tracePt t="174808" x="6705600" y="4938713"/>
          <p14:tracePt t="174831" x="6680200" y="4956175"/>
          <p14:tracePt t="174845" x="6599238" y="5018088"/>
          <p14:tracePt t="174869" x="6562725" y="5037138"/>
          <p14:tracePt t="174879" x="6411913" y="5089525"/>
          <p14:tracePt t="174905" x="6303963" y="5116513"/>
          <p14:tracePt t="174916" x="6170613" y="5126038"/>
          <p14:tracePt t="174928" x="5857875" y="5054600"/>
          <p14:tracePt t="174953" x="5697538" y="4938713"/>
          <p14:tracePt t="174965" x="5438775" y="4724400"/>
          <p14:tracePt t="174976" x="5357813" y="4652963"/>
          <p14:tracePt t="175009" x="5286375" y="4589463"/>
          <p14:tracePt t="175011" x="5180013" y="4465638"/>
          <p14:tracePt t="175038" x="5143500" y="4375150"/>
          <p14:tracePt t="175050" x="5116513" y="4232275"/>
          <p14:tracePt t="175064" x="5108575" y="3956050"/>
          <p14:tracePt t="175086" x="5133975" y="3822700"/>
          <p14:tracePt t="175099" x="5205413" y="3660775"/>
          <p14:tracePt t="175112" x="5419725" y="3340100"/>
          <p14:tracePt t="175134" x="5537200" y="3241675"/>
          <p14:tracePt t="175148" x="5813425" y="3036888"/>
          <p14:tracePt t="175172" x="5929313" y="2973388"/>
          <p14:tracePt t="175184" x="5991225" y="2955925"/>
          <p14:tracePt t="175197" x="6081713" y="2946400"/>
          <p14:tracePt t="175219" x="6099175" y="2946400"/>
          <p14:tracePt t="175228" x="6153150" y="2990850"/>
          <p14:tracePt t="175262" x="6197600" y="3017838"/>
          <p14:tracePt t="175268" x="6251575" y="3054350"/>
          <p14:tracePt t="175283" x="6330950" y="3098800"/>
          <p14:tracePt t="175305" x="6357938" y="3125788"/>
          <p14:tracePt t="175318" x="6367463" y="3152775"/>
          <p14:tracePt t="175331" x="6402388" y="3251200"/>
          <p14:tracePt t="175354" x="6411913" y="3313113"/>
          <p14:tracePt t="175366" x="6419850" y="3394075"/>
          <p14:tracePt t="175381" x="6429375" y="3517900"/>
          <p14:tracePt t="175403" x="6429375" y="3554413"/>
          <p14:tracePt t="175414" x="6438900" y="3608388"/>
          <p14:tracePt t="176402" x="6438900" y="3598863"/>
          <p14:tracePt t="176413" x="6429375" y="3571875"/>
          <p14:tracePt t="176425" x="6411913" y="3536950"/>
          <p14:tracePt t="176442" x="6384925" y="3482975"/>
          <p14:tracePt t="176451" x="6340475" y="3429000"/>
          <p14:tracePt t="176461" x="6303963" y="3375025"/>
          <p14:tracePt t="176473" x="6251575" y="3303588"/>
          <p14:tracePt t="176505" x="6224588" y="3286125"/>
          <p14:tracePt t="176507" x="6188075" y="3232150"/>
          <p14:tracePt t="176535" x="6180138" y="3205163"/>
          <p14:tracePt t="176548" x="6180138" y="3187700"/>
          <p14:tracePt t="176573" x="6180138" y="3179763"/>
          <p14:tracePt t="177085" x="6180138" y="3187700"/>
          <p14:tracePt t="177095" x="6188075" y="3205163"/>
          <p14:tracePt t="177115" x="6205538" y="3224213"/>
          <p14:tracePt t="177120" x="6224588" y="3241675"/>
          <p14:tracePt t="177132" x="6259513" y="3259138"/>
          <p14:tracePt t="177161" x="6276975" y="3268663"/>
          <p14:tracePt t="177168" x="6296025" y="3276600"/>
          <p14:tracePt t="177179" x="6303963" y="3286125"/>
          <p14:tracePt t="177486" x="6323013" y="3286125"/>
          <p14:tracePt t="177498" x="6348413" y="3268663"/>
          <p14:tracePt t="177502" x="6375400" y="3268663"/>
          <p14:tracePt t="177523" x="6384925" y="3268663"/>
          <p14:tracePt t="177535" x="6411913" y="3268663"/>
          <p14:tracePt t="177558" x="6419850" y="3268663"/>
          <p14:tracePt t="177570" x="6429375" y="3268663"/>
          <p14:tracePt t="177582" x="6456363" y="3268663"/>
          <p14:tracePt t="177606" x="6465888" y="3268663"/>
          <p14:tracePt t="177619" x="6491288" y="3268663"/>
          <p14:tracePt t="177644" x="6510338" y="3268663"/>
          <p14:tracePt t="177656" x="6527800" y="3268663"/>
          <p14:tracePt t="177948" x="6545263" y="3268663"/>
          <p14:tracePt t="177962" x="6599238" y="3268663"/>
          <p14:tracePt t="177984" x="6626225" y="3259138"/>
          <p14:tracePt t="177996" x="6653213" y="3251200"/>
          <p14:tracePt t="178009" x="6670675" y="3241675"/>
          <p14:tracePt t="178020" x="6715125" y="3232150"/>
          <p14:tracePt t="178045" x="6724650" y="3232150"/>
          <p14:tracePt t="178324" x="6715125" y="3232150"/>
          <p14:tracePt t="178336" x="6705600" y="3232150"/>
          <p14:tracePt t="178388" x="6697663" y="3232150"/>
          <p14:tracePt t="178398" x="6688138" y="3232150"/>
          <p14:tracePt t="178409" x="6680200" y="3232150"/>
          <p14:tracePt t="178434" x="6670675" y="3232150"/>
          <p14:tracePt t="178448" x="6670675" y="3241675"/>
          <p14:tracePt t="178678" x="6661150" y="3241675"/>
          <p14:tracePt t="178694" x="6653213" y="3241675"/>
          <p14:tracePt t="178701" x="6643688" y="3241675"/>
          <p14:tracePt t="178717" x="6634163" y="3241675"/>
          <p14:tracePt t="178752" x="6626225" y="3241675"/>
          <p14:tracePt t="178763" x="6616700" y="3241675"/>
          <p14:tracePt t="181319" x="6599238" y="3251200"/>
          <p14:tracePt t="181344" x="6589713" y="3251200"/>
          <p14:tracePt t="181355" x="6589713" y="3259138"/>
          <p14:tracePt t="181369" x="6572250" y="3276600"/>
          <p14:tracePt t="181404" x="6562725" y="3295650"/>
          <p14:tracePt t="181415" x="6554788" y="3313113"/>
          <p14:tracePt t="181428" x="6545263" y="3313113"/>
          <p14:tracePt t="181792" x="6545263" y="3322638"/>
          <p14:tracePt t="181806" x="6518275" y="3340100"/>
          <p14:tracePt t="181821" x="6491288" y="3357563"/>
          <p14:tracePt t="181829" x="6456363" y="3394075"/>
          <p14:tracePt t="181842" x="6402388" y="3438525"/>
          <p14:tracePt t="181853" x="6296025" y="3571875"/>
          <p14:tracePt t="181887" x="6251575" y="3643313"/>
          <p14:tracePt t="181891" x="6170613" y="3768725"/>
          <p14:tracePt t="181916" x="6143625" y="3822700"/>
          <p14:tracePt t="181927" x="6108700" y="3884613"/>
          <p14:tracePt t="181949" x="6089650" y="3938588"/>
          <p14:tracePt t="181951" x="6045200" y="4044950"/>
          <p14:tracePt t="181976" x="6027738" y="4071938"/>
          <p14:tracePt t="181989" x="6010275" y="4098925"/>
          <p14:tracePt t="182000" x="5991225" y="4125913"/>
          <p14:tracePt t="182024" x="5991225" y="4133850"/>
          <p14:tracePt t="182039" x="5973763" y="4152900"/>
          <p14:tracePt t="182061" x="5965825" y="4152900"/>
          <p14:tracePt t="182073" x="5965825" y="4160838"/>
          <p14:tracePt t="182086" x="5965825" y="4170363"/>
          <p14:tracePt t="182367" x="5965825" y="4187825"/>
          <p14:tracePt t="182380" x="5938838" y="4214813"/>
          <p14:tracePt t="182390" x="5911850" y="4241800"/>
          <p14:tracePt t="182402" x="5875338" y="4276725"/>
          <p14:tracePt t="182416" x="5830888" y="4348163"/>
          <p14:tracePt t="182427" x="5803900" y="4402138"/>
          <p14:tracePt t="182438" x="5732463" y="4518025"/>
          <p14:tracePt t="182464" x="5724525" y="4554538"/>
          <p14:tracePt t="182476" x="5715000" y="4589463"/>
          <p14:tracePt t="182488" x="5715000" y="4608513"/>
          <p14:tracePt t="182525" x="5705475" y="4616450"/>
          <p14:tracePt t="182541" x="5705475" y="4625975"/>
          <p14:tracePt t="182564" x="5705475" y="4633913"/>
          <p14:tracePt t="182577" x="5705475" y="4643438"/>
          <p14:tracePt t="182598" x="5705475" y="4652963"/>
          <p14:tracePt t="182621" x="5705475" y="4660900"/>
          <p14:tracePt t="182648" x="5715000" y="4660900"/>
          <p14:tracePt t="182662" x="5724525" y="4670425"/>
          <p14:tracePt t="182695" x="5741988" y="4670425"/>
          <p14:tracePt t="182714" x="5751513" y="4670425"/>
          <p14:tracePt t="182730" x="5759450" y="4670425"/>
          <p14:tracePt t="182746" x="5768975" y="4670425"/>
          <p14:tracePt t="182756" x="5776913" y="4670425"/>
          <p14:tracePt t="182767" x="5786438" y="4670425"/>
          <p14:tracePt t="182779" x="5795963" y="4670425"/>
          <p14:tracePt t="182794" x="5803900" y="4660900"/>
          <p14:tracePt t="182815" x="5813425" y="4660900"/>
          <p14:tracePt t="182829" x="5830888" y="4633913"/>
          <p14:tracePt t="182853" x="5840413" y="4625975"/>
          <p14:tracePt t="182901" x="5848350" y="4616450"/>
          <p14:tracePt t="182914" x="5857875" y="4608513"/>
          <p14:tracePt t="182932" x="5857875" y="4598988"/>
          <p14:tracePt t="182945" x="5867400" y="4589463"/>
          <p14:tracePt t="182951" x="5875338" y="4572000"/>
          <p14:tracePt t="182964" x="5902325" y="4518025"/>
          <p14:tracePt t="182987" x="5919788" y="4473575"/>
          <p14:tracePt t="183011" x="5983288" y="4384675"/>
          <p14:tracePt t="183029" x="6018213" y="4340225"/>
          <p14:tracePt t="183035" x="6045200" y="4303713"/>
          <p14:tracePt t="183048" x="6153150" y="4205288"/>
          <p14:tracePt t="183353" x="6153150" y="4179888"/>
          <p14:tracePt t="183364" x="6161088" y="4143375"/>
          <p14:tracePt t="183378" x="6161088" y="4116388"/>
          <p14:tracePt t="183388" x="6161088" y="4108450"/>
          <p14:tracePt t="183400" x="6161088" y="4071938"/>
          <p14:tracePt t="183431" x="6161088" y="4062413"/>
          <p14:tracePt t="183448" x="6161088" y="4044950"/>
          <p14:tracePt t="183451" x="6180138" y="3990975"/>
          <p14:tracePt t="183465" x="6188075" y="3983038"/>
          <p14:tracePt t="183485" x="6205538" y="3956050"/>
          <p14:tracePt t="183499" x="6242050" y="3911600"/>
          <p14:tracePt t="183523" x="6251575" y="3894138"/>
          <p14:tracePt t="183535" x="6269038" y="3857625"/>
          <p14:tracePt t="183559" x="6286500" y="3840163"/>
          <p14:tracePt t="183571" x="6323013" y="3803650"/>
          <p14:tracePt t="183584" x="6348413" y="3786188"/>
          <p14:tracePt t="183609" x="6357938" y="3768725"/>
          <p14:tracePt t="183620" x="6394450" y="3759200"/>
          <p14:tracePt t="183644" x="6419850" y="3751263"/>
          <p14:tracePt t="183963" x="6419850" y="3724275"/>
          <p14:tracePt t="183974" x="6419850" y="3687763"/>
          <p14:tracePt t="183986" x="6419850" y="3652838"/>
          <p14:tracePt t="183997" x="6419850" y="3608388"/>
          <p14:tracePt t="184004" x="6419850" y="3527425"/>
          <p14:tracePt t="184042" x="6429375" y="3490913"/>
          <p14:tracePt t="184046" x="6446838" y="3455988"/>
          <p14:tracePt t="184057" x="6465888" y="3429000"/>
          <p14:tracePt t="184071" x="6491288" y="3367088"/>
          <p14:tracePt t="184094" x="6510338" y="3348038"/>
          <p14:tracePt t="184108" x="6510338" y="3340100"/>
          <p14:tracePt t="184137" x="6510338" y="3330575"/>
          <p14:tracePt t="184173" x="6527800" y="3313113"/>
          <p14:tracePt t="184182" x="6537325" y="3303588"/>
          <p14:tracePt t="184219" x="6537325" y="3295650"/>
          <p14:tracePt t="184461" x="6545263" y="3295650"/>
          <p14:tracePt t="184472" x="6554788" y="3295650"/>
          <p14:tracePt t="184483" x="6562725" y="3295650"/>
          <p14:tracePt t="184509" x="6572250" y="3295650"/>
          <p14:tracePt t="184511" x="6572250" y="3286125"/>
          <p14:tracePt t="184630" x="6581775" y="3286125"/>
          <p14:tracePt t="184959" x="6545263" y="3286125"/>
          <p14:tracePt t="184974" x="6491288" y="3330575"/>
          <p14:tracePt t="184995" x="6384925" y="3446463"/>
          <p14:tracePt t="185013" x="6330950" y="3517900"/>
          <p14:tracePt t="185021" x="6296025" y="3571875"/>
          <p14:tracePt t="185033" x="6224588" y="3705225"/>
          <p14:tracePt t="185056" x="6205538" y="3768725"/>
          <p14:tracePt t="185069" x="6161088" y="3902075"/>
          <p14:tracePt t="185080" x="6161088" y="3946525"/>
          <p14:tracePt t="185107" x="6153150" y="3983038"/>
          <p14:tracePt t="185117" x="6143625" y="4062413"/>
          <p14:tracePt t="185131" x="6143625" y="4089400"/>
          <p14:tracePt t="185154" x="6143625" y="4116388"/>
          <p14:tracePt t="185166" x="6143625" y="4143375"/>
          <p14:tracePt t="185252" x="6134100" y="4143375"/>
          <p14:tracePt t="185264" x="6134100" y="4152900"/>
          <p14:tracePt t="185313" x="6134100" y="4160838"/>
          <p14:tracePt t="185323" x="6126163" y="4160838"/>
          <p14:tracePt t="185338" x="6126163" y="4170363"/>
          <p14:tracePt t="185359" x="6126163" y="4187825"/>
          <p14:tracePt t="185544" x="6116638" y="4187825"/>
          <p14:tracePt t="185568" x="6108700" y="4187825"/>
          <p14:tracePt t="185580" x="6099175" y="4197350"/>
          <p14:tracePt t="185628" x="6089650" y="4197350"/>
          <p14:tracePt t="185750" x="6089650" y="4205288"/>
          <p14:tracePt t="185762" x="6081713" y="4214813"/>
          <p14:tracePt t="185775" x="6072188" y="4214813"/>
          <p14:tracePt t="185802" x="6062663" y="4224338"/>
          <p14:tracePt t="185811" x="6054725" y="4241800"/>
          <p14:tracePt t="185835" x="6045200" y="4259263"/>
          <p14:tracePt t="185853" x="6045200" y="4268788"/>
          <p14:tracePt t="185860" x="6045200" y="4276725"/>
          <p14:tracePt t="185872" x="6045200" y="4303713"/>
          <p14:tracePt t="185910" x="6045200" y="4322763"/>
          <p14:tracePt t="185920" x="6045200" y="4330700"/>
          <p14:tracePt t="185932" x="6045200" y="4340225"/>
          <p14:tracePt t="185945" x="6045200" y="4357688"/>
          <p14:tracePt t="185958" x="6045200" y="4375150"/>
          <p14:tracePt t="185982" x="6045200" y="4394200"/>
          <p14:tracePt t="185994" x="6045200" y="4402138"/>
          <p14:tracePt t="186010" x="6037263" y="4429125"/>
          <p14:tracePt t="186031" x="6037263" y="4438650"/>
          <p14:tracePt t="186043" x="6037263" y="4446588"/>
          <p14:tracePt t="186055" x="6037263" y="4473575"/>
          <p14:tracePt t="186080" x="6037263" y="4483100"/>
          <p14:tracePt t="186091" x="6037263" y="4510088"/>
          <p14:tracePt t="186105" x="6037263" y="4527550"/>
          <p14:tracePt t="186135" x="6027738" y="4537075"/>
          <p14:tracePt t="186138" x="6027738" y="4562475"/>
          <p14:tracePt t="186152" x="6027738" y="4572000"/>
          <p14:tracePt t="186327" x="6027738" y="4554538"/>
          <p14:tracePt t="186336" x="6081713" y="4465638"/>
          <p14:tracePt t="186372" x="6099175" y="4429125"/>
          <p14:tracePt t="186383" x="6108700" y="4394200"/>
          <p14:tracePt t="186397" x="6116638" y="4357688"/>
          <p14:tracePt t="186409" x="6126163" y="4276725"/>
          <p14:tracePt t="186432" x="6126163" y="4241800"/>
          <p14:tracePt t="186445" x="6134100" y="4197350"/>
          <p14:tracePt t="186469" x="6134100" y="4179888"/>
          <p14:tracePt t="186481" x="6134100" y="4160838"/>
          <p14:tracePt t="186508" x="6134100" y="4152900"/>
          <p14:tracePt t="186555" x="6134100" y="4143375"/>
          <p14:tracePt t="186627" x="6134100" y="4152900"/>
          <p14:tracePt t="186701" x="6134100" y="4170363"/>
          <p14:tracePt t="186712" x="6126163" y="4187825"/>
          <p14:tracePt t="186737" x="6116638" y="4197350"/>
          <p14:tracePt t="186761" x="6108700" y="4197350"/>
          <p14:tracePt t="186797" x="6099175" y="4197350"/>
          <p14:tracePt t="186810" x="6089650" y="4205288"/>
          <p14:tracePt t="186822" x="6081713" y="4205288"/>
          <p14:tracePt t="186848" x="6072188" y="4205288"/>
          <p14:tracePt t="186863" x="6062663" y="4205288"/>
          <p14:tracePt t="186895" x="6054725" y="4205288"/>
          <p14:tracePt t="186971" x="6037263" y="4205288"/>
          <p14:tracePt t="186993" x="6027738" y="4205288"/>
          <p14:tracePt t="187012" x="6018213" y="4205288"/>
          <p14:tracePt t="187013" x="6010275" y="4205288"/>
          <p14:tracePt t="187066" x="6000750" y="4197350"/>
          <p14:tracePt t="187080" x="5991225" y="4197350"/>
          <p14:tracePt t="187089" x="5983288" y="4187825"/>
          <p14:tracePt t="187101" x="5956300" y="4170363"/>
          <p14:tracePt t="187114" x="5946775" y="4170363"/>
          <p14:tracePt t="187138" x="5946775" y="4160838"/>
          <p14:tracePt t="187152" x="5929313" y="4152900"/>
          <p14:tracePt t="187175" x="5929313" y="4143375"/>
          <p14:tracePt t="187196" x="5919788" y="4143375"/>
          <p14:tracePt t="187357" x="5911850" y="4143375"/>
          <p14:tracePt t="187539" x="5911850" y="4133850"/>
          <p14:tracePt t="187685" x="5919788" y="4133850"/>
          <p14:tracePt t="187697" x="5929313" y="4133850"/>
          <p14:tracePt t="187710" x="5938838" y="4133850"/>
          <p14:tracePt t="187733" x="5946775" y="4143375"/>
          <p14:tracePt t="187746" x="5956300" y="4160838"/>
          <p14:tracePt t="187758" x="5973763" y="4170363"/>
          <p14:tracePt t="187770" x="5991225" y="4205288"/>
          <p14:tracePt t="187795" x="6000750" y="4241800"/>
          <p14:tracePt t="187807" x="6018213" y="4268788"/>
          <p14:tracePt t="187820" x="6054725" y="4322763"/>
          <p14:tracePt t="187844" x="6062663" y="4357688"/>
          <p14:tracePt t="187855" x="6089650" y="4411663"/>
          <p14:tracePt t="187870" x="6099175" y="4438650"/>
          <p14:tracePt t="187892" x="6116638" y="4456113"/>
          <p14:tracePt t="187904" x="6134100" y="4473575"/>
          <p14:tracePt t="188184" x="6116638" y="4483100"/>
          <p14:tracePt t="188197" x="6089650" y="4491038"/>
          <p14:tracePt t="188209" x="6072188" y="4510088"/>
          <p14:tracePt t="188220" x="6045200" y="4518025"/>
          <p14:tracePt t="188227" x="6027738" y="4527550"/>
          <p14:tracePt t="188247" x="5991225" y="4545013"/>
          <p14:tracePt t="188258" x="5929313" y="4589463"/>
          <p14:tracePt t="188281" x="5894388" y="4616450"/>
          <p14:tracePt t="188294" x="5813425" y="4652963"/>
          <p14:tracePt t="188306" x="5776913" y="4670425"/>
          <p14:tracePt t="188331" x="5741988" y="4679950"/>
          <p14:tracePt t="188342" x="5680075" y="4697413"/>
          <p14:tracePt t="188368" x="5661025" y="4705350"/>
          <p14:tracePt t="188379" x="5643563" y="4714875"/>
          <p14:tracePt t="188391" x="5616575" y="4714875"/>
          <p14:tracePt t="188685" x="5634038" y="4714875"/>
          <p14:tracePt t="188695" x="5643563" y="4714875"/>
          <p14:tracePt t="188732" x="5653088" y="4714875"/>
          <p14:tracePt t="188781" x="5661025" y="4714875"/>
          <p14:tracePt t="188794" x="5670550" y="4714875"/>
          <p14:tracePt t="188880" x="5688013" y="4714875"/>
          <p14:tracePt t="188890" x="5697538" y="4714875"/>
          <p14:tracePt t="188916" x="5715000" y="4714875"/>
          <p14:tracePt t="188928" x="5724525" y="4714875"/>
          <p14:tracePt t="188953" x="5741988" y="4714875"/>
          <p14:tracePt t="188964" x="5751513" y="4714875"/>
          <p14:tracePt t="188993" x="5759450" y="4714875"/>
          <p14:tracePt t="189001" x="5776913" y="4714875"/>
          <p14:tracePt t="189026" x="5795963" y="4714875"/>
          <p14:tracePt t="189037" x="5803900" y="4714875"/>
          <p14:tracePt t="189063" x="5813425" y="4714875"/>
          <p14:tracePt t="189074" x="5822950" y="4714875"/>
          <p14:tracePt t="189101" x="5840413" y="4714875"/>
          <p14:tracePt t="189125" x="5848350" y="4714875"/>
          <p14:tracePt t="189134" x="5857875" y="4714875"/>
          <p14:tracePt t="189159" x="5867400" y="4714875"/>
          <p14:tracePt t="189652" x="5911850" y="4697413"/>
          <p14:tracePt t="189660" x="5946775" y="4670425"/>
          <p14:tracePt t="189669" x="6027738" y="4616450"/>
          <p14:tracePt t="189694" x="6062663" y="4598988"/>
          <p14:tracePt t="189708" x="6116638" y="4581525"/>
          <p14:tracePt t="189719" x="6134100" y="4581525"/>
          <p14:tracePt t="189736" x="6143625" y="4581525"/>
          <p14:tracePt t="189758" x="6153150" y="4581525"/>
          <p14:tracePt t="190084" x="6134100" y="4572000"/>
          <p14:tracePt t="190096" x="6099175" y="4562475"/>
          <p14:tracePt t="190110" x="6062663" y="4545013"/>
          <p14:tracePt t="190121" x="6027738" y="4537075"/>
          <p14:tracePt t="190132" x="5973763" y="4510088"/>
          <p14:tracePt t="190145" x="5938838" y="4500563"/>
          <p14:tracePt t="190157" x="5857875" y="4500563"/>
          <p14:tracePt t="190193" x="5759450" y="4500563"/>
          <p14:tracePt t="190209" x="5670550" y="4510088"/>
          <p14:tracePt t="190218" x="5589588" y="4518025"/>
          <p14:tracePt t="190227" x="5500688" y="4545013"/>
          <p14:tracePt t="190243" x="5340350" y="4554538"/>
          <p14:tracePt t="190266" x="5303838" y="4562475"/>
          <p14:tracePt t="190278" x="5259388" y="4572000"/>
          <p14:tracePt t="190292" x="5197475" y="4572000"/>
          <p14:tracePt t="190307" x="5180013" y="4572000"/>
          <p14:tracePt t="190328" x="5160963" y="4581525"/>
          <p14:tracePt t="192834" x="5133975" y="4589463"/>
          <p14:tracePt t="192844" x="5116513" y="4608513"/>
          <p14:tracePt t="192857" x="5081588" y="4616450"/>
          <p14:tracePt t="192870" x="5027613" y="4625975"/>
          <p14:tracePt t="192881" x="4867275" y="4625975"/>
          <p14:tracePt t="192909" x="4741863" y="4608513"/>
          <p14:tracePt t="192917" x="4625975" y="4554538"/>
          <p14:tracePt t="192929" x="4375150" y="4429125"/>
          <p14:tracePt t="192960" x="4295775" y="4394200"/>
          <p14:tracePt t="192966" x="4143375" y="4348163"/>
          <p14:tracePt t="192991" x="4071938" y="4348163"/>
          <p14:tracePt t="193007" x="3946525" y="4348163"/>
          <p14:tracePt t="193026" x="3902075" y="4348163"/>
          <p14:tracePt t="193040" x="3848100" y="4348163"/>
          <p14:tracePt t="193052" x="3813175" y="4348163"/>
          <p14:tracePt t="193063" x="3776663" y="4348163"/>
          <p14:tracePt t="193088" x="3768725" y="4348163"/>
          <p14:tracePt t="193136" x="3786188" y="4340225"/>
          <p14:tracePt t="193405" x="3776663" y="4340225"/>
          <p14:tracePt t="193416" x="3751263" y="4340225"/>
          <p14:tracePt t="193432" x="3714750" y="4357688"/>
          <p14:tracePt t="193443" x="3652838" y="4384675"/>
          <p14:tracePt t="193454" x="3438525" y="4500563"/>
          <p14:tracePt t="193478" x="3357563" y="4537075"/>
          <p14:tracePt t="193491" x="3303588" y="4554538"/>
          <p14:tracePt t="193506" x="3232150" y="4581525"/>
          <p14:tracePt t="193528" x="3205163" y="4589463"/>
          <p14:tracePt t="193539" x="3152775" y="4608513"/>
          <p14:tracePt t="193569" x="3116263" y="4616450"/>
          <p14:tracePt t="193576" x="3098800" y="4616450"/>
          <p14:tracePt t="193588" x="3027363" y="4625975"/>
          <p14:tracePt t="193612" x="2973388" y="4643438"/>
          <p14:tracePt t="193635" x="2946400" y="4643438"/>
          <p14:tracePt t="193647" x="2938463" y="4652963"/>
          <p14:tracePt t="193659" x="2919413" y="4652963"/>
          <p14:tracePt t="193671" x="2911475" y="4652963"/>
          <p14:tracePt t="193684" x="2901950" y="4652963"/>
          <p14:tracePt t="193769" x="2911475" y="4652963"/>
          <p14:tracePt t="193783" x="2919413" y="4652963"/>
          <p14:tracePt t="194086" x="2946400" y="4652963"/>
          <p14:tracePt t="194099" x="2965450" y="4652963"/>
          <p14:tracePt t="194114" x="2982913" y="4652963"/>
          <p14:tracePt t="194124" x="3017838" y="4643438"/>
          <p14:tracePt t="194139" x="3054350" y="4633913"/>
          <p14:tracePt t="194148" x="3108325" y="4616450"/>
          <p14:tracePt t="194159" x="3170238" y="4589463"/>
          <p14:tracePt t="194170" x="3303588" y="4527550"/>
          <p14:tracePt t="194195" x="3357563" y="4500563"/>
          <p14:tracePt t="194208" x="3411538" y="4491038"/>
          <p14:tracePt t="194221" x="3473450" y="4473575"/>
          <p14:tracePt t="194245" x="3509963" y="4473575"/>
          <p14:tracePt t="194274" x="3536950" y="4473575"/>
          <p14:tracePt t="194281" x="3544888" y="4473575"/>
          <p14:tracePt t="194916" x="3544888" y="4411663"/>
          <p14:tracePt t="194927" x="3544888" y="4303713"/>
          <p14:tracePt t="194941" x="3544888" y="4143375"/>
          <p14:tracePt t="194951" x="3562350" y="3902075"/>
          <p14:tracePt t="194963" x="3581400" y="3554413"/>
          <p14:tracePt t="194976" x="3581400" y="3276600"/>
          <p14:tracePt t="194989" x="3562350" y="3098800"/>
          <p14:tracePt t="195001" x="3446463" y="2840038"/>
          <p14:tracePt t="195025" x="3384550" y="2741613"/>
          <p14:tracePt t="195038" x="3313113" y="2670175"/>
          <p14:tracePt t="195048" x="3205163" y="2598738"/>
          <p14:tracePt t="195073" x="3170238" y="2581275"/>
          <p14:tracePt t="195086" x="3133725" y="2562225"/>
          <p14:tracePt t="195353" x="3116263" y="2562225"/>
          <p14:tracePt t="195365" x="3108325" y="2562225"/>
          <p14:tracePt t="195377" x="3089275" y="2562225"/>
          <p14:tracePt t="195391" x="3071813" y="2562225"/>
          <p14:tracePt t="195417" x="3017838" y="2562225"/>
          <p14:tracePt t="195425" x="2982913" y="2554288"/>
          <p14:tracePt t="195439" x="2911475" y="2544763"/>
          <p14:tracePt t="195462" x="2867025" y="2544763"/>
          <p14:tracePt t="195476" x="2830513" y="2544763"/>
          <p14:tracePt t="195487" x="2732088" y="2544763"/>
          <p14:tracePt t="195502" x="2687638" y="2554288"/>
          <p14:tracePt t="195524" x="2633663" y="2562225"/>
          <p14:tracePt t="195537" x="2554288" y="2571750"/>
          <p14:tracePt t="195568" x="2517775" y="2581275"/>
          <p14:tracePt t="195571" x="2455863" y="2589213"/>
          <p14:tracePt t="195596" x="2438400" y="2598738"/>
          <p14:tracePt t="195609" x="2401888" y="2598738"/>
          <p14:tracePt t="195635" x="2347913" y="2598738"/>
          <p14:tracePt t="195645" x="2339975" y="2598738"/>
          <p14:tracePt t="195657" x="2286000" y="2598738"/>
          <p14:tracePt t="195670" x="2276475" y="2598738"/>
          <p14:tracePt t="195694" x="2259013" y="2598738"/>
          <p14:tracePt t="195707" x="2251075" y="2598738"/>
          <p14:tracePt t="195741" x="2232025" y="2598738"/>
          <p14:tracePt t="195755" x="2224088" y="2598738"/>
          <p14:tracePt t="195888" x="2224088" y="2589213"/>
          <p14:tracePt t="195901" x="2251075" y="2581275"/>
          <p14:tracePt t="195914" x="2295525" y="2571750"/>
          <p14:tracePt t="195925" x="2330450" y="2562225"/>
          <p14:tracePt t="195942" x="2428875" y="2554288"/>
          <p14:tracePt t="195962" x="2490788" y="2554288"/>
          <p14:tracePt t="195975" x="2633663" y="2554288"/>
          <p14:tracePt t="195997" x="2724150" y="2554288"/>
          <p14:tracePt t="196005" x="2894013" y="2554288"/>
          <p14:tracePt t="196033" x="2955925" y="2554288"/>
          <p14:tracePt t="196048" x="3000375" y="2554288"/>
          <p14:tracePt t="196073" x="3062288" y="2554288"/>
          <p14:tracePt t="196085" x="3071813" y="2554288"/>
          <p14:tracePt t="196097" x="3081338" y="2554288"/>
          <p14:tracePt t="196109" x="3108325" y="2554288"/>
          <p14:tracePt t="196133" x="3125788" y="2554288"/>
          <p14:tracePt t="196144" x="3133725" y="2554288"/>
          <p14:tracePt t="196158" x="3170238" y="2554288"/>
          <p14:tracePt t="196182" x="3179763" y="2554288"/>
          <p14:tracePt t="196193" x="3214688" y="2554288"/>
          <p14:tracePt t="196223" x="3232150" y="2562225"/>
          <p14:tracePt t="196229" x="3251200" y="2562225"/>
          <p14:tracePt t="196241" x="3276600" y="2571750"/>
          <p14:tracePt t="196328" x="3251200" y="2571750"/>
          <p14:tracePt t="196339" x="3205163" y="2571750"/>
          <p14:tracePt t="196351" x="3143250" y="2571750"/>
          <p14:tracePt t="196365" x="3062288" y="2554288"/>
          <p14:tracePt t="196376" x="2901950" y="2509838"/>
          <p14:tracePt t="196399" x="2822575" y="2500313"/>
          <p14:tracePt t="196413" x="2714625" y="2500313"/>
          <p14:tracePt t="196438" x="2679700" y="2500313"/>
          <p14:tracePt t="196449" x="2660650" y="2500313"/>
          <p14:tracePt t="196460" x="2589213" y="2500313"/>
          <p14:tracePt t="196486" x="2554288" y="2500313"/>
          <p14:tracePt t="196497" x="2517775" y="2500313"/>
          <p14:tracePt t="196509" x="2438400" y="2517775"/>
          <p14:tracePt t="196535" x="2401888" y="2527300"/>
          <p14:tracePt t="196547" x="2347913" y="2544763"/>
          <p14:tracePt t="196573" x="2322513" y="2554288"/>
          <p14:tracePt t="196583" x="2312988" y="2562225"/>
          <p14:tracePt t="196596" x="2295525" y="2562225"/>
          <p14:tracePt t="196619" x="2286000" y="2562225"/>
          <p14:tracePt t="196741" x="2295525" y="2562225"/>
          <p14:tracePt t="196754" x="2303463" y="2562225"/>
          <p14:tracePt t="196765" x="2322513" y="2562225"/>
          <p14:tracePt t="196778" x="2339975" y="2562225"/>
          <p14:tracePt t="196791" x="2357438" y="2562225"/>
          <p14:tracePt t="196804" x="2384425" y="2562225"/>
          <p14:tracePt t="196815" x="2446338" y="2562225"/>
          <p14:tracePt t="196839" x="2473325" y="2562225"/>
          <p14:tracePt t="196850" x="2625725" y="2562225"/>
          <p14:tracePt t="196892" x="2670175" y="2571750"/>
          <p14:tracePt t="196900" x="2724150" y="2571750"/>
          <p14:tracePt t="196912" x="2759075" y="2571750"/>
          <p14:tracePt t="196925" x="2803525" y="2571750"/>
          <p14:tracePt t="196938" x="2847975" y="2571750"/>
          <p14:tracePt t="196948" x="2874963" y="2571750"/>
          <p14:tracePt t="196972" x="2884488" y="2571750"/>
          <p14:tracePt t="196984" x="2901950" y="2571750"/>
          <p14:tracePt t="196998" x="2901950" y="2581275"/>
          <p14:tracePt t="197021" x="2911475" y="2581275"/>
          <p14:tracePt t="197070" x="2919413" y="2581275"/>
          <p14:tracePt t="197083" x="2928938" y="2581275"/>
          <p14:tracePt t="197094" x="2938463" y="2581275"/>
          <p14:tracePt t="197121" x="2946400" y="2581275"/>
          <p14:tracePt t="197141" x="2965450" y="2581275"/>
          <p14:tracePt t="197253" x="2965450" y="2589213"/>
          <p14:tracePt t="197264" x="2911475" y="2598738"/>
          <p14:tracePt t="197277" x="2867025" y="2608263"/>
          <p14:tracePt t="197289" x="2786063" y="2625725"/>
          <p14:tracePt t="197301" x="2589213" y="2643188"/>
          <p14:tracePt t="197326" x="2482850" y="2643188"/>
          <p14:tracePt t="197337" x="2268538" y="2643188"/>
          <p14:tracePt t="197351" x="2170113" y="2643188"/>
          <p14:tracePt t="197383" x="2089150" y="2643188"/>
          <p14:tracePt t="197387" x="2071688" y="2643188"/>
          <p14:tracePt t="197400" x="2062163" y="2643188"/>
          <p14:tracePt t="197435" x="2054225" y="2643188"/>
          <p14:tracePt t="197520" x="2089150" y="2643188"/>
          <p14:tracePt t="197531" x="2133600" y="2633663"/>
          <p14:tracePt t="197545" x="2197100" y="2625725"/>
          <p14:tracePt t="197556" x="2268538" y="2616200"/>
          <p14:tracePt t="197570" x="2374900" y="2589213"/>
          <p14:tracePt t="197593" x="2438400" y="2589213"/>
          <p14:tracePt t="197607" x="2562225" y="2581275"/>
          <p14:tracePt t="197620" x="2625725" y="2581275"/>
          <p14:tracePt t="197641" x="2751138" y="2581275"/>
          <p14:tracePt t="197655" x="2786063" y="2581275"/>
          <p14:tracePt t="197678" x="2822575" y="2581275"/>
          <p14:tracePt t="197690" x="2857500" y="2581275"/>
          <p14:tracePt t="197703" x="2867025" y="2581275"/>
          <p14:tracePt t="197727" x="2874963" y="2581275"/>
          <p14:tracePt t="197776" x="2884488" y="2581275"/>
          <p14:tracePt t="197787" x="2894013" y="2581275"/>
          <p14:tracePt t="197801" x="2901950" y="2581275"/>
          <p14:tracePt t="197812" x="2911475" y="2581275"/>
          <p14:tracePt t="197824" x="2946400" y="2581275"/>
          <p14:tracePt t="197848" x="2955925" y="2581275"/>
          <p14:tracePt t="197861" x="2982913" y="2581275"/>
          <p14:tracePt t="197874" x="3009900" y="2581275"/>
          <p14:tracePt t="197897" x="3027363" y="2581275"/>
          <p14:tracePt t="197909" x="3044825" y="2581275"/>
          <p14:tracePt t="197922" x="3062288" y="2581275"/>
          <p14:tracePt t="197946" x="3071813" y="2581275"/>
          <p14:tracePt t="198067" x="3036888" y="2581275"/>
          <p14:tracePt t="198085" x="2990850" y="2589213"/>
          <p14:tracePt t="198093" x="2919413" y="2598738"/>
          <p14:tracePt t="198103" x="2847975" y="2616200"/>
          <p14:tracePt t="198115" x="2741613" y="2616200"/>
          <p14:tracePt t="198129" x="2465388" y="2616200"/>
          <p14:tracePt t="198153" x="2312988" y="2616200"/>
          <p14:tracePt t="198165" x="2197100" y="2616200"/>
          <p14:tracePt t="198176" x="2089150" y="2616200"/>
          <p14:tracePt t="198195" x="1982788" y="2598738"/>
          <p14:tracePt t="198214" x="1973263" y="2589213"/>
          <p14:tracePt t="198227" x="1955800" y="2589213"/>
          <p14:tracePt t="198324" x="1982788" y="2589213"/>
          <p14:tracePt t="198336" x="2054225" y="2589213"/>
          <p14:tracePt t="198358" x="2133600" y="2589213"/>
          <p14:tracePt t="198385" x="2187575" y="2589213"/>
          <p14:tracePt t="198395" x="2268538" y="2589213"/>
          <p14:tracePt t="198410" x="2303463" y="2598738"/>
          <p14:tracePt t="198435" x="2347913" y="2598738"/>
          <p14:tracePt t="198446" x="2446338" y="2608263"/>
          <p14:tracePt t="198469" x="2490788" y="2608263"/>
          <p14:tracePt t="198482" x="2589213" y="2625725"/>
          <p14:tracePt t="198495" x="2616200" y="2633663"/>
          <p14:tracePt t="198511" x="2643188" y="2643188"/>
          <p14:tracePt t="198531" x="2679700" y="2643188"/>
          <p14:tracePt t="198554" x="2705100" y="2643188"/>
          <p14:tracePt t="198567" x="2751138" y="2643188"/>
          <p14:tracePt t="198580" x="2822575" y="2643188"/>
          <p14:tracePt t="198604" x="2857500" y="2633663"/>
          <p14:tracePt t="198617" x="2894013" y="2625725"/>
          <p14:tracePt t="198631" x="2946400" y="2608263"/>
          <p14:tracePt t="198653" x="2955925" y="2608263"/>
          <p14:tracePt t="198664" x="2965450" y="2608263"/>
          <p14:tracePt t="199029" x="2982913" y="2608263"/>
          <p14:tracePt t="199040" x="3017838" y="2608263"/>
          <p14:tracePt t="199054" x="3044825" y="2608263"/>
          <p14:tracePt t="199067" x="3160713" y="2608263"/>
          <p14:tracePt t="199091" x="3205163" y="2616200"/>
          <p14:tracePt t="199102" x="3276600" y="2625725"/>
          <p14:tracePt t="199131" x="3303588" y="2625725"/>
          <p14:tracePt t="199138" x="3322638" y="2625725"/>
          <p14:tracePt t="199565" x="3322638" y="2633663"/>
          <p14:tracePt t="199723" x="3330575" y="2633663"/>
          <p14:tracePt t="199742" x="3340100" y="2643188"/>
          <p14:tracePt t="199744" x="3348038" y="2652713"/>
          <p14:tracePt t="199760" x="3348038" y="2660650"/>
          <p14:tracePt t="199773" x="3357563" y="2670175"/>
          <p14:tracePt t="199809" x="3357563" y="2679700"/>
          <p14:tracePt t="199822" x="3367088" y="2679700"/>
          <p14:tracePt t="200187" x="3348038" y="2679700"/>
          <p14:tracePt t="200198" x="3330575" y="2679700"/>
          <p14:tracePt t="200211" x="3313113" y="2679700"/>
          <p14:tracePt t="200222" x="3295650" y="2670175"/>
          <p14:tracePt t="200246" x="3286125" y="2670175"/>
          <p14:tracePt t="200272" x="3276600" y="2670175"/>
          <p14:tracePt t="200283" x="3268663" y="2670175"/>
          <p14:tracePt t="200381" x="3268663" y="2660650"/>
          <p14:tracePt t="200393" x="3259138" y="2660650"/>
          <p14:tracePt t="202035" x="3259138" y="2670175"/>
          <p14:tracePt t="202051" x="3259138" y="2679700"/>
          <p14:tracePt t="202074" x="3268663" y="2687638"/>
          <p14:tracePt t="202085" x="3268663" y="2697163"/>
          <p14:tracePt t="202097" x="3268663" y="2705100"/>
          <p14:tracePt t="202144" x="3268663" y="2751138"/>
          <p14:tracePt t="202164" x="3268663" y="2813050"/>
          <p14:tracePt t="202171" x="3268663" y="2874963"/>
          <p14:tracePt t="202182" x="3268663" y="2919413"/>
          <p14:tracePt t="202194" x="3268663" y="3000375"/>
          <p14:tracePt t="202205" x="3286125" y="3036888"/>
          <p14:tracePt t="202483" x="3276600" y="3054350"/>
          <p14:tracePt t="202492" x="3259138" y="3089275"/>
          <p14:tracePt t="202503" x="3205163" y="3241675"/>
          <p14:tracePt t="202523" x="3187700" y="3330575"/>
          <p14:tracePt t="202537" x="3179763" y="3394075"/>
          <p14:tracePt t="202549" x="3179763" y="3473450"/>
          <p14:tracePt t="202571" x="3179763" y="3500438"/>
          <p14:tracePt t="202583" x="3179763" y="3527425"/>
          <p14:tracePt t="202600" x="3179763" y="3598863"/>
          <p14:tracePt t="202620" x="3187700" y="3625850"/>
          <p14:tracePt t="202632" x="3214688" y="3705225"/>
          <p14:tracePt t="202666" x="3259138" y="3724275"/>
          <p14:tracePt t="202681" x="3286125" y="3724275"/>
          <p14:tracePt t="202901" x="3286125" y="3741738"/>
          <p14:tracePt t="202916" x="3286125" y="3768725"/>
          <p14:tracePt t="202927" x="3259138" y="3848100"/>
          <p14:tracePt t="202950" x="3251200" y="3902075"/>
          <p14:tracePt t="202961" x="3251200" y="3983038"/>
          <p14:tracePt t="202972" x="3251200" y="4037013"/>
          <p14:tracePt t="202986" x="3241675" y="4133850"/>
          <p14:tracePt t="202999" x="3241675" y="4187825"/>
          <p14:tracePt t="203025" x="3241675" y="4232275"/>
          <p14:tracePt t="203035" x="3241675" y="4340225"/>
          <p14:tracePt t="203058" x="3241675" y="4375150"/>
          <p14:tracePt t="203072" x="3241675" y="4411663"/>
          <p14:tracePt t="203084" x="3268663" y="4429125"/>
          <p14:tracePt t="203630" x="3251200" y="4429125"/>
          <p14:tracePt t="203643" x="3179763" y="4419600"/>
          <p14:tracePt t="203658" x="3062288" y="4384675"/>
          <p14:tracePt t="203669" x="2928938" y="4357688"/>
          <p14:tracePt t="203680" x="2786063" y="4340225"/>
          <p14:tracePt t="203691" x="2500313" y="4313238"/>
          <p14:tracePt t="203715" x="2366963" y="4313238"/>
          <p14:tracePt t="203729" x="2224088" y="4330700"/>
          <p14:tracePt t="203741" x="1973263" y="4375150"/>
          <p14:tracePt t="203764" x="1893888" y="4384675"/>
          <p14:tracePt t="203776" x="1795463" y="4419600"/>
          <p14:tracePt t="203790" x="1751013" y="4419600"/>
          <p14:tracePt t="203822" x="1704975" y="4429125"/>
          <p14:tracePt t="203863" x="1697038" y="4429125"/>
          <p14:tracePt t="203878" x="1697038" y="4438650"/>
          <p14:tracePt t="203947" x="1679575" y="4438650"/>
          <p14:tracePt t="203978" x="1660525" y="4438650"/>
          <p14:tracePt t="203988" x="1652588" y="4438650"/>
          <p14:tracePt t="204011" x="1633538" y="4438650"/>
          <p14:tracePt t="204020" x="1625600" y="4438650"/>
          <p14:tracePt t="204044" x="1616075" y="4438650"/>
          <p14:tracePt t="204058" x="1598613" y="4438650"/>
          <p14:tracePt t="204081" x="1589088" y="4438650"/>
          <p14:tracePt t="204098" x="1571625" y="4438650"/>
          <p14:tracePt t="204117" x="1562100" y="4438650"/>
          <p14:tracePt t="204142" x="1554163" y="4438650"/>
          <p14:tracePt t="204163" x="1554163" y="4429125"/>
          <p14:tracePt t="204167" x="1544638" y="4429125"/>
          <p14:tracePt t="204179" x="1544638" y="4419600"/>
          <p14:tracePt t="204616" x="1562100" y="4419600"/>
          <p14:tracePt t="204629" x="1581150" y="4419600"/>
          <p14:tracePt t="204655" x="1598613" y="4419600"/>
          <p14:tracePt t="204665" x="1625600" y="4419600"/>
          <p14:tracePt t="204678" x="1643063" y="4419600"/>
          <p14:tracePt t="204692" x="1679575" y="4419600"/>
          <p14:tracePt t="204702" x="1785938" y="4419600"/>
          <p14:tracePt t="204714" x="1866900" y="4419600"/>
          <p14:tracePt t="204727" x="1938338" y="4419600"/>
          <p14:tracePt t="204743" x="2108200" y="4429125"/>
          <p14:tracePt t="204761" x="2214563" y="4429125"/>
          <p14:tracePt t="204786" x="2339975" y="4429125"/>
          <p14:tracePt t="204799" x="2554288" y="4465638"/>
          <p14:tracePt t="204823" x="2633663" y="4473575"/>
          <p14:tracePt t="204836" x="2847975" y="4500563"/>
          <p14:tracePt t="204869" x="2946400" y="4510088"/>
          <p14:tracePt t="204873" x="3017838" y="4510088"/>
          <p14:tracePt t="205188" x="3054350" y="4510088"/>
          <p14:tracePt t="205202" x="3116263" y="4510088"/>
          <p14:tracePt t="205212" x="3224213" y="4510088"/>
          <p14:tracePt t="205227" x="3384550" y="4510088"/>
          <p14:tracePt t="205237" x="3840163" y="4510088"/>
          <p14:tracePt t="205263" x="4125913" y="4510088"/>
          <p14:tracePt t="205276" x="4510088" y="4510088"/>
          <p14:tracePt t="205286" x="4616450" y="4518025"/>
          <p14:tracePt t="205310" x="4697413" y="4537075"/>
          <p14:tracePt t="205321" x="4795838" y="4562475"/>
          <p14:tracePt t="205346" x="4848225" y="4572000"/>
          <p14:tracePt t="205359" x="4884738" y="4581525"/>
          <p14:tracePt t="205374" x="4946650" y="4581525"/>
          <p14:tracePt t="205386" x="4973638" y="4581525"/>
          <p14:tracePt t="205408" x="5010150" y="4581525"/>
          <p14:tracePt t="205422" x="5054600" y="4581525"/>
          <p14:tracePt t="205444" x="5089525" y="4581525"/>
          <p14:tracePt t="205457" x="5133975" y="4562475"/>
          <p14:tracePt t="205470" x="5153025" y="4554538"/>
          <p14:tracePt t="205495" x="5160963" y="4554538"/>
          <p14:tracePt t="205505" x="5205413" y="4527550"/>
          <p14:tracePt t="205530" x="5232400" y="4510088"/>
          <p14:tracePt t="205543" x="5259388" y="4491038"/>
          <p14:tracePt t="205554" x="5303838" y="4456113"/>
          <p14:tracePt t="205584" x="5322888" y="4438650"/>
          <p14:tracePt t="205602" x="5330825" y="4438650"/>
          <p14:tracePt t="205640" x="5340350" y="4438650"/>
          <p14:tracePt t="205701" x="5340350" y="4429125"/>
          <p14:tracePt t="205738" x="5340350" y="4419600"/>
          <p14:tracePt t="205822" x="5357813" y="4411663"/>
          <p14:tracePt t="205833" x="5375275" y="4411663"/>
          <p14:tracePt t="206102" x="5357813" y="4411663"/>
          <p14:tracePt t="206117" x="5322888" y="4411663"/>
          <p14:tracePt t="206128" x="5286375" y="4411663"/>
          <p14:tracePt t="206138" x="5214938" y="4411663"/>
          <p14:tracePt t="206151" x="5081588" y="4402138"/>
          <p14:tracePt t="206162" x="4251325" y="4286250"/>
          <p14:tracePt t="206193" x="3714750" y="4251325"/>
          <p14:tracePt t="206198" x="3276600" y="4224338"/>
          <p14:tracePt t="206213" x="2901950" y="4214813"/>
          <p14:tracePt t="206236" x="2813050" y="4205288"/>
          <p14:tracePt t="206243" x="2741613" y="4197350"/>
          <p14:tracePt t="206262" x="2687638" y="4197350"/>
          <p14:tracePt t="206277" x="2589213" y="4179888"/>
          <p14:tracePt t="206277" x="2500313" y="4179888"/>
          <p14:tracePt t="206297" x="2419350" y="4179888"/>
          <p14:tracePt t="206320" x="2374900" y="4179888"/>
          <p14:tracePt t="206337" x="2357438" y="4179888"/>
          <p14:tracePt t="206358" x="2347913" y="4179888"/>
          <p14:tracePt t="206417" x="2357438" y="4179888"/>
          <p14:tracePt t="206614" x="2357438" y="4187825"/>
          <p14:tracePt t="206627" x="2347913" y="4197350"/>
          <p14:tracePt t="206653" x="2330450" y="4205288"/>
          <p14:tracePt t="206661" x="2295525" y="4205288"/>
          <p14:tracePt t="206673" x="2241550" y="4205288"/>
          <p14:tracePt t="206698" x="2116138" y="4205288"/>
          <p14:tracePt t="206709" x="2071688" y="4205288"/>
          <p14:tracePt t="206724" x="2036763" y="4205288"/>
          <p14:tracePt t="206730" x="1973263" y="4214813"/>
          <p14:tracePt t="206759" x="1946275" y="4224338"/>
          <p14:tracePt t="206777" x="1928813" y="4224338"/>
          <p14:tracePt t="206786" x="1901825" y="4232275"/>
          <p14:tracePt t="206808" x="1874838" y="4232275"/>
          <p14:tracePt t="206820" x="1866900" y="4251325"/>
          <p14:tracePt t="206835" x="1822450" y="4276725"/>
          <p14:tracePt t="206856" x="1803400" y="4295775"/>
          <p14:tracePt t="206868" x="1795463" y="4295775"/>
          <p14:tracePt t="206916" x="1768475" y="4303713"/>
          <p14:tracePt t="206942" x="1758950" y="4313238"/>
          <p14:tracePt t="206978" x="1731963" y="4313238"/>
          <p14:tracePt t="206991" x="1731963" y="4322763"/>
          <p14:tracePt t="207004" x="1724025" y="4322763"/>
          <p14:tracePt t="207006" x="1714500" y="4322763"/>
          <p14:tracePt t="207027" x="1697038" y="4330700"/>
          <p14:tracePt t="207038" x="1679575" y="4330700"/>
          <p14:tracePt t="207076" x="1670050" y="4340225"/>
          <p14:tracePt t="207087" x="1660525" y="4340225"/>
          <p14:tracePt t="207100" x="1652588" y="4340225"/>
          <p14:tracePt t="207294" x="1643063" y="4348163"/>
          <p14:tracePt t="207309" x="1633538" y="4357688"/>
          <p14:tracePt t="207320" x="1625600" y="4375150"/>
          <p14:tracePt t="207332" x="1616075" y="4384675"/>
          <p14:tracePt t="207353" x="1608138" y="4402138"/>
          <p14:tracePt t="207367" x="1608138" y="4411663"/>
          <p14:tracePt t="207382" x="1598613" y="4419600"/>
          <p14:tracePt t="207393" x="1589088" y="4438650"/>
          <p14:tracePt t="207405" x="1581150" y="4446588"/>
          <p14:tracePt t="207429" x="1571625" y="4456113"/>
          <p14:tracePt t="207442" x="1562100" y="4473575"/>
          <p14:tracePt t="207466" x="1562100" y="4483100"/>
          <p14:tracePt t="207479" x="1562100" y="4491038"/>
          <p14:tracePt t="207490" x="1554163" y="4500563"/>
          <p14:tracePt t="207505" x="1544638" y="4510088"/>
          <p14:tracePt t="207527" x="1536700" y="4527550"/>
          <p14:tracePt t="207539" x="1527175" y="4527550"/>
          <p14:tracePt t="207571" x="1517650" y="4527550"/>
          <p14:tracePt t="207587" x="1509713" y="4527550"/>
          <p14:tracePt t="207600" x="1500188" y="4537075"/>
          <p14:tracePt t="207611" x="1490663" y="4537075"/>
          <p14:tracePt t="207624" x="1482725" y="4537075"/>
          <p14:tracePt t="207648" x="1473200" y="4537075"/>
          <p14:tracePt t="207677" x="1455738" y="4537075"/>
          <p14:tracePt t="207684" x="1446213" y="4537075"/>
          <p14:tracePt t="207709" x="1438275" y="4527550"/>
          <p14:tracePt t="207728" x="1428750" y="4527550"/>
          <p14:tracePt t="207736" x="1419225" y="4500563"/>
          <p14:tracePt t="208074" x="1428750" y="4500563"/>
          <p14:tracePt t="208086" x="1438275" y="4491038"/>
          <p14:tracePt t="208097" x="1482725" y="4483100"/>
          <p14:tracePt t="208111" x="1500188" y="4473575"/>
          <p14:tracePt t="208135" x="1517650" y="4465638"/>
          <p14:tracePt t="208147" x="1571625" y="4456113"/>
          <p14:tracePt t="208172" x="1598613" y="4446588"/>
          <p14:tracePt t="208184" x="1625600" y="4438650"/>
          <p14:tracePt t="208196" x="1670050" y="4438650"/>
          <p14:tracePt t="208227" x="1679575" y="4438650"/>
          <p14:tracePt t="208233" x="1687513" y="4438650"/>
          <p14:tracePt t="208502" x="1697038" y="4438650"/>
          <p14:tracePt t="208670" x="1714500" y="4438650"/>
          <p14:tracePt t="208707" x="1724025" y="4438650"/>
          <p14:tracePt t="208731" x="1731963" y="4438650"/>
          <p14:tracePt t="208745" x="1741488" y="4438650"/>
          <p14:tracePt t="208756" x="1751013" y="4438650"/>
          <p14:tracePt t="208770" x="1776413" y="4429125"/>
          <p14:tracePt t="208781" x="1795463" y="4429125"/>
          <p14:tracePt t="208793" x="1830388" y="4429125"/>
          <p14:tracePt t="208806" x="1874838" y="4429125"/>
          <p14:tracePt t="208817" x="1946275" y="4429125"/>
          <p14:tracePt t="208841" x="1982788" y="4429125"/>
          <p14:tracePt t="208853" x="2071688" y="4438650"/>
          <p14:tracePt t="208889" x="2098675" y="4438650"/>
          <p14:tracePt t="208901" x="2160588" y="4446588"/>
          <p14:tracePt t="208930" x="2179638" y="4446588"/>
          <p14:tracePt t="208946" x="2197100" y="4446588"/>
          <p14:tracePt t="209194" x="2232025" y="4446588"/>
          <p14:tracePt t="209206" x="2259013" y="4438650"/>
          <p14:tracePt t="209218" x="2303463" y="4438650"/>
          <p14:tracePt t="209231" x="2347913" y="4438650"/>
          <p14:tracePt t="209240" x="2393950" y="4438650"/>
          <p14:tracePt t="209256" x="2465388" y="4438650"/>
          <p14:tracePt t="209280" x="2500313" y="4438650"/>
          <p14:tracePt t="209292" x="2536825" y="4438650"/>
          <p14:tracePt t="209342" x="2544763" y="4438650"/>
          <p14:tracePt t="209524" x="2544763" y="4446588"/>
          <p14:tracePt t="209542" x="2536825" y="4446588"/>
          <p14:tracePt t="209552" x="2482850" y="4446588"/>
          <p14:tracePt t="209572" x="2446338" y="4446588"/>
          <p14:tracePt t="209584" x="2411413" y="4446588"/>
          <p14:tracePt t="209596" x="2374900" y="4446588"/>
          <p14:tracePt t="209608" x="2295525" y="4456113"/>
          <p14:tracePt t="209631" x="2259013" y="4456113"/>
          <p14:tracePt t="209644" x="2241550" y="4456113"/>
          <p14:tracePt t="209659" x="2187575" y="4456113"/>
          <p14:tracePt t="209680" x="2179638" y="4456113"/>
          <p14:tracePt t="209692" x="2152650" y="4456113"/>
          <p14:tracePt t="209717" x="2143125" y="4465638"/>
          <p14:tracePt t="209728" x="2125663" y="4465638"/>
          <p14:tracePt t="209742" x="2116138" y="4465638"/>
          <p14:tracePt t="209765" x="2089150" y="4465638"/>
          <p14:tracePt t="210108" x="2044700" y="4473575"/>
          <p14:tracePt t="210118" x="1965325" y="4491038"/>
          <p14:tracePt t="210131" x="1839913" y="4527550"/>
          <p14:tracePt t="210144" x="1697038" y="4572000"/>
          <p14:tracePt t="210155" x="1554163" y="4616450"/>
          <p14:tracePt t="210169" x="1465263" y="4643438"/>
          <p14:tracePt t="210179" x="1330325" y="4697413"/>
          <p14:tracePt t="210203" x="1295400" y="4705350"/>
          <p14:tracePt t="210216" x="1276350" y="4732338"/>
          <p14:tracePt t="210404" x="1295400" y="4732338"/>
          <p14:tracePt t="210413" x="1303338" y="4732338"/>
          <p14:tracePt t="210423" x="1312863" y="4732338"/>
          <p14:tracePt t="210445" x="1339850" y="4732338"/>
          <p14:tracePt t="210448" x="1357313" y="4732338"/>
          <p14:tracePt t="210473" x="1366838" y="4732338"/>
          <p14:tracePt t="210485" x="1374775" y="4732338"/>
          <p14:tracePt t="210556" x="1384300" y="4732338"/>
          <p14:tracePt t="210594" x="1393825" y="4732338"/>
          <p14:tracePt t="210605" x="1401763" y="4732338"/>
          <p14:tracePt t="210679" x="1419225" y="4732338"/>
          <p14:tracePt t="210690" x="1428750" y="4732338"/>
          <p14:tracePt t="210961" x="1446213" y="4732338"/>
          <p14:tracePt t="210972" x="1482725" y="4732338"/>
          <p14:tracePt t="210983" x="1517650" y="4732338"/>
          <p14:tracePt t="210996" x="1608138" y="4732338"/>
          <p14:tracePt t="211007" x="1643063" y="4732338"/>
          <p14:tracePt t="211032" x="1670050" y="4732338"/>
          <p14:tracePt t="211054" x="1679575" y="4732338"/>
          <p14:tracePt t="211071" x="1697038" y="4732338"/>
          <p14:tracePt t="211073" x="1704975" y="4732338"/>
          <p14:tracePt t="211093" x="1714500" y="4732338"/>
          <p14:tracePt t="211104" x="1731963" y="4732338"/>
          <p14:tracePt t="211135" x="1751013" y="4732338"/>
          <p14:tracePt t="211142" x="1768475" y="4732338"/>
          <p14:tracePt t="211677" x="1795463" y="4732338"/>
          <p14:tracePt t="211694" x="1830388" y="4732338"/>
          <p14:tracePt t="211702" x="1866900" y="4732338"/>
          <p14:tracePt t="211715" x="1901825" y="4732338"/>
          <p14:tracePt t="211726" x="1955800" y="4732338"/>
          <p14:tracePt t="211741" x="1982788" y="4732338"/>
          <p14:tracePt t="211762" x="2000250" y="4732338"/>
          <p14:tracePt t="211800" x="2009775" y="4732338"/>
          <p14:tracePt t="211824" x="2036763" y="4732338"/>
          <p14:tracePt t="211835" x="2054225" y="4732338"/>
          <p14:tracePt t="211847" x="2081213" y="4732338"/>
          <p14:tracePt t="211880" x="2098675" y="4732338"/>
          <p14:tracePt t="211884" x="2108200" y="4732338"/>
          <p14:tracePt t="211895" x="2125663" y="4732338"/>
          <p14:tracePt t="212239" x="2143125" y="4732338"/>
          <p14:tracePt t="212241" x="2179638" y="4724400"/>
          <p14:tracePt t="212261" x="2205038" y="4724400"/>
          <p14:tracePt t="212275" x="2259013" y="4724400"/>
          <p14:tracePt t="212286" x="2303463" y="4724400"/>
          <p14:tracePt t="212298" x="2374900" y="4724400"/>
          <p14:tracePt t="212322" x="2401888" y="4724400"/>
          <p14:tracePt t="212336" x="2428875" y="4724400"/>
          <p14:tracePt t="212347" x="2490788" y="4732338"/>
          <p14:tracePt t="212372" x="2517775" y="4732338"/>
          <p14:tracePt t="212383" x="2544763" y="4741863"/>
          <p14:tracePt t="212408" x="2554288" y="4741863"/>
          <p14:tracePt t="212420" x="2562225" y="4741863"/>
          <p14:tracePt t="212458" x="2571750" y="4741863"/>
          <p14:tracePt t="212470" x="2581275" y="4741863"/>
          <p14:tracePt t="212578" x="2589213" y="4741863"/>
          <p14:tracePt t="212749" x="2571750" y="4741863"/>
          <p14:tracePt t="212762" x="2554288" y="4741863"/>
          <p14:tracePt t="212773" x="2536825" y="4741863"/>
          <p14:tracePt t="212786" x="2465388" y="4741863"/>
          <p14:tracePt t="212818" x="2401888" y="4741863"/>
          <p14:tracePt t="212824" x="2384425" y="4741863"/>
          <p14:tracePt t="212833" x="2357438" y="4741863"/>
          <p14:tracePt t="212867" x="2322513" y="4741863"/>
          <p14:tracePt t="212872" x="2251075" y="4741863"/>
          <p14:tracePt t="212884" x="2205038" y="4741863"/>
          <p14:tracePt t="212908" x="2170113" y="4751388"/>
          <p14:tracePt t="212919" x="2116138" y="4768850"/>
          <p14:tracePt t="212943" x="2098675" y="4768850"/>
          <p14:tracePt t="212955" x="2081213" y="4776788"/>
          <p14:tracePt t="212966" x="2062163" y="4786313"/>
          <p14:tracePt t="212992" x="2054225" y="4786313"/>
          <p14:tracePt t="213284" x="2044700" y="4786313"/>
          <p14:tracePt t="213301" x="1982788" y="4803775"/>
          <p14:tracePt t="213310" x="1901825" y="4830763"/>
          <p14:tracePt t="213322" x="1652588" y="4946650"/>
          <p14:tracePt t="213345" x="1554163" y="4991100"/>
          <p14:tracePt t="213358" x="1411288" y="5081588"/>
          <p14:tracePt t="213381" x="1357313" y="5108575"/>
          <p14:tracePt t="213393" x="1339850" y="5116513"/>
          <p14:tracePt t="213406" x="1312863" y="5143500"/>
          <p14:tracePt t="213430" x="1303338" y="5153025"/>
          <p14:tracePt t="213709" x="1312863" y="5153025"/>
          <p14:tracePt t="213722" x="1339850" y="5153025"/>
          <p14:tracePt t="213733" x="1366838" y="5153025"/>
          <p14:tracePt t="213737" x="1465263" y="5153025"/>
          <p14:tracePt t="213772" x="1509713" y="5153025"/>
          <p14:tracePt t="213784" x="1571625" y="5153025"/>
          <p14:tracePt t="213795" x="1697038" y="5153025"/>
          <p14:tracePt t="213810" x="1776413" y="5153025"/>
          <p14:tracePt t="213834" x="1822450" y="5153025"/>
          <p14:tracePt t="213844" x="1893888" y="5160963"/>
          <p14:tracePt t="213868" x="1911350" y="5160963"/>
          <p14:tracePt t="213880" x="1938338" y="5160963"/>
          <p14:tracePt t="213893" x="1955800" y="5170488"/>
          <p14:tracePt t="213917" x="1965325" y="5170488"/>
          <p14:tracePt t="213928" x="1982788" y="5170488"/>
          <p14:tracePt t="216101" x="1990725" y="5170488"/>
          <p14:tracePt t="216118" x="2000250" y="5170488"/>
          <p14:tracePt t="216129" x="2017713" y="5160963"/>
          <p14:tracePt t="216140" x="2036763" y="5160963"/>
          <p14:tracePt t="216152" x="2108200" y="5143500"/>
          <p14:tracePt t="216163" x="2160588" y="5126038"/>
          <p14:tracePt t="216196" x="2224088" y="5116513"/>
          <p14:tracePt t="216201" x="2428875" y="5062538"/>
          <p14:tracePt t="216213" x="2633663" y="5010150"/>
          <p14:tracePt t="216239" x="2911475" y="4919663"/>
          <p14:tracePt t="216245" x="3544888" y="4714875"/>
          <p14:tracePt t="216273" x="3857625" y="4608513"/>
          <p14:tracePt t="216289" x="4108450" y="4537075"/>
          <p14:tracePt t="216300" x="4384675" y="4465638"/>
          <p14:tracePt t="216322" x="4510088" y="4446588"/>
          <p14:tracePt t="216335" x="4786313" y="4419600"/>
          <p14:tracePt t="216616" x="4803775" y="4411663"/>
          <p14:tracePt t="216627" x="4830763" y="4384675"/>
          <p14:tracePt t="216638" x="4894263" y="4357688"/>
          <p14:tracePt t="216649" x="5018088" y="4340225"/>
          <p14:tracePt t="216664" x="5241925" y="4276725"/>
          <p14:tracePt t="216674" x="5572125" y="4197350"/>
          <p14:tracePt t="216683" x="5991225" y="4170363"/>
          <p14:tracePt t="216713" x="6126163" y="4170363"/>
          <p14:tracePt t="216724" x="6251575" y="4170363"/>
          <p14:tracePt t="216736" x="6438900" y="4197350"/>
          <p14:tracePt t="216761" x="6491288" y="4205288"/>
          <p14:tracePt t="216772" x="6510338" y="4224338"/>
          <p14:tracePt t="216786" x="6562725" y="4232275"/>
          <p14:tracePt t="216808" x="6589713" y="4232275"/>
          <p14:tracePt t="216822" x="6616700" y="4232275"/>
          <p14:tracePt t="216845" x="6626225" y="4232275"/>
          <p14:tracePt t="216857" x="6634163" y="4232275"/>
          <p14:tracePt t="216896" x="6616700" y="4232275"/>
          <p14:tracePt t="216992" x="6608763" y="4224338"/>
          <p14:tracePt t="217007" x="6589713" y="4197350"/>
          <p14:tracePt t="217009" x="6554788" y="4160838"/>
          <p14:tracePt t="217031" x="6465888" y="4010025"/>
          <p14:tracePt t="217042" x="6438900" y="3929063"/>
          <p14:tracePt t="217069" x="6429375" y="3857625"/>
          <p14:tracePt t="217086" x="6419850" y="3786188"/>
          <p14:tracePt t="217089" x="6419850" y="3768725"/>
          <p14:tracePt t="217113" x="6411913" y="3732213"/>
          <p14:tracePt t="217121" x="6411913" y="3697288"/>
          <p14:tracePt t="217140" x="6411913" y="3625850"/>
          <p14:tracePt t="217151" x="6411913" y="3608388"/>
          <p14:tracePt t="217174" x="6411913" y="3589338"/>
          <p14:tracePt t="217186" x="6411913" y="3581400"/>
          <p14:tracePt t="217270" x="6411913" y="3589338"/>
          <p14:tracePt t="217406" x="6402388" y="3589338"/>
          <p14:tracePt t="217466" x="6394450" y="3589338"/>
          <p14:tracePt t="217479" x="6394450" y="3598863"/>
          <p14:tracePt t="217491" x="6394450" y="3608388"/>
          <p14:tracePt t="217507" x="6394450" y="3616325"/>
          <p14:tracePt t="217509" x="6384925" y="3616325"/>
          <p14:tracePt t="217527" x="6367463" y="3633788"/>
          <p14:tracePt t="217540" x="6348413" y="3652838"/>
          <p14:tracePt t="217574" x="6296025" y="3714750"/>
          <p14:tracePt t="217577" x="6259513" y="3751263"/>
          <p14:tracePt t="217600" x="6232525" y="3803650"/>
          <p14:tracePt t="217613" x="6188075" y="3894138"/>
          <p14:tracePt t="217626" x="6170613" y="3938588"/>
          <p14:tracePt t="217650" x="6153150" y="4000500"/>
          <p14:tracePt t="217661" x="6089650" y="4133850"/>
          <p14:tracePt t="217685" x="6045200" y="4187825"/>
          <p14:tracePt t="217698" x="6027738" y="4224338"/>
          <p14:tracePt t="217940" x="6010275" y="4224338"/>
          <p14:tracePt t="217955" x="5983288" y="4224338"/>
          <p14:tracePt t="217964" x="5919788" y="4224338"/>
          <p14:tracePt t="217976" x="5813425" y="4224338"/>
          <p14:tracePt t="217989" x="5599113" y="4259263"/>
          <p14:tracePt t="218002" x="5214938" y="4313238"/>
          <p14:tracePt t="218011" x="4456113" y="4473575"/>
          <p14:tracePt t="218040" x="4143375" y="4545013"/>
          <p14:tracePt t="218051" x="3965575" y="4581525"/>
          <p14:tracePt t="218064" x="3714750" y="4660900"/>
          <p14:tracePt t="218087" x="3633788" y="4697413"/>
          <p14:tracePt t="218102" x="3554413" y="4732338"/>
          <p14:tracePt t="218136" x="3500438" y="4776788"/>
          <p14:tracePt t="218148" x="3473450" y="4795838"/>
          <p14:tracePt t="218161" x="3465513" y="4813300"/>
          <p14:tracePt t="218186" x="3455988" y="4822825"/>
          <p14:tracePt t="218197" x="3446463" y="4830763"/>
          <p14:tracePt t="218210" x="3438525" y="4830763"/>
          <p14:tracePt t="218222" x="3438525" y="4840288"/>
          <p14:tracePt t="218232" x="3419475" y="4840288"/>
          <p14:tracePt t="218250" x="3419475" y="4848225"/>
          <p14:tracePt t="219141" x="0" y="0"/>
        </p14:tracePtLst>
        <p14:tracePtLst>
          <p14:tracePt t="231559" x="3179763" y="4429125"/>
          <p14:tracePt t="231944" x="3152775" y="4438650"/>
          <p14:tracePt t="231955" x="3089275" y="4465638"/>
          <p14:tracePt t="231970" x="2982913" y="4473575"/>
          <p14:tracePt t="231981" x="2857500" y="4500563"/>
          <p14:tracePt t="231992" x="2670175" y="4527550"/>
          <p14:tracePt t="232005" x="2455863" y="4572000"/>
          <p14:tracePt t="232017" x="2108200" y="4625975"/>
          <p14:tracePt t="232041" x="1946275" y="4652963"/>
          <p14:tracePt t="232054" x="1812925" y="4679950"/>
          <p14:tracePt t="232066" x="1643063" y="4697413"/>
          <p14:tracePt t="232091" x="1608138" y="4705350"/>
          <p14:tracePt t="232102" x="1544638" y="4714875"/>
          <p14:tracePt t="232133" x="1527175" y="4714875"/>
          <p14:tracePt t="232419" x="1509713" y="4714875"/>
          <p14:tracePt t="232431" x="1490663" y="4697413"/>
          <p14:tracePt t="232443" x="1473200" y="4679950"/>
          <p14:tracePt t="232456" x="1438275" y="4643438"/>
          <p14:tracePt t="232482" x="1419225" y="4625975"/>
          <p14:tracePt t="232493" x="1411288" y="4616450"/>
          <p14:tracePt t="232504" x="1393825" y="4572000"/>
          <p14:tracePt t="232532" x="1393825" y="4554538"/>
          <p14:tracePt t="232540" x="1384300" y="4537075"/>
          <p14:tracePt t="232551" x="1384300" y="4491038"/>
          <p14:tracePt t="232575" x="1384300" y="4456113"/>
          <p14:tracePt t="232587" x="1384300" y="4446588"/>
          <p14:tracePt t="232602" x="1384300" y="4419600"/>
          <p14:tracePt t="233004" x="1384300" y="4411663"/>
          <p14:tracePt t="233014" x="1384300" y="4402138"/>
          <p14:tracePt t="233174" x="1384300" y="4419600"/>
          <p14:tracePt t="233188" x="1384300" y="4429125"/>
          <p14:tracePt t="233197" x="1384300" y="4456113"/>
          <p14:tracePt t="233209" x="1384300" y="4500563"/>
          <p14:tracePt t="233234" x="1384300" y="4527550"/>
          <p14:tracePt t="233241" x="1384300" y="4589463"/>
          <p14:tracePt t="233260" x="1384300" y="4608513"/>
          <p14:tracePt t="233283" x="1384300" y="4643438"/>
          <p14:tracePt t="233296" x="1401763" y="4697413"/>
          <p14:tracePt t="233319" x="1411288" y="4714875"/>
          <p14:tracePt t="233332" x="1419225" y="4724400"/>
          <p14:tracePt t="233345" x="1438275" y="4741863"/>
          <p14:tracePt t="233587" x="1428750" y="4759325"/>
          <p14:tracePt t="233598" x="1419225" y="4786313"/>
          <p14:tracePt t="233611" x="1401763" y="4830763"/>
          <p14:tracePt t="233623" x="1393825" y="4867275"/>
          <p14:tracePt t="233636" x="1384300" y="4911725"/>
          <p14:tracePt t="233649" x="1366838" y="4946650"/>
          <p14:tracePt t="233684" x="1366838" y="4956175"/>
          <p14:tracePt t="233745" x="1366838" y="4965700"/>
          <p14:tracePt t="233762" x="1366838" y="4973638"/>
          <p14:tracePt t="233772" x="1366838" y="4983163"/>
          <p14:tracePt t="234768" x="1384300" y="4983163"/>
          <p14:tracePt t="234779" x="1428750" y="4991100"/>
          <p14:tracePt t="234792" x="1482725" y="5010150"/>
          <p14:tracePt t="234805" x="1536700" y="5045075"/>
          <p14:tracePt t="234816" x="1571625" y="5072063"/>
          <p14:tracePt t="234829" x="1608138" y="5116513"/>
          <p14:tracePt t="234840" x="1633538" y="5197475"/>
          <p14:tracePt t="234866" x="1660525" y="5276850"/>
          <p14:tracePt t="234877" x="1741488" y="5446713"/>
          <p14:tracePt t="234891" x="1812925" y="5518150"/>
          <p14:tracePt t="234914" x="1866900" y="5589588"/>
          <p14:tracePt t="234928" x="2027238" y="5732463"/>
          <p14:tracePt t="235207" x="2027238" y="5751513"/>
          <p14:tracePt t="235222" x="2017713" y="5776913"/>
          <p14:tracePt t="235230" x="2000250" y="5840413"/>
          <p14:tracePt t="235242" x="1973263" y="5894388"/>
          <p14:tracePt t="235256" x="1965325" y="5973763"/>
          <p14:tracePt t="235267" x="1946275" y="6037263"/>
          <p14:tracePt t="235278" x="1919288" y="6197600"/>
          <p14:tracePt t="235303" x="1919288" y="6269038"/>
          <p14:tracePt t="235315" x="1938338" y="6402388"/>
          <p14:tracePt t="235327" x="1965325" y="6465888"/>
          <p14:tracePt t="235357" x="1990725" y="6518275"/>
          <p14:tracePt t="235367" x="2036763" y="6572250"/>
          <p14:tracePt t="235816" x="2027238" y="6572250"/>
          <p14:tracePt t="235827" x="2009775" y="6572250"/>
          <p14:tracePt t="235853" x="2000250" y="6572250"/>
          <p14:tracePt t="235864" x="1982788" y="6572250"/>
          <p14:tracePt t="236265" x="1990725" y="6572250"/>
          <p14:tracePt t="236282" x="2000250" y="6572250"/>
          <p14:tracePt t="236305" x="2009775" y="6572250"/>
          <p14:tracePt t="236319" x="2017713" y="6572250"/>
          <p14:tracePt t="236363" x="2027238" y="6572250"/>
          <p14:tracePt t="236388" x="2044700" y="6572250"/>
          <p14:tracePt t="236399" x="2054225" y="6572250"/>
          <p14:tracePt t="236411" x="2071688" y="6572250"/>
          <p14:tracePt t="236424" x="2089150" y="6572250"/>
          <p14:tracePt t="236439" x="2108200" y="6572250"/>
          <p14:tracePt t="236703" x="2152650" y="6491288"/>
          <p14:tracePt t="236715" x="2214563" y="6402388"/>
          <p14:tracePt t="236727" x="2303463" y="6323013"/>
          <p14:tracePt t="236740" x="2473325" y="6188075"/>
          <p14:tracePt t="236772" x="2554288" y="6126163"/>
          <p14:tracePt t="236776" x="2660650" y="6037263"/>
          <p14:tracePt t="236800" x="2724150" y="5983288"/>
          <p14:tracePt t="236813" x="2759075" y="5929313"/>
          <p14:tracePt t="236825" x="2874963" y="5848350"/>
          <p14:tracePt t="236839" x="2928938" y="5803900"/>
          <p14:tracePt t="236862" x="2965450" y="5786438"/>
          <p14:tracePt t="236874" x="2982913" y="5776913"/>
          <p14:tracePt t="236897" x="2990850" y="5776913"/>
          <p14:tracePt t="237677" x="2990850" y="5786438"/>
          <p14:tracePt t="237690" x="3000375" y="5786438"/>
          <p14:tracePt t="237702" x="3009900" y="5795963"/>
          <p14:tracePt t="237738" x="3017838" y="5795963"/>
          <p14:tracePt t="237749" x="3027363" y="5795963"/>
          <p14:tracePt t="237763" x="3027363" y="5803900"/>
          <p14:tracePt t="237774" x="3036888" y="5803900"/>
          <p14:tracePt t="237802" x="3044825" y="5813425"/>
          <p14:tracePt t="238176" x="3044825" y="5822950"/>
          <p14:tracePt t="238224" x="3044825" y="5830888"/>
          <p14:tracePt t="238239" x="3054350" y="5840413"/>
          <p14:tracePt t="238240" x="3054350" y="5848350"/>
          <p14:tracePt t="238263" x="3081338" y="5848350"/>
          <p14:tracePt t="238285" x="3081338" y="5857875"/>
          <p14:tracePt t="238297" x="3054350" y="5822950"/>
          <p14:tracePt t="238967" x="3062288" y="5822950"/>
          <p14:tracePt t="238981" x="3081338" y="5822950"/>
          <p14:tracePt t="238992" x="3098800" y="5822950"/>
          <p14:tracePt t="239011" x="3125788" y="5822950"/>
          <p14:tracePt t="239017" x="3133725" y="5822950"/>
          <p14:tracePt t="239027" x="3170238" y="5822950"/>
          <p14:tracePt t="239076" x="3179763" y="5822950"/>
          <p14:tracePt t="239114" x="3179763" y="5803900"/>
          <p14:tracePt t="239129" x="3170238" y="5795963"/>
          <p14:tracePt t="239137" x="3125788" y="5751513"/>
          <p14:tracePt t="239150" x="3036888" y="5705475"/>
          <p14:tracePt t="239162" x="2768600" y="5589588"/>
          <p14:tracePt t="239193" x="2608263" y="5510213"/>
          <p14:tracePt t="239200" x="2438400" y="5438775"/>
          <p14:tracePt t="239213" x="2133600" y="5268913"/>
          <p14:tracePt t="239234" x="2017713" y="5180013"/>
          <p14:tracePt t="239243" x="1928813" y="5045075"/>
          <p14:tracePt t="239551" x="1928813" y="5018088"/>
          <p14:tracePt t="239571" x="1919288" y="4991100"/>
          <p14:tracePt t="239577" x="1911350" y="4946650"/>
          <p14:tracePt t="239588" x="1901825" y="4884738"/>
          <p14:tracePt t="239601" x="1901825" y="4741863"/>
          <p14:tracePt t="239614" x="1901825" y="4687888"/>
          <p14:tracePt t="239652" x="1946275" y="4537075"/>
          <p14:tracePt t="239660" x="1990725" y="4483100"/>
          <p14:tracePt t="239674" x="2009775" y="4456113"/>
          <p14:tracePt t="239687" x="2036763" y="4419600"/>
          <p14:tracePt t="239698" x="2044700" y="4419600"/>
          <p14:tracePt t="239968" x="2009775" y="4402138"/>
          <p14:tracePt t="239978" x="1973263" y="4384675"/>
          <p14:tracePt t="239990" x="1919288" y="4367213"/>
          <p14:tracePt t="240004" x="1839913" y="4357688"/>
          <p14:tracePt t="240028" x="1812925" y="4357688"/>
          <p14:tracePt t="240039" x="1785938" y="4357688"/>
          <p14:tracePt t="240071" x="1768475" y="4357688"/>
          <p14:tracePt t="240076" x="1758950" y="4357688"/>
          <p14:tracePt t="240095" x="1751013" y="4357688"/>
          <p14:tracePt t="240114" x="1731963" y="4357688"/>
          <p14:tracePt t="240137" x="1724025" y="4357688"/>
          <p14:tracePt t="240148" x="1714500" y="4367213"/>
          <p14:tracePt t="240159" x="1704975" y="4375150"/>
          <p14:tracePt t="240182" x="1687513" y="4394200"/>
          <p14:tracePt t="240184" x="1679575" y="4402138"/>
          <p14:tracePt t="240222" x="1660525" y="4411663"/>
          <p14:tracePt t="240236" x="1643063" y="4411663"/>
          <p14:tracePt t="240239" x="1633538" y="4419600"/>
          <p14:tracePt t="240440" x="1652588" y="4419600"/>
          <p14:tracePt t="240453" x="1660525" y="4411663"/>
          <p14:tracePt t="240466" x="1679575" y="4411663"/>
          <p14:tracePt t="240477" x="1697038" y="4402138"/>
          <p14:tracePt t="240490" x="1724025" y="4394200"/>
          <p14:tracePt t="240505" x="1741488" y="4394200"/>
          <p14:tracePt t="240526" x="1751013" y="4394200"/>
          <p14:tracePt t="240554" x="1758950" y="4394200"/>
          <p14:tracePt t="240571" x="1768475" y="4394200"/>
          <p14:tracePt t="240575" x="1785938" y="4394200"/>
          <p14:tracePt t="240589" x="1803400" y="4384675"/>
          <p14:tracePt t="240623" x="1830388" y="4384675"/>
          <p14:tracePt t="240636" x="1847850" y="4375150"/>
          <p14:tracePt t="240647" x="1866900" y="4367213"/>
          <p14:tracePt t="240660" x="1919288" y="4357688"/>
          <p14:tracePt t="240684" x="1938338" y="4348163"/>
          <p14:tracePt t="240698" x="1946275" y="4340225"/>
          <p14:tracePt t="240709" x="1982788" y="4340225"/>
          <p14:tracePt t="240745" x="2009775" y="4330700"/>
          <p14:tracePt t="240757" x="2027238" y="4322763"/>
          <p14:tracePt t="240770" x="2036763" y="4322763"/>
          <p14:tracePt t="240782" x="2044700" y="4322763"/>
          <p14:tracePt t="240795" x="2062163" y="4322763"/>
          <p14:tracePt t="241005" x="2044700" y="4322763"/>
          <p14:tracePt t="241012" x="2000250" y="4322763"/>
          <p14:tracePt t="241025" x="1928813" y="4340225"/>
          <p14:tracePt t="241038" x="1866900" y="4367213"/>
          <p14:tracePt t="241050" x="1768475" y="4375150"/>
          <p14:tracePt t="241062" x="1731963" y="4384675"/>
          <p14:tracePt t="241087" x="1697038" y="4384675"/>
          <p14:tracePt t="241097" x="1670050" y="4394200"/>
          <p14:tracePt t="241110" x="1660525" y="4394200"/>
          <p14:tracePt t="241219" x="1670050" y="4394200"/>
          <p14:tracePt t="241231" x="1687513" y="4394200"/>
          <p14:tracePt t="241244" x="1697038" y="4384675"/>
          <p14:tracePt t="241260" x="1714500" y="4384675"/>
          <p14:tracePt t="241271" x="1741488" y="4375150"/>
          <p14:tracePt t="241281" x="1795463" y="4367213"/>
          <p14:tracePt t="241304" x="1830388" y="4367213"/>
          <p14:tracePt t="241317" x="1893888" y="4367213"/>
          <p14:tracePt t="241330" x="1911350" y="4367213"/>
          <p14:tracePt t="241354" x="1946275" y="4367213"/>
          <p14:tracePt t="241366" x="2009775" y="4367213"/>
          <p14:tracePt t="241395" x="2036763" y="4367213"/>
          <p14:tracePt t="241403" x="2044700" y="4367213"/>
          <p14:tracePt t="241414" x="2081213" y="4367213"/>
          <p14:tracePt t="241429" x="2089150" y="4367213"/>
          <p14:tracePt t="241450" x="2143125" y="4367213"/>
          <p14:tracePt t="241463" x="2152650" y="4367213"/>
          <p14:tracePt t="241487" x="2187575" y="4367213"/>
          <p14:tracePt t="241496" x="2214563" y="4375150"/>
          <p14:tracePt t="241743" x="2232025" y="4384675"/>
          <p14:tracePt t="241757" x="2268538" y="4384675"/>
          <p14:tracePt t="241767" x="2401888" y="4402138"/>
          <p14:tracePt t="241801" x="2527300" y="4419600"/>
          <p14:tracePt t="241806" x="2652713" y="4438650"/>
          <p14:tracePt t="241817" x="2901950" y="4491038"/>
          <p14:tracePt t="241840" x="3009900" y="4518025"/>
          <p14:tracePt t="241853" x="3152775" y="4537075"/>
          <p14:tracePt t="241882" x="3187700" y="4545013"/>
          <p14:tracePt t="241888" x="3214688" y="4545013"/>
          <p14:tracePt t="241901" x="3251200" y="4562475"/>
          <p14:tracePt t="241926" x="3259138" y="4562475"/>
          <p14:tracePt t="241938" x="3276600" y="4572000"/>
          <p14:tracePt t="243836" x="3276600" y="4581525"/>
          <p14:tracePt t="243847" x="3268663" y="4608513"/>
          <p14:tracePt t="243860" x="3259138" y="4633913"/>
          <p14:tracePt t="243884" x="3241675" y="4697413"/>
          <p14:tracePt t="243896" x="3232150" y="4724400"/>
          <p14:tracePt t="243913" x="3187700" y="4803775"/>
          <p14:tracePt t="243923" x="3152775" y="4894263"/>
          <p14:tracePt t="243945" x="3133725" y="4973638"/>
          <p14:tracePt t="243958" x="3108325" y="5054600"/>
          <p14:tracePt t="243970" x="3071813" y="5241925"/>
          <p14:tracePt t="243993" x="3071813" y="5313363"/>
          <p14:tracePt t="244005" x="3071813" y="5411788"/>
          <p14:tracePt t="244021" x="3098800" y="5510213"/>
          <p14:tracePt t="244324" x="3108325" y="5491163"/>
          <p14:tracePt t="244336" x="3116263" y="5456238"/>
          <p14:tracePt t="244348" x="3125788" y="5419725"/>
          <p14:tracePt t="244359" x="3143250" y="5384800"/>
          <p14:tracePt t="244384" x="3152775" y="5357813"/>
          <p14:tracePt t="244395" x="3160713" y="5340350"/>
          <p14:tracePt t="244408" x="3160713" y="5303838"/>
          <p14:tracePt t="244431" x="3160713" y="5286375"/>
          <p14:tracePt t="244449" x="3170238" y="5259388"/>
          <p14:tracePt t="244461" x="3179763" y="5251450"/>
          <p14:tracePt t="244481" x="3179763" y="5241925"/>
          <p14:tracePt t="244493" x="3187700" y="5232400"/>
          <p14:tracePt t="244523" x="3197225" y="5232400"/>
          <p14:tracePt t="244835" x="3205163" y="5232400"/>
          <p14:tracePt t="244846" x="3224213" y="5259388"/>
          <p14:tracePt t="244859" x="3241675" y="5286375"/>
          <p14:tracePt t="244871" x="3259138" y="5303838"/>
          <p14:tracePt t="244883" x="3276600" y="5330825"/>
          <p14:tracePt t="244914" x="3286125" y="5348288"/>
          <p14:tracePt t="244920" x="3303588" y="5357813"/>
          <p14:tracePt t="244930" x="3330575" y="5367338"/>
          <p14:tracePt t="244944" x="3357563" y="5384800"/>
          <p14:tracePt t="244976" x="3375025" y="5384800"/>
          <p14:tracePt t="244980" x="3394075" y="5394325"/>
          <p14:tracePt t="245467" x="3375025" y="5394325"/>
          <p14:tracePt t="245478" x="3357563" y="5384800"/>
          <p14:tracePt t="245491" x="3251200" y="5160963"/>
          <p14:tracePt t="245519" x="3133725" y="4929188"/>
          <p14:tracePt t="245527" x="2982913" y="4625975"/>
          <p14:tracePt t="245541" x="2813050" y="4322763"/>
          <p14:tracePt t="245550" x="2608263" y="4044950"/>
          <p14:tracePt t="245563" x="2133600" y="3608388"/>
          <p14:tracePt t="245588" x="1928813" y="3438525"/>
          <p14:tracePt t="245601" x="1625600" y="3205163"/>
          <p14:tracePt t="245633" x="1527175" y="3143250"/>
          <p14:tracePt t="245639" x="1446213" y="3071813"/>
          <p14:tracePt t="245652" x="1438275" y="3062288"/>
          <p14:tracePt t="245906" x="1428750" y="3027363"/>
          <p14:tracePt t="245918" x="1419225" y="2990850"/>
          <p14:tracePt t="245929" x="1419225" y="2955925"/>
          <p14:tracePt t="245942" x="1419225" y="2938463"/>
          <p14:tracePt t="245965" x="1419225" y="2928938"/>
          <p14:tracePt t="245978" x="1438275" y="2919413"/>
          <p14:tracePt t="245990" x="1465263" y="2901950"/>
          <p14:tracePt t="246003" x="1544638" y="2867025"/>
          <p14:tracePt t="246028" x="1571625" y="2830513"/>
          <p14:tracePt t="246039" x="1643063" y="2732088"/>
          <p14:tracePt t="246054" x="1687513" y="2679700"/>
          <p14:tracePt t="246075" x="1714500" y="2652713"/>
          <p14:tracePt t="246089" x="1768475" y="2616200"/>
          <p14:tracePt t="246119" x="1795463" y="2608263"/>
          <p14:tracePt t="246137" x="1839913" y="2598738"/>
          <p14:tracePt t="246149" x="1866900" y="2589213"/>
          <p14:tracePt t="246503" x="1884363" y="2589213"/>
          <p14:tracePt t="246514" x="1911350" y="2589213"/>
          <p14:tracePt t="246526" x="1946275" y="2589213"/>
          <p14:tracePt t="246539" x="1990725" y="2589213"/>
          <p14:tracePt t="246550" x="2071688" y="2589213"/>
          <p14:tracePt t="246572" x="2160588" y="2581275"/>
          <p14:tracePt t="246578" x="2401888" y="2482850"/>
          <p14:tracePt t="246600" x="2571750" y="2393950"/>
          <p14:tracePt t="246611" x="2830513" y="2303463"/>
          <p14:tracePt t="246625" x="2928938" y="2286000"/>
          <p14:tracePt t="246647" x="3009900" y="2268538"/>
          <p14:tracePt t="246659" x="3081338" y="2251075"/>
          <p14:tracePt t="246690" x="3116263" y="2251075"/>
          <p14:tracePt t="246695" x="3143250" y="2251075"/>
          <p14:tracePt t="246709" x="3197225" y="2251075"/>
          <p14:tracePt t="246733" x="3214688" y="2251075"/>
          <p14:tracePt t="246741" x="3232150" y="2303463"/>
          <p14:tracePt t="246775" x="3232150" y="2330450"/>
          <p14:tracePt t="246781" x="3232150" y="2339975"/>
          <p14:tracePt t="246797" x="3232150" y="2374900"/>
          <p14:tracePt t="247245" x="3241675" y="2374900"/>
          <p14:tracePt t="247256" x="3259138" y="2374900"/>
          <p14:tracePt t="247266" x="3295650" y="2384425"/>
          <p14:tracePt t="247295" x="3322638" y="2393950"/>
          <p14:tracePt t="247306" x="3348038" y="2419350"/>
          <p14:tracePt t="247317" x="3394075" y="2455863"/>
          <p14:tracePt t="247332" x="3465513" y="2509838"/>
          <p14:tracePt t="247354" x="3509963" y="2554288"/>
          <p14:tracePt t="247365" x="3608388" y="2705100"/>
          <p14:tracePt t="247390" x="3625850" y="2813050"/>
          <p14:tracePt t="247403" x="3705225" y="2965450"/>
          <p14:tracePt t="247416" x="3741738" y="3000375"/>
          <p14:tracePt t="247447" x="3786188" y="3071813"/>
          <p14:tracePt t="247707" x="3786188" y="3098800"/>
          <p14:tracePt t="247724" x="3786188" y="3133725"/>
          <p14:tracePt t="247730" x="3786188" y="3179763"/>
          <p14:tracePt t="247737" x="3786188" y="3251200"/>
          <p14:tracePt t="247755" x="3795713" y="3348038"/>
          <p14:tracePt t="247767" x="3822700" y="3536950"/>
          <p14:tracePt t="247792" x="3840163" y="3616325"/>
          <p14:tracePt t="247803" x="3884613" y="3776663"/>
          <p14:tracePt t="247829" x="3919538" y="3867150"/>
          <p14:tracePt t="247840" x="3973513" y="3956050"/>
          <p14:tracePt t="247852" x="4027488" y="4027488"/>
          <p14:tracePt t="248220" x="4027488" y="4037013"/>
          <p14:tracePt t="248232" x="4027488" y="4089400"/>
          <p14:tracePt t="248256" x="4027488" y="4108450"/>
          <p14:tracePt t="248275" x="4017963" y="4143375"/>
          <p14:tracePt t="248278" x="4017963" y="4170363"/>
          <p14:tracePt t="248294" x="4017963" y="4224338"/>
          <p14:tracePt t="248306" x="4017963" y="4268788"/>
          <p14:tracePt t="248328" x="4027488" y="4303713"/>
          <p14:tracePt t="248340" x="4081463" y="4394200"/>
          <p14:tracePt t="248356" x="4108450" y="4438650"/>
          <p14:tracePt t="248356" x="4125913" y="4456113"/>
          <p14:tracePt t="248389" x="4143375" y="4465638"/>
          <p14:tracePt t="248403" x="4152900" y="4473575"/>
          <p14:tracePt t="248414" x="4160838" y="4473575"/>
          <p14:tracePt t="249045" x="4160838" y="4483100"/>
          <p14:tracePt t="249070" x="4160838" y="4500563"/>
          <p14:tracePt t="249084" x="4160838" y="4510088"/>
          <p14:tracePt t="249098" x="4160838" y="4518025"/>
          <p14:tracePt t="249107" x="4152900" y="4527550"/>
          <p14:tracePt t="249118" x="4143375" y="4537075"/>
          <p14:tracePt t="249132" x="4143375" y="4545013"/>
          <p14:tracePt t="249156" x="4143375" y="4554538"/>
          <p14:tracePt t="249168" x="4143375" y="4572000"/>
          <p14:tracePt t="249196" x="4143375" y="4581525"/>
          <p14:tracePt t="249215" x="4143375" y="4589463"/>
          <p14:tracePt t="249241" x="4143375" y="4598988"/>
          <p14:tracePt t="249253" x="4143375" y="4608513"/>
          <p14:tracePt t="249270" x="4143375" y="4625975"/>
          <p14:tracePt t="249278" x="4143375" y="4633913"/>
          <p14:tracePt t="249289" x="4143375" y="4652963"/>
          <p14:tracePt t="249302" x="4143375" y="4660900"/>
          <p14:tracePt t="249327" x="4143375" y="4670425"/>
          <p14:tracePt t="249338" x="4143375" y="4679950"/>
          <p14:tracePt t="250105" x="0" y="0"/>
        </p14:tracePtLst>
        <p14:tracePtLst>
          <p14:tracePt t="254997" x="3367088" y="6232525"/>
          <p14:tracePt t="255454" x="3340100" y="6232525"/>
          <p14:tracePt t="255464" x="3313113" y="6232525"/>
          <p14:tracePt t="255475" x="3286125" y="6242050"/>
          <p14:tracePt t="255486" x="3214688" y="6269038"/>
          <p14:tracePt t="255500" x="3152775" y="6286500"/>
          <p14:tracePt t="255522" x="3071813" y="6313488"/>
          <p14:tracePt t="255534" x="2894013" y="6357938"/>
          <p14:tracePt t="255568" x="2813050" y="6384925"/>
          <p14:tracePt t="255572" x="2652713" y="6446838"/>
          <p14:tracePt t="255595" x="2598738" y="6473825"/>
          <p14:tracePt t="255608" x="2562225" y="6491288"/>
          <p14:tracePt t="255622" x="2500313" y="6500813"/>
          <p14:tracePt t="255635" x="2490788" y="6500813"/>
          <p14:tracePt t="255656" x="2465388" y="6510338"/>
          <p14:tracePt t="255671" x="2446338" y="6510338"/>
          <p14:tracePt t="255888" x="2419350" y="6510338"/>
          <p14:tracePt t="255900" x="2401888" y="6510338"/>
          <p14:tracePt t="255912" x="2339975" y="6510338"/>
          <p14:tracePt t="255924" x="2125663" y="6518275"/>
          <p14:tracePt t="255949" x="2000250" y="6545263"/>
          <p14:tracePt t="255960" x="1758950" y="6581775"/>
          <p14:tracePt t="255990" x="1660525" y="6581775"/>
          <p14:tracePt t="256004" x="1598613" y="6589713"/>
          <p14:tracePt t="256006" x="1517650" y="6599238"/>
          <p14:tracePt t="256033" x="1482725" y="6599238"/>
          <p14:tracePt t="256046" x="1465263" y="6599238"/>
          <p14:tracePt t="256059" x="1438275" y="6616700"/>
          <p14:tracePt t="256073" x="1428750" y="6616700"/>
          <p14:tracePt t="256096" x="1419225" y="6616700"/>
          <p14:tracePt t="256412" x="1428750" y="6626225"/>
          <p14:tracePt t="256428" x="1455738" y="6634163"/>
          <p14:tracePt t="256435" x="1473200" y="6643688"/>
          <p14:tracePt t="256447" x="1500188" y="6653213"/>
          <p14:tracePt t="256460" x="1536700" y="6661150"/>
          <p14:tracePt t="256485" x="1544638" y="6661150"/>
          <p14:tracePt t="256509" x="1589088" y="6661150"/>
          <p14:tracePt t="256526" x="1608138" y="6661150"/>
          <p14:tracePt t="256533" x="1643063" y="6661150"/>
          <p14:tracePt t="256546" x="1679575" y="6653213"/>
          <p14:tracePt t="256826" x="1697038" y="6653213"/>
          <p14:tracePt t="256840" x="1795463" y="6653213"/>
          <p14:tracePt t="256852" x="1866900" y="6653213"/>
          <p14:tracePt t="256879" x="1965325" y="6653213"/>
          <p14:tracePt t="256887" x="2036763" y="6653213"/>
          <p14:tracePt t="256899" x="2170113" y="6680200"/>
          <p14:tracePt t="256924" x="2214563" y="6680200"/>
          <p14:tracePt t="256934" x="2251075" y="6680200"/>
          <p14:tracePt t="256948" x="2322513" y="6680200"/>
          <p14:tracePt t="256971" x="2339975" y="6680200"/>
          <p14:tracePt t="257214" x="2357438" y="6643688"/>
          <p14:tracePt t="257228" x="2374900" y="6608763"/>
          <p14:tracePt t="257237" x="2393950" y="6554788"/>
          <p14:tracePt t="257253" x="2401888" y="6545263"/>
          <p14:tracePt t="257287" x="2401888" y="6527800"/>
          <p14:tracePt t="257290" x="2401888" y="6518275"/>
          <p14:tracePt t="257299" x="2393950" y="6510338"/>
          <p14:tracePt t="257332" x="2384425" y="6510338"/>
          <p14:tracePt t="257337" x="2295525" y="6510338"/>
          <p14:tracePt t="257361" x="2214563" y="6527800"/>
          <p14:tracePt t="257382" x="2036763" y="6572250"/>
          <p14:tracePt t="257385" x="1973263" y="6599238"/>
          <p14:tracePt t="257410" x="1938338" y="6608763"/>
          <p14:tracePt t="257421" x="1911350" y="6616700"/>
          <p14:tracePt t="257436" x="1866900" y="6626225"/>
          <p14:tracePt t="257459" x="1847850" y="6634163"/>
          <p14:tracePt t="257597" x="1839913" y="6643688"/>
          <p14:tracePt t="257606" x="1839913" y="6653213"/>
          <p14:tracePt t="257713" x="1847850" y="6653213"/>
          <p14:tracePt t="257726" x="1874838" y="6661150"/>
          <p14:tracePt t="257740" x="1928813" y="6670675"/>
          <p14:tracePt t="257742" x="1973263" y="6670675"/>
          <p14:tracePt t="257765" x="2044700" y="6670675"/>
          <p14:tracePt t="257777" x="2071688" y="6670675"/>
          <p14:tracePt t="257788" x="2108200" y="6661150"/>
          <p14:tracePt t="257812" x="2152650" y="6634163"/>
          <p14:tracePt t="257823" x="2232025" y="6537325"/>
          <p14:tracePt t="257847" x="2268538" y="6483350"/>
          <p14:tracePt t="257861" x="2276475" y="6446838"/>
          <p14:tracePt t="257874" x="2303463" y="6394450"/>
          <p14:tracePt t="257896" x="2322513" y="6348413"/>
          <p14:tracePt t="257910" x="2330450" y="6330950"/>
          <p14:tracePt t="258153" x="2330450" y="6340475"/>
          <p14:tracePt t="258165" x="2330450" y="6357938"/>
          <p14:tracePt t="258176" x="2330450" y="6394450"/>
          <p14:tracePt t="258193" x="2330450" y="6419850"/>
          <p14:tracePt t="258206" x="2330450" y="6446838"/>
          <p14:tracePt t="258211" x="2330450" y="6465888"/>
          <p14:tracePt t="258225" x="2330450" y="6500813"/>
          <p14:tracePt t="258240" x="2330450" y="6527800"/>
          <p14:tracePt t="258261" x="2330450" y="6572250"/>
          <p14:tracePt t="258275" x="2330450" y="6589713"/>
          <p14:tracePt t="258300" x="2339975" y="6626225"/>
          <p14:tracePt t="258656" x="2357438" y="6572250"/>
          <p14:tracePt t="258665" x="2374900" y="6456363"/>
          <p14:tracePt t="258686" x="2384425" y="6411913"/>
          <p14:tracePt t="258711" x="2384425" y="6394450"/>
          <p14:tracePt t="258809" x="2384425" y="6402388"/>
          <p14:tracePt t="258822" x="2384425" y="6411913"/>
          <p14:tracePt t="258833" x="2384425" y="6429375"/>
          <p14:tracePt t="258858" x="2384425" y="6456363"/>
          <p14:tracePt t="258878" x="2384425" y="6483350"/>
          <p14:tracePt t="258884" x="2384425" y="6527800"/>
          <p14:tracePt t="258906" x="2384425" y="6562725"/>
          <p14:tracePt t="258920" x="2384425" y="6589713"/>
          <p14:tracePt t="258932" x="2384425" y="6634163"/>
          <p14:tracePt t="258956" x="2384425" y="6661150"/>
          <p14:tracePt t="258967" x="2384425" y="6670675"/>
          <p14:tracePt t="258979" x="2384425" y="6688138"/>
          <p14:tracePt t="259010" x="2384425" y="6697663"/>
          <p14:tracePt t="259010" x="2384425" y="6732588"/>
          <p14:tracePt t="259346" x="2366963" y="6732588"/>
          <p14:tracePt t="259358" x="2347913" y="6732588"/>
          <p14:tracePt t="259370" x="2295525" y="6724650"/>
          <p14:tracePt t="259393" x="2268538" y="6705600"/>
          <p14:tracePt t="259408" x="2251075" y="6697663"/>
          <p14:tracePt t="259418" x="2214563" y="6680200"/>
          <p14:tracePt t="259441" x="2197100" y="6670675"/>
          <p14:tracePt t="259455" x="2152650" y="6661150"/>
          <p14:tracePt t="259479" x="2116138" y="6661150"/>
          <p14:tracePt t="259492" x="2081213" y="6661150"/>
          <p14:tracePt t="259504" x="2027238" y="6653213"/>
          <p14:tracePt t="259527" x="2009775" y="6653213"/>
          <p14:tracePt t="259540" x="1982788" y="6653213"/>
          <p14:tracePt t="259552" x="1938338" y="6653213"/>
          <p14:tracePt t="259580" x="1928813" y="6653213"/>
          <p14:tracePt t="259601" x="1919288" y="6653213"/>
          <p14:tracePt t="259917" x="1919288" y="6670675"/>
          <p14:tracePt t="259930" x="1919288" y="6680200"/>
          <p14:tracePt t="259945" x="1919288" y="6705600"/>
          <p14:tracePt t="259954" x="1919288" y="6715125"/>
          <p14:tracePt t="259965" x="1919288" y="6724650"/>
          <p14:tracePt t="259978" x="1919288" y="6742113"/>
          <p14:tracePt t="259991" x="1919288" y="6759575"/>
          <p14:tracePt t="260006" x="1919288" y="6769100"/>
          <p14:tracePt t="260027" x="1928813" y="6786563"/>
          <p14:tracePt t="260245" x="1928813" y="6823075"/>
          <p14:tracePt t="260261" x="1928813" y="6831013"/>
          <p14:tracePt t="260271" x="1928813" y="6840538"/>
          <p14:tracePt t="260282" x="1919288" y="6848475"/>
          <p14:tracePt t="260332" x="1901825" y="6848475"/>
          <p14:tracePt t="260344" x="1874838" y="6848475"/>
          <p14:tracePt t="260356" x="1847850" y="6848475"/>
          <p14:tracePt t="260367" x="1839913" y="6848475"/>
          <p14:tracePt t="260380" x="1785938" y="6848475"/>
          <p14:tracePt t="260414" x="1768475" y="6848475"/>
          <p14:tracePt t="260430" x="1751013" y="6848475"/>
          <p14:tracePt t="260443" x="1741488" y="6848475"/>
          <p14:tracePt t="260647" x="1751013" y="6840538"/>
          <p14:tracePt t="260659" x="1776413" y="6823075"/>
          <p14:tracePt t="260672" x="1795463" y="6804025"/>
          <p14:tracePt t="260694" x="1830388" y="6769100"/>
          <p14:tracePt t="260698" x="1857375" y="6742113"/>
          <p14:tracePt t="260728" x="1866900" y="6724650"/>
          <p14:tracePt t="260733" x="1884363" y="6715125"/>
          <p14:tracePt t="260770" x="1884363" y="6705600"/>
          <p14:tracePt t="260939" x="1893888" y="6705600"/>
          <p14:tracePt t="260964" x="1901825" y="6697663"/>
          <p14:tracePt t="260976" x="1911350" y="6688138"/>
          <p14:tracePt t="260988" x="1911350" y="6680200"/>
          <p14:tracePt t="260997" x="1911350" y="6661150"/>
          <p14:tracePt t="261017" x="1911350" y="6653213"/>
          <p14:tracePt t="261282" x="1911350" y="6643688"/>
          <p14:tracePt t="261292" x="1911350" y="6634163"/>
          <p14:tracePt t="261354" x="1911350" y="6626225"/>
          <p14:tracePt t="261793" x="1884363" y="6626225"/>
          <p14:tracePt t="261804" x="1839913" y="6626225"/>
          <p14:tracePt t="261821" x="1803400" y="6626225"/>
          <p14:tracePt t="261828" x="1758950" y="6616700"/>
          <p14:tracePt t="261840" x="1687513" y="6599238"/>
          <p14:tracePt t="261855" x="1670050" y="6589713"/>
          <p14:tracePt t="261882" x="1652588" y="6589713"/>
          <p14:tracePt t="261889" x="1625600" y="6581775"/>
          <p14:tracePt t="261914" x="1608138" y="6581775"/>
          <p14:tracePt t="261942" x="1598613" y="6581775"/>
          <p14:tracePt t="270168" x="0" y="0"/>
        </p14:tracePtLst>
        <p14:tracePtLst>
          <p14:tracePt t="281905" x="5348288" y="6037263"/>
          <p14:tracePt t="282477" x="5340350" y="6045200"/>
          <p14:tracePt t="282489" x="5330825" y="6045200"/>
          <p14:tracePt t="282503" x="5303838" y="6062663"/>
          <p14:tracePt t="282505" x="5268913" y="6081713"/>
          <p14:tracePt t="282526" x="5197475" y="6108700"/>
          <p14:tracePt t="282539" x="5108575" y="6143625"/>
          <p14:tracePt t="282551" x="4991100" y="6180138"/>
          <p14:tracePt t="282567" x="4724400" y="6296025"/>
          <p14:tracePt t="282587" x="4473575" y="6367463"/>
          <p14:tracePt t="282621" x="4322763" y="6402388"/>
          <p14:tracePt t="282634" x="4268788" y="6411913"/>
          <p14:tracePt t="282649" x="4241800" y="6411913"/>
          <p14:tracePt t="282660" x="4205288" y="6411913"/>
          <p14:tracePt t="282674" x="4170363" y="6411913"/>
          <p14:tracePt t="282684" x="4160838" y="6411913"/>
          <p14:tracePt t="282709" x="4160838" y="6384925"/>
          <p14:tracePt t="283037" x="4160838" y="6375400"/>
          <p14:tracePt t="283049" x="4160838" y="6367463"/>
          <p14:tracePt t="283070" x="4160838" y="6357938"/>
          <p14:tracePt t="283074" x="4160838" y="6330950"/>
          <p14:tracePt t="283087" x="4160838" y="6313488"/>
          <p14:tracePt t="283122" x="4160838" y="6303963"/>
          <p14:tracePt t="283136" x="4160838" y="6296025"/>
          <p14:tracePt t="283146" x="4160838" y="6286500"/>
          <p14:tracePt t="283172" x="4160838" y="6276975"/>
          <p14:tracePt t="283183" x="4179888" y="6259513"/>
          <p14:tracePt t="283195" x="4187825" y="6242050"/>
          <p14:tracePt t="283208" x="4205288" y="6232525"/>
          <p14:tracePt t="283463" x="4205288" y="6205538"/>
          <p14:tracePt t="283475" x="4214813" y="6180138"/>
          <p14:tracePt t="283488" x="4224338" y="6134100"/>
          <p14:tracePt t="283507" x="4232275" y="6081713"/>
          <p14:tracePt t="283509" x="4268788" y="5991225"/>
          <p14:tracePt t="283536" x="4276725" y="5973763"/>
          <p14:tracePt t="283550" x="4276725" y="5956300"/>
          <p14:tracePt t="283559" x="4276725" y="5946775"/>
          <p14:tracePt t="283597" x="4295775" y="5938838"/>
          <p14:tracePt t="283611" x="4313238" y="5929313"/>
          <p14:tracePt t="283637" x="4330700" y="5919788"/>
          <p14:tracePt t="284619" x="4340225" y="5919788"/>
          <p14:tracePt t="284632" x="4384675" y="5919788"/>
          <p14:tracePt t="284644" x="4465638" y="5911850"/>
          <p14:tracePt t="284657" x="4589463" y="5911850"/>
          <p14:tracePt t="284681" x="4633913" y="5911850"/>
          <p14:tracePt t="284692" x="4687888" y="5911850"/>
          <p14:tracePt t="284708" x="4741863" y="5911850"/>
          <p14:tracePt t="284718" x="4776788" y="5911850"/>
          <p14:tracePt t="284743" x="4803775" y="5911850"/>
          <p14:tracePt t="284754" x="4857750" y="5911850"/>
          <p14:tracePt t="284779" x="4894263" y="5919788"/>
          <p14:tracePt t="285106" x="4946650" y="5902325"/>
          <p14:tracePt t="285120" x="4983163" y="5894388"/>
          <p14:tracePt t="285131" x="5045075" y="5884863"/>
          <p14:tracePt t="285144" x="5160963" y="5875338"/>
          <p14:tracePt t="285168" x="5205413" y="5875338"/>
          <p14:tracePt t="285179" x="5241925" y="5875338"/>
          <p14:tracePt t="285193" x="5313363" y="5875338"/>
          <p14:tracePt t="285215" x="5340350" y="5875338"/>
          <p14:tracePt t="285228" x="5375275" y="5875338"/>
          <p14:tracePt t="285241" x="5438775" y="5875338"/>
          <p14:tracePt t="285272" x="5465763" y="5884863"/>
          <p14:tracePt t="285277" x="5518150" y="5894388"/>
          <p14:tracePt t="285570" x="5608638" y="5894388"/>
          <p14:tracePt t="285582" x="5715000" y="5884863"/>
          <p14:tracePt t="285599" x="5822950" y="5875338"/>
          <p14:tracePt t="285605" x="5946775" y="5867400"/>
          <p14:tracePt t="285619" x="6054725" y="5840413"/>
          <p14:tracePt t="285630" x="6242050" y="5803900"/>
          <p14:tracePt t="285643" x="6367463" y="5776913"/>
          <p14:tracePt t="285666" x="6491288" y="5741988"/>
          <p14:tracePt t="285678" x="6769100" y="5705475"/>
          <p14:tracePt t="285709" x="6884988" y="5688013"/>
          <p14:tracePt t="285716" x="7134225" y="5680075"/>
          <p14:tracePt t="285728" x="7224713" y="5680075"/>
          <p14:tracePt t="285742" x="7304088" y="5680075"/>
          <p14:tracePt t="286143" x="7286625" y="5680075"/>
          <p14:tracePt t="286155" x="7242175" y="5680075"/>
          <p14:tracePt t="286166" x="7153275" y="5680075"/>
          <p14:tracePt t="286181" x="6759575" y="5661025"/>
          <p14:tracePt t="286204" x="6375400" y="5626100"/>
          <p14:tracePt t="286214" x="6027738" y="5608638"/>
          <p14:tracePt t="286225" x="5680075" y="5589588"/>
          <p14:tracePt t="286238" x="5402263" y="5589588"/>
          <p14:tracePt t="286250" x="4867275" y="5589588"/>
          <p14:tracePt t="286276" x="4714875" y="5589588"/>
          <p14:tracePt t="286288" x="4572000" y="5589588"/>
          <p14:tracePt t="286300" x="4340225" y="5562600"/>
          <p14:tracePt t="286323" x="4259263" y="5562600"/>
          <p14:tracePt t="286337" x="4197350" y="5554663"/>
          <p14:tracePt t="286578" x="4179888" y="5554663"/>
          <p14:tracePt t="286593" x="4143375" y="5527675"/>
          <p14:tracePt t="286603" x="3911600" y="5348288"/>
          <p14:tracePt t="286634" x="3687763" y="5197475"/>
          <p14:tracePt t="286650" x="3143250" y="4894263"/>
          <p14:tracePt t="286664" x="2955925" y="4830763"/>
          <p14:tracePt t="286677" x="2795588" y="4803775"/>
          <p14:tracePt t="286690" x="2571750" y="4776788"/>
          <p14:tracePt t="286714" x="2490788" y="4776788"/>
          <p14:tracePt t="286725" x="2428875" y="4776788"/>
          <p14:tracePt t="286736" x="2401888" y="4786313"/>
          <p14:tracePt t="286958" x="2374900" y="4786313"/>
          <p14:tracePt t="286968" x="2347913" y="4786313"/>
          <p14:tracePt t="286979" x="2303463" y="4776788"/>
          <p14:tracePt t="286994" x="2251075" y="4741863"/>
          <p14:tracePt t="287007" x="2098675" y="4652963"/>
          <p14:tracePt t="287028" x="2000250" y="4616450"/>
          <p14:tracePt t="287043" x="1830388" y="4572000"/>
          <p14:tracePt t="287055" x="1758950" y="4545013"/>
          <p14:tracePt t="287087" x="1697038" y="4527550"/>
          <p14:tracePt t="287092" x="1589088" y="4483100"/>
          <p14:tracePt t="287104" x="1562100" y="4473575"/>
          <p14:tracePt t="287127" x="1554163" y="4465638"/>
          <p14:tracePt t="287139" x="1536700" y="4465638"/>
          <p14:tracePt t="287190" x="1536700" y="4456113"/>
          <p14:tracePt t="287213" x="1554163" y="4446588"/>
          <p14:tracePt t="287225" x="1581150" y="4438650"/>
          <p14:tracePt t="287242" x="1589088" y="4438650"/>
          <p14:tracePt t="287243" x="1616075" y="4438650"/>
          <p14:tracePt t="287260" x="1633538" y="4438650"/>
          <p14:tracePt t="287273" x="1652588" y="4438650"/>
          <p14:tracePt t="287306" x="1660525" y="4438650"/>
          <p14:tracePt t="287310" x="1687513" y="4429125"/>
          <p14:tracePt t="287324" x="1697038" y="4429125"/>
          <p14:tracePt t="287340" x="1704975" y="4429125"/>
          <p14:tracePt t="287372" x="1714500" y="4429125"/>
          <p14:tracePt t="287396" x="1724025" y="4429125"/>
          <p14:tracePt t="287420" x="1741488" y="4429125"/>
          <p14:tracePt t="287432" x="1758950" y="4429125"/>
          <p14:tracePt t="287444" x="1776413" y="4429125"/>
          <p14:tracePt t="287458" x="1803400" y="4429125"/>
          <p14:tracePt t="287468" x="1822450" y="4429125"/>
          <p14:tracePt t="287479" x="1893888" y="4419600"/>
          <p14:tracePt t="287491" x="1919288" y="4411663"/>
          <p14:tracePt t="287511" x="1955800" y="4411663"/>
          <p14:tracePt t="287797" x="2017713" y="4429125"/>
          <p14:tracePt t="287809" x="2125663" y="4465638"/>
          <p14:tracePt t="287824" x="2322513" y="4562475"/>
          <p14:tracePt t="287834" x="2982913" y="5089525"/>
          <p14:tracePt t="287846" x="3295650" y="5419725"/>
          <p14:tracePt t="287870" x="3536950" y="5759450"/>
          <p14:tracePt t="287882" x="3946525" y="6411913"/>
          <p14:tracePt t="287911" x="4143375" y="6715125"/>
          <p14:tracePt t="287922" x="4313238" y="6848475"/>
          <p14:tracePt t="287932" x="4537075" y="6848475"/>
          <p14:tracePt t="288175" x="4554538" y="6848475"/>
          <p14:tracePt t="288200" x="4562475" y="6848475"/>
          <p14:tracePt t="288234" x="4562475" y="6804025"/>
          <p14:tracePt t="288247" x="4537075" y="6751638"/>
          <p14:tracePt t="288260" x="4438650" y="6626225"/>
          <p14:tracePt t="288283" x="4367213" y="6545263"/>
          <p14:tracePt t="288296" x="4259263" y="6429375"/>
          <p14:tracePt t="288307" x="4160838" y="6340475"/>
          <p14:tracePt t="288320" x="3990975" y="6170613"/>
          <p14:tracePt t="288353" x="3956050" y="6116638"/>
          <p14:tracePt t="288357" x="3946525" y="6081713"/>
          <p14:tracePt t="288368" x="3946525" y="6054725"/>
          <p14:tracePt t="288675" x="3965575" y="6054725"/>
          <p14:tracePt t="288690" x="3983038" y="6054725"/>
          <p14:tracePt t="288699" x="4000500" y="6054725"/>
          <p14:tracePt t="288709" x="4027488" y="6054725"/>
          <p14:tracePt t="288721" x="4089400" y="6062663"/>
          <p14:tracePt t="288743" x="4125913" y="6062663"/>
          <p14:tracePt t="288758" x="4170363" y="6062663"/>
          <p14:tracePt t="288772" x="4259263" y="6062663"/>
          <p14:tracePt t="288794" x="4313238" y="6062663"/>
          <p14:tracePt t="288807" x="4375150" y="6062663"/>
          <p14:tracePt t="289136" x="4456113" y="6037263"/>
          <p14:tracePt t="289147" x="4545013" y="6037263"/>
          <p14:tracePt t="289160" x="4652963" y="6027738"/>
          <p14:tracePt t="289173" x="4759325" y="6027738"/>
          <p14:tracePt t="289193" x="4894263" y="6027738"/>
          <p14:tracePt t="289199" x="5027613" y="6027738"/>
          <p14:tracePt t="289208" x="5276850" y="6062663"/>
          <p14:tracePt t="289234" x="5357813" y="6081713"/>
          <p14:tracePt t="289243" x="5419725" y="6099175"/>
          <p14:tracePt t="289258" x="5527675" y="6153150"/>
          <p14:tracePt t="289282" x="5599113" y="6188075"/>
          <p14:tracePt t="289292" x="5705475" y="6242050"/>
          <p14:tracePt t="289563" x="5688013" y="6242050"/>
          <p14:tracePt t="289573" x="5653088" y="6242050"/>
          <p14:tracePt t="289585" x="5572125" y="6205538"/>
          <p14:tracePt t="289598" x="5295900" y="6089650"/>
          <p14:tracePt t="289611" x="5072063" y="6010275"/>
          <p14:tracePt t="289634" x="4875213" y="5929313"/>
          <p14:tracePt t="289648" x="4562475" y="5848350"/>
          <p14:tracePt t="289670" x="4446588" y="5830888"/>
          <p14:tracePt t="289684" x="4367213" y="5813425"/>
          <p14:tracePt t="289695" x="4295775" y="5803900"/>
          <p14:tracePt t="289720" x="4286250" y="5803900"/>
          <p14:tracePt t="289756" x="4286250" y="5813425"/>
          <p14:tracePt t="290012" x="4295775" y="5813425"/>
          <p14:tracePt t="290023" x="4348163" y="5840413"/>
          <p14:tracePt t="290036" x="4419600" y="5848350"/>
          <p14:tracePt t="290053" x="4598988" y="5884863"/>
          <p14:tracePt t="290064" x="4687888" y="5894388"/>
          <p14:tracePt t="290085" x="4867275" y="5919788"/>
          <p14:tracePt t="290118" x="4956175" y="5919788"/>
          <p14:tracePt t="290130" x="5062538" y="5919788"/>
          <p14:tracePt t="290462" x="5099050" y="5919788"/>
          <p14:tracePt t="290476" x="5126038" y="5919788"/>
          <p14:tracePt t="290490" x="5160963" y="5919788"/>
          <p14:tracePt t="290504" x="5197475" y="5919788"/>
          <p14:tracePt t="290506" x="5259388" y="5919788"/>
          <p14:tracePt t="290523" x="5348288" y="5902325"/>
          <p14:tracePt t="290536" x="5581650" y="5884863"/>
          <p14:tracePt t="290559" x="5680075" y="5857875"/>
          <p14:tracePt t="290571" x="5786438" y="5848350"/>
          <p14:tracePt t="290589" x="5956300" y="5795963"/>
          <p14:tracePt t="290609" x="6054725" y="5776913"/>
          <p14:tracePt t="290621" x="6224588" y="5751513"/>
          <p14:tracePt t="290962" x="6286500" y="5751513"/>
          <p14:tracePt t="290976" x="6367463" y="5751513"/>
          <p14:tracePt t="290989" x="6456363" y="5751513"/>
          <p14:tracePt t="291004" x="6537325" y="5751513"/>
          <p14:tracePt t="291006" x="6680200" y="5776913"/>
          <p14:tracePt t="291043" x="6724650" y="5786438"/>
          <p14:tracePt t="291048" x="6759575" y="5795963"/>
          <p14:tracePt t="291059" x="6848475" y="5813425"/>
          <p14:tracePt t="291072" x="6884988" y="5822950"/>
          <p14:tracePt t="291095" x="6911975" y="5830888"/>
          <p14:tracePt t="291106" x="6956425" y="5830888"/>
          <p14:tracePt t="291136" x="6991350" y="5830888"/>
          <p14:tracePt t="291436" x="7045325" y="5830888"/>
          <p14:tracePt t="291448" x="7108825" y="5830888"/>
          <p14:tracePt t="291460" x="7269163" y="5830888"/>
          <p14:tracePt t="291485" x="7323138" y="5830888"/>
          <p14:tracePt t="291496" x="7412038" y="5857875"/>
          <p14:tracePt t="291510" x="7446963" y="5867400"/>
          <p14:tracePt t="291527" x="7483475" y="5884863"/>
          <p14:tracePt t="291545" x="7554913" y="5894388"/>
          <p14:tracePt t="291571" x="7589838" y="5894388"/>
          <p14:tracePt t="291582" x="7626350" y="5894388"/>
          <p14:tracePt t="291937" x="7599363" y="5894388"/>
          <p14:tracePt t="291947" x="7518400" y="5894388"/>
          <p14:tracePt t="291958" x="7412038" y="5894388"/>
          <p14:tracePt t="291972" x="7259638" y="5894388"/>
          <p14:tracePt t="291984" x="6848475" y="5894388"/>
          <p14:tracePt t="291998" x="6572250" y="5894388"/>
          <p14:tracePt t="292021" x="6323013" y="5894388"/>
          <p14:tracePt t="292032" x="6000750" y="5894388"/>
          <p14:tracePt t="292059" x="5875338" y="5894388"/>
          <p14:tracePt t="292070" x="5776913" y="5894388"/>
          <p14:tracePt t="292101" x="5759450" y="5894388"/>
          <p14:tracePt t="292104" x="5759450" y="5902325"/>
          <p14:tracePt t="292131" x="5759450" y="5919788"/>
          <p14:tracePt t="292143" x="5759450" y="5929313"/>
          <p14:tracePt t="292397" x="5741988" y="5929313"/>
          <p14:tracePt t="292414" x="5715000" y="5946775"/>
          <p14:tracePt t="292423" x="5680075" y="5965825"/>
          <p14:tracePt t="292436" x="5537200" y="6010275"/>
          <p14:tracePt t="292460" x="5473700" y="6037263"/>
          <p14:tracePt t="292473" x="5330825" y="6045200"/>
          <p14:tracePt t="292497" x="5224463" y="6045200"/>
          <p14:tracePt t="292506" x="5010150" y="6054725"/>
          <p14:tracePt t="292521" x="4884738" y="6072188"/>
          <p14:tracePt t="292545" x="4795838" y="6072188"/>
          <p14:tracePt t="292556" x="4643438" y="6072188"/>
          <p14:tracePt t="292580" x="4608513" y="6072188"/>
          <p14:tracePt t="292594" x="4581525" y="6072188"/>
          <p14:tracePt t="292606" x="4554538" y="6072188"/>
          <p14:tracePt t="292633" x="4537075" y="6081713"/>
          <p14:tracePt t="292641" x="4527550" y="6081713"/>
          <p14:tracePt t="292652" x="4527550" y="6099175"/>
          <p14:tracePt t="292969" x="4491038" y="6099175"/>
          <p14:tracePt t="292982" x="4465638" y="6089650"/>
          <p14:tracePt t="292996" x="4429125" y="6072188"/>
          <p14:tracePt t="293012" x="4384675" y="6062663"/>
          <p14:tracePt t="293020" x="4348163" y="6045200"/>
          <p14:tracePt t="293031" x="4303713" y="6018213"/>
          <p14:tracePt t="293042" x="4259263" y="6000750"/>
          <p14:tracePt t="293072" x="4241800" y="5991225"/>
          <p14:tracePt t="293079" x="4224338" y="5983288"/>
          <p14:tracePt t="293092" x="4214813" y="5973763"/>
          <p14:tracePt t="293116" x="4205288" y="5973763"/>
          <p14:tracePt t="293129" x="4197350" y="5965825"/>
          <p14:tracePt t="293227" x="4197350" y="5956300"/>
          <p14:tracePt t="293237" x="4205288" y="5946775"/>
          <p14:tracePt t="293254" x="4214813" y="5946775"/>
          <p14:tracePt t="293266" x="4232275" y="5938838"/>
          <p14:tracePt t="293276" x="4241800" y="5938838"/>
          <p14:tracePt t="293287" x="4251325" y="5938838"/>
          <p14:tracePt t="293298" x="4259263" y="5938838"/>
          <p14:tracePt t="293310" x="4276725" y="5938838"/>
          <p14:tracePt t="293334" x="4303713" y="5938838"/>
          <p14:tracePt t="293347" x="4322763" y="5938838"/>
          <p14:tracePt t="293360" x="4367213" y="5938838"/>
          <p14:tracePt t="293383" x="4394200" y="5938838"/>
          <p14:tracePt t="293396" x="4438650" y="5929313"/>
          <p14:tracePt t="293410" x="4473575" y="5929313"/>
          <p14:tracePt t="293433" x="4510088" y="5929313"/>
          <p14:tracePt t="293446" x="4608513" y="5919788"/>
          <p14:tracePt t="293469" x="4633913" y="5919788"/>
          <p14:tracePt t="293483" x="4670425" y="5919788"/>
          <p14:tracePt t="293495" x="4714875" y="5919788"/>
          <p14:tracePt t="293510" x="4724400" y="5919788"/>
          <p14:tracePt t="293531" x="4751388" y="5938838"/>
          <p14:tracePt t="293555" x="4759325" y="5946775"/>
          <p14:tracePt t="293591" x="4776788" y="5946775"/>
          <p14:tracePt t="293602" x="4786313" y="5946775"/>
          <p14:tracePt t="293773" x="4795838" y="5956300"/>
          <p14:tracePt t="293784" x="4813300" y="5965825"/>
          <p14:tracePt t="293803" x="4830763" y="5983288"/>
          <p14:tracePt t="293817" x="4840288" y="5991225"/>
          <p14:tracePt t="293822" x="4857750" y="5991225"/>
          <p14:tracePt t="293834" x="4884738" y="6027738"/>
          <p14:tracePt t="293857" x="4894263" y="6037263"/>
          <p14:tracePt t="293871" x="4894263" y="6045200"/>
          <p14:tracePt t="293883" x="4894263" y="6089650"/>
          <p14:tracePt t="293913" x="4894263" y="6108700"/>
          <p14:tracePt t="293920" x="4884738" y="6153150"/>
          <p14:tracePt t="293931" x="4875213" y="6170613"/>
          <p14:tracePt t="293956" x="4875213" y="6180138"/>
          <p14:tracePt t="293969" x="4875213" y="6205538"/>
          <p14:tracePt t="294004" x="4875213" y="6215063"/>
          <p14:tracePt t="294312" x="4884738" y="6232525"/>
          <p14:tracePt t="294321" x="4929188" y="6269038"/>
          <p14:tracePt t="294337" x="4965700" y="6313488"/>
          <p14:tracePt t="294347" x="5037138" y="6367463"/>
          <p14:tracePt t="294357" x="5099050" y="6438900"/>
          <p14:tracePt t="294369" x="5232400" y="6545263"/>
          <p14:tracePt t="294394" x="5303838" y="6599238"/>
          <p14:tracePt t="294417" x="5438775" y="6680200"/>
          <p14:tracePt t="294430" x="5510213" y="6724650"/>
          <p14:tracePt t="294443" x="5562600" y="6751638"/>
          <p14:tracePt t="294454" x="5616575" y="6777038"/>
          <p14:tracePt t="294760" x="5643563" y="6769100"/>
          <p14:tracePt t="294772" x="5680075" y="6751638"/>
          <p14:tracePt t="294787" x="5741988" y="6715125"/>
          <p14:tracePt t="294796" x="5830888" y="6670675"/>
          <p14:tracePt t="294807" x="6018213" y="6572250"/>
          <p14:tracePt t="294837" x="6089650" y="6518275"/>
          <p14:tracePt t="294846" x="6161088" y="6456363"/>
          <p14:tracePt t="294856" x="6296025" y="6313488"/>
          <p14:tracePt t="294871" x="6323013" y="6286500"/>
          <p14:tracePt t="294894" x="6384925" y="6242050"/>
          <p14:tracePt t="294917" x="6411913" y="6232525"/>
          <p14:tracePt t="294931" x="6446838" y="6224588"/>
          <p14:tracePt t="294942" x="6473825" y="6224588"/>
          <p14:tracePt t="295538" x="6473825" y="6232525"/>
          <p14:tracePt t="295550" x="6473825" y="6269038"/>
          <p14:tracePt t="295564" x="6473825" y="6286500"/>
          <p14:tracePt t="295575" x="6473825" y="6313488"/>
          <p14:tracePt t="295586" x="6473825" y="6340475"/>
          <p14:tracePt t="295599" x="6473825" y="6357938"/>
          <p14:tracePt t="295611" x="6473825" y="6375400"/>
          <p14:tracePt t="295636" x="6473825" y="6384925"/>
          <p14:tracePt t="295662" x="6473825" y="6394450"/>
          <p14:tracePt t="295673" x="6473825" y="6411913"/>
          <p14:tracePt t="295708" x="6473825" y="6419850"/>
          <p14:tracePt t="295732" x="6473825" y="6429375"/>
          <p14:tracePt t="296124" x="6465888" y="6429375"/>
          <p14:tracePt t="296134" x="6429375" y="6438900"/>
          <p14:tracePt t="296147" x="6357938" y="6438900"/>
          <p14:tracePt t="296161" x="6215063" y="6438900"/>
          <p14:tracePt t="296171" x="5634038" y="6411913"/>
          <p14:tracePt t="296184" x="5214938" y="6348413"/>
          <p14:tracePt t="296208" x="4786313" y="6269038"/>
          <p14:tracePt t="296220" x="4456113" y="6188075"/>
          <p14:tracePt t="296235" x="3990975" y="6062663"/>
          <p14:tracePt t="296252" x="3867150" y="6027738"/>
          <p14:tracePt t="296270" x="3732213" y="5991225"/>
          <p14:tracePt t="296292" x="3705225" y="5983288"/>
          <p14:tracePt t="296305" x="3687763" y="5965825"/>
          <p14:tracePt t="296634" x="3705225" y="5965825"/>
          <p14:tracePt t="296660" x="3724275" y="5965825"/>
          <p14:tracePt t="296671" x="3732213" y="5965825"/>
          <p14:tracePt t="296683" x="3751263" y="5965825"/>
          <p14:tracePt t="296697" x="3759200" y="5965825"/>
          <p14:tracePt t="296707" x="3776663" y="5965825"/>
          <p14:tracePt t="296731" x="3795713" y="5965825"/>
          <p14:tracePt t="296758" x="3803650" y="5965825"/>
          <p14:tracePt t="296770" x="3813175" y="5965825"/>
          <p14:tracePt t="296792" x="3822700" y="5965825"/>
          <p14:tracePt t="296818" x="3830638" y="5965825"/>
          <p14:tracePt t="296855" x="3840163" y="5965825"/>
          <p14:tracePt t="296926" x="3857625" y="5965825"/>
          <p14:tracePt t="296944" x="3867150" y="5965825"/>
          <p14:tracePt t="296950" x="3875088" y="5965825"/>
          <p14:tracePt t="297047" x="3884613" y="5965825"/>
          <p14:tracePt t="297402" x="3894138" y="5956300"/>
          <p14:tracePt t="297412" x="3894138" y="5946775"/>
          <p14:tracePt t="297425" x="3894138" y="5938838"/>
          <p14:tracePt t="297443" x="3894138" y="5929313"/>
          <p14:tracePt t="297451" x="3902075" y="5911850"/>
          <p14:tracePt t="297462" x="3911600" y="5911850"/>
          <p14:tracePt t="297499" x="3919538" y="5902325"/>
          <p14:tracePt t="297513" x="3919538" y="5894388"/>
          <p14:tracePt t="297523" x="3929063" y="5884863"/>
          <p14:tracePt t="297535" x="3938588" y="5884863"/>
          <p14:tracePt t="297550" x="3946525" y="5875338"/>
          <p14:tracePt t="297877" x="3946525" y="5884863"/>
          <p14:tracePt t="298265" x="3938588" y="5894388"/>
          <p14:tracePt t="298276" x="3929063" y="5902325"/>
          <p14:tracePt t="298306" x="3929063" y="5911850"/>
          <p14:tracePt t="298374" x="3929063" y="5919788"/>
          <p14:tracePt t="298497" x="3919538" y="5919788"/>
          <p14:tracePt t="298776" x="3911600" y="5919788"/>
          <p14:tracePt t="298799" x="3911600" y="5929313"/>
          <p14:tracePt t="298899" x="3911600" y="5946775"/>
          <p14:tracePt t="298913" x="3911600" y="5956300"/>
          <p14:tracePt t="298928" x="3911600" y="5965825"/>
          <p14:tracePt t="298934" x="3911600" y="5983288"/>
          <p14:tracePt t="298946" x="3911600" y="6000750"/>
          <p14:tracePt t="298959" x="3911600" y="6045200"/>
          <p14:tracePt t="298983" x="3911600" y="6072188"/>
          <p14:tracePt t="298995" x="3911600" y="6081713"/>
          <p14:tracePt t="299011" x="3919538" y="6126163"/>
          <p14:tracePt t="299024" x="3919538" y="6134100"/>
          <p14:tracePt t="299043" x="3938588" y="6153150"/>
          <p14:tracePt t="299360" x="3938588" y="6188075"/>
          <p14:tracePt t="299373" x="3929063" y="6242050"/>
          <p14:tracePt t="299386" x="3919538" y="6303963"/>
          <p14:tracePt t="299396" x="3894138" y="6402388"/>
          <p14:tracePt t="299421" x="3894138" y="6429375"/>
          <p14:tracePt t="299435" x="3894138" y="6465888"/>
          <p14:tracePt t="299447" x="3894138" y="6500813"/>
          <p14:tracePt t="299471" x="3894138" y="6518275"/>
          <p14:tracePt t="299482" x="3902075" y="6518275"/>
          <p14:tracePt t="299496" x="3911600" y="6545263"/>
          <p14:tracePt t="299580" x="3911600" y="6554788"/>
          <p14:tracePt t="299592" x="3911600" y="6562725"/>
          <p14:tracePt t="299606" x="3911600" y="6572250"/>
          <p14:tracePt t="299641" x="3911600" y="6581775"/>
          <p14:tracePt t="299751" x="3911600" y="6562725"/>
          <p14:tracePt t="299762" x="3911600" y="6545263"/>
          <p14:tracePt t="299775" x="3911600" y="6510338"/>
          <p14:tracePt t="299787" x="3911600" y="6473825"/>
          <p14:tracePt t="299798" x="3911600" y="6340475"/>
          <p14:tracePt t="299815" x="3911600" y="6259513"/>
          <p14:tracePt t="299836" x="3911600" y="6153150"/>
          <p14:tracePt t="299848" x="3911600" y="6108700"/>
          <p14:tracePt t="299872" x="3911600" y="6027738"/>
          <p14:tracePt t="299884" x="3938588" y="5840413"/>
          <p14:tracePt t="299908" x="3965575" y="5759450"/>
          <p14:tracePt t="299931" x="4000500" y="5589588"/>
          <p14:tracePt t="299934" x="4000500" y="5527675"/>
          <p14:tracePt t="299949" x="4000500" y="5446713"/>
          <p14:tracePt t="299965" x="3973513" y="5348288"/>
          <p14:tracePt t="299994" x="3973513" y="5303838"/>
          <p14:tracePt t="300006" x="3973513" y="5259388"/>
          <p14:tracePt t="300018" x="3973513" y="5160963"/>
          <p14:tracePt t="300042" x="3973513" y="5126038"/>
          <p14:tracePt t="300054" x="3973513" y="5099050"/>
          <p14:tracePt t="300068" x="3973513" y="5081588"/>
          <p14:tracePt t="300342" x="0" y="0"/>
        </p14:tracePtLst>
      </p14:laserTrace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1.9|49.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8.7|74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7.4|51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6.9|77.5|24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6|64.3|51.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4|24.8|133|1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7.9|30.3|92.7|21.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1.3|6.8|53|13.5|18|24.3|38.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.9|11.5|106.3"/>
</p:tagLst>
</file>

<file path=ppt/theme/theme1.xml><?xml version="1.0" encoding="utf-8"?>
<a:theme xmlns:a="http://schemas.openxmlformats.org/drawingml/2006/main" name="blank">
  <a:themeElements>
    <a:clrScheme name="blan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lan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43265</TotalTime>
  <Words>1173</Words>
  <Application>Microsoft Office PowerPoint</Application>
  <PresentationFormat>On-screen Show (4:3)</PresentationFormat>
  <Paragraphs>165</Paragraphs>
  <Slides>16</Slides>
  <Notes>3</Notes>
  <HiddenSlides>0</HiddenSlides>
  <MMClips>16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blank</vt:lpstr>
      <vt:lpstr>Equation</vt:lpstr>
      <vt:lpstr>É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w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woo</dc:creator>
  <cp:lastModifiedBy>Saman Alavi</cp:lastModifiedBy>
  <cp:revision>661</cp:revision>
  <cp:lastPrinted>2016-12-06T21:16:35Z</cp:lastPrinted>
  <dcterms:created xsi:type="dcterms:W3CDTF">2007-11-16T20:08:20Z</dcterms:created>
  <dcterms:modified xsi:type="dcterms:W3CDTF">2020-05-30T17:38:32Z</dcterms:modified>
</cp:coreProperties>
</file>